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4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5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  <p:sldMasterId id="2147483690" r:id="rId2"/>
    <p:sldMasterId id="2147483701" r:id="rId3"/>
    <p:sldMasterId id="2147483707" r:id="rId4"/>
    <p:sldMasterId id="2147483719" r:id="rId5"/>
    <p:sldMasterId id="2147483731" r:id="rId6"/>
  </p:sldMasterIdLst>
  <p:notesMasterIdLst>
    <p:notesMasterId r:id="rId43"/>
  </p:notesMasterIdLst>
  <p:sldIdLst>
    <p:sldId id="5494" r:id="rId7"/>
    <p:sldId id="5495" r:id="rId8"/>
    <p:sldId id="5496" r:id="rId9"/>
    <p:sldId id="5497" r:id="rId10"/>
    <p:sldId id="5498" r:id="rId11"/>
    <p:sldId id="342" r:id="rId12"/>
    <p:sldId id="258" r:id="rId13"/>
    <p:sldId id="324" r:id="rId14"/>
    <p:sldId id="326" r:id="rId15"/>
    <p:sldId id="327" r:id="rId16"/>
    <p:sldId id="328" r:id="rId17"/>
    <p:sldId id="329" r:id="rId18"/>
    <p:sldId id="341" r:id="rId19"/>
    <p:sldId id="330" r:id="rId20"/>
    <p:sldId id="325" r:id="rId21"/>
    <p:sldId id="336" r:id="rId22"/>
    <p:sldId id="331" r:id="rId23"/>
    <p:sldId id="332" r:id="rId24"/>
    <p:sldId id="334" r:id="rId25"/>
    <p:sldId id="337" r:id="rId26"/>
    <p:sldId id="335" r:id="rId27"/>
    <p:sldId id="321" r:id="rId28"/>
    <p:sldId id="338" r:id="rId29"/>
    <p:sldId id="305" r:id="rId30"/>
    <p:sldId id="339" r:id="rId31"/>
    <p:sldId id="333" r:id="rId32"/>
    <p:sldId id="340" r:id="rId33"/>
    <p:sldId id="256" r:id="rId34"/>
    <p:sldId id="257" r:id="rId35"/>
    <p:sldId id="5499" r:id="rId36"/>
    <p:sldId id="265" r:id="rId37"/>
    <p:sldId id="267" r:id="rId38"/>
    <p:sldId id="259" r:id="rId39"/>
    <p:sldId id="268" r:id="rId40"/>
    <p:sldId id="269" r:id="rId41"/>
    <p:sldId id="5500" r:id="rId42"/>
  </p:sldIdLst>
  <p:sldSz cx="18288000" cy="10287000"/>
  <p:notesSz cx="6858000" cy="9144000"/>
  <p:embeddedFontLst>
    <p:embeddedFont>
      <p:font typeface="微软雅黑" panose="020B0503020204020204" pitchFamily="34" charset="-122"/>
      <p:regular r:id="rId44"/>
      <p:bold r:id="rId45"/>
    </p:embeddedFont>
    <p:embeddedFont>
      <p:font typeface=".VnRevue" panose="020B7200000000000000" pitchFamily="34" charset="0"/>
      <p:regular r:id="rId46"/>
    </p:embeddedFont>
    <p:embeddedFont>
      <p:font typeface="Anaheim" panose="020B0604020202020204" charset="0"/>
      <p:regular r:id="rId47"/>
    </p:embeddedFont>
    <p:embeddedFont>
      <p:font typeface="Bebas Neue" panose="020B0606020202050201" pitchFamily="34" charset="0"/>
      <p:regular r:id="rId48"/>
    </p:embeddedFont>
    <p:embeddedFont>
      <p:font typeface="Cambria" panose="02040503050406030204" pitchFamily="18" charset="0"/>
      <p:regular r:id="rId49"/>
      <p:bold r:id="rId50"/>
      <p:italic r:id="rId51"/>
      <p:boldItalic r:id="rId52"/>
    </p:embeddedFont>
    <p:embeddedFont>
      <p:font typeface="Fredoka One" panose="02000000000000000000" pitchFamily="2" charset="0"/>
      <p:regular r:id="rId53"/>
    </p:embeddedFont>
    <p:embeddedFont>
      <p:font typeface="Gochi Hand" panose="020B0604020202020204" charset="0"/>
      <p:regular r:id="rId54"/>
    </p:embeddedFont>
    <p:embeddedFont>
      <p:font typeface="Lato" panose="020F0502020204030203" pitchFamily="34" charset="0"/>
      <p:regular r:id="rId55"/>
      <p:bold r:id="rId56"/>
      <p:italic r:id="rId57"/>
      <p:boldItalic r:id="rId58"/>
    </p:embeddedFont>
    <p:embeddedFont>
      <p:font typeface="PT Sans" panose="020B0503020203020204" pitchFamily="34" charset="0"/>
      <p:regular r:id="rId59"/>
      <p:bold r:id="rId60"/>
      <p:italic r:id="rId61"/>
      <p:boldItalic r:id="rId6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D1CC"/>
    <a:srgbClr val="FF33CC"/>
    <a:srgbClr val="007370"/>
    <a:srgbClr val="009999"/>
    <a:srgbClr val="FFFF99"/>
    <a:srgbClr val="EEE64E"/>
    <a:srgbClr val="006866"/>
    <a:srgbClr val="339966"/>
    <a:srgbClr val="206E16"/>
    <a:srgbClr val="A2D6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BC17E57-E03F-4EE8-ACFF-48906971CDF2}">
  <a:tblStyle styleId="{2BC17E57-E03F-4EE8-ACFF-48906971CDF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980CA835-1EDE-423B-88BB-0477D1D165EE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46" d="100"/>
          <a:sy n="46" d="100"/>
        </p:scale>
        <p:origin x="67" y="1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1" d="100"/>
        <a:sy n="81" d="100"/>
      </p:scale>
      <p:origin x="0" y="-1300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font" Target="fonts/font12.fntdata"/><Relationship Id="rId63" Type="http://schemas.openxmlformats.org/officeDocument/2006/relationships/presProps" Target="pres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54" Type="http://schemas.openxmlformats.org/officeDocument/2006/relationships/font" Target="fonts/font11.fntdata"/><Relationship Id="rId62" Type="http://schemas.openxmlformats.org/officeDocument/2006/relationships/font" Target="fonts/font19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font" Target="fonts/font2.fntdata"/><Relationship Id="rId53" Type="http://schemas.openxmlformats.org/officeDocument/2006/relationships/font" Target="fonts/font10.fntdata"/><Relationship Id="rId58" Type="http://schemas.openxmlformats.org/officeDocument/2006/relationships/font" Target="fonts/font15.fntdata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font" Target="fonts/font6.fntdata"/><Relationship Id="rId57" Type="http://schemas.openxmlformats.org/officeDocument/2006/relationships/font" Target="fonts/font14.fntdata"/><Relationship Id="rId61" Type="http://schemas.openxmlformats.org/officeDocument/2006/relationships/font" Target="fonts/font18.fntdata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60" Type="http://schemas.openxmlformats.org/officeDocument/2006/relationships/font" Target="fonts/font17.fntdata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5.fntdata"/><Relationship Id="rId56" Type="http://schemas.openxmlformats.org/officeDocument/2006/relationships/font" Target="fonts/font13.fntdata"/><Relationship Id="rId64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font" Target="fonts/font8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font" Target="fonts/font3.fntdata"/><Relationship Id="rId59" Type="http://schemas.openxmlformats.org/officeDocument/2006/relationships/font" Target="fonts/font16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6C8A-90CA-4D6C-B846-B71F6733D4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26510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836564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877068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050461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699983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81044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006494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483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41217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" name="Google Shape;1996;g54dda1946d_6_3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97" name="Google Shape;1997;g54dda1946d_6_3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985798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25695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6C8A-90CA-4D6C-B846-B71F6733D4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77271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11791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" name="Google Shape;2160;g54dda1946d_4_27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1" name="Google Shape;2161;g54dda1946d_4_27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24346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07310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" name="Google Shape;1234;g2082beb4e96_0_21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35" name="Google Shape;1235;g2082beb4e96_0_21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203479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28811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" name="Google Shape;2160;g54dda1946d_4_27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1" name="Google Shape;2161;g54dda1946d_4_27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65472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161661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6C8A-90CA-4D6C-B846-B71F6733D4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06991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6C8A-90CA-4D6C-B846-B71F6733D4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55300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" name="Google Shape;2160;g54dda1946d_4_27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1" name="Google Shape;2161;g54dda1946d_4_27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714954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" name="Google Shape;885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6" name="Google Shape;886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Google Shape;103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7" name="Google Shape;103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58004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" name="Google Shape;2160;g54dda1946d_4_27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1" name="Google Shape;2161;g54dda1946d_4_27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99337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" name="Google Shape;885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6" name="Google Shape;886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5655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oogle Shape;39;p3"/>
          <p:cNvGrpSpPr/>
          <p:nvPr/>
        </p:nvGrpSpPr>
        <p:grpSpPr>
          <a:xfrm>
            <a:off x="2614727" y="1079001"/>
            <a:ext cx="13058562" cy="8129094"/>
            <a:chOff x="1307363" y="539500"/>
            <a:chExt cx="6529281" cy="4064547"/>
          </a:xfrm>
        </p:grpSpPr>
        <p:sp>
          <p:nvSpPr>
            <p:cNvPr id="40" name="Google Shape;40;p3"/>
            <p:cNvSpPr/>
            <p:nvPr/>
          </p:nvSpPr>
          <p:spPr>
            <a:xfrm>
              <a:off x="1328772" y="711528"/>
              <a:ext cx="6487013" cy="3871109"/>
            </a:xfrm>
            <a:custGeom>
              <a:avLst/>
              <a:gdLst/>
              <a:ahLst/>
              <a:cxnLst/>
              <a:rect l="l" t="t" r="r" b="b"/>
              <a:pathLst>
                <a:path w="129378" h="77206" extrusionOk="0">
                  <a:moveTo>
                    <a:pt x="11022" y="2002"/>
                  </a:moveTo>
                  <a:lnTo>
                    <a:pt x="11022" y="6096"/>
                  </a:lnTo>
                  <a:lnTo>
                    <a:pt x="6928" y="6096"/>
                  </a:lnTo>
                  <a:lnTo>
                    <a:pt x="6928" y="2002"/>
                  </a:lnTo>
                  <a:close/>
                  <a:moveTo>
                    <a:pt x="17612" y="2002"/>
                  </a:moveTo>
                  <a:lnTo>
                    <a:pt x="17612" y="6096"/>
                  </a:lnTo>
                  <a:lnTo>
                    <a:pt x="13508" y="6096"/>
                  </a:lnTo>
                  <a:lnTo>
                    <a:pt x="13508" y="2002"/>
                  </a:lnTo>
                  <a:close/>
                  <a:moveTo>
                    <a:pt x="24191" y="2002"/>
                  </a:moveTo>
                  <a:lnTo>
                    <a:pt x="24191" y="6096"/>
                  </a:lnTo>
                  <a:lnTo>
                    <a:pt x="20098" y="6096"/>
                  </a:lnTo>
                  <a:lnTo>
                    <a:pt x="20098" y="2002"/>
                  </a:lnTo>
                  <a:close/>
                  <a:moveTo>
                    <a:pt x="30782" y="2002"/>
                  </a:moveTo>
                  <a:lnTo>
                    <a:pt x="30782" y="6096"/>
                  </a:lnTo>
                  <a:lnTo>
                    <a:pt x="26676" y="6096"/>
                  </a:lnTo>
                  <a:lnTo>
                    <a:pt x="26676" y="2002"/>
                  </a:lnTo>
                  <a:close/>
                  <a:moveTo>
                    <a:pt x="37360" y="2002"/>
                  </a:moveTo>
                  <a:lnTo>
                    <a:pt x="37360" y="6096"/>
                  </a:lnTo>
                  <a:lnTo>
                    <a:pt x="33267" y="6096"/>
                  </a:lnTo>
                  <a:lnTo>
                    <a:pt x="33267" y="2002"/>
                  </a:lnTo>
                  <a:close/>
                  <a:moveTo>
                    <a:pt x="43951" y="2002"/>
                  </a:moveTo>
                  <a:lnTo>
                    <a:pt x="43951" y="6096"/>
                  </a:lnTo>
                  <a:lnTo>
                    <a:pt x="39846" y="6096"/>
                  </a:lnTo>
                  <a:lnTo>
                    <a:pt x="39846" y="2002"/>
                  </a:lnTo>
                  <a:close/>
                  <a:moveTo>
                    <a:pt x="50530" y="2002"/>
                  </a:moveTo>
                  <a:lnTo>
                    <a:pt x="50530" y="6096"/>
                  </a:lnTo>
                  <a:lnTo>
                    <a:pt x="46437" y="6096"/>
                  </a:lnTo>
                  <a:lnTo>
                    <a:pt x="46437" y="2002"/>
                  </a:lnTo>
                  <a:close/>
                  <a:moveTo>
                    <a:pt x="57120" y="2002"/>
                  </a:moveTo>
                  <a:lnTo>
                    <a:pt x="57120" y="6096"/>
                  </a:lnTo>
                  <a:lnTo>
                    <a:pt x="53015" y="6096"/>
                  </a:lnTo>
                  <a:lnTo>
                    <a:pt x="53015" y="2002"/>
                  </a:lnTo>
                  <a:close/>
                  <a:moveTo>
                    <a:pt x="63699" y="2002"/>
                  </a:moveTo>
                  <a:lnTo>
                    <a:pt x="63699" y="6096"/>
                  </a:lnTo>
                  <a:lnTo>
                    <a:pt x="59605" y="6096"/>
                  </a:lnTo>
                  <a:lnTo>
                    <a:pt x="59605" y="2002"/>
                  </a:lnTo>
                  <a:close/>
                  <a:moveTo>
                    <a:pt x="70289" y="2002"/>
                  </a:moveTo>
                  <a:lnTo>
                    <a:pt x="70289" y="6096"/>
                  </a:lnTo>
                  <a:lnTo>
                    <a:pt x="66185" y="6096"/>
                  </a:lnTo>
                  <a:lnTo>
                    <a:pt x="66185" y="2002"/>
                  </a:lnTo>
                  <a:close/>
                  <a:moveTo>
                    <a:pt x="76531" y="2002"/>
                  </a:moveTo>
                  <a:lnTo>
                    <a:pt x="76531" y="6096"/>
                  </a:lnTo>
                  <a:lnTo>
                    <a:pt x="72438" y="6096"/>
                  </a:lnTo>
                  <a:lnTo>
                    <a:pt x="72438" y="2002"/>
                  </a:lnTo>
                  <a:close/>
                  <a:moveTo>
                    <a:pt x="83122" y="2002"/>
                  </a:moveTo>
                  <a:lnTo>
                    <a:pt x="83122" y="6096"/>
                  </a:lnTo>
                  <a:lnTo>
                    <a:pt x="79016" y="6096"/>
                  </a:lnTo>
                  <a:lnTo>
                    <a:pt x="79016" y="2002"/>
                  </a:lnTo>
                  <a:close/>
                  <a:moveTo>
                    <a:pt x="89363" y="2002"/>
                  </a:moveTo>
                  <a:lnTo>
                    <a:pt x="89363" y="6096"/>
                  </a:lnTo>
                  <a:lnTo>
                    <a:pt x="85269" y="6096"/>
                  </a:lnTo>
                  <a:lnTo>
                    <a:pt x="85269" y="2002"/>
                  </a:lnTo>
                  <a:close/>
                  <a:moveTo>
                    <a:pt x="95953" y="2002"/>
                  </a:moveTo>
                  <a:lnTo>
                    <a:pt x="95953" y="6096"/>
                  </a:lnTo>
                  <a:lnTo>
                    <a:pt x="91849" y="6096"/>
                  </a:lnTo>
                  <a:lnTo>
                    <a:pt x="91849" y="2002"/>
                  </a:lnTo>
                  <a:close/>
                  <a:moveTo>
                    <a:pt x="102206" y="2002"/>
                  </a:moveTo>
                  <a:lnTo>
                    <a:pt x="102206" y="6096"/>
                  </a:lnTo>
                  <a:lnTo>
                    <a:pt x="98102" y="6096"/>
                  </a:lnTo>
                  <a:lnTo>
                    <a:pt x="98102" y="2002"/>
                  </a:lnTo>
                  <a:close/>
                  <a:moveTo>
                    <a:pt x="108786" y="2002"/>
                  </a:moveTo>
                  <a:lnTo>
                    <a:pt x="108786" y="6096"/>
                  </a:lnTo>
                  <a:lnTo>
                    <a:pt x="104692" y="6096"/>
                  </a:lnTo>
                  <a:lnTo>
                    <a:pt x="104692" y="2002"/>
                  </a:lnTo>
                  <a:close/>
                  <a:moveTo>
                    <a:pt x="115039" y="2002"/>
                  </a:moveTo>
                  <a:lnTo>
                    <a:pt x="115039" y="6096"/>
                  </a:lnTo>
                  <a:lnTo>
                    <a:pt x="110933" y="6096"/>
                  </a:lnTo>
                  <a:lnTo>
                    <a:pt x="110933" y="2002"/>
                  </a:lnTo>
                  <a:close/>
                  <a:moveTo>
                    <a:pt x="121617" y="2002"/>
                  </a:moveTo>
                  <a:lnTo>
                    <a:pt x="121617" y="6096"/>
                  </a:lnTo>
                  <a:lnTo>
                    <a:pt x="117524" y="6096"/>
                  </a:lnTo>
                  <a:lnTo>
                    <a:pt x="117524" y="2002"/>
                  </a:lnTo>
                  <a:close/>
                  <a:moveTo>
                    <a:pt x="4623" y="0"/>
                  </a:moveTo>
                  <a:cubicBezTo>
                    <a:pt x="2070" y="0"/>
                    <a:pt x="0" y="2069"/>
                    <a:pt x="0" y="4622"/>
                  </a:cubicBezTo>
                  <a:lnTo>
                    <a:pt x="0" y="72583"/>
                  </a:lnTo>
                  <a:cubicBezTo>
                    <a:pt x="0" y="75136"/>
                    <a:pt x="2070" y="77205"/>
                    <a:pt x="4623" y="77205"/>
                  </a:cubicBezTo>
                  <a:lnTo>
                    <a:pt x="124755" y="77205"/>
                  </a:lnTo>
                  <a:cubicBezTo>
                    <a:pt x="127308" y="77205"/>
                    <a:pt x="129377" y="75136"/>
                    <a:pt x="129377" y="72583"/>
                  </a:cubicBezTo>
                  <a:lnTo>
                    <a:pt x="129377" y="4622"/>
                  </a:lnTo>
                  <a:cubicBezTo>
                    <a:pt x="129377" y="2069"/>
                    <a:pt x="127308" y="0"/>
                    <a:pt x="12475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571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1307363" y="690069"/>
              <a:ext cx="6529281" cy="3913979"/>
            </a:xfrm>
            <a:custGeom>
              <a:avLst/>
              <a:gdLst/>
              <a:ahLst/>
              <a:cxnLst/>
              <a:rect l="l" t="t" r="r" b="b"/>
              <a:pathLst>
                <a:path w="130221" h="78061" extrusionOk="0">
                  <a:moveTo>
                    <a:pt x="125182" y="844"/>
                  </a:moveTo>
                  <a:cubicBezTo>
                    <a:pt x="127499" y="844"/>
                    <a:pt x="129377" y="2733"/>
                    <a:pt x="129377" y="5050"/>
                  </a:cubicBezTo>
                  <a:lnTo>
                    <a:pt x="129377" y="73011"/>
                  </a:lnTo>
                  <a:cubicBezTo>
                    <a:pt x="129377" y="75328"/>
                    <a:pt x="127499" y="77217"/>
                    <a:pt x="125182" y="77217"/>
                  </a:cubicBezTo>
                  <a:lnTo>
                    <a:pt x="5050" y="77217"/>
                  </a:lnTo>
                  <a:cubicBezTo>
                    <a:pt x="2733" y="77217"/>
                    <a:pt x="844" y="75328"/>
                    <a:pt x="844" y="73011"/>
                  </a:cubicBezTo>
                  <a:lnTo>
                    <a:pt x="844" y="5050"/>
                  </a:lnTo>
                  <a:cubicBezTo>
                    <a:pt x="844" y="2733"/>
                    <a:pt x="2733" y="844"/>
                    <a:pt x="5050" y="844"/>
                  </a:cubicBezTo>
                  <a:close/>
                  <a:moveTo>
                    <a:pt x="5050" y="1"/>
                  </a:moveTo>
                  <a:cubicBezTo>
                    <a:pt x="2272" y="1"/>
                    <a:pt x="0" y="2261"/>
                    <a:pt x="0" y="5050"/>
                  </a:cubicBezTo>
                  <a:lnTo>
                    <a:pt x="0" y="73011"/>
                  </a:lnTo>
                  <a:cubicBezTo>
                    <a:pt x="0" y="75789"/>
                    <a:pt x="2272" y="78061"/>
                    <a:pt x="5050" y="78061"/>
                  </a:cubicBezTo>
                  <a:lnTo>
                    <a:pt x="125182" y="78061"/>
                  </a:lnTo>
                  <a:cubicBezTo>
                    <a:pt x="127960" y="78061"/>
                    <a:pt x="130221" y="75789"/>
                    <a:pt x="130221" y="73011"/>
                  </a:cubicBezTo>
                  <a:lnTo>
                    <a:pt x="130221" y="5050"/>
                  </a:lnTo>
                  <a:cubicBezTo>
                    <a:pt x="130221" y="2261"/>
                    <a:pt x="127960" y="1"/>
                    <a:pt x="1251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17195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2052785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2383805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2717032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3040681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3373406" y="539500"/>
              <a:ext cx="113918" cy="384624"/>
            </a:xfrm>
            <a:custGeom>
              <a:avLst/>
              <a:gdLst/>
              <a:ahLst/>
              <a:cxnLst/>
              <a:rect l="l" t="t" r="r" b="b"/>
              <a:pathLst>
                <a:path w="227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370442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403765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436130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469397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" name="Google Shape;52;p3"/>
            <p:cNvSpPr/>
            <p:nvPr/>
          </p:nvSpPr>
          <p:spPr>
            <a:xfrm>
              <a:off x="5004742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" name="Google Shape;53;p3"/>
            <p:cNvSpPr/>
            <p:nvPr/>
          </p:nvSpPr>
          <p:spPr>
            <a:xfrm>
              <a:off x="5337968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" name="Google Shape;54;p3"/>
            <p:cNvSpPr/>
            <p:nvPr/>
          </p:nvSpPr>
          <p:spPr>
            <a:xfrm>
              <a:off x="5648080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" name="Google Shape;55;p3"/>
            <p:cNvSpPr/>
            <p:nvPr/>
          </p:nvSpPr>
          <p:spPr>
            <a:xfrm>
              <a:off x="598135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" name="Google Shape;56;p3"/>
            <p:cNvSpPr/>
            <p:nvPr/>
          </p:nvSpPr>
          <p:spPr>
            <a:xfrm>
              <a:off x="6291469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" name="Google Shape;57;p3"/>
            <p:cNvSpPr/>
            <p:nvPr/>
          </p:nvSpPr>
          <p:spPr>
            <a:xfrm>
              <a:off x="6624696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" name="Google Shape;58;p3"/>
            <p:cNvSpPr/>
            <p:nvPr/>
          </p:nvSpPr>
          <p:spPr>
            <a:xfrm>
              <a:off x="69348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" name="Google Shape;59;p3"/>
            <p:cNvSpPr/>
            <p:nvPr/>
          </p:nvSpPr>
          <p:spPr>
            <a:xfrm>
              <a:off x="7268134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0" name="Google Shape;60;p3"/>
            <p:cNvSpPr/>
            <p:nvPr/>
          </p:nvSpPr>
          <p:spPr>
            <a:xfrm>
              <a:off x="1673881" y="1884389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61" name="Google Shape;61;p3"/>
            <p:cNvSpPr/>
            <p:nvPr/>
          </p:nvSpPr>
          <p:spPr>
            <a:xfrm>
              <a:off x="1673881" y="2323059"/>
              <a:ext cx="5749403" cy="10229"/>
            </a:xfrm>
            <a:custGeom>
              <a:avLst/>
              <a:gdLst/>
              <a:ahLst/>
              <a:cxnLst/>
              <a:rect l="l" t="t" r="r" b="b"/>
              <a:pathLst>
                <a:path w="114667" h="204" extrusionOk="0">
                  <a:moveTo>
                    <a:pt x="0" y="1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62" name="Google Shape;62;p3"/>
            <p:cNvSpPr/>
            <p:nvPr/>
          </p:nvSpPr>
          <p:spPr>
            <a:xfrm>
              <a:off x="1673881" y="2761177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1"/>
                  </a:moveTo>
                  <a:lnTo>
                    <a:pt x="0" y="215"/>
                  </a:lnTo>
                  <a:lnTo>
                    <a:pt x="114667" y="215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63" name="Google Shape;63;p3"/>
            <p:cNvSpPr/>
            <p:nvPr/>
          </p:nvSpPr>
          <p:spPr>
            <a:xfrm>
              <a:off x="1673881" y="3199345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1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64" name="Google Shape;64;p3"/>
            <p:cNvSpPr/>
            <p:nvPr/>
          </p:nvSpPr>
          <p:spPr>
            <a:xfrm>
              <a:off x="1673881" y="3638065"/>
              <a:ext cx="5749403" cy="10178"/>
            </a:xfrm>
            <a:custGeom>
              <a:avLst/>
              <a:gdLst/>
              <a:ahLst/>
              <a:cxnLst/>
              <a:rect l="l" t="t" r="r" b="b"/>
              <a:pathLst>
                <a:path w="114667" h="203" extrusionOk="0">
                  <a:moveTo>
                    <a:pt x="0" y="0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65" name="Google Shape;65;p3"/>
            <p:cNvSpPr/>
            <p:nvPr/>
          </p:nvSpPr>
          <p:spPr>
            <a:xfrm>
              <a:off x="1673881" y="4076183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</p:grpSp>
      <p:sp>
        <p:nvSpPr>
          <p:cNvPr id="66" name="Google Shape;66;p3"/>
          <p:cNvSpPr txBox="1">
            <a:spLocks noGrp="1"/>
          </p:cNvSpPr>
          <p:nvPr>
            <p:ph type="title"/>
          </p:nvPr>
        </p:nvSpPr>
        <p:spPr>
          <a:xfrm>
            <a:off x="5166250" y="4258476"/>
            <a:ext cx="7950000" cy="199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124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67" name="Google Shape;67;p3"/>
          <p:cNvSpPr txBox="1">
            <a:spLocks noGrp="1"/>
          </p:cNvSpPr>
          <p:nvPr>
            <p:ph type="title" idx="2" hasCustomPrompt="1"/>
          </p:nvPr>
        </p:nvSpPr>
        <p:spPr>
          <a:xfrm>
            <a:off x="7915750" y="2724476"/>
            <a:ext cx="2451000" cy="1674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8" name="Google Shape;68;p3"/>
          <p:cNvSpPr txBox="1">
            <a:spLocks noGrp="1"/>
          </p:cNvSpPr>
          <p:nvPr>
            <p:ph type="subTitle" idx="1"/>
          </p:nvPr>
        </p:nvSpPr>
        <p:spPr>
          <a:xfrm>
            <a:off x="5171750" y="6177844"/>
            <a:ext cx="7950000" cy="95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accent3"/>
        </a:solidFill>
        <a:effectLst/>
      </p:bgPr>
    </p:bg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p4"/>
          <p:cNvSpPr txBox="1">
            <a:spLocks noGrp="1"/>
          </p:cNvSpPr>
          <p:nvPr>
            <p:ph type="title"/>
          </p:nvPr>
        </p:nvSpPr>
        <p:spPr>
          <a:xfrm>
            <a:off x="1440000" y="66240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4" name="Google Shape;264;p4"/>
          <p:cNvSpPr txBox="1">
            <a:spLocks noGrp="1"/>
          </p:cNvSpPr>
          <p:nvPr>
            <p:ph type="body" idx="1"/>
          </p:nvPr>
        </p:nvSpPr>
        <p:spPr>
          <a:xfrm>
            <a:off x="1440000" y="2304950"/>
            <a:ext cx="15408000" cy="6901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894558" lvl="0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1pPr>
            <a:lvl2pPr marL="1789115" lvl="1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2pPr>
            <a:lvl3pPr marL="2683673" lvl="2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3pPr>
            <a:lvl4pPr marL="3578230" lvl="3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4pPr>
            <a:lvl5pPr marL="4472788" lvl="4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5pPr>
            <a:lvl6pPr marL="5367345" lvl="5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6pPr>
            <a:lvl7pPr marL="6261903" lvl="6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7pPr>
            <a:lvl8pPr marL="7156460" lvl="7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8pPr>
            <a:lvl9pPr marL="8051018" lvl="8" indent="-59637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9pPr>
          </a:lstStyle>
          <a:p>
            <a:endParaRPr/>
          </a:p>
        </p:txBody>
      </p:sp>
      <p:grpSp>
        <p:nvGrpSpPr>
          <p:cNvPr id="265" name="Google Shape;265;p4"/>
          <p:cNvGrpSpPr/>
          <p:nvPr/>
        </p:nvGrpSpPr>
        <p:grpSpPr>
          <a:xfrm flipH="1">
            <a:off x="449200" y="-1011414"/>
            <a:ext cx="1929056" cy="2042504"/>
            <a:chOff x="7782610" y="-185800"/>
            <a:chExt cx="940178" cy="995470"/>
          </a:xfrm>
        </p:grpSpPr>
        <p:sp>
          <p:nvSpPr>
            <p:cNvPr id="266" name="Google Shape;266;p4"/>
            <p:cNvSpPr/>
            <p:nvPr/>
          </p:nvSpPr>
          <p:spPr>
            <a:xfrm>
              <a:off x="7782610" y="-185800"/>
              <a:ext cx="936795" cy="983915"/>
            </a:xfrm>
            <a:custGeom>
              <a:avLst/>
              <a:gdLst/>
              <a:ahLst/>
              <a:cxnLst/>
              <a:rect l="l" t="t" r="r" b="b"/>
              <a:pathLst>
                <a:path w="29683" h="31176" extrusionOk="0">
                  <a:moveTo>
                    <a:pt x="4668" y="1"/>
                  </a:moveTo>
                  <a:cubicBezTo>
                    <a:pt x="4442" y="84"/>
                    <a:pt x="4204" y="96"/>
                    <a:pt x="4073" y="251"/>
                  </a:cubicBezTo>
                  <a:cubicBezTo>
                    <a:pt x="3946" y="291"/>
                    <a:pt x="3804" y="409"/>
                    <a:pt x="3691" y="409"/>
                  </a:cubicBezTo>
                  <a:cubicBezTo>
                    <a:pt x="3603" y="409"/>
                    <a:pt x="3533" y="336"/>
                    <a:pt x="3501" y="96"/>
                  </a:cubicBezTo>
                  <a:cubicBezTo>
                    <a:pt x="3432" y="50"/>
                    <a:pt x="3362" y="30"/>
                    <a:pt x="3294" y="30"/>
                  </a:cubicBezTo>
                  <a:cubicBezTo>
                    <a:pt x="3185" y="30"/>
                    <a:pt x="3079" y="78"/>
                    <a:pt x="2977" y="143"/>
                  </a:cubicBezTo>
                  <a:cubicBezTo>
                    <a:pt x="2792" y="286"/>
                    <a:pt x="2602" y="408"/>
                    <a:pt x="2403" y="408"/>
                  </a:cubicBezTo>
                  <a:cubicBezTo>
                    <a:pt x="2270" y="408"/>
                    <a:pt x="2132" y="353"/>
                    <a:pt x="1989" y="215"/>
                  </a:cubicBezTo>
                  <a:cubicBezTo>
                    <a:pt x="1910" y="176"/>
                    <a:pt x="1832" y="161"/>
                    <a:pt x="1755" y="161"/>
                  </a:cubicBezTo>
                  <a:cubicBezTo>
                    <a:pt x="1535" y="161"/>
                    <a:pt x="1318" y="277"/>
                    <a:pt x="1098" y="277"/>
                  </a:cubicBezTo>
                  <a:cubicBezTo>
                    <a:pt x="1042" y="277"/>
                    <a:pt x="986" y="269"/>
                    <a:pt x="929" y="251"/>
                  </a:cubicBezTo>
                  <a:cubicBezTo>
                    <a:pt x="834" y="382"/>
                    <a:pt x="703" y="465"/>
                    <a:pt x="691" y="644"/>
                  </a:cubicBezTo>
                  <a:cubicBezTo>
                    <a:pt x="691" y="691"/>
                    <a:pt x="739" y="703"/>
                    <a:pt x="703" y="751"/>
                  </a:cubicBezTo>
                  <a:cubicBezTo>
                    <a:pt x="578" y="612"/>
                    <a:pt x="485" y="558"/>
                    <a:pt x="414" y="558"/>
                  </a:cubicBezTo>
                  <a:cubicBezTo>
                    <a:pt x="240" y="558"/>
                    <a:pt x="189" y="875"/>
                    <a:pt x="96" y="1060"/>
                  </a:cubicBezTo>
                  <a:cubicBezTo>
                    <a:pt x="1" y="1322"/>
                    <a:pt x="36" y="1501"/>
                    <a:pt x="322" y="1513"/>
                  </a:cubicBezTo>
                  <a:cubicBezTo>
                    <a:pt x="465" y="1513"/>
                    <a:pt x="596" y="1537"/>
                    <a:pt x="703" y="1679"/>
                  </a:cubicBezTo>
                  <a:cubicBezTo>
                    <a:pt x="870" y="1751"/>
                    <a:pt x="1060" y="1798"/>
                    <a:pt x="1072" y="2048"/>
                  </a:cubicBezTo>
                  <a:cubicBezTo>
                    <a:pt x="1096" y="2072"/>
                    <a:pt x="1096" y="2096"/>
                    <a:pt x="1108" y="2120"/>
                  </a:cubicBezTo>
                  <a:cubicBezTo>
                    <a:pt x="1132" y="2168"/>
                    <a:pt x="1168" y="2215"/>
                    <a:pt x="1215" y="2239"/>
                  </a:cubicBezTo>
                  <a:cubicBezTo>
                    <a:pt x="1403" y="2504"/>
                    <a:pt x="1375" y="2646"/>
                    <a:pt x="1104" y="2646"/>
                  </a:cubicBezTo>
                  <a:cubicBezTo>
                    <a:pt x="1083" y="2646"/>
                    <a:pt x="1060" y="2645"/>
                    <a:pt x="1037" y="2644"/>
                  </a:cubicBezTo>
                  <a:cubicBezTo>
                    <a:pt x="1006" y="2639"/>
                    <a:pt x="977" y="2637"/>
                    <a:pt x="949" y="2637"/>
                  </a:cubicBezTo>
                  <a:cubicBezTo>
                    <a:pt x="901" y="2637"/>
                    <a:pt x="856" y="2645"/>
                    <a:pt x="810" y="2668"/>
                  </a:cubicBezTo>
                  <a:cubicBezTo>
                    <a:pt x="679" y="3132"/>
                    <a:pt x="775" y="3465"/>
                    <a:pt x="1120" y="3561"/>
                  </a:cubicBezTo>
                  <a:cubicBezTo>
                    <a:pt x="1251" y="3596"/>
                    <a:pt x="1406" y="3620"/>
                    <a:pt x="1489" y="3775"/>
                  </a:cubicBezTo>
                  <a:cubicBezTo>
                    <a:pt x="1539" y="3824"/>
                    <a:pt x="1605" y="3849"/>
                    <a:pt x="1667" y="3849"/>
                  </a:cubicBezTo>
                  <a:cubicBezTo>
                    <a:pt x="1679" y="3849"/>
                    <a:pt x="1691" y="3848"/>
                    <a:pt x="1703" y="3846"/>
                  </a:cubicBezTo>
                  <a:cubicBezTo>
                    <a:pt x="1754" y="3817"/>
                    <a:pt x="1798" y="3804"/>
                    <a:pt x="1837" y="3804"/>
                  </a:cubicBezTo>
                  <a:cubicBezTo>
                    <a:pt x="1969" y="3804"/>
                    <a:pt x="2040" y="3953"/>
                    <a:pt x="2132" y="4073"/>
                  </a:cubicBezTo>
                  <a:cubicBezTo>
                    <a:pt x="2430" y="4132"/>
                    <a:pt x="2703" y="4215"/>
                    <a:pt x="2918" y="4454"/>
                  </a:cubicBezTo>
                  <a:cubicBezTo>
                    <a:pt x="2965" y="4477"/>
                    <a:pt x="3025" y="4489"/>
                    <a:pt x="3073" y="4501"/>
                  </a:cubicBezTo>
                  <a:cubicBezTo>
                    <a:pt x="3170" y="4483"/>
                    <a:pt x="3281" y="4412"/>
                    <a:pt x="3386" y="4412"/>
                  </a:cubicBezTo>
                  <a:cubicBezTo>
                    <a:pt x="3421" y="4412"/>
                    <a:pt x="3456" y="4421"/>
                    <a:pt x="3489" y="4442"/>
                  </a:cubicBezTo>
                  <a:cubicBezTo>
                    <a:pt x="4096" y="4846"/>
                    <a:pt x="4858" y="4680"/>
                    <a:pt x="5442" y="5156"/>
                  </a:cubicBezTo>
                  <a:cubicBezTo>
                    <a:pt x="5692" y="5263"/>
                    <a:pt x="5918" y="5466"/>
                    <a:pt x="6192" y="5489"/>
                  </a:cubicBezTo>
                  <a:cubicBezTo>
                    <a:pt x="6280" y="5441"/>
                    <a:pt x="6362" y="5421"/>
                    <a:pt x="6440" y="5421"/>
                  </a:cubicBezTo>
                  <a:cubicBezTo>
                    <a:pt x="6593" y="5421"/>
                    <a:pt x="6733" y="5498"/>
                    <a:pt x="6883" y="5585"/>
                  </a:cubicBezTo>
                  <a:cubicBezTo>
                    <a:pt x="7156" y="6005"/>
                    <a:pt x="7513" y="6240"/>
                    <a:pt x="7961" y="6240"/>
                  </a:cubicBezTo>
                  <a:cubicBezTo>
                    <a:pt x="8021" y="6240"/>
                    <a:pt x="8082" y="6236"/>
                    <a:pt x="8145" y="6228"/>
                  </a:cubicBezTo>
                  <a:cubicBezTo>
                    <a:pt x="8323" y="6287"/>
                    <a:pt x="8311" y="6561"/>
                    <a:pt x="8478" y="6644"/>
                  </a:cubicBezTo>
                  <a:cubicBezTo>
                    <a:pt x="8740" y="6692"/>
                    <a:pt x="9026" y="6692"/>
                    <a:pt x="9252" y="6918"/>
                  </a:cubicBezTo>
                  <a:cubicBezTo>
                    <a:pt x="9621" y="7311"/>
                    <a:pt x="10157" y="7454"/>
                    <a:pt x="10478" y="7906"/>
                  </a:cubicBezTo>
                  <a:cubicBezTo>
                    <a:pt x="10509" y="7921"/>
                    <a:pt x="10539" y="7927"/>
                    <a:pt x="10569" y="7927"/>
                  </a:cubicBezTo>
                  <a:cubicBezTo>
                    <a:pt x="10689" y="7927"/>
                    <a:pt x="10795" y="7828"/>
                    <a:pt x="10905" y="7828"/>
                  </a:cubicBezTo>
                  <a:cubicBezTo>
                    <a:pt x="10921" y="7828"/>
                    <a:pt x="10938" y="7830"/>
                    <a:pt x="10954" y="7835"/>
                  </a:cubicBezTo>
                  <a:lnTo>
                    <a:pt x="11097" y="7835"/>
                  </a:lnTo>
                  <a:cubicBezTo>
                    <a:pt x="11359" y="8144"/>
                    <a:pt x="11574" y="8502"/>
                    <a:pt x="11812" y="8847"/>
                  </a:cubicBezTo>
                  <a:cubicBezTo>
                    <a:pt x="11895" y="9145"/>
                    <a:pt x="12228" y="8978"/>
                    <a:pt x="12347" y="9216"/>
                  </a:cubicBezTo>
                  <a:cubicBezTo>
                    <a:pt x="12443" y="9430"/>
                    <a:pt x="12598" y="9561"/>
                    <a:pt x="12800" y="9621"/>
                  </a:cubicBezTo>
                  <a:cubicBezTo>
                    <a:pt x="13038" y="9680"/>
                    <a:pt x="13205" y="9811"/>
                    <a:pt x="13217" y="10109"/>
                  </a:cubicBezTo>
                  <a:cubicBezTo>
                    <a:pt x="13252" y="10169"/>
                    <a:pt x="13264" y="10216"/>
                    <a:pt x="13312" y="10264"/>
                  </a:cubicBezTo>
                  <a:cubicBezTo>
                    <a:pt x="13340" y="10278"/>
                    <a:pt x="13372" y="10283"/>
                    <a:pt x="13401" y="10283"/>
                  </a:cubicBezTo>
                  <a:cubicBezTo>
                    <a:pt x="13421" y="10283"/>
                    <a:pt x="13440" y="10281"/>
                    <a:pt x="13455" y="10276"/>
                  </a:cubicBezTo>
                  <a:cubicBezTo>
                    <a:pt x="13537" y="10215"/>
                    <a:pt x="13607" y="10189"/>
                    <a:pt x="13669" y="10189"/>
                  </a:cubicBezTo>
                  <a:cubicBezTo>
                    <a:pt x="13846" y="10189"/>
                    <a:pt x="13950" y="10399"/>
                    <a:pt x="14074" y="10550"/>
                  </a:cubicBezTo>
                  <a:cubicBezTo>
                    <a:pt x="14217" y="10728"/>
                    <a:pt x="14276" y="10990"/>
                    <a:pt x="14514" y="11061"/>
                  </a:cubicBezTo>
                  <a:cubicBezTo>
                    <a:pt x="14562" y="11061"/>
                    <a:pt x="14622" y="11085"/>
                    <a:pt x="14669" y="11085"/>
                  </a:cubicBezTo>
                  <a:cubicBezTo>
                    <a:pt x="14701" y="11082"/>
                    <a:pt x="14732" y="11080"/>
                    <a:pt x="14761" y="11080"/>
                  </a:cubicBezTo>
                  <a:cubicBezTo>
                    <a:pt x="15133" y="11080"/>
                    <a:pt x="15280" y="11356"/>
                    <a:pt x="15324" y="11764"/>
                  </a:cubicBezTo>
                  <a:cubicBezTo>
                    <a:pt x="15348" y="11812"/>
                    <a:pt x="15384" y="11835"/>
                    <a:pt x="15419" y="11871"/>
                  </a:cubicBezTo>
                  <a:cubicBezTo>
                    <a:pt x="15426" y="11878"/>
                    <a:pt x="15434" y="11881"/>
                    <a:pt x="15443" y="11881"/>
                  </a:cubicBezTo>
                  <a:cubicBezTo>
                    <a:pt x="15482" y="11881"/>
                    <a:pt x="15533" y="11819"/>
                    <a:pt x="15575" y="11819"/>
                  </a:cubicBezTo>
                  <a:cubicBezTo>
                    <a:pt x="15600" y="11819"/>
                    <a:pt x="15622" y="11843"/>
                    <a:pt x="15634" y="11919"/>
                  </a:cubicBezTo>
                  <a:cubicBezTo>
                    <a:pt x="15634" y="12050"/>
                    <a:pt x="15657" y="12169"/>
                    <a:pt x="15753" y="12276"/>
                  </a:cubicBezTo>
                  <a:cubicBezTo>
                    <a:pt x="15931" y="12395"/>
                    <a:pt x="16157" y="12407"/>
                    <a:pt x="16277" y="12633"/>
                  </a:cubicBezTo>
                  <a:cubicBezTo>
                    <a:pt x="16360" y="12788"/>
                    <a:pt x="16217" y="12836"/>
                    <a:pt x="16134" y="12931"/>
                  </a:cubicBezTo>
                  <a:cubicBezTo>
                    <a:pt x="16038" y="13288"/>
                    <a:pt x="16253" y="13324"/>
                    <a:pt x="16467" y="13324"/>
                  </a:cubicBezTo>
                  <a:cubicBezTo>
                    <a:pt x="16484" y="13326"/>
                    <a:pt x="16501" y="13327"/>
                    <a:pt x="16518" y="13327"/>
                  </a:cubicBezTo>
                  <a:cubicBezTo>
                    <a:pt x="16627" y="13327"/>
                    <a:pt x="16736" y="13286"/>
                    <a:pt x="16845" y="13286"/>
                  </a:cubicBezTo>
                  <a:cubicBezTo>
                    <a:pt x="16898" y="13286"/>
                    <a:pt x="16950" y="13296"/>
                    <a:pt x="17003" y="13324"/>
                  </a:cubicBezTo>
                  <a:cubicBezTo>
                    <a:pt x="17193" y="13407"/>
                    <a:pt x="17372" y="13467"/>
                    <a:pt x="17431" y="13740"/>
                  </a:cubicBezTo>
                  <a:cubicBezTo>
                    <a:pt x="17539" y="14193"/>
                    <a:pt x="17836" y="14490"/>
                    <a:pt x="18182" y="14621"/>
                  </a:cubicBezTo>
                  <a:cubicBezTo>
                    <a:pt x="18574" y="14788"/>
                    <a:pt x="18443" y="15026"/>
                    <a:pt x="18372" y="15288"/>
                  </a:cubicBezTo>
                  <a:cubicBezTo>
                    <a:pt x="18308" y="15596"/>
                    <a:pt x="18349" y="15810"/>
                    <a:pt x="18621" y="15810"/>
                  </a:cubicBezTo>
                  <a:cubicBezTo>
                    <a:pt x="18653" y="15810"/>
                    <a:pt x="18690" y="15807"/>
                    <a:pt x="18729" y="15800"/>
                  </a:cubicBezTo>
                  <a:cubicBezTo>
                    <a:pt x="18734" y="15800"/>
                    <a:pt x="18739" y="15799"/>
                    <a:pt x="18743" y="15799"/>
                  </a:cubicBezTo>
                  <a:cubicBezTo>
                    <a:pt x="18832" y="15799"/>
                    <a:pt x="18789" y="15910"/>
                    <a:pt x="18801" y="15967"/>
                  </a:cubicBezTo>
                  <a:cubicBezTo>
                    <a:pt x="18813" y="16026"/>
                    <a:pt x="18848" y="16062"/>
                    <a:pt x="18872" y="16110"/>
                  </a:cubicBezTo>
                  <a:cubicBezTo>
                    <a:pt x="19086" y="16145"/>
                    <a:pt x="19229" y="16217"/>
                    <a:pt x="19170" y="16503"/>
                  </a:cubicBezTo>
                  <a:cubicBezTo>
                    <a:pt x="19194" y="16741"/>
                    <a:pt x="19253" y="16943"/>
                    <a:pt x="19503" y="16955"/>
                  </a:cubicBezTo>
                  <a:cubicBezTo>
                    <a:pt x="19682" y="16979"/>
                    <a:pt x="19694" y="17122"/>
                    <a:pt x="19694" y="17277"/>
                  </a:cubicBezTo>
                  <a:cubicBezTo>
                    <a:pt x="19789" y="17431"/>
                    <a:pt x="20027" y="17467"/>
                    <a:pt x="20027" y="17717"/>
                  </a:cubicBezTo>
                  <a:cubicBezTo>
                    <a:pt x="20051" y="17765"/>
                    <a:pt x="20087" y="17812"/>
                    <a:pt x="20122" y="17836"/>
                  </a:cubicBezTo>
                  <a:cubicBezTo>
                    <a:pt x="20337" y="17991"/>
                    <a:pt x="20563" y="18122"/>
                    <a:pt x="20718" y="18324"/>
                  </a:cubicBezTo>
                  <a:cubicBezTo>
                    <a:pt x="20813" y="18431"/>
                    <a:pt x="20920" y="18539"/>
                    <a:pt x="20920" y="18717"/>
                  </a:cubicBezTo>
                  <a:cubicBezTo>
                    <a:pt x="20932" y="18848"/>
                    <a:pt x="20884" y="18979"/>
                    <a:pt x="20980" y="19098"/>
                  </a:cubicBezTo>
                  <a:cubicBezTo>
                    <a:pt x="21036" y="19161"/>
                    <a:pt x="21100" y="19183"/>
                    <a:pt x="21168" y="19183"/>
                  </a:cubicBezTo>
                  <a:cubicBezTo>
                    <a:pt x="21215" y="19183"/>
                    <a:pt x="21264" y="19172"/>
                    <a:pt x="21313" y="19158"/>
                  </a:cubicBezTo>
                  <a:cubicBezTo>
                    <a:pt x="21357" y="19151"/>
                    <a:pt x="21398" y="19147"/>
                    <a:pt x="21437" y="19147"/>
                  </a:cubicBezTo>
                  <a:cubicBezTo>
                    <a:pt x="21598" y="19147"/>
                    <a:pt x="21708" y="19220"/>
                    <a:pt x="21718" y="19479"/>
                  </a:cubicBezTo>
                  <a:cubicBezTo>
                    <a:pt x="21706" y="19622"/>
                    <a:pt x="21670" y="19753"/>
                    <a:pt x="21658" y="19896"/>
                  </a:cubicBezTo>
                  <a:cubicBezTo>
                    <a:pt x="21648" y="20090"/>
                    <a:pt x="21726" y="20213"/>
                    <a:pt x="21858" y="20213"/>
                  </a:cubicBezTo>
                  <a:cubicBezTo>
                    <a:pt x="21888" y="20213"/>
                    <a:pt x="21921" y="20207"/>
                    <a:pt x="21956" y="20194"/>
                  </a:cubicBezTo>
                  <a:cubicBezTo>
                    <a:pt x="22030" y="20167"/>
                    <a:pt x="22080" y="20155"/>
                    <a:pt x="22112" y="20155"/>
                  </a:cubicBezTo>
                  <a:cubicBezTo>
                    <a:pt x="22252" y="20155"/>
                    <a:pt x="22067" y="20366"/>
                    <a:pt x="22087" y="20444"/>
                  </a:cubicBezTo>
                  <a:cubicBezTo>
                    <a:pt x="22063" y="20515"/>
                    <a:pt x="22027" y="20586"/>
                    <a:pt x="22015" y="20682"/>
                  </a:cubicBezTo>
                  <a:cubicBezTo>
                    <a:pt x="22134" y="20920"/>
                    <a:pt x="22361" y="21051"/>
                    <a:pt x="22444" y="21325"/>
                  </a:cubicBezTo>
                  <a:cubicBezTo>
                    <a:pt x="22480" y="21360"/>
                    <a:pt x="22504" y="21408"/>
                    <a:pt x="22551" y="21444"/>
                  </a:cubicBezTo>
                  <a:cubicBezTo>
                    <a:pt x="22825" y="21741"/>
                    <a:pt x="23039" y="22039"/>
                    <a:pt x="23075" y="22491"/>
                  </a:cubicBezTo>
                  <a:cubicBezTo>
                    <a:pt x="23087" y="22789"/>
                    <a:pt x="23206" y="23015"/>
                    <a:pt x="23492" y="23087"/>
                  </a:cubicBezTo>
                  <a:cubicBezTo>
                    <a:pt x="23539" y="23087"/>
                    <a:pt x="23623" y="23027"/>
                    <a:pt x="23623" y="23027"/>
                  </a:cubicBezTo>
                  <a:lnTo>
                    <a:pt x="23623" y="23027"/>
                  </a:lnTo>
                  <a:cubicBezTo>
                    <a:pt x="23575" y="23420"/>
                    <a:pt x="23932" y="23658"/>
                    <a:pt x="23920" y="24063"/>
                  </a:cubicBezTo>
                  <a:cubicBezTo>
                    <a:pt x="23920" y="24274"/>
                    <a:pt x="24006" y="24371"/>
                    <a:pt x="24133" y="24371"/>
                  </a:cubicBezTo>
                  <a:cubicBezTo>
                    <a:pt x="24206" y="24371"/>
                    <a:pt x="24293" y="24338"/>
                    <a:pt x="24385" y="24277"/>
                  </a:cubicBezTo>
                  <a:cubicBezTo>
                    <a:pt x="24801" y="24385"/>
                    <a:pt x="24968" y="24873"/>
                    <a:pt x="25301" y="25087"/>
                  </a:cubicBezTo>
                  <a:cubicBezTo>
                    <a:pt x="25290" y="25099"/>
                    <a:pt x="25290" y="25111"/>
                    <a:pt x="25278" y="25135"/>
                  </a:cubicBezTo>
                  <a:cubicBezTo>
                    <a:pt x="25171" y="25337"/>
                    <a:pt x="25123" y="25563"/>
                    <a:pt x="25218" y="25801"/>
                  </a:cubicBezTo>
                  <a:cubicBezTo>
                    <a:pt x="25325" y="25980"/>
                    <a:pt x="25468" y="26147"/>
                    <a:pt x="25456" y="26385"/>
                  </a:cubicBezTo>
                  <a:cubicBezTo>
                    <a:pt x="25480" y="26540"/>
                    <a:pt x="25516" y="26718"/>
                    <a:pt x="25694" y="26778"/>
                  </a:cubicBezTo>
                  <a:lnTo>
                    <a:pt x="25921" y="26825"/>
                  </a:lnTo>
                  <a:cubicBezTo>
                    <a:pt x="25972" y="26836"/>
                    <a:pt x="26032" y="26863"/>
                    <a:pt x="26093" y="26863"/>
                  </a:cubicBezTo>
                  <a:cubicBezTo>
                    <a:pt x="26103" y="26863"/>
                    <a:pt x="26113" y="26863"/>
                    <a:pt x="26123" y="26861"/>
                  </a:cubicBezTo>
                  <a:cubicBezTo>
                    <a:pt x="26226" y="26840"/>
                    <a:pt x="26321" y="26828"/>
                    <a:pt x="26407" y="26828"/>
                  </a:cubicBezTo>
                  <a:cubicBezTo>
                    <a:pt x="26757" y="26828"/>
                    <a:pt x="26956" y="27026"/>
                    <a:pt x="26956" y="27599"/>
                  </a:cubicBezTo>
                  <a:cubicBezTo>
                    <a:pt x="26956" y="27799"/>
                    <a:pt x="27058" y="27905"/>
                    <a:pt x="27211" y="27905"/>
                  </a:cubicBezTo>
                  <a:cubicBezTo>
                    <a:pt x="27341" y="27905"/>
                    <a:pt x="27508" y="27829"/>
                    <a:pt x="27683" y="27671"/>
                  </a:cubicBezTo>
                  <a:lnTo>
                    <a:pt x="27683" y="27671"/>
                  </a:lnTo>
                  <a:cubicBezTo>
                    <a:pt x="27445" y="28075"/>
                    <a:pt x="27504" y="28540"/>
                    <a:pt x="27195" y="28826"/>
                  </a:cubicBezTo>
                  <a:cubicBezTo>
                    <a:pt x="27171" y="28873"/>
                    <a:pt x="27171" y="28933"/>
                    <a:pt x="27171" y="28992"/>
                  </a:cubicBezTo>
                  <a:cubicBezTo>
                    <a:pt x="27183" y="29159"/>
                    <a:pt x="27254" y="29266"/>
                    <a:pt x="27385" y="29326"/>
                  </a:cubicBezTo>
                  <a:cubicBezTo>
                    <a:pt x="27552" y="29385"/>
                    <a:pt x="27528" y="29492"/>
                    <a:pt x="27445" y="29611"/>
                  </a:cubicBezTo>
                  <a:cubicBezTo>
                    <a:pt x="27421" y="29659"/>
                    <a:pt x="27409" y="29695"/>
                    <a:pt x="27385" y="29754"/>
                  </a:cubicBezTo>
                  <a:cubicBezTo>
                    <a:pt x="27445" y="29969"/>
                    <a:pt x="27564" y="30111"/>
                    <a:pt x="27349" y="30350"/>
                  </a:cubicBezTo>
                  <a:cubicBezTo>
                    <a:pt x="27150" y="30561"/>
                    <a:pt x="27055" y="30945"/>
                    <a:pt x="27541" y="30945"/>
                  </a:cubicBezTo>
                  <a:cubicBezTo>
                    <a:pt x="27549" y="30945"/>
                    <a:pt x="27556" y="30945"/>
                    <a:pt x="27564" y="30945"/>
                  </a:cubicBezTo>
                  <a:cubicBezTo>
                    <a:pt x="27643" y="30897"/>
                    <a:pt x="27722" y="30880"/>
                    <a:pt x="27801" y="30880"/>
                  </a:cubicBezTo>
                  <a:cubicBezTo>
                    <a:pt x="28023" y="30880"/>
                    <a:pt x="28242" y="31020"/>
                    <a:pt x="28464" y="31020"/>
                  </a:cubicBezTo>
                  <a:cubicBezTo>
                    <a:pt x="28517" y="31020"/>
                    <a:pt x="28570" y="31012"/>
                    <a:pt x="28623" y="30993"/>
                  </a:cubicBezTo>
                  <a:cubicBezTo>
                    <a:pt x="28730" y="30993"/>
                    <a:pt x="28838" y="31004"/>
                    <a:pt x="28933" y="31052"/>
                  </a:cubicBezTo>
                  <a:cubicBezTo>
                    <a:pt x="29039" y="31095"/>
                    <a:pt x="29159" y="31175"/>
                    <a:pt x="29266" y="31175"/>
                  </a:cubicBezTo>
                  <a:cubicBezTo>
                    <a:pt x="29338" y="31175"/>
                    <a:pt x="29404" y="31139"/>
                    <a:pt x="29457" y="31028"/>
                  </a:cubicBezTo>
                  <a:cubicBezTo>
                    <a:pt x="29623" y="30695"/>
                    <a:pt x="29385" y="30552"/>
                    <a:pt x="29135" y="30409"/>
                  </a:cubicBezTo>
                  <a:lnTo>
                    <a:pt x="29135" y="30409"/>
                  </a:lnTo>
                  <a:cubicBezTo>
                    <a:pt x="29285" y="30447"/>
                    <a:pt x="29384" y="30588"/>
                    <a:pt x="29506" y="30588"/>
                  </a:cubicBezTo>
                  <a:cubicBezTo>
                    <a:pt x="29539" y="30588"/>
                    <a:pt x="29574" y="30577"/>
                    <a:pt x="29612" y="30552"/>
                  </a:cubicBezTo>
                  <a:cubicBezTo>
                    <a:pt x="29612" y="30397"/>
                    <a:pt x="29588" y="30254"/>
                    <a:pt x="29588" y="30100"/>
                  </a:cubicBezTo>
                  <a:cubicBezTo>
                    <a:pt x="29683" y="29838"/>
                    <a:pt x="29433" y="29695"/>
                    <a:pt x="29409" y="29480"/>
                  </a:cubicBezTo>
                  <a:cubicBezTo>
                    <a:pt x="29350" y="29254"/>
                    <a:pt x="29100" y="29099"/>
                    <a:pt x="29159" y="28826"/>
                  </a:cubicBezTo>
                  <a:cubicBezTo>
                    <a:pt x="28850" y="28195"/>
                    <a:pt x="28480" y="27587"/>
                    <a:pt x="28600" y="26813"/>
                  </a:cubicBezTo>
                  <a:cubicBezTo>
                    <a:pt x="28611" y="26635"/>
                    <a:pt x="28552" y="26480"/>
                    <a:pt x="28516" y="26325"/>
                  </a:cubicBezTo>
                  <a:cubicBezTo>
                    <a:pt x="28504" y="26266"/>
                    <a:pt x="28480" y="26182"/>
                    <a:pt x="28445" y="26123"/>
                  </a:cubicBezTo>
                  <a:cubicBezTo>
                    <a:pt x="28433" y="25885"/>
                    <a:pt x="28219" y="25754"/>
                    <a:pt x="28207" y="25516"/>
                  </a:cubicBezTo>
                  <a:cubicBezTo>
                    <a:pt x="28159" y="25444"/>
                    <a:pt x="28135" y="25385"/>
                    <a:pt x="28099" y="25325"/>
                  </a:cubicBezTo>
                  <a:cubicBezTo>
                    <a:pt x="28141" y="25262"/>
                    <a:pt x="28174" y="25239"/>
                    <a:pt x="28203" y="25239"/>
                  </a:cubicBezTo>
                  <a:cubicBezTo>
                    <a:pt x="28281" y="25239"/>
                    <a:pt x="28329" y="25398"/>
                    <a:pt x="28409" y="25398"/>
                  </a:cubicBezTo>
                  <a:cubicBezTo>
                    <a:pt x="28413" y="25398"/>
                    <a:pt x="28417" y="25397"/>
                    <a:pt x="28421" y="25397"/>
                  </a:cubicBezTo>
                  <a:lnTo>
                    <a:pt x="28730" y="25706"/>
                  </a:lnTo>
                  <a:cubicBezTo>
                    <a:pt x="28804" y="25741"/>
                    <a:pt x="28861" y="25756"/>
                    <a:pt x="28906" y="25756"/>
                  </a:cubicBezTo>
                  <a:cubicBezTo>
                    <a:pt x="29107" y="25756"/>
                    <a:pt x="29060" y="25455"/>
                    <a:pt x="29147" y="25289"/>
                  </a:cubicBezTo>
                  <a:cubicBezTo>
                    <a:pt x="28802" y="23825"/>
                    <a:pt x="28219" y="22432"/>
                    <a:pt x="27564" y="21110"/>
                  </a:cubicBezTo>
                  <a:cubicBezTo>
                    <a:pt x="27028" y="20039"/>
                    <a:pt x="26468" y="18991"/>
                    <a:pt x="25861" y="17979"/>
                  </a:cubicBezTo>
                  <a:cubicBezTo>
                    <a:pt x="25087" y="16693"/>
                    <a:pt x="24254" y="15443"/>
                    <a:pt x="23337" y="14264"/>
                  </a:cubicBezTo>
                  <a:cubicBezTo>
                    <a:pt x="22670" y="13407"/>
                    <a:pt x="21932" y="12633"/>
                    <a:pt x="21194" y="11823"/>
                  </a:cubicBezTo>
                  <a:cubicBezTo>
                    <a:pt x="19872" y="10347"/>
                    <a:pt x="18574" y="8847"/>
                    <a:pt x="17134" y="7513"/>
                  </a:cubicBezTo>
                  <a:cubicBezTo>
                    <a:pt x="17034" y="7467"/>
                    <a:pt x="16935" y="7398"/>
                    <a:pt x="16841" y="7398"/>
                  </a:cubicBezTo>
                  <a:cubicBezTo>
                    <a:pt x="16767" y="7398"/>
                    <a:pt x="16697" y="7441"/>
                    <a:pt x="16634" y="7573"/>
                  </a:cubicBezTo>
                  <a:cubicBezTo>
                    <a:pt x="16717" y="7359"/>
                    <a:pt x="16705" y="7121"/>
                    <a:pt x="16527" y="7037"/>
                  </a:cubicBezTo>
                  <a:cubicBezTo>
                    <a:pt x="16241" y="6870"/>
                    <a:pt x="16062" y="6597"/>
                    <a:pt x="15836" y="6359"/>
                  </a:cubicBezTo>
                  <a:cubicBezTo>
                    <a:pt x="15732" y="6266"/>
                    <a:pt x="15660" y="6227"/>
                    <a:pt x="15612" y="6227"/>
                  </a:cubicBezTo>
                  <a:cubicBezTo>
                    <a:pt x="15512" y="6227"/>
                    <a:pt x="15514" y="6396"/>
                    <a:pt x="15538" y="6597"/>
                  </a:cubicBezTo>
                  <a:cubicBezTo>
                    <a:pt x="15467" y="6394"/>
                    <a:pt x="15586" y="6108"/>
                    <a:pt x="15348" y="5942"/>
                  </a:cubicBezTo>
                  <a:cubicBezTo>
                    <a:pt x="14884" y="5513"/>
                    <a:pt x="14372" y="5204"/>
                    <a:pt x="13871" y="4799"/>
                  </a:cubicBezTo>
                  <a:cubicBezTo>
                    <a:pt x="12609" y="3775"/>
                    <a:pt x="11240" y="2894"/>
                    <a:pt x="9811" y="2168"/>
                  </a:cubicBezTo>
                  <a:cubicBezTo>
                    <a:pt x="8788" y="1644"/>
                    <a:pt x="7787" y="1048"/>
                    <a:pt x="6704" y="679"/>
                  </a:cubicBezTo>
                  <a:cubicBezTo>
                    <a:pt x="6013" y="453"/>
                    <a:pt x="5299" y="358"/>
                    <a:pt x="466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67" name="Google Shape;267;p4"/>
            <p:cNvSpPr/>
            <p:nvPr/>
          </p:nvSpPr>
          <p:spPr>
            <a:xfrm>
              <a:off x="8610784" y="694762"/>
              <a:ext cx="53747" cy="102822"/>
            </a:xfrm>
            <a:custGeom>
              <a:avLst/>
              <a:gdLst/>
              <a:ahLst/>
              <a:cxnLst/>
              <a:rect l="l" t="t" r="r" b="b"/>
              <a:pathLst>
                <a:path w="1703" h="3258" extrusionOk="0">
                  <a:moveTo>
                    <a:pt x="468" y="0"/>
                  </a:moveTo>
                  <a:cubicBezTo>
                    <a:pt x="422" y="0"/>
                    <a:pt x="373" y="16"/>
                    <a:pt x="322" y="54"/>
                  </a:cubicBezTo>
                  <a:cubicBezTo>
                    <a:pt x="0" y="257"/>
                    <a:pt x="476" y="412"/>
                    <a:pt x="345" y="638"/>
                  </a:cubicBezTo>
                  <a:cubicBezTo>
                    <a:pt x="191" y="876"/>
                    <a:pt x="405" y="1150"/>
                    <a:pt x="298" y="1424"/>
                  </a:cubicBezTo>
                  <a:cubicBezTo>
                    <a:pt x="310" y="1555"/>
                    <a:pt x="345" y="1709"/>
                    <a:pt x="417" y="1828"/>
                  </a:cubicBezTo>
                  <a:cubicBezTo>
                    <a:pt x="464" y="2186"/>
                    <a:pt x="583" y="2495"/>
                    <a:pt x="786" y="2757"/>
                  </a:cubicBezTo>
                  <a:cubicBezTo>
                    <a:pt x="845" y="2960"/>
                    <a:pt x="893" y="3198"/>
                    <a:pt x="1119" y="3257"/>
                  </a:cubicBezTo>
                  <a:lnTo>
                    <a:pt x="1203" y="3210"/>
                  </a:lnTo>
                  <a:cubicBezTo>
                    <a:pt x="1322" y="3186"/>
                    <a:pt x="1417" y="3138"/>
                    <a:pt x="1334" y="2960"/>
                  </a:cubicBezTo>
                  <a:cubicBezTo>
                    <a:pt x="822" y="2948"/>
                    <a:pt x="1131" y="2650"/>
                    <a:pt x="1215" y="2448"/>
                  </a:cubicBezTo>
                  <a:cubicBezTo>
                    <a:pt x="1322" y="2245"/>
                    <a:pt x="1607" y="2329"/>
                    <a:pt x="1703" y="2126"/>
                  </a:cubicBezTo>
                  <a:cubicBezTo>
                    <a:pt x="1688" y="1999"/>
                    <a:pt x="1636" y="1964"/>
                    <a:pt x="1572" y="1964"/>
                  </a:cubicBezTo>
                  <a:cubicBezTo>
                    <a:pt x="1497" y="1964"/>
                    <a:pt x="1406" y="2010"/>
                    <a:pt x="1334" y="2010"/>
                  </a:cubicBezTo>
                  <a:cubicBezTo>
                    <a:pt x="1270" y="2010"/>
                    <a:pt x="1222" y="1974"/>
                    <a:pt x="1215" y="1840"/>
                  </a:cubicBezTo>
                  <a:cubicBezTo>
                    <a:pt x="1191" y="1781"/>
                    <a:pt x="1179" y="1697"/>
                    <a:pt x="1203" y="1674"/>
                  </a:cubicBezTo>
                  <a:cubicBezTo>
                    <a:pt x="1212" y="1666"/>
                    <a:pt x="1219" y="1663"/>
                    <a:pt x="1225" y="1663"/>
                  </a:cubicBezTo>
                  <a:cubicBezTo>
                    <a:pt x="1260" y="1663"/>
                    <a:pt x="1258" y="1757"/>
                    <a:pt x="1298" y="1757"/>
                  </a:cubicBezTo>
                  <a:cubicBezTo>
                    <a:pt x="1536" y="1590"/>
                    <a:pt x="1643" y="1400"/>
                    <a:pt x="1286" y="1281"/>
                  </a:cubicBezTo>
                  <a:cubicBezTo>
                    <a:pt x="1167" y="1233"/>
                    <a:pt x="1060" y="1197"/>
                    <a:pt x="1012" y="1055"/>
                  </a:cubicBezTo>
                  <a:cubicBezTo>
                    <a:pt x="869" y="1043"/>
                    <a:pt x="834" y="924"/>
                    <a:pt x="881" y="816"/>
                  </a:cubicBezTo>
                  <a:cubicBezTo>
                    <a:pt x="893" y="650"/>
                    <a:pt x="905" y="471"/>
                    <a:pt x="845" y="304"/>
                  </a:cubicBezTo>
                  <a:cubicBezTo>
                    <a:pt x="822" y="221"/>
                    <a:pt x="762" y="162"/>
                    <a:pt x="703" y="102"/>
                  </a:cubicBezTo>
                  <a:cubicBezTo>
                    <a:pt x="626" y="49"/>
                    <a:pt x="550" y="0"/>
                    <a:pt x="46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68" name="Google Shape;268;p4"/>
            <p:cNvSpPr/>
            <p:nvPr/>
          </p:nvSpPr>
          <p:spPr>
            <a:xfrm>
              <a:off x="8505187" y="530844"/>
              <a:ext cx="72935" cy="93354"/>
            </a:xfrm>
            <a:custGeom>
              <a:avLst/>
              <a:gdLst/>
              <a:ahLst/>
              <a:cxnLst/>
              <a:rect l="l" t="t" r="r" b="b"/>
              <a:pathLst>
                <a:path w="2311" h="2958" extrusionOk="0">
                  <a:moveTo>
                    <a:pt x="741" y="0"/>
                  </a:moveTo>
                  <a:cubicBezTo>
                    <a:pt x="607" y="0"/>
                    <a:pt x="649" y="200"/>
                    <a:pt x="596" y="295"/>
                  </a:cubicBezTo>
                  <a:cubicBezTo>
                    <a:pt x="584" y="297"/>
                    <a:pt x="572" y="298"/>
                    <a:pt x="560" y="298"/>
                  </a:cubicBezTo>
                  <a:cubicBezTo>
                    <a:pt x="424" y="298"/>
                    <a:pt x="298" y="208"/>
                    <a:pt x="156" y="208"/>
                  </a:cubicBezTo>
                  <a:cubicBezTo>
                    <a:pt x="114" y="208"/>
                    <a:pt x="70" y="216"/>
                    <a:pt x="24" y="236"/>
                  </a:cubicBezTo>
                  <a:cubicBezTo>
                    <a:pt x="0" y="295"/>
                    <a:pt x="0" y="331"/>
                    <a:pt x="0" y="391"/>
                  </a:cubicBezTo>
                  <a:cubicBezTo>
                    <a:pt x="60" y="629"/>
                    <a:pt x="167" y="807"/>
                    <a:pt x="322" y="974"/>
                  </a:cubicBezTo>
                  <a:cubicBezTo>
                    <a:pt x="381" y="1034"/>
                    <a:pt x="441" y="1081"/>
                    <a:pt x="500" y="1141"/>
                  </a:cubicBezTo>
                  <a:cubicBezTo>
                    <a:pt x="953" y="1629"/>
                    <a:pt x="1191" y="2284"/>
                    <a:pt x="1560" y="2831"/>
                  </a:cubicBezTo>
                  <a:cubicBezTo>
                    <a:pt x="1708" y="2898"/>
                    <a:pt x="1851" y="2957"/>
                    <a:pt x="1973" y="2957"/>
                  </a:cubicBezTo>
                  <a:cubicBezTo>
                    <a:pt x="2137" y="2957"/>
                    <a:pt x="2263" y="2851"/>
                    <a:pt x="2310" y="2510"/>
                  </a:cubicBezTo>
                  <a:cubicBezTo>
                    <a:pt x="1917" y="2212"/>
                    <a:pt x="1655" y="1808"/>
                    <a:pt x="1441" y="1343"/>
                  </a:cubicBezTo>
                  <a:cubicBezTo>
                    <a:pt x="1370" y="1415"/>
                    <a:pt x="1298" y="1522"/>
                    <a:pt x="1239" y="1522"/>
                  </a:cubicBezTo>
                  <a:cubicBezTo>
                    <a:pt x="1096" y="1510"/>
                    <a:pt x="1096" y="1367"/>
                    <a:pt x="1096" y="1224"/>
                  </a:cubicBezTo>
                  <a:cubicBezTo>
                    <a:pt x="1096" y="1046"/>
                    <a:pt x="1274" y="772"/>
                    <a:pt x="1096" y="736"/>
                  </a:cubicBezTo>
                  <a:cubicBezTo>
                    <a:pt x="786" y="676"/>
                    <a:pt x="881" y="426"/>
                    <a:pt x="822" y="248"/>
                  </a:cubicBezTo>
                  <a:cubicBezTo>
                    <a:pt x="798" y="176"/>
                    <a:pt x="965" y="57"/>
                    <a:pt x="798" y="10"/>
                  </a:cubicBezTo>
                  <a:cubicBezTo>
                    <a:pt x="776" y="3"/>
                    <a:pt x="757" y="0"/>
                    <a:pt x="7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69" name="Google Shape;269;p4"/>
            <p:cNvSpPr/>
            <p:nvPr/>
          </p:nvSpPr>
          <p:spPr>
            <a:xfrm>
              <a:off x="8432664" y="412182"/>
              <a:ext cx="59396" cy="86443"/>
            </a:xfrm>
            <a:custGeom>
              <a:avLst/>
              <a:gdLst/>
              <a:ahLst/>
              <a:cxnLst/>
              <a:rect l="l" t="t" r="r" b="b"/>
              <a:pathLst>
                <a:path w="1882" h="2739" extrusionOk="0">
                  <a:moveTo>
                    <a:pt x="180" y="1"/>
                  </a:moveTo>
                  <a:cubicBezTo>
                    <a:pt x="104" y="1"/>
                    <a:pt x="44" y="56"/>
                    <a:pt x="1" y="186"/>
                  </a:cubicBezTo>
                  <a:cubicBezTo>
                    <a:pt x="167" y="722"/>
                    <a:pt x="512" y="1115"/>
                    <a:pt x="810" y="1555"/>
                  </a:cubicBezTo>
                  <a:cubicBezTo>
                    <a:pt x="774" y="1758"/>
                    <a:pt x="893" y="1865"/>
                    <a:pt x="1024" y="1960"/>
                  </a:cubicBezTo>
                  <a:cubicBezTo>
                    <a:pt x="1191" y="2091"/>
                    <a:pt x="1310" y="2258"/>
                    <a:pt x="1322" y="2496"/>
                  </a:cubicBezTo>
                  <a:cubicBezTo>
                    <a:pt x="1298" y="2603"/>
                    <a:pt x="1417" y="2603"/>
                    <a:pt x="1441" y="2674"/>
                  </a:cubicBezTo>
                  <a:cubicBezTo>
                    <a:pt x="1498" y="2717"/>
                    <a:pt x="1551" y="2739"/>
                    <a:pt x="1607" y="2739"/>
                  </a:cubicBezTo>
                  <a:cubicBezTo>
                    <a:pt x="1645" y="2739"/>
                    <a:pt x="1684" y="2729"/>
                    <a:pt x="1727" y="2710"/>
                  </a:cubicBezTo>
                  <a:cubicBezTo>
                    <a:pt x="1882" y="2603"/>
                    <a:pt x="1822" y="2412"/>
                    <a:pt x="1870" y="2269"/>
                  </a:cubicBezTo>
                  <a:cubicBezTo>
                    <a:pt x="1834" y="1936"/>
                    <a:pt x="1691" y="1746"/>
                    <a:pt x="1405" y="1698"/>
                  </a:cubicBezTo>
                  <a:cubicBezTo>
                    <a:pt x="1417" y="1567"/>
                    <a:pt x="1477" y="1543"/>
                    <a:pt x="1584" y="1531"/>
                  </a:cubicBezTo>
                  <a:cubicBezTo>
                    <a:pt x="1636" y="1178"/>
                    <a:pt x="1650" y="1081"/>
                    <a:pt x="1501" y="1081"/>
                  </a:cubicBezTo>
                  <a:cubicBezTo>
                    <a:pt x="1444" y="1081"/>
                    <a:pt x="1363" y="1095"/>
                    <a:pt x="1251" y="1115"/>
                  </a:cubicBezTo>
                  <a:cubicBezTo>
                    <a:pt x="1235" y="1118"/>
                    <a:pt x="1222" y="1120"/>
                    <a:pt x="1210" y="1120"/>
                  </a:cubicBezTo>
                  <a:cubicBezTo>
                    <a:pt x="1108" y="1120"/>
                    <a:pt x="1105" y="995"/>
                    <a:pt x="1084" y="888"/>
                  </a:cubicBezTo>
                  <a:cubicBezTo>
                    <a:pt x="1013" y="793"/>
                    <a:pt x="846" y="888"/>
                    <a:pt x="822" y="710"/>
                  </a:cubicBezTo>
                  <a:cubicBezTo>
                    <a:pt x="786" y="507"/>
                    <a:pt x="715" y="329"/>
                    <a:pt x="655" y="138"/>
                  </a:cubicBezTo>
                  <a:cubicBezTo>
                    <a:pt x="548" y="114"/>
                    <a:pt x="453" y="91"/>
                    <a:pt x="346" y="67"/>
                  </a:cubicBezTo>
                  <a:cubicBezTo>
                    <a:pt x="285" y="24"/>
                    <a:pt x="229" y="1"/>
                    <a:pt x="1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0" name="Google Shape;270;p4"/>
            <p:cNvSpPr/>
            <p:nvPr/>
          </p:nvSpPr>
          <p:spPr>
            <a:xfrm>
              <a:off x="8260194" y="197738"/>
              <a:ext cx="69558" cy="66276"/>
            </a:xfrm>
            <a:custGeom>
              <a:avLst/>
              <a:gdLst/>
              <a:ahLst/>
              <a:cxnLst/>
              <a:rect l="l" t="t" r="r" b="b"/>
              <a:pathLst>
                <a:path w="2204" h="2100" extrusionOk="0">
                  <a:moveTo>
                    <a:pt x="416" y="1"/>
                  </a:moveTo>
                  <a:cubicBezTo>
                    <a:pt x="379" y="1"/>
                    <a:pt x="340" y="10"/>
                    <a:pt x="298" y="28"/>
                  </a:cubicBezTo>
                  <a:cubicBezTo>
                    <a:pt x="155" y="87"/>
                    <a:pt x="1" y="135"/>
                    <a:pt x="24" y="373"/>
                  </a:cubicBezTo>
                  <a:cubicBezTo>
                    <a:pt x="60" y="528"/>
                    <a:pt x="203" y="575"/>
                    <a:pt x="274" y="694"/>
                  </a:cubicBezTo>
                  <a:cubicBezTo>
                    <a:pt x="405" y="849"/>
                    <a:pt x="536" y="1016"/>
                    <a:pt x="679" y="1159"/>
                  </a:cubicBezTo>
                  <a:cubicBezTo>
                    <a:pt x="870" y="1314"/>
                    <a:pt x="1072" y="1456"/>
                    <a:pt x="1227" y="1671"/>
                  </a:cubicBezTo>
                  <a:cubicBezTo>
                    <a:pt x="1334" y="1921"/>
                    <a:pt x="1548" y="1980"/>
                    <a:pt x="1751" y="2099"/>
                  </a:cubicBezTo>
                  <a:cubicBezTo>
                    <a:pt x="1763" y="2040"/>
                    <a:pt x="1763" y="1992"/>
                    <a:pt x="1751" y="1933"/>
                  </a:cubicBezTo>
                  <a:cubicBezTo>
                    <a:pt x="1715" y="1861"/>
                    <a:pt x="1632" y="1814"/>
                    <a:pt x="1810" y="1742"/>
                  </a:cubicBezTo>
                  <a:cubicBezTo>
                    <a:pt x="2203" y="1575"/>
                    <a:pt x="2191" y="1385"/>
                    <a:pt x="1834" y="1075"/>
                  </a:cubicBezTo>
                  <a:cubicBezTo>
                    <a:pt x="1763" y="962"/>
                    <a:pt x="1692" y="895"/>
                    <a:pt x="1603" y="895"/>
                  </a:cubicBezTo>
                  <a:cubicBezTo>
                    <a:pt x="1543" y="895"/>
                    <a:pt x="1475" y="925"/>
                    <a:pt x="1394" y="992"/>
                  </a:cubicBezTo>
                  <a:cubicBezTo>
                    <a:pt x="1329" y="1037"/>
                    <a:pt x="1249" y="1074"/>
                    <a:pt x="1178" y="1074"/>
                  </a:cubicBezTo>
                  <a:cubicBezTo>
                    <a:pt x="1081" y="1074"/>
                    <a:pt x="1001" y="1004"/>
                    <a:pt x="1001" y="790"/>
                  </a:cubicBezTo>
                  <a:cubicBezTo>
                    <a:pt x="941" y="552"/>
                    <a:pt x="1263" y="659"/>
                    <a:pt x="1179" y="444"/>
                  </a:cubicBezTo>
                  <a:cubicBezTo>
                    <a:pt x="1077" y="168"/>
                    <a:pt x="896" y="15"/>
                    <a:pt x="650" y="15"/>
                  </a:cubicBezTo>
                  <a:cubicBezTo>
                    <a:pt x="610" y="15"/>
                    <a:pt x="568" y="19"/>
                    <a:pt x="524" y="28"/>
                  </a:cubicBezTo>
                  <a:cubicBezTo>
                    <a:pt x="489" y="10"/>
                    <a:pt x="453" y="1"/>
                    <a:pt x="4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1" name="Google Shape;271;p4"/>
            <p:cNvSpPr/>
            <p:nvPr/>
          </p:nvSpPr>
          <p:spPr>
            <a:xfrm>
              <a:off x="8067810" y="31011"/>
              <a:ext cx="66907" cy="60153"/>
            </a:xfrm>
            <a:custGeom>
              <a:avLst/>
              <a:gdLst/>
              <a:ahLst/>
              <a:cxnLst/>
              <a:rect l="l" t="t" r="r" b="b"/>
              <a:pathLst>
                <a:path w="2120" h="1906" extrusionOk="0">
                  <a:moveTo>
                    <a:pt x="215" y="0"/>
                  </a:moveTo>
                  <a:cubicBezTo>
                    <a:pt x="48" y="191"/>
                    <a:pt x="1" y="417"/>
                    <a:pt x="96" y="655"/>
                  </a:cubicBezTo>
                  <a:cubicBezTo>
                    <a:pt x="132" y="679"/>
                    <a:pt x="191" y="715"/>
                    <a:pt x="239" y="739"/>
                  </a:cubicBezTo>
                  <a:cubicBezTo>
                    <a:pt x="691" y="1108"/>
                    <a:pt x="1179" y="1394"/>
                    <a:pt x="1596" y="1810"/>
                  </a:cubicBezTo>
                  <a:cubicBezTo>
                    <a:pt x="1620" y="1846"/>
                    <a:pt x="1667" y="1870"/>
                    <a:pt x="1703" y="1905"/>
                  </a:cubicBezTo>
                  <a:cubicBezTo>
                    <a:pt x="1786" y="1894"/>
                    <a:pt x="1822" y="1810"/>
                    <a:pt x="1834" y="1727"/>
                  </a:cubicBezTo>
                  <a:cubicBezTo>
                    <a:pt x="1775" y="1429"/>
                    <a:pt x="2120" y="1167"/>
                    <a:pt x="1894" y="870"/>
                  </a:cubicBezTo>
                  <a:cubicBezTo>
                    <a:pt x="1877" y="865"/>
                    <a:pt x="1862" y="863"/>
                    <a:pt x="1847" y="863"/>
                  </a:cubicBezTo>
                  <a:cubicBezTo>
                    <a:pt x="1705" y="863"/>
                    <a:pt x="1615" y="1038"/>
                    <a:pt x="1487" y="1038"/>
                  </a:cubicBezTo>
                  <a:cubicBezTo>
                    <a:pt x="1480" y="1038"/>
                    <a:pt x="1472" y="1037"/>
                    <a:pt x="1465" y="1036"/>
                  </a:cubicBezTo>
                  <a:cubicBezTo>
                    <a:pt x="1286" y="322"/>
                    <a:pt x="632" y="358"/>
                    <a:pt x="21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2" name="Google Shape;272;p4"/>
            <p:cNvSpPr/>
            <p:nvPr/>
          </p:nvSpPr>
          <p:spPr>
            <a:xfrm>
              <a:off x="8364276" y="314980"/>
              <a:ext cx="66181" cy="88431"/>
            </a:xfrm>
            <a:custGeom>
              <a:avLst/>
              <a:gdLst/>
              <a:ahLst/>
              <a:cxnLst/>
              <a:rect l="l" t="t" r="r" b="b"/>
              <a:pathLst>
                <a:path w="2097" h="2802" extrusionOk="0">
                  <a:moveTo>
                    <a:pt x="198" y="1"/>
                  </a:moveTo>
                  <a:cubicBezTo>
                    <a:pt x="113" y="1"/>
                    <a:pt x="45" y="61"/>
                    <a:pt x="1" y="194"/>
                  </a:cubicBezTo>
                  <a:cubicBezTo>
                    <a:pt x="12" y="468"/>
                    <a:pt x="179" y="611"/>
                    <a:pt x="322" y="789"/>
                  </a:cubicBezTo>
                  <a:cubicBezTo>
                    <a:pt x="465" y="968"/>
                    <a:pt x="703" y="1051"/>
                    <a:pt x="715" y="1349"/>
                  </a:cubicBezTo>
                  <a:cubicBezTo>
                    <a:pt x="727" y="1361"/>
                    <a:pt x="739" y="1385"/>
                    <a:pt x="739" y="1420"/>
                  </a:cubicBezTo>
                  <a:cubicBezTo>
                    <a:pt x="1013" y="1623"/>
                    <a:pt x="1191" y="1909"/>
                    <a:pt x="1334" y="2218"/>
                  </a:cubicBezTo>
                  <a:cubicBezTo>
                    <a:pt x="1334" y="2313"/>
                    <a:pt x="1358" y="2385"/>
                    <a:pt x="1358" y="2480"/>
                  </a:cubicBezTo>
                  <a:cubicBezTo>
                    <a:pt x="1548" y="2504"/>
                    <a:pt x="1632" y="2730"/>
                    <a:pt x="1810" y="2802"/>
                  </a:cubicBezTo>
                  <a:cubicBezTo>
                    <a:pt x="2013" y="2683"/>
                    <a:pt x="2096" y="2278"/>
                    <a:pt x="2025" y="2278"/>
                  </a:cubicBezTo>
                  <a:lnTo>
                    <a:pt x="2025" y="2278"/>
                  </a:lnTo>
                  <a:cubicBezTo>
                    <a:pt x="2016" y="2278"/>
                    <a:pt x="2008" y="2279"/>
                    <a:pt x="2000" y="2279"/>
                  </a:cubicBezTo>
                  <a:cubicBezTo>
                    <a:pt x="1700" y="2279"/>
                    <a:pt x="1852" y="1849"/>
                    <a:pt x="1632" y="1837"/>
                  </a:cubicBezTo>
                  <a:cubicBezTo>
                    <a:pt x="1441" y="1766"/>
                    <a:pt x="1370" y="1563"/>
                    <a:pt x="1275" y="1385"/>
                  </a:cubicBezTo>
                  <a:cubicBezTo>
                    <a:pt x="1421" y="1176"/>
                    <a:pt x="1494" y="866"/>
                    <a:pt x="1268" y="866"/>
                  </a:cubicBezTo>
                  <a:cubicBezTo>
                    <a:pt x="1236" y="866"/>
                    <a:pt x="1199" y="872"/>
                    <a:pt x="1155" y="885"/>
                  </a:cubicBezTo>
                  <a:cubicBezTo>
                    <a:pt x="1094" y="902"/>
                    <a:pt x="1045" y="910"/>
                    <a:pt x="1005" y="910"/>
                  </a:cubicBezTo>
                  <a:cubicBezTo>
                    <a:pt x="775" y="910"/>
                    <a:pt x="866" y="649"/>
                    <a:pt x="774" y="527"/>
                  </a:cubicBezTo>
                  <a:cubicBezTo>
                    <a:pt x="620" y="432"/>
                    <a:pt x="477" y="361"/>
                    <a:pt x="429" y="170"/>
                  </a:cubicBezTo>
                  <a:cubicBezTo>
                    <a:pt x="417" y="135"/>
                    <a:pt x="382" y="87"/>
                    <a:pt x="370" y="63"/>
                  </a:cubicBezTo>
                  <a:cubicBezTo>
                    <a:pt x="307" y="23"/>
                    <a:pt x="249" y="1"/>
                    <a:pt x="1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3" name="Google Shape;273;p4"/>
            <p:cNvSpPr/>
            <p:nvPr/>
          </p:nvSpPr>
          <p:spPr>
            <a:xfrm>
              <a:off x="7877319" y="-53252"/>
              <a:ext cx="75933" cy="33959"/>
            </a:xfrm>
            <a:custGeom>
              <a:avLst/>
              <a:gdLst/>
              <a:ahLst/>
              <a:cxnLst/>
              <a:rect l="l" t="t" r="r" b="b"/>
              <a:pathLst>
                <a:path w="2406" h="1076" extrusionOk="0">
                  <a:moveTo>
                    <a:pt x="251" y="1"/>
                  </a:moveTo>
                  <a:cubicBezTo>
                    <a:pt x="137" y="1"/>
                    <a:pt x="47" y="66"/>
                    <a:pt x="0" y="289"/>
                  </a:cubicBezTo>
                  <a:cubicBezTo>
                    <a:pt x="595" y="670"/>
                    <a:pt x="1274" y="730"/>
                    <a:pt x="1869" y="1063"/>
                  </a:cubicBezTo>
                  <a:cubicBezTo>
                    <a:pt x="1977" y="1075"/>
                    <a:pt x="2084" y="1075"/>
                    <a:pt x="2179" y="1075"/>
                  </a:cubicBezTo>
                  <a:cubicBezTo>
                    <a:pt x="2298" y="1039"/>
                    <a:pt x="2381" y="968"/>
                    <a:pt x="2405" y="837"/>
                  </a:cubicBezTo>
                  <a:cubicBezTo>
                    <a:pt x="2128" y="804"/>
                    <a:pt x="1995" y="317"/>
                    <a:pt x="1873" y="317"/>
                  </a:cubicBezTo>
                  <a:cubicBezTo>
                    <a:pt x="1864" y="317"/>
                    <a:pt x="1855" y="319"/>
                    <a:pt x="1846" y="325"/>
                  </a:cubicBezTo>
                  <a:cubicBezTo>
                    <a:pt x="1698" y="423"/>
                    <a:pt x="1565" y="461"/>
                    <a:pt x="1440" y="461"/>
                  </a:cubicBezTo>
                  <a:cubicBezTo>
                    <a:pt x="1110" y="461"/>
                    <a:pt x="841" y="196"/>
                    <a:pt x="548" y="75"/>
                  </a:cubicBezTo>
                  <a:cubicBezTo>
                    <a:pt x="440" y="39"/>
                    <a:pt x="338" y="1"/>
                    <a:pt x="25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4" name="Google Shape;274;p4"/>
            <p:cNvSpPr/>
            <p:nvPr/>
          </p:nvSpPr>
          <p:spPr>
            <a:xfrm>
              <a:off x="8191426" y="135535"/>
              <a:ext cx="55262" cy="57092"/>
            </a:xfrm>
            <a:custGeom>
              <a:avLst/>
              <a:gdLst/>
              <a:ahLst/>
              <a:cxnLst/>
              <a:rect l="l" t="t" r="r" b="b"/>
              <a:pathLst>
                <a:path w="1751" h="1809" extrusionOk="0">
                  <a:moveTo>
                    <a:pt x="472" y="1"/>
                  </a:moveTo>
                  <a:cubicBezTo>
                    <a:pt x="429" y="1"/>
                    <a:pt x="379" y="12"/>
                    <a:pt x="322" y="34"/>
                  </a:cubicBezTo>
                  <a:cubicBezTo>
                    <a:pt x="305" y="31"/>
                    <a:pt x="290" y="30"/>
                    <a:pt x="275" y="30"/>
                  </a:cubicBezTo>
                  <a:cubicBezTo>
                    <a:pt x="99" y="30"/>
                    <a:pt x="45" y="216"/>
                    <a:pt x="1" y="391"/>
                  </a:cubicBezTo>
                  <a:cubicBezTo>
                    <a:pt x="108" y="677"/>
                    <a:pt x="346" y="796"/>
                    <a:pt x="560" y="915"/>
                  </a:cubicBezTo>
                  <a:cubicBezTo>
                    <a:pt x="917" y="1201"/>
                    <a:pt x="1132" y="1713"/>
                    <a:pt x="1608" y="1808"/>
                  </a:cubicBezTo>
                  <a:cubicBezTo>
                    <a:pt x="1679" y="1701"/>
                    <a:pt x="1715" y="1582"/>
                    <a:pt x="1715" y="1451"/>
                  </a:cubicBezTo>
                  <a:cubicBezTo>
                    <a:pt x="1691" y="1344"/>
                    <a:pt x="1656" y="1237"/>
                    <a:pt x="1679" y="1141"/>
                  </a:cubicBezTo>
                  <a:cubicBezTo>
                    <a:pt x="1715" y="1034"/>
                    <a:pt x="1751" y="927"/>
                    <a:pt x="1739" y="820"/>
                  </a:cubicBezTo>
                  <a:cubicBezTo>
                    <a:pt x="1727" y="760"/>
                    <a:pt x="1679" y="737"/>
                    <a:pt x="1632" y="737"/>
                  </a:cubicBezTo>
                  <a:cubicBezTo>
                    <a:pt x="1608" y="749"/>
                    <a:pt x="1560" y="760"/>
                    <a:pt x="1537" y="760"/>
                  </a:cubicBezTo>
                  <a:cubicBezTo>
                    <a:pt x="1490" y="768"/>
                    <a:pt x="1446" y="771"/>
                    <a:pt x="1403" y="771"/>
                  </a:cubicBezTo>
                  <a:cubicBezTo>
                    <a:pt x="1094" y="771"/>
                    <a:pt x="875" y="585"/>
                    <a:pt x="739" y="260"/>
                  </a:cubicBezTo>
                  <a:cubicBezTo>
                    <a:pt x="669" y="86"/>
                    <a:pt x="593" y="1"/>
                    <a:pt x="4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5" name="Google Shape;275;p4"/>
            <p:cNvSpPr/>
            <p:nvPr/>
          </p:nvSpPr>
          <p:spPr>
            <a:xfrm>
              <a:off x="7987018" y="-13424"/>
              <a:ext cx="53021" cy="40334"/>
            </a:xfrm>
            <a:custGeom>
              <a:avLst/>
              <a:gdLst/>
              <a:ahLst/>
              <a:cxnLst/>
              <a:rect l="l" t="t" r="r" b="b"/>
              <a:pathLst>
                <a:path w="1680" h="1278" extrusionOk="0">
                  <a:moveTo>
                    <a:pt x="407" y="1"/>
                  </a:moveTo>
                  <a:cubicBezTo>
                    <a:pt x="396" y="1"/>
                    <a:pt x="383" y="2"/>
                    <a:pt x="370" y="4"/>
                  </a:cubicBezTo>
                  <a:cubicBezTo>
                    <a:pt x="179" y="27"/>
                    <a:pt x="1" y="87"/>
                    <a:pt x="1" y="361"/>
                  </a:cubicBezTo>
                  <a:cubicBezTo>
                    <a:pt x="72" y="575"/>
                    <a:pt x="263" y="623"/>
                    <a:pt x="382" y="766"/>
                  </a:cubicBezTo>
                  <a:cubicBezTo>
                    <a:pt x="505" y="813"/>
                    <a:pt x="620" y="905"/>
                    <a:pt x="752" y="905"/>
                  </a:cubicBezTo>
                  <a:cubicBezTo>
                    <a:pt x="786" y="905"/>
                    <a:pt x="821" y="899"/>
                    <a:pt x="858" y="885"/>
                  </a:cubicBezTo>
                  <a:cubicBezTo>
                    <a:pt x="861" y="884"/>
                    <a:pt x="865" y="884"/>
                    <a:pt x="868" y="884"/>
                  </a:cubicBezTo>
                  <a:cubicBezTo>
                    <a:pt x="1047" y="884"/>
                    <a:pt x="1021" y="1187"/>
                    <a:pt x="1190" y="1187"/>
                  </a:cubicBezTo>
                  <a:cubicBezTo>
                    <a:pt x="1201" y="1187"/>
                    <a:pt x="1214" y="1185"/>
                    <a:pt x="1227" y="1182"/>
                  </a:cubicBezTo>
                  <a:cubicBezTo>
                    <a:pt x="1322" y="1206"/>
                    <a:pt x="1418" y="1242"/>
                    <a:pt x="1501" y="1278"/>
                  </a:cubicBezTo>
                  <a:cubicBezTo>
                    <a:pt x="1644" y="1111"/>
                    <a:pt x="1608" y="885"/>
                    <a:pt x="1679" y="706"/>
                  </a:cubicBezTo>
                  <a:cubicBezTo>
                    <a:pt x="1563" y="696"/>
                    <a:pt x="1502" y="475"/>
                    <a:pt x="1388" y="475"/>
                  </a:cubicBezTo>
                  <a:cubicBezTo>
                    <a:pt x="1361" y="475"/>
                    <a:pt x="1332" y="486"/>
                    <a:pt x="1298" y="516"/>
                  </a:cubicBezTo>
                  <a:cubicBezTo>
                    <a:pt x="1200" y="593"/>
                    <a:pt x="1117" y="625"/>
                    <a:pt x="1045" y="625"/>
                  </a:cubicBezTo>
                  <a:cubicBezTo>
                    <a:pt x="875" y="625"/>
                    <a:pt x="768" y="445"/>
                    <a:pt x="667" y="277"/>
                  </a:cubicBezTo>
                  <a:cubicBezTo>
                    <a:pt x="601" y="134"/>
                    <a:pt x="556" y="1"/>
                    <a:pt x="40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6" name="Google Shape;276;p4"/>
            <p:cNvSpPr/>
            <p:nvPr/>
          </p:nvSpPr>
          <p:spPr>
            <a:xfrm>
              <a:off x="8333853" y="275562"/>
              <a:ext cx="49234" cy="47151"/>
            </a:xfrm>
            <a:custGeom>
              <a:avLst/>
              <a:gdLst/>
              <a:ahLst/>
              <a:cxnLst/>
              <a:rect l="l" t="t" r="r" b="b"/>
              <a:pathLst>
                <a:path w="1560" h="1494" extrusionOk="0">
                  <a:moveTo>
                    <a:pt x="498" y="0"/>
                  </a:moveTo>
                  <a:cubicBezTo>
                    <a:pt x="368" y="0"/>
                    <a:pt x="205" y="59"/>
                    <a:pt x="0" y="169"/>
                  </a:cubicBezTo>
                  <a:cubicBezTo>
                    <a:pt x="0" y="443"/>
                    <a:pt x="191" y="586"/>
                    <a:pt x="310" y="788"/>
                  </a:cubicBezTo>
                  <a:cubicBezTo>
                    <a:pt x="334" y="824"/>
                    <a:pt x="381" y="860"/>
                    <a:pt x="429" y="895"/>
                  </a:cubicBezTo>
                  <a:cubicBezTo>
                    <a:pt x="595" y="967"/>
                    <a:pt x="619" y="1205"/>
                    <a:pt x="774" y="1276"/>
                  </a:cubicBezTo>
                  <a:cubicBezTo>
                    <a:pt x="786" y="1324"/>
                    <a:pt x="810" y="1360"/>
                    <a:pt x="834" y="1384"/>
                  </a:cubicBezTo>
                  <a:cubicBezTo>
                    <a:pt x="840" y="1465"/>
                    <a:pt x="859" y="1494"/>
                    <a:pt x="887" y="1494"/>
                  </a:cubicBezTo>
                  <a:cubicBezTo>
                    <a:pt x="912" y="1494"/>
                    <a:pt x="943" y="1471"/>
                    <a:pt x="976" y="1443"/>
                  </a:cubicBezTo>
                  <a:cubicBezTo>
                    <a:pt x="1096" y="1407"/>
                    <a:pt x="1203" y="1372"/>
                    <a:pt x="1322" y="1324"/>
                  </a:cubicBezTo>
                  <a:cubicBezTo>
                    <a:pt x="1453" y="1229"/>
                    <a:pt x="1560" y="1074"/>
                    <a:pt x="1441" y="895"/>
                  </a:cubicBezTo>
                  <a:cubicBezTo>
                    <a:pt x="1404" y="847"/>
                    <a:pt x="1372" y="828"/>
                    <a:pt x="1343" y="828"/>
                  </a:cubicBezTo>
                  <a:cubicBezTo>
                    <a:pt x="1280" y="828"/>
                    <a:pt x="1229" y="921"/>
                    <a:pt x="1155" y="1003"/>
                  </a:cubicBezTo>
                  <a:cubicBezTo>
                    <a:pt x="1118" y="1047"/>
                    <a:pt x="1087" y="1070"/>
                    <a:pt x="1061" y="1070"/>
                  </a:cubicBezTo>
                  <a:cubicBezTo>
                    <a:pt x="1004" y="1070"/>
                    <a:pt x="973" y="952"/>
                    <a:pt x="965" y="681"/>
                  </a:cubicBezTo>
                  <a:cubicBezTo>
                    <a:pt x="879" y="213"/>
                    <a:pt x="747" y="0"/>
                    <a:pt x="49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7" name="Google Shape;277;p4"/>
            <p:cNvSpPr/>
            <p:nvPr/>
          </p:nvSpPr>
          <p:spPr>
            <a:xfrm>
              <a:off x="8597245" y="687282"/>
              <a:ext cx="28972" cy="52421"/>
            </a:xfrm>
            <a:custGeom>
              <a:avLst/>
              <a:gdLst/>
              <a:ahLst/>
              <a:cxnLst/>
              <a:rect l="l" t="t" r="r" b="b"/>
              <a:pathLst>
                <a:path w="918" h="1661" extrusionOk="0">
                  <a:moveTo>
                    <a:pt x="197" y="0"/>
                  </a:moveTo>
                  <a:cubicBezTo>
                    <a:pt x="128" y="0"/>
                    <a:pt x="57" y="21"/>
                    <a:pt x="12" y="101"/>
                  </a:cubicBezTo>
                  <a:cubicBezTo>
                    <a:pt x="0" y="351"/>
                    <a:pt x="84" y="541"/>
                    <a:pt x="203" y="720"/>
                  </a:cubicBezTo>
                  <a:cubicBezTo>
                    <a:pt x="274" y="958"/>
                    <a:pt x="381" y="1184"/>
                    <a:pt x="560" y="1351"/>
                  </a:cubicBezTo>
                  <a:cubicBezTo>
                    <a:pt x="596" y="1375"/>
                    <a:pt x="608" y="1423"/>
                    <a:pt x="643" y="1458"/>
                  </a:cubicBezTo>
                  <a:cubicBezTo>
                    <a:pt x="620" y="1553"/>
                    <a:pt x="667" y="1637"/>
                    <a:pt x="751" y="1661"/>
                  </a:cubicBezTo>
                  <a:cubicBezTo>
                    <a:pt x="905" y="1530"/>
                    <a:pt x="917" y="1375"/>
                    <a:pt x="893" y="1172"/>
                  </a:cubicBezTo>
                  <a:cubicBezTo>
                    <a:pt x="846" y="887"/>
                    <a:pt x="882" y="577"/>
                    <a:pt x="774" y="291"/>
                  </a:cubicBezTo>
                  <a:cubicBezTo>
                    <a:pt x="715" y="232"/>
                    <a:pt x="655" y="184"/>
                    <a:pt x="596" y="160"/>
                  </a:cubicBezTo>
                  <a:cubicBezTo>
                    <a:pt x="489" y="113"/>
                    <a:pt x="381" y="53"/>
                    <a:pt x="262" y="6"/>
                  </a:cubicBezTo>
                  <a:cubicBezTo>
                    <a:pt x="242" y="3"/>
                    <a:pt x="219" y="0"/>
                    <a:pt x="19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8" name="Google Shape;278;p4"/>
            <p:cNvSpPr/>
            <p:nvPr/>
          </p:nvSpPr>
          <p:spPr>
            <a:xfrm>
              <a:off x="8581086" y="656260"/>
              <a:ext cx="36862" cy="34811"/>
            </a:xfrm>
            <a:custGeom>
              <a:avLst/>
              <a:gdLst/>
              <a:ahLst/>
              <a:cxnLst/>
              <a:rect l="l" t="t" r="r" b="b"/>
              <a:pathLst>
                <a:path w="1168" h="1103" extrusionOk="0">
                  <a:moveTo>
                    <a:pt x="405" y="0"/>
                  </a:moveTo>
                  <a:cubicBezTo>
                    <a:pt x="227" y="96"/>
                    <a:pt x="0" y="155"/>
                    <a:pt x="120" y="489"/>
                  </a:cubicBezTo>
                  <a:cubicBezTo>
                    <a:pt x="167" y="620"/>
                    <a:pt x="262" y="727"/>
                    <a:pt x="274" y="870"/>
                  </a:cubicBezTo>
                  <a:cubicBezTo>
                    <a:pt x="274" y="1047"/>
                    <a:pt x="348" y="1102"/>
                    <a:pt x="455" y="1102"/>
                  </a:cubicBezTo>
                  <a:cubicBezTo>
                    <a:pt x="477" y="1102"/>
                    <a:pt x="500" y="1100"/>
                    <a:pt x="524" y="1096"/>
                  </a:cubicBezTo>
                  <a:cubicBezTo>
                    <a:pt x="596" y="1084"/>
                    <a:pt x="691" y="1084"/>
                    <a:pt x="762" y="1072"/>
                  </a:cubicBezTo>
                  <a:cubicBezTo>
                    <a:pt x="777" y="1074"/>
                    <a:pt x="792" y="1074"/>
                    <a:pt x="807" y="1074"/>
                  </a:cubicBezTo>
                  <a:cubicBezTo>
                    <a:pt x="908" y="1074"/>
                    <a:pt x="999" y="1038"/>
                    <a:pt x="1072" y="965"/>
                  </a:cubicBezTo>
                  <a:cubicBezTo>
                    <a:pt x="1132" y="893"/>
                    <a:pt x="1167" y="798"/>
                    <a:pt x="1155" y="691"/>
                  </a:cubicBezTo>
                  <a:cubicBezTo>
                    <a:pt x="1132" y="608"/>
                    <a:pt x="1096" y="524"/>
                    <a:pt x="1036" y="465"/>
                  </a:cubicBezTo>
                  <a:cubicBezTo>
                    <a:pt x="1030" y="432"/>
                    <a:pt x="999" y="424"/>
                    <a:pt x="962" y="424"/>
                  </a:cubicBezTo>
                  <a:cubicBezTo>
                    <a:pt x="933" y="424"/>
                    <a:pt x="900" y="429"/>
                    <a:pt x="871" y="429"/>
                  </a:cubicBezTo>
                  <a:cubicBezTo>
                    <a:pt x="807" y="429"/>
                    <a:pt x="768" y="405"/>
                    <a:pt x="858" y="250"/>
                  </a:cubicBezTo>
                  <a:cubicBezTo>
                    <a:pt x="810" y="96"/>
                    <a:pt x="655" y="84"/>
                    <a:pt x="572" y="12"/>
                  </a:cubicBezTo>
                  <a:cubicBezTo>
                    <a:pt x="512" y="0"/>
                    <a:pt x="465" y="0"/>
                    <a:pt x="4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79" name="Google Shape;279;p4"/>
            <p:cNvSpPr/>
            <p:nvPr/>
          </p:nvSpPr>
          <p:spPr>
            <a:xfrm>
              <a:off x="8036251" y="19808"/>
              <a:ext cx="38724" cy="34148"/>
            </a:xfrm>
            <a:custGeom>
              <a:avLst/>
              <a:gdLst/>
              <a:ahLst/>
              <a:cxnLst/>
              <a:rect l="l" t="t" r="r" b="b"/>
              <a:pathLst>
                <a:path w="1227" h="1082" extrusionOk="0">
                  <a:moveTo>
                    <a:pt x="744" y="0"/>
                  </a:moveTo>
                  <a:cubicBezTo>
                    <a:pt x="632" y="0"/>
                    <a:pt x="513" y="30"/>
                    <a:pt x="393" y="70"/>
                  </a:cubicBezTo>
                  <a:cubicBezTo>
                    <a:pt x="0" y="225"/>
                    <a:pt x="215" y="379"/>
                    <a:pt x="370" y="546"/>
                  </a:cubicBezTo>
                  <a:cubicBezTo>
                    <a:pt x="417" y="594"/>
                    <a:pt x="465" y="653"/>
                    <a:pt x="512" y="713"/>
                  </a:cubicBezTo>
                  <a:cubicBezTo>
                    <a:pt x="560" y="760"/>
                    <a:pt x="584" y="784"/>
                    <a:pt x="631" y="820"/>
                  </a:cubicBezTo>
                  <a:cubicBezTo>
                    <a:pt x="798" y="856"/>
                    <a:pt x="941" y="939"/>
                    <a:pt x="1060" y="1082"/>
                  </a:cubicBezTo>
                  <a:lnTo>
                    <a:pt x="1096" y="1034"/>
                  </a:lnTo>
                  <a:cubicBezTo>
                    <a:pt x="1179" y="820"/>
                    <a:pt x="1227" y="594"/>
                    <a:pt x="1215" y="355"/>
                  </a:cubicBezTo>
                  <a:cubicBezTo>
                    <a:pt x="1103" y="86"/>
                    <a:pt x="934" y="0"/>
                    <a:pt x="74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0" name="Google Shape;280;p4"/>
            <p:cNvSpPr/>
            <p:nvPr/>
          </p:nvSpPr>
          <p:spPr>
            <a:xfrm>
              <a:off x="8240280" y="162139"/>
              <a:ext cx="33106" cy="48539"/>
            </a:xfrm>
            <a:custGeom>
              <a:avLst/>
              <a:gdLst/>
              <a:ahLst/>
              <a:cxnLst/>
              <a:rect l="l" t="t" r="r" b="b"/>
              <a:pathLst>
                <a:path w="1049" h="1538" extrusionOk="0">
                  <a:moveTo>
                    <a:pt x="143" y="1"/>
                  </a:moveTo>
                  <a:cubicBezTo>
                    <a:pt x="108" y="72"/>
                    <a:pt x="72" y="156"/>
                    <a:pt x="24" y="239"/>
                  </a:cubicBezTo>
                  <a:cubicBezTo>
                    <a:pt x="24" y="370"/>
                    <a:pt x="179" y="453"/>
                    <a:pt x="143" y="620"/>
                  </a:cubicBezTo>
                  <a:cubicBezTo>
                    <a:pt x="12" y="715"/>
                    <a:pt x="1" y="810"/>
                    <a:pt x="72" y="965"/>
                  </a:cubicBezTo>
                  <a:cubicBezTo>
                    <a:pt x="120" y="1037"/>
                    <a:pt x="143" y="1096"/>
                    <a:pt x="191" y="1156"/>
                  </a:cubicBezTo>
                  <a:cubicBezTo>
                    <a:pt x="361" y="1262"/>
                    <a:pt x="455" y="1538"/>
                    <a:pt x="684" y="1538"/>
                  </a:cubicBezTo>
                  <a:cubicBezTo>
                    <a:pt x="712" y="1538"/>
                    <a:pt x="742" y="1534"/>
                    <a:pt x="774" y="1525"/>
                  </a:cubicBezTo>
                  <a:cubicBezTo>
                    <a:pt x="751" y="1310"/>
                    <a:pt x="917" y="1334"/>
                    <a:pt x="1036" y="1287"/>
                  </a:cubicBezTo>
                  <a:cubicBezTo>
                    <a:pt x="1048" y="1203"/>
                    <a:pt x="1024" y="1144"/>
                    <a:pt x="977" y="1084"/>
                  </a:cubicBezTo>
                  <a:cubicBezTo>
                    <a:pt x="893" y="1025"/>
                    <a:pt x="893" y="918"/>
                    <a:pt x="893" y="810"/>
                  </a:cubicBezTo>
                  <a:cubicBezTo>
                    <a:pt x="858" y="787"/>
                    <a:pt x="846" y="751"/>
                    <a:pt x="834" y="727"/>
                  </a:cubicBezTo>
                  <a:cubicBezTo>
                    <a:pt x="774" y="668"/>
                    <a:pt x="608" y="739"/>
                    <a:pt x="643" y="596"/>
                  </a:cubicBezTo>
                  <a:cubicBezTo>
                    <a:pt x="739" y="84"/>
                    <a:pt x="429" y="72"/>
                    <a:pt x="14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1" name="Google Shape;281;p4"/>
            <p:cNvSpPr/>
            <p:nvPr/>
          </p:nvSpPr>
          <p:spPr>
            <a:xfrm>
              <a:off x="8685168" y="769178"/>
              <a:ext cx="37620" cy="40491"/>
            </a:xfrm>
            <a:custGeom>
              <a:avLst/>
              <a:gdLst/>
              <a:ahLst/>
              <a:cxnLst/>
              <a:rect l="l" t="t" r="r" b="b"/>
              <a:pathLst>
                <a:path w="1192" h="1283" extrusionOk="0">
                  <a:moveTo>
                    <a:pt x="512" y="0"/>
                  </a:moveTo>
                  <a:cubicBezTo>
                    <a:pt x="439" y="0"/>
                    <a:pt x="361" y="54"/>
                    <a:pt x="274" y="209"/>
                  </a:cubicBezTo>
                  <a:cubicBezTo>
                    <a:pt x="370" y="244"/>
                    <a:pt x="453" y="268"/>
                    <a:pt x="548" y="292"/>
                  </a:cubicBezTo>
                  <a:cubicBezTo>
                    <a:pt x="751" y="316"/>
                    <a:pt x="858" y="471"/>
                    <a:pt x="786" y="673"/>
                  </a:cubicBezTo>
                  <a:cubicBezTo>
                    <a:pt x="751" y="775"/>
                    <a:pt x="716" y="810"/>
                    <a:pt x="681" y="810"/>
                  </a:cubicBezTo>
                  <a:cubicBezTo>
                    <a:pt x="610" y="810"/>
                    <a:pt x="541" y="665"/>
                    <a:pt x="477" y="649"/>
                  </a:cubicBezTo>
                  <a:cubicBezTo>
                    <a:pt x="362" y="625"/>
                    <a:pt x="253" y="578"/>
                    <a:pt x="146" y="578"/>
                  </a:cubicBezTo>
                  <a:cubicBezTo>
                    <a:pt x="97" y="578"/>
                    <a:pt x="49" y="587"/>
                    <a:pt x="1" y="613"/>
                  </a:cubicBezTo>
                  <a:cubicBezTo>
                    <a:pt x="24" y="780"/>
                    <a:pt x="120" y="911"/>
                    <a:pt x="262" y="983"/>
                  </a:cubicBezTo>
                  <a:lnTo>
                    <a:pt x="251" y="983"/>
                  </a:lnTo>
                  <a:cubicBezTo>
                    <a:pt x="405" y="1070"/>
                    <a:pt x="513" y="1283"/>
                    <a:pt x="682" y="1283"/>
                  </a:cubicBezTo>
                  <a:cubicBezTo>
                    <a:pt x="721" y="1283"/>
                    <a:pt x="763" y="1271"/>
                    <a:pt x="810" y="1244"/>
                  </a:cubicBezTo>
                  <a:cubicBezTo>
                    <a:pt x="1084" y="1078"/>
                    <a:pt x="1191" y="792"/>
                    <a:pt x="1108" y="447"/>
                  </a:cubicBezTo>
                  <a:cubicBezTo>
                    <a:pt x="1084" y="387"/>
                    <a:pt x="1036" y="328"/>
                    <a:pt x="1013" y="268"/>
                  </a:cubicBezTo>
                  <a:cubicBezTo>
                    <a:pt x="1007" y="269"/>
                    <a:pt x="1002" y="269"/>
                    <a:pt x="997" y="269"/>
                  </a:cubicBezTo>
                  <a:cubicBezTo>
                    <a:pt x="821" y="269"/>
                    <a:pt x="677" y="0"/>
                    <a:pt x="51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2" name="Google Shape;282;p4"/>
            <p:cNvSpPr/>
            <p:nvPr/>
          </p:nvSpPr>
          <p:spPr>
            <a:xfrm>
              <a:off x="7944950" y="-26868"/>
              <a:ext cx="42480" cy="26163"/>
            </a:xfrm>
            <a:custGeom>
              <a:avLst/>
              <a:gdLst/>
              <a:ahLst/>
              <a:cxnLst/>
              <a:rect l="l" t="t" r="r" b="b"/>
              <a:pathLst>
                <a:path w="1346" h="829" extrusionOk="0">
                  <a:moveTo>
                    <a:pt x="274" y="1"/>
                  </a:moveTo>
                  <a:cubicBezTo>
                    <a:pt x="179" y="60"/>
                    <a:pt x="84" y="132"/>
                    <a:pt x="0" y="191"/>
                  </a:cubicBezTo>
                  <a:cubicBezTo>
                    <a:pt x="0" y="299"/>
                    <a:pt x="52" y="307"/>
                    <a:pt x="108" y="307"/>
                  </a:cubicBezTo>
                  <a:cubicBezTo>
                    <a:pt x="119" y="307"/>
                    <a:pt x="130" y="307"/>
                    <a:pt x="141" y="307"/>
                  </a:cubicBezTo>
                  <a:cubicBezTo>
                    <a:pt x="168" y="307"/>
                    <a:pt x="194" y="309"/>
                    <a:pt x="215" y="322"/>
                  </a:cubicBezTo>
                  <a:cubicBezTo>
                    <a:pt x="476" y="656"/>
                    <a:pt x="857" y="596"/>
                    <a:pt x="1155" y="799"/>
                  </a:cubicBezTo>
                  <a:cubicBezTo>
                    <a:pt x="1176" y="820"/>
                    <a:pt x="1197" y="829"/>
                    <a:pt x="1217" y="829"/>
                  </a:cubicBezTo>
                  <a:cubicBezTo>
                    <a:pt x="1242" y="829"/>
                    <a:pt x="1266" y="813"/>
                    <a:pt x="1286" y="787"/>
                  </a:cubicBezTo>
                  <a:cubicBezTo>
                    <a:pt x="1346" y="537"/>
                    <a:pt x="1262" y="394"/>
                    <a:pt x="1024" y="370"/>
                  </a:cubicBezTo>
                  <a:cubicBezTo>
                    <a:pt x="774" y="251"/>
                    <a:pt x="536" y="120"/>
                    <a:pt x="27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3" name="Google Shape;283;p4"/>
            <p:cNvSpPr/>
            <p:nvPr/>
          </p:nvSpPr>
          <p:spPr>
            <a:xfrm>
              <a:off x="8141468" y="91131"/>
              <a:ext cx="33043" cy="28436"/>
            </a:xfrm>
            <a:custGeom>
              <a:avLst/>
              <a:gdLst/>
              <a:ahLst/>
              <a:cxnLst/>
              <a:rect l="l" t="t" r="r" b="b"/>
              <a:pathLst>
                <a:path w="1047" h="901" extrusionOk="0">
                  <a:moveTo>
                    <a:pt x="405" y="0"/>
                  </a:moveTo>
                  <a:cubicBezTo>
                    <a:pt x="262" y="12"/>
                    <a:pt x="179" y="131"/>
                    <a:pt x="107" y="262"/>
                  </a:cubicBezTo>
                  <a:cubicBezTo>
                    <a:pt x="48" y="370"/>
                    <a:pt x="0" y="477"/>
                    <a:pt x="36" y="596"/>
                  </a:cubicBezTo>
                  <a:cubicBezTo>
                    <a:pt x="60" y="679"/>
                    <a:pt x="95" y="762"/>
                    <a:pt x="179" y="774"/>
                  </a:cubicBezTo>
                  <a:cubicBezTo>
                    <a:pt x="262" y="798"/>
                    <a:pt x="334" y="846"/>
                    <a:pt x="405" y="893"/>
                  </a:cubicBezTo>
                  <a:cubicBezTo>
                    <a:pt x="420" y="898"/>
                    <a:pt x="434" y="900"/>
                    <a:pt x="448" y="900"/>
                  </a:cubicBezTo>
                  <a:cubicBezTo>
                    <a:pt x="590" y="900"/>
                    <a:pt x="629" y="651"/>
                    <a:pt x="775" y="651"/>
                  </a:cubicBezTo>
                  <a:cubicBezTo>
                    <a:pt x="786" y="651"/>
                    <a:pt x="797" y="652"/>
                    <a:pt x="810" y="655"/>
                  </a:cubicBezTo>
                  <a:cubicBezTo>
                    <a:pt x="976" y="620"/>
                    <a:pt x="988" y="477"/>
                    <a:pt x="1000" y="322"/>
                  </a:cubicBezTo>
                  <a:cubicBezTo>
                    <a:pt x="1046" y="139"/>
                    <a:pt x="979" y="118"/>
                    <a:pt x="886" y="118"/>
                  </a:cubicBezTo>
                  <a:cubicBezTo>
                    <a:pt x="858" y="118"/>
                    <a:pt x="828" y="120"/>
                    <a:pt x="798" y="120"/>
                  </a:cubicBezTo>
                  <a:cubicBezTo>
                    <a:pt x="746" y="120"/>
                    <a:pt x="694" y="126"/>
                    <a:pt x="644" y="126"/>
                  </a:cubicBezTo>
                  <a:cubicBezTo>
                    <a:pt x="556" y="126"/>
                    <a:pt x="473" y="107"/>
                    <a:pt x="4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4" name="Google Shape;284;p4"/>
            <p:cNvSpPr/>
            <p:nvPr/>
          </p:nvSpPr>
          <p:spPr>
            <a:xfrm>
              <a:off x="8561551" y="625711"/>
              <a:ext cx="32349" cy="44847"/>
            </a:xfrm>
            <a:custGeom>
              <a:avLst/>
              <a:gdLst/>
              <a:ahLst/>
              <a:cxnLst/>
              <a:rect l="l" t="t" r="r" b="b"/>
              <a:pathLst>
                <a:path w="1025" h="1421" extrusionOk="0">
                  <a:moveTo>
                    <a:pt x="234" y="1"/>
                  </a:moveTo>
                  <a:cubicBezTo>
                    <a:pt x="169" y="1"/>
                    <a:pt x="112" y="28"/>
                    <a:pt x="60" y="87"/>
                  </a:cubicBezTo>
                  <a:cubicBezTo>
                    <a:pt x="0" y="159"/>
                    <a:pt x="12" y="254"/>
                    <a:pt x="24" y="337"/>
                  </a:cubicBezTo>
                  <a:cubicBezTo>
                    <a:pt x="119" y="409"/>
                    <a:pt x="203" y="504"/>
                    <a:pt x="298" y="576"/>
                  </a:cubicBezTo>
                  <a:cubicBezTo>
                    <a:pt x="358" y="933"/>
                    <a:pt x="441" y="1266"/>
                    <a:pt x="774" y="1421"/>
                  </a:cubicBezTo>
                  <a:cubicBezTo>
                    <a:pt x="739" y="1195"/>
                    <a:pt x="977" y="1159"/>
                    <a:pt x="1024" y="968"/>
                  </a:cubicBezTo>
                  <a:cubicBezTo>
                    <a:pt x="846" y="933"/>
                    <a:pt x="953" y="695"/>
                    <a:pt x="846" y="635"/>
                  </a:cubicBezTo>
                  <a:cubicBezTo>
                    <a:pt x="548" y="564"/>
                    <a:pt x="655" y="99"/>
                    <a:pt x="358" y="28"/>
                  </a:cubicBezTo>
                  <a:cubicBezTo>
                    <a:pt x="313" y="10"/>
                    <a:pt x="272" y="1"/>
                    <a:pt x="2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5" name="Google Shape;285;p4"/>
            <p:cNvSpPr/>
            <p:nvPr/>
          </p:nvSpPr>
          <p:spPr>
            <a:xfrm>
              <a:off x="8282380" y="15989"/>
              <a:ext cx="41344" cy="38409"/>
            </a:xfrm>
            <a:custGeom>
              <a:avLst/>
              <a:gdLst/>
              <a:ahLst/>
              <a:cxnLst/>
              <a:rect l="l" t="t" r="r" b="b"/>
              <a:pathLst>
                <a:path w="1310" h="1217" extrusionOk="0">
                  <a:moveTo>
                    <a:pt x="0" y="0"/>
                  </a:moveTo>
                  <a:cubicBezTo>
                    <a:pt x="179" y="250"/>
                    <a:pt x="226" y="667"/>
                    <a:pt x="619" y="703"/>
                  </a:cubicBezTo>
                  <a:cubicBezTo>
                    <a:pt x="714" y="703"/>
                    <a:pt x="822" y="881"/>
                    <a:pt x="774" y="977"/>
                  </a:cubicBezTo>
                  <a:cubicBezTo>
                    <a:pt x="693" y="1163"/>
                    <a:pt x="693" y="1216"/>
                    <a:pt x="738" y="1216"/>
                  </a:cubicBezTo>
                  <a:cubicBezTo>
                    <a:pt x="778" y="1216"/>
                    <a:pt x="855" y="1172"/>
                    <a:pt x="941" y="1143"/>
                  </a:cubicBezTo>
                  <a:cubicBezTo>
                    <a:pt x="983" y="1124"/>
                    <a:pt x="1030" y="1118"/>
                    <a:pt x="1079" y="1118"/>
                  </a:cubicBezTo>
                  <a:cubicBezTo>
                    <a:pt x="1153" y="1118"/>
                    <a:pt x="1231" y="1131"/>
                    <a:pt x="1310" y="1131"/>
                  </a:cubicBezTo>
                  <a:cubicBezTo>
                    <a:pt x="881" y="738"/>
                    <a:pt x="452" y="357"/>
                    <a:pt x="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6" name="Google Shape;286;p4"/>
            <p:cNvSpPr/>
            <p:nvPr/>
          </p:nvSpPr>
          <p:spPr>
            <a:xfrm>
              <a:off x="8121555" y="77687"/>
              <a:ext cx="33075" cy="22944"/>
            </a:xfrm>
            <a:custGeom>
              <a:avLst/>
              <a:gdLst/>
              <a:ahLst/>
              <a:cxnLst/>
              <a:rect l="l" t="t" r="r" b="b"/>
              <a:pathLst>
                <a:path w="1048" h="727" extrusionOk="0">
                  <a:moveTo>
                    <a:pt x="415" y="0"/>
                  </a:moveTo>
                  <a:cubicBezTo>
                    <a:pt x="259" y="0"/>
                    <a:pt x="115" y="78"/>
                    <a:pt x="36" y="296"/>
                  </a:cubicBezTo>
                  <a:lnTo>
                    <a:pt x="0" y="426"/>
                  </a:lnTo>
                  <a:cubicBezTo>
                    <a:pt x="83" y="534"/>
                    <a:pt x="179" y="617"/>
                    <a:pt x="262" y="688"/>
                  </a:cubicBezTo>
                  <a:cubicBezTo>
                    <a:pt x="310" y="712"/>
                    <a:pt x="369" y="724"/>
                    <a:pt x="417" y="724"/>
                  </a:cubicBezTo>
                  <a:cubicBezTo>
                    <a:pt x="430" y="723"/>
                    <a:pt x="442" y="723"/>
                    <a:pt x="455" y="723"/>
                  </a:cubicBezTo>
                  <a:cubicBezTo>
                    <a:pt x="496" y="723"/>
                    <a:pt x="537" y="726"/>
                    <a:pt x="577" y="726"/>
                  </a:cubicBezTo>
                  <a:cubicBezTo>
                    <a:pt x="670" y="726"/>
                    <a:pt x="757" y="706"/>
                    <a:pt x="810" y="569"/>
                  </a:cubicBezTo>
                  <a:cubicBezTo>
                    <a:pt x="1048" y="153"/>
                    <a:pt x="798" y="57"/>
                    <a:pt x="512" y="10"/>
                  </a:cubicBezTo>
                  <a:cubicBezTo>
                    <a:pt x="480" y="4"/>
                    <a:pt x="447" y="0"/>
                    <a:pt x="41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7" name="Google Shape;287;p4"/>
            <p:cNvSpPr/>
            <p:nvPr/>
          </p:nvSpPr>
          <p:spPr>
            <a:xfrm>
              <a:off x="8028739" y="8289"/>
              <a:ext cx="22029" cy="28404"/>
            </a:xfrm>
            <a:custGeom>
              <a:avLst/>
              <a:gdLst/>
              <a:ahLst/>
              <a:cxnLst/>
              <a:rect l="l" t="t" r="r" b="b"/>
              <a:pathLst>
                <a:path w="698" h="900" extrusionOk="0">
                  <a:moveTo>
                    <a:pt x="469" y="0"/>
                  </a:moveTo>
                  <a:cubicBezTo>
                    <a:pt x="439" y="0"/>
                    <a:pt x="403" y="6"/>
                    <a:pt x="357" y="18"/>
                  </a:cubicBezTo>
                  <a:cubicBezTo>
                    <a:pt x="0" y="78"/>
                    <a:pt x="143" y="351"/>
                    <a:pt x="179" y="590"/>
                  </a:cubicBezTo>
                  <a:cubicBezTo>
                    <a:pt x="298" y="744"/>
                    <a:pt x="441" y="863"/>
                    <a:pt x="619" y="899"/>
                  </a:cubicBezTo>
                  <a:cubicBezTo>
                    <a:pt x="524" y="732"/>
                    <a:pt x="441" y="566"/>
                    <a:pt x="631" y="423"/>
                  </a:cubicBezTo>
                  <a:cubicBezTo>
                    <a:pt x="515" y="328"/>
                    <a:pt x="698" y="0"/>
                    <a:pt x="46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8" name="Google Shape;288;p4"/>
            <p:cNvSpPr/>
            <p:nvPr/>
          </p:nvSpPr>
          <p:spPr>
            <a:xfrm>
              <a:off x="8154218" y="104386"/>
              <a:ext cx="13192" cy="26321"/>
            </a:xfrm>
            <a:custGeom>
              <a:avLst/>
              <a:gdLst/>
              <a:ahLst/>
              <a:cxnLst/>
              <a:rect l="l" t="t" r="r" b="b"/>
              <a:pathLst>
                <a:path w="418" h="834" extrusionOk="0">
                  <a:moveTo>
                    <a:pt x="179" y="1"/>
                  </a:moveTo>
                  <a:cubicBezTo>
                    <a:pt x="165" y="1"/>
                    <a:pt x="149" y="3"/>
                    <a:pt x="132" y="9"/>
                  </a:cubicBezTo>
                  <a:cubicBezTo>
                    <a:pt x="13" y="57"/>
                    <a:pt x="120" y="188"/>
                    <a:pt x="108" y="283"/>
                  </a:cubicBezTo>
                  <a:cubicBezTo>
                    <a:pt x="96" y="342"/>
                    <a:pt x="37" y="414"/>
                    <a:pt x="1" y="473"/>
                  </a:cubicBezTo>
                  <a:cubicBezTo>
                    <a:pt x="61" y="581"/>
                    <a:pt x="120" y="700"/>
                    <a:pt x="168" y="831"/>
                  </a:cubicBezTo>
                  <a:cubicBezTo>
                    <a:pt x="180" y="833"/>
                    <a:pt x="191" y="834"/>
                    <a:pt x="203" y="834"/>
                  </a:cubicBezTo>
                  <a:cubicBezTo>
                    <a:pt x="262" y="834"/>
                    <a:pt x="318" y="809"/>
                    <a:pt x="358" y="759"/>
                  </a:cubicBezTo>
                  <a:cubicBezTo>
                    <a:pt x="394" y="712"/>
                    <a:pt x="406" y="664"/>
                    <a:pt x="406" y="604"/>
                  </a:cubicBezTo>
                  <a:cubicBezTo>
                    <a:pt x="418" y="497"/>
                    <a:pt x="406" y="390"/>
                    <a:pt x="394" y="295"/>
                  </a:cubicBezTo>
                  <a:cubicBezTo>
                    <a:pt x="370" y="259"/>
                    <a:pt x="370" y="247"/>
                    <a:pt x="358" y="223"/>
                  </a:cubicBezTo>
                  <a:cubicBezTo>
                    <a:pt x="306" y="140"/>
                    <a:pt x="281" y="1"/>
                    <a:pt x="1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9" name="Google Shape;289;p4"/>
            <p:cNvSpPr/>
            <p:nvPr/>
          </p:nvSpPr>
          <p:spPr>
            <a:xfrm>
              <a:off x="8267326" y="2450"/>
              <a:ext cx="15812" cy="22218"/>
            </a:xfrm>
            <a:custGeom>
              <a:avLst/>
              <a:gdLst/>
              <a:ahLst/>
              <a:cxnLst/>
              <a:rect l="l" t="t" r="r" b="b"/>
              <a:pathLst>
                <a:path w="501" h="704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15"/>
                    <a:pt x="108" y="453"/>
                    <a:pt x="167" y="703"/>
                  </a:cubicBezTo>
                  <a:cubicBezTo>
                    <a:pt x="256" y="605"/>
                    <a:pt x="247" y="370"/>
                    <a:pt x="388" y="370"/>
                  </a:cubicBezTo>
                  <a:cubicBezTo>
                    <a:pt x="418" y="370"/>
                    <a:pt x="455" y="380"/>
                    <a:pt x="501" y="405"/>
                  </a:cubicBezTo>
                  <a:cubicBezTo>
                    <a:pt x="358" y="215"/>
                    <a:pt x="203" y="72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0" name="Google Shape;290;p4"/>
            <p:cNvSpPr/>
            <p:nvPr/>
          </p:nvSpPr>
          <p:spPr>
            <a:xfrm>
              <a:off x="8598760" y="654966"/>
              <a:ext cx="65014" cy="69369"/>
            </a:xfrm>
            <a:custGeom>
              <a:avLst/>
              <a:gdLst/>
              <a:ahLst/>
              <a:cxnLst/>
              <a:rect l="l" t="t" r="r" b="b"/>
              <a:pathLst>
                <a:path w="2060" h="2198" extrusionOk="0">
                  <a:moveTo>
                    <a:pt x="742" y="1"/>
                  </a:moveTo>
                  <a:cubicBezTo>
                    <a:pt x="704" y="1"/>
                    <a:pt x="666" y="7"/>
                    <a:pt x="631" y="18"/>
                  </a:cubicBezTo>
                  <a:cubicBezTo>
                    <a:pt x="552" y="49"/>
                    <a:pt x="478" y="59"/>
                    <a:pt x="407" y="59"/>
                  </a:cubicBezTo>
                  <a:cubicBezTo>
                    <a:pt x="307" y="59"/>
                    <a:pt x="214" y="41"/>
                    <a:pt x="121" y="41"/>
                  </a:cubicBezTo>
                  <a:cubicBezTo>
                    <a:pt x="81" y="41"/>
                    <a:pt x="41" y="44"/>
                    <a:pt x="0" y="53"/>
                  </a:cubicBezTo>
                  <a:cubicBezTo>
                    <a:pt x="36" y="184"/>
                    <a:pt x="155" y="244"/>
                    <a:pt x="262" y="303"/>
                  </a:cubicBezTo>
                  <a:lnTo>
                    <a:pt x="393" y="530"/>
                  </a:lnTo>
                  <a:cubicBezTo>
                    <a:pt x="429" y="589"/>
                    <a:pt x="476" y="649"/>
                    <a:pt x="500" y="708"/>
                  </a:cubicBezTo>
                  <a:cubicBezTo>
                    <a:pt x="691" y="839"/>
                    <a:pt x="619" y="1018"/>
                    <a:pt x="548" y="1208"/>
                  </a:cubicBezTo>
                  <a:lnTo>
                    <a:pt x="548" y="1304"/>
                  </a:lnTo>
                  <a:cubicBezTo>
                    <a:pt x="595" y="1304"/>
                    <a:pt x="655" y="1315"/>
                    <a:pt x="691" y="1327"/>
                  </a:cubicBezTo>
                  <a:cubicBezTo>
                    <a:pt x="798" y="1363"/>
                    <a:pt x="905" y="1375"/>
                    <a:pt x="1012" y="1411"/>
                  </a:cubicBezTo>
                  <a:cubicBezTo>
                    <a:pt x="1025" y="1408"/>
                    <a:pt x="1036" y="1407"/>
                    <a:pt x="1046" y="1407"/>
                  </a:cubicBezTo>
                  <a:cubicBezTo>
                    <a:pt x="1145" y="1407"/>
                    <a:pt x="1153" y="1505"/>
                    <a:pt x="1131" y="1613"/>
                  </a:cubicBezTo>
                  <a:lnTo>
                    <a:pt x="1131" y="2042"/>
                  </a:lnTo>
                  <a:cubicBezTo>
                    <a:pt x="1186" y="2130"/>
                    <a:pt x="1242" y="2198"/>
                    <a:pt x="1344" y="2198"/>
                  </a:cubicBezTo>
                  <a:cubicBezTo>
                    <a:pt x="1352" y="2198"/>
                    <a:pt x="1361" y="2197"/>
                    <a:pt x="1369" y="2196"/>
                  </a:cubicBezTo>
                  <a:cubicBezTo>
                    <a:pt x="2060" y="2018"/>
                    <a:pt x="1500" y="1077"/>
                    <a:pt x="2060" y="815"/>
                  </a:cubicBezTo>
                  <a:cubicBezTo>
                    <a:pt x="2010" y="800"/>
                    <a:pt x="1968" y="794"/>
                    <a:pt x="1933" y="794"/>
                  </a:cubicBezTo>
                  <a:cubicBezTo>
                    <a:pt x="1883" y="794"/>
                    <a:pt x="1844" y="807"/>
                    <a:pt x="1810" y="827"/>
                  </a:cubicBezTo>
                  <a:cubicBezTo>
                    <a:pt x="1689" y="898"/>
                    <a:pt x="1704" y="1165"/>
                    <a:pt x="1509" y="1165"/>
                  </a:cubicBezTo>
                  <a:cubicBezTo>
                    <a:pt x="1474" y="1165"/>
                    <a:pt x="1432" y="1157"/>
                    <a:pt x="1381" y="1137"/>
                  </a:cubicBezTo>
                  <a:cubicBezTo>
                    <a:pt x="1036" y="994"/>
                    <a:pt x="1215" y="720"/>
                    <a:pt x="1203" y="542"/>
                  </a:cubicBezTo>
                  <a:cubicBezTo>
                    <a:pt x="1193" y="169"/>
                    <a:pt x="953" y="1"/>
                    <a:pt x="74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1" name="Google Shape;291;p4"/>
            <p:cNvSpPr/>
            <p:nvPr/>
          </p:nvSpPr>
          <p:spPr>
            <a:xfrm>
              <a:off x="8306049" y="231664"/>
              <a:ext cx="75555" cy="66150"/>
            </a:xfrm>
            <a:custGeom>
              <a:avLst/>
              <a:gdLst/>
              <a:ahLst/>
              <a:cxnLst/>
              <a:rect l="l" t="t" r="r" b="b"/>
              <a:pathLst>
                <a:path w="2394" h="2096" extrusionOk="0">
                  <a:moveTo>
                    <a:pt x="405" y="0"/>
                  </a:moveTo>
                  <a:cubicBezTo>
                    <a:pt x="191" y="250"/>
                    <a:pt x="762" y="143"/>
                    <a:pt x="548" y="429"/>
                  </a:cubicBezTo>
                  <a:cubicBezTo>
                    <a:pt x="486" y="513"/>
                    <a:pt x="426" y="541"/>
                    <a:pt x="363" y="541"/>
                  </a:cubicBezTo>
                  <a:cubicBezTo>
                    <a:pt x="257" y="541"/>
                    <a:pt x="143" y="459"/>
                    <a:pt x="0" y="429"/>
                  </a:cubicBezTo>
                  <a:lnTo>
                    <a:pt x="0" y="429"/>
                  </a:lnTo>
                  <a:cubicBezTo>
                    <a:pt x="119" y="655"/>
                    <a:pt x="179" y="786"/>
                    <a:pt x="250" y="929"/>
                  </a:cubicBezTo>
                  <a:cubicBezTo>
                    <a:pt x="536" y="1072"/>
                    <a:pt x="655" y="1370"/>
                    <a:pt x="798" y="1643"/>
                  </a:cubicBezTo>
                  <a:cubicBezTo>
                    <a:pt x="824" y="1626"/>
                    <a:pt x="837" y="1615"/>
                    <a:pt x="852" y="1615"/>
                  </a:cubicBezTo>
                  <a:cubicBezTo>
                    <a:pt x="857" y="1615"/>
                    <a:pt x="863" y="1616"/>
                    <a:pt x="869" y="1620"/>
                  </a:cubicBezTo>
                  <a:cubicBezTo>
                    <a:pt x="1013" y="1570"/>
                    <a:pt x="1149" y="1539"/>
                    <a:pt x="1272" y="1539"/>
                  </a:cubicBezTo>
                  <a:cubicBezTo>
                    <a:pt x="1535" y="1539"/>
                    <a:pt x="1740" y="1682"/>
                    <a:pt x="1846" y="2096"/>
                  </a:cubicBezTo>
                  <a:cubicBezTo>
                    <a:pt x="1881" y="1989"/>
                    <a:pt x="1905" y="1834"/>
                    <a:pt x="1941" y="1822"/>
                  </a:cubicBezTo>
                  <a:cubicBezTo>
                    <a:pt x="2393" y="1679"/>
                    <a:pt x="1607" y="1453"/>
                    <a:pt x="1977" y="1286"/>
                  </a:cubicBezTo>
                  <a:cubicBezTo>
                    <a:pt x="2010" y="1275"/>
                    <a:pt x="1921" y="1214"/>
                    <a:pt x="1851" y="1214"/>
                  </a:cubicBezTo>
                  <a:cubicBezTo>
                    <a:pt x="1845" y="1214"/>
                    <a:pt x="1839" y="1214"/>
                    <a:pt x="1834" y="1215"/>
                  </a:cubicBezTo>
                  <a:cubicBezTo>
                    <a:pt x="1765" y="1234"/>
                    <a:pt x="1701" y="1242"/>
                    <a:pt x="1644" y="1242"/>
                  </a:cubicBezTo>
                  <a:cubicBezTo>
                    <a:pt x="1222" y="1242"/>
                    <a:pt x="1080" y="786"/>
                    <a:pt x="965" y="441"/>
                  </a:cubicBezTo>
                  <a:cubicBezTo>
                    <a:pt x="834" y="84"/>
                    <a:pt x="679" y="0"/>
                    <a:pt x="4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2" name="Google Shape;292;p4"/>
            <p:cNvSpPr/>
            <p:nvPr/>
          </p:nvSpPr>
          <p:spPr>
            <a:xfrm>
              <a:off x="8486409" y="487545"/>
              <a:ext cx="37588" cy="56492"/>
            </a:xfrm>
            <a:custGeom>
              <a:avLst/>
              <a:gdLst/>
              <a:ahLst/>
              <a:cxnLst/>
              <a:rect l="l" t="t" r="r" b="b"/>
              <a:pathLst>
                <a:path w="1191" h="1790" extrusionOk="0">
                  <a:moveTo>
                    <a:pt x="214" y="1"/>
                  </a:moveTo>
                  <a:cubicBezTo>
                    <a:pt x="0" y="60"/>
                    <a:pt x="203" y="322"/>
                    <a:pt x="60" y="417"/>
                  </a:cubicBezTo>
                  <a:cubicBezTo>
                    <a:pt x="24" y="703"/>
                    <a:pt x="381" y="798"/>
                    <a:pt x="345" y="1096"/>
                  </a:cubicBezTo>
                  <a:cubicBezTo>
                    <a:pt x="595" y="1179"/>
                    <a:pt x="548" y="1489"/>
                    <a:pt x="714" y="1632"/>
                  </a:cubicBezTo>
                  <a:cubicBezTo>
                    <a:pt x="804" y="1706"/>
                    <a:pt x="898" y="1790"/>
                    <a:pt x="999" y="1790"/>
                  </a:cubicBezTo>
                  <a:cubicBezTo>
                    <a:pt x="1060" y="1790"/>
                    <a:pt x="1124" y="1760"/>
                    <a:pt x="1191" y="1679"/>
                  </a:cubicBezTo>
                  <a:cubicBezTo>
                    <a:pt x="965" y="1501"/>
                    <a:pt x="834" y="1263"/>
                    <a:pt x="845" y="953"/>
                  </a:cubicBezTo>
                  <a:cubicBezTo>
                    <a:pt x="857" y="429"/>
                    <a:pt x="560" y="203"/>
                    <a:pt x="21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3" name="Google Shape;293;p4"/>
            <p:cNvSpPr/>
            <p:nvPr/>
          </p:nvSpPr>
          <p:spPr>
            <a:xfrm>
              <a:off x="8117042" y="55406"/>
              <a:ext cx="40965" cy="44910"/>
            </a:xfrm>
            <a:custGeom>
              <a:avLst/>
              <a:gdLst/>
              <a:ahLst/>
              <a:cxnLst/>
              <a:rect l="l" t="t" r="r" b="b"/>
              <a:pathLst>
                <a:path w="1298" h="1423" extrusionOk="0">
                  <a:moveTo>
                    <a:pt x="528" y="1"/>
                  </a:moveTo>
                  <a:cubicBezTo>
                    <a:pt x="526" y="1"/>
                    <a:pt x="525" y="1"/>
                    <a:pt x="524" y="1"/>
                  </a:cubicBezTo>
                  <a:cubicBezTo>
                    <a:pt x="453" y="13"/>
                    <a:pt x="393" y="73"/>
                    <a:pt x="334" y="120"/>
                  </a:cubicBezTo>
                  <a:cubicBezTo>
                    <a:pt x="381" y="430"/>
                    <a:pt x="0" y="668"/>
                    <a:pt x="179" y="1013"/>
                  </a:cubicBezTo>
                  <a:cubicBezTo>
                    <a:pt x="450" y="901"/>
                    <a:pt x="626" y="838"/>
                    <a:pt x="736" y="838"/>
                  </a:cubicBezTo>
                  <a:cubicBezTo>
                    <a:pt x="907" y="838"/>
                    <a:pt x="922" y="988"/>
                    <a:pt x="893" y="1335"/>
                  </a:cubicBezTo>
                  <a:cubicBezTo>
                    <a:pt x="881" y="1335"/>
                    <a:pt x="881" y="1359"/>
                    <a:pt x="917" y="1383"/>
                  </a:cubicBezTo>
                  <a:cubicBezTo>
                    <a:pt x="917" y="1409"/>
                    <a:pt x="930" y="1423"/>
                    <a:pt x="957" y="1423"/>
                  </a:cubicBezTo>
                  <a:cubicBezTo>
                    <a:pt x="966" y="1423"/>
                    <a:pt x="977" y="1421"/>
                    <a:pt x="988" y="1418"/>
                  </a:cubicBezTo>
                  <a:cubicBezTo>
                    <a:pt x="1048" y="1323"/>
                    <a:pt x="1119" y="1216"/>
                    <a:pt x="1179" y="1132"/>
                  </a:cubicBezTo>
                  <a:cubicBezTo>
                    <a:pt x="1227" y="1132"/>
                    <a:pt x="1286" y="1121"/>
                    <a:pt x="1286" y="1097"/>
                  </a:cubicBezTo>
                  <a:cubicBezTo>
                    <a:pt x="1298" y="1003"/>
                    <a:pt x="635" y="1"/>
                    <a:pt x="52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4" name="Google Shape;294;p4"/>
            <p:cNvSpPr/>
            <p:nvPr/>
          </p:nvSpPr>
          <p:spPr>
            <a:xfrm>
              <a:off x="8550663" y="571587"/>
              <a:ext cx="40491" cy="36231"/>
            </a:xfrm>
            <a:custGeom>
              <a:avLst/>
              <a:gdLst/>
              <a:ahLst/>
              <a:cxnLst/>
              <a:rect l="l" t="t" r="r" b="b"/>
              <a:pathLst>
                <a:path w="1283" h="1148" extrusionOk="0">
                  <a:moveTo>
                    <a:pt x="143" y="0"/>
                  </a:moveTo>
                  <a:cubicBezTo>
                    <a:pt x="100" y="0"/>
                    <a:pt x="52" y="12"/>
                    <a:pt x="0" y="40"/>
                  </a:cubicBezTo>
                  <a:cubicBezTo>
                    <a:pt x="48" y="600"/>
                    <a:pt x="179" y="1076"/>
                    <a:pt x="762" y="1148"/>
                  </a:cubicBezTo>
                  <a:cubicBezTo>
                    <a:pt x="834" y="1100"/>
                    <a:pt x="929" y="1100"/>
                    <a:pt x="1000" y="1100"/>
                  </a:cubicBezTo>
                  <a:cubicBezTo>
                    <a:pt x="1107" y="1052"/>
                    <a:pt x="1250" y="1124"/>
                    <a:pt x="1262" y="957"/>
                  </a:cubicBezTo>
                  <a:cubicBezTo>
                    <a:pt x="1283" y="823"/>
                    <a:pt x="1196" y="724"/>
                    <a:pt x="1102" y="724"/>
                  </a:cubicBezTo>
                  <a:cubicBezTo>
                    <a:pt x="1088" y="724"/>
                    <a:pt x="1074" y="726"/>
                    <a:pt x="1060" y="731"/>
                  </a:cubicBezTo>
                  <a:cubicBezTo>
                    <a:pt x="1006" y="744"/>
                    <a:pt x="959" y="751"/>
                    <a:pt x="916" y="751"/>
                  </a:cubicBezTo>
                  <a:cubicBezTo>
                    <a:pt x="695" y="751"/>
                    <a:pt x="608" y="578"/>
                    <a:pt x="488" y="338"/>
                  </a:cubicBezTo>
                  <a:cubicBezTo>
                    <a:pt x="440" y="241"/>
                    <a:pt x="335" y="0"/>
                    <a:pt x="14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5" name="Google Shape;295;p4"/>
            <p:cNvSpPr/>
            <p:nvPr/>
          </p:nvSpPr>
          <p:spPr>
            <a:xfrm>
              <a:off x="8201589" y="129318"/>
              <a:ext cx="38345" cy="33422"/>
            </a:xfrm>
            <a:custGeom>
              <a:avLst/>
              <a:gdLst/>
              <a:ahLst/>
              <a:cxnLst/>
              <a:rect l="l" t="t" r="r" b="b"/>
              <a:pathLst>
                <a:path w="1215" h="1059" extrusionOk="0">
                  <a:moveTo>
                    <a:pt x="357" y="0"/>
                  </a:moveTo>
                  <a:cubicBezTo>
                    <a:pt x="250" y="0"/>
                    <a:pt x="134" y="69"/>
                    <a:pt x="0" y="243"/>
                  </a:cubicBezTo>
                  <a:cubicBezTo>
                    <a:pt x="167" y="279"/>
                    <a:pt x="238" y="386"/>
                    <a:pt x="322" y="576"/>
                  </a:cubicBezTo>
                  <a:cubicBezTo>
                    <a:pt x="421" y="884"/>
                    <a:pt x="678" y="1058"/>
                    <a:pt x="921" y="1058"/>
                  </a:cubicBezTo>
                  <a:cubicBezTo>
                    <a:pt x="1026" y="1058"/>
                    <a:pt x="1128" y="1026"/>
                    <a:pt x="1215" y="957"/>
                  </a:cubicBezTo>
                  <a:cubicBezTo>
                    <a:pt x="953" y="898"/>
                    <a:pt x="988" y="588"/>
                    <a:pt x="857" y="398"/>
                  </a:cubicBezTo>
                  <a:cubicBezTo>
                    <a:pt x="686" y="190"/>
                    <a:pt x="534" y="0"/>
                    <a:pt x="3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6" name="Google Shape;296;p4"/>
            <p:cNvSpPr/>
            <p:nvPr/>
          </p:nvSpPr>
          <p:spPr>
            <a:xfrm>
              <a:off x="8415748" y="373333"/>
              <a:ext cx="29730" cy="44342"/>
            </a:xfrm>
            <a:custGeom>
              <a:avLst/>
              <a:gdLst/>
              <a:ahLst/>
              <a:cxnLst/>
              <a:rect l="l" t="t" r="r" b="b"/>
              <a:pathLst>
                <a:path w="942" h="1405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310"/>
                    <a:pt x="501" y="536"/>
                    <a:pt x="167" y="941"/>
                  </a:cubicBezTo>
                  <a:cubicBezTo>
                    <a:pt x="167" y="988"/>
                    <a:pt x="203" y="1012"/>
                    <a:pt x="227" y="1024"/>
                  </a:cubicBezTo>
                  <a:cubicBezTo>
                    <a:pt x="394" y="1084"/>
                    <a:pt x="382" y="1345"/>
                    <a:pt x="537" y="1405"/>
                  </a:cubicBezTo>
                  <a:lnTo>
                    <a:pt x="548" y="1381"/>
                  </a:lnTo>
                  <a:cubicBezTo>
                    <a:pt x="656" y="1369"/>
                    <a:pt x="775" y="1345"/>
                    <a:pt x="882" y="1310"/>
                  </a:cubicBezTo>
                  <a:cubicBezTo>
                    <a:pt x="894" y="1191"/>
                    <a:pt x="929" y="1072"/>
                    <a:pt x="941" y="953"/>
                  </a:cubicBezTo>
                  <a:cubicBezTo>
                    <a:pt x="798" y="869"/>
                    <a:pt x="691" y="750"/>
                    <a:pt x="703" y="536"/>
                  </a:cubicBezTo>
                  <a:cubicBezTo>
                    <a:pt x="560" y="238"/>
                    <a:pt x="298" y="72"/>
                    <a:pt x="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7" name="Google Shape;297;p4"/>
            <p:cNvSpPr/>
            <p:nvPr/>
          </p:nvSpPr>
          <p:spPr>
            <a:xfrm>
              <a:off x="8165516" y="100914"/>
              <a:ext cx="39860" cy="33832"/>
            </a:xfrm>
            <a:custGeom>
              <a:avLst/>
              <a:gdLst/>
              <a:ahLst/>
              <a:cxnLst/>
              <a:rect l="l" t="t" r="r" b="b"/>
              <a:pathLst>
                <a:path w="1263" h="1072" extrusionOk="0">
                  <a:moveTo>
                    <a:pt x="238" y="0"/>
                  </a:moveTo>
                  <a:cubicBezTo>
                    <a:pt x="167" y="107"/>
                    <a:pt x="72" y="214"/>
                    <a:pt x="0" y="310"/>
                  </a:cubicBezTo>
                  <a:cubicBezTo>
                    <a:pt x="48" y="488"/>
                    <a:pt x="238" y="548"/>
                    <a:pt x="226" y="774"/>
                  </a:cubicBezTo>
                  <a:cubicBezTo>
                    <a:pt x="286" y="929"/>
                    <a:pt x="417" y="905"/>
                    <a:pt x="536" y="941"/>
                  </a:cubicBezTo>
                  <a:cubicBezTo>
                    <a:pt x="703" y="964"/>
                    <a:pt x="846" y="1072"/>
                    <a:pt x="1024" y="1072"/>
                  </a:cubicBezTo>
                  <a:cubicBezTo>
                    <a:pt x="1060" y="1060"/>
                    <a:pt x="1072" y="1060"/>
                    <a:pt x="1107" y="1048"/>
                  </a:cubicBezTo>
                  <a:cubicBezTo>
                    <a:pt x="1262" y="572"/>
                    <a:pt x="965" y="429"/>
                    <a:pt x="691" y="369"/>
                  </a:cubicBezTo>
                  <a:cubicBezTo>
                    <a:pt x="465" y="333"/>
                    <a:pt x="334" y="202"/>
                    <a:pt x="23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8" name="Google Shape;298;p4"/>
            <p:cNvSpPr/>
            <p:nvPr/>
          </p:nvSpPr>
          <p:spPr>
            <a:xfrm>
              <a:off x="8443931" y="411677"/>
              <a:ext cx="29730" cy="26132"/>
            </a:xfrm>
            <a:custGeom>
              <a:avLst/>
              <a:gdLst/>
              <a:ahLst/>
              <a:cxnLst/>
              <a:rect l="l" t="t" r="r" b="b"/>
              <a:pathLst>
                <a:path w="942" h="828" extrusionOk="0">
                  <a:moveTo>
                    <a:pt x="444" y="1"/>
                  </a:moveTo>
                  <a:cubicBezTo>
                    <a:pt x="407" y="1"/>
                    <a:pt x="369" y="49"/>
                    <a:pt x="286" y="154"/>
                  </a:cubicBezTo>
                  <a:cubicBezTo>
                    <a:pt x="1" y="452"/>
                    <a:pt x="465" y="583"/>
                    <a:pt x="406" y="821"/>
                  </a:cubicBezTo>
                  <a:cubicBezTo>
                    <a:pt x="433" y="826"/>
                    <a:pt x="459" y="828"/>
                    <a:pt x="483" y="828"/>
                  </a:cubicBezTo>
                  <a:cubicBezTo>
                    <a:pt x="649" y="828"/>
                    <a:pt x="746" y="724"/>
                    <a:pt x="798" y="547"/>
                  </a:cubicBezTo>
                  <a:cubicBezTo>
                    <a:pt x="834" y="369"/>
                    <a:pt x="894" y="190"/>
                    <a:pt x="941" y="35"/>
                  </a:cubicBezTo>
                  <a:cubicBezTo>
                    <a:pt x="911" y="16"/>
                    <a:pt x="886" y="8"/>
                    <a:pt x="864" y="8"/>
                  </a:cubicBezTo>
                  <a:cubicBezTo>
                    <a:pt x="758" y="8"/>
                    <a:pt x="748" y="204"/>
                    <a:pt x="678" y="204"/>
                  </a:cubicBezTo>
                  <a:cubicBezTo>
                    <a:pt x="657" y="204"/>
                    <a:pt x="631" y="187"/>
                    <a:pt x="596" y="142"/>
                  </a:cubicBezTo>
                  <a:cubicBezTo>
                    <a:pt x="517" y="52"/>
                    <a:pt x="482" y="1"/>
                    <a:pt x="4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99" name="Google Shape;299;p4"/>
            <p:cNvSpPr/>
            <p:nvPr/>
          </p:nvSpPr>
          <p:spPr>
            <a:xfrm>
              <a:off x="8242899" y="158541"/>
              <a:ext cx="25721" cy="31749"/>
            </a:xfrm>
            <a:custGeom>
              <a:avLst/>
              <a:gdLst/>
              <a:ahLst/>
              <a:cxnLst/>
              <a:rect l="l" t="t" r="r" b="b"/>
              <a:pathLst>
                <a:path w="815" h="1006" extrusionOk="0">
                  <a:moveTo>
                    <a:pt x="139" y="1"/>
                  </a:moveTo>
                  <a:cubicBezTo>
                    <a:pt x="95" y="1"/>
                    <a:pt x="49" y="3"/>
                    <a:pt x="1" y="8"/>
                  </a:cubicBezTo>
                  <a:cubicBezTo>
                    <a:pt x="37" y="31"/>
                    <a:pt x="48" y="79"/>
                    <a:pt x="60" y="115"/>
                  </a:cubicBezTo>
                  <a:cubicBezTo>
                    <a:pt x="108" y="365"/>
                    <a:pt x="608" y="186"/>
                    <a:pt x="453" y="627"/>
                  </a:cubicBezTo>
                  <a:cubicBezTo>
                    <a:pt x="406" y="734"/>
                    <a:pt x="156" y="734"/>
                    <a:pt x="299" y="924"/>
                  </a:cubicBezTo>
                  <a:cubicBezTo>
                    <a:pt x="345" y="984"/>
                    <a:pt x="387" y="1006"/>
                    <a:pt x="428" y="1006"/>
                  </a:cubicBezTo>
                  <a:cubicBezTo>
                    <a:pt x="534" y="1006"/>
                    <a:pt x="627" y="858"/>
                    <a:pt x="739" y="841"/>
                  </a:cubicBezTo>
                  <a:cubicBezTo>
                    <a:pt x="815" y="224"/>
                    <a:pt x="576" y="1"/>
                    <a:pt x="1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0" name="Google Shape;300;p4"/>
            <p:cNvSpPr/>
            <p:nvPr/>
          </p:nvSpPr>
          <p:spPr>
            <a:xfrm>
              <a:off x="8483001" y="323722"/>
              <a:ext cx="28152" cy="26731"/>
            </a:xfrm>
            <a:custGeom>
              <a:avLst/>
              <a:gdLst/>
              <a:ahLst/>
              <a:cxnLst/>
              <a:rect l="l" t="t" r="r" b="b"/>
              <a:pathLst>
                <a:path w="892" h="847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51" y="60"/>
                    <a:pt x="1" y="36"/>
                    <a:pt x="120" y="370"/>
                  </a:cubicBezTo>
                  <a:cubicBezTo>
                    <a:pt x="227" y="691"/>
                    <a:pt x="584" y="679"/>
                    <a:pt x="799" y="846"/>
                  </a:cubicBezTo>
                  <a:cubicBezTo>
                    <a:pt x="799" y="846"/>
                    <a:pt x="800" y="846"/>
                    <a:pt x="801" y="846"/>
                  </a:cubicBezTo>
                  <a:cubicBezTo>
                    <a:pt x="827" y="846"/>
                    <a:pt x="892" y="689"/>
                    <a:pt x="834" y="631"/>
                  </a:cubicBezTo>
                  <a:cubicBezTo>
                    <a:pt x="751" y="548"/>
                    <a:pt x="644" y="393"/>
                    <a:pt x="537" y="393"/>
                  </a:cubicBezTo>
                  <a:cubicBezTo>
                    <a:pt x="526" y="394"/>
                    <a:pt x="516" y="394"/>
                    <a:pt x="506" y="394"/>
                  </a:cubicBezTo>
                  <a:cubicBezTo>
                    <a:pt x="67" y="394"/>
                    <a:pt x="477" y="140"/>
                    <a:pt x="4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1" name="Google Shape;301;p4"/>
            <p:cNvSpPr/>
            <p:nvPr/>
          </p:nvSpPr>
          <p:spPr>
            <a:xfrm>
              <a:off x="8556660" y="602262"/>
              <a:ext cx="25595" cy="27394"/>
            </a:xfrm>
            <a:custGeom>
              <a:avLst/>
              <a:gdLst/>
              <a:ahLst/>
              <a:cxnLst/>
              <a:rect l="l" t="t" r="r" b="b"/>
              <a:pathLst>
                <a:path w="811" h="868" extrusionOk="0">
                  <a:moveTo>
                    <a:pt x="661" y="1"/>
                  </a:moveTo>
                  <a:cubicBezTo>
                    <a:pt x="624" y="1"/>
                    <a:pt x="594" y="48"/>
                    <a:pt x="572" y="176"/>
                  </a:cubicBezTo>
                  <a:cubicBezTo>
                    <a:pt x="620" y="711"/>
                    <a:pt x="179" y="426"/>
                    <a:pt x="1" y="580"/>
                  </a:cubicBezTo>
                  <a:cubicBezTo>
                    <a:pt x="72" y="676"/>
                    <a:pt x="143" y="771"/>
                    <a:pt x="215" y="854"/>
                  </a:cubicBezTo>
                  <a:lnTo>
                    <a:pt x="441" y="854"/>
                  </a:lnTo>
                  <a:cubicBezTo>
                    <a:pt x="486" y="854"/>
                    <a:pt x="543" y="868"/>
                    <a:pt x="598" y="868"/>
                  </a:cubicBezTo>
                  <a:cubicBezTo>
                    <a:pt x="659" y="868"/>
                    <a:pt x="719" y="851"/>
                    <a:pt x="763" y="783"/>
                  </a:cubicBezTo>
                  <a:cubicBezTo>
                    <a:pt x="691" y="557"/>
                    <a:pt x="798" y="354"/>
                    <a:pt x="810" y="140"/>
                  </a:cubicBezTo>
                  <a:cubicBezTo>
                    <a:pt x="753" y="63"/>
                    <a:pt x="702" y="1"/>
                    <a:pt x="66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2" name="Google Shape;302;p4"/>
            <p:cNvSpPr/>
            <p:nvPr/>
          </p:nvSpPr>
          <p:spPr>
            <a:xfrm>
              <a:off x="8570577" y="626941"/>
              <a:ext cx="20672" cy="22344"/>
            </a:xfrm>
            <a:custGeom>
              <a:avLst/>
              <a:gdLst/>
              <a:ahLst/>
              <a:cxnLst/>
              <a:rect l="l" t="t" r="r" b="b"/>
              <a:pathLst>
                <a:path w="655" h="708" extrusionOk="0">
                  <a:moveTo>
                    <a:pt x="322" y="1"/>
                  </a:moveTo>
                  <a:cubicBezTo>
                    <a:pt x="214" y="13"/>
                    <a:pt x="95" y="48"/>
                    <a:pt x="0" y="72"/>
                  </a:cubicBezTo>
                  <a:cubicBezTo>
                    <a:pt x="83" y="167"/>
                    <a:pt x="214" y="215"/>
                    <a:pt x="191" y="406"/>
                  </a:cubicBezTo>
                  <a:cubicBezTo>
                    <a:pt x="158" y="633"/>
                    <a:pt x="200" y="708"/>
                    <a:pt x="280" y="708"/>
                  </a:cubicBezTo>
                  <a:cubicBezTo>
                    <a:pt x="346" y="708"/>
                    <a:pt x="438" y="656"/>
                    <a:pt x="536" y="596"/>
                  </a:cubicBezTo>
                  <a:cubicBezTo>
                    <a:pt x="655" y="310"/>
                    <a:pt x="429" y="179"/>
                    <a:pt x="32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3" name="Google Shape;303;p4"/>
            <p:cNvSpPr/>
            <p:nvPr/>
          </p:nvSpPr>
          <p:spPr>
            <a:xfrm>
              <a:off x="7976888" y="-21409"/>
              <a:ext cx="22565" cy="18620"/>
            </a:xfrm>
            <a:custGeom>
              <a:avLst/>
              <a:gdLst/>
              <a:ahLst/>
              <a:cxnLst/>
              <a:rect l="l" t="t" r="r" b="b"/>
              <a:pathLst>
                <a:path w="715" h="590" extrusionOk="0">
                  <a:moveTo>
                    <a:pt x="247" y="1"/>
                  </a:moveTo>
                  <a:cubicBezTo>
                    <a:pt x="168" y="1"/>
                    <a:pt x="87" y="51"/>
                    <a:pt x="0" y="197"/>
                  </a:cubicBezTo>
                  <a:cubicBezTo>
                    <a:pt x="84" y="316"/>
                    <a:pt x="238" y="399"/>
                    <a:pt x="238" y="590"/>
                  </a:cubicBezTo>
                  <a:lnTo>
                    <a:pt x="381" y="590"/>
                  </a:lnTo>
                  <a:cubicBezTo>
                    <a:pt x="417" y="399"/>
                    <a:pt x="596" y="364"/>
                    <a:pt x="715" y="257"/>
                  </a:cubicBezTo>
                  <a:cubicBezTo>
                    <a:pt x="555" y="209"/>
                    <a:pt x="406" y="1"/>
                    <a:pt x="2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4" name="Google Shape;304;p4"/>
            <p:cNvSpPr/>
            <p:nvPr/>
          </p:nvSpPr>
          <p:spPr>
            <a:xfrm>
              <a:off x="8375100" y="315895"/>
              <a:ext cx="18904" cy="16632"/>
            </a:xfrm>
            <a:custGeom>
              <a:avLst/>
              <a:gdLst/>
              <a:ahLst/>
              <a:cxnLst/>
              <a:rect l="l" t="t" r="r" b="b"/>
              <a:pathLst>
                <a:path w="599" h="527" extrusionOk="0">
                  <a:moveTo>
                    <a:pt x="421" y="0"/>
                  </a:moveTo>
                  <a:cubicBezTo>
                    <a:pt x="341" y="0"/>
                    <a:pt x="188" y="103"/>
                    <a:pt x="86" y="153"/>
                  </a:cubicBezTo>
                  <a:cubicBezTo>
                    <a:pt x="0" y="446"/>
                    <a:pt x="88" y="527"/>
                    <a:pt x="238" y="527"/>
                  </a:cubicBezTo>
                  <a:cubicBezTo>
                    <a:pt x="296" y="527"/>
                    <a:pt x="362" y="515"/>
                    <a:pt x="431" y="498"/>
                  </a:cubicBezTo>
                  <a:cubicBezTo>
                    <a:pt x="479" y="332"/>
                    <a:pt x="598" y="141"/>
                    <a:pt x="455" y="10"/>
                  </a:cubicBezTo>
                  <a:cubicBezTo>
                    <a:pt x="446" y="3"/>
                    <a:pt x="435" y="0"/>
                    <a:pt x="42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5" name="Google Shape;305;p4"/>
            <p:cNvSpPr/>
            <p:nvPr/>
          </p:nvSpPr>
          <p:spPr>
            <a:xfrm>
              <a:off x="8404482" y="358437"/>
              <a:ext cx="13729" cy="15559"/>
            </a:xfrm>
            <a:custGeom>
              <a:avLst/>
              <a:gdLst/>
              <a:ahLst/>
              <a:cxnLst/>
              <a:rect l="l" t="t" r="r" b="b"/>
              <a:pathLst>
                <a:path w="435" h="493" extrusionOk="0">
                  <a:moveTo>
                    <a:pt x="179" y="1"/>
                  </a:moveTo>
                  <a:cubicBezTo>
                    <a:pt x="129" y="1"/>
                    <a:pt x="70" y="11"/>
                    <a:pt x="1" y="32"/>
                  </a:cubicBezTo>
                  <a:cubicBezTo>
                    <a:pt x="42" y="217"/>
                    <a:pt x="12" y="493"/>
                    <a:pt x="236" y="493"/>
                  </a:cubicBezTo>
                  <a:cubicBezTo>
                    <a:pt x="270" y="493"/>
                    <a:pt x="310" y="486"/>
                    <a:pt x="358" y="472"/>
                  </a:cubicBezTo>
                  <a:cubicBezTo>
                    <a:pt x="435" y="174"/>
                    <a:pt x="387" y="1"/>
                    <a:pt x="1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6" name="Google Shape;306;p4"/>
            <p:cNvSpPr/>
            <p:nvPr/>
          </p:nvSpPr>
          <p:spPr>
            <a:xfrm>
              <a:off x="8272218" y="130959"/>
              <a:ext cx="13950" cy="20325"/>
            </a:xfrm>
            <a:custGeom>
              <a:avLst/>
              <a:gdLst/>
              <a:ahLst/>
              <a:cxnLst/>
              <a:rect l="l" t="t" r="r" b="b"/>
              <a:pathLst>
                <a:path w="442" h="644" extrusionOk="0">
                  <a:moveTo>
                    <a:pt x="382" y="1"/>
                  </a:moveTo>
                  <a:lnTo>
                    <a:pt x="382" y="1"/>
                  </a:lnTo>
                  <a:cubicBezTo>
                    <a:pt x="1" y="72"/>
                    <a:pt x="72" y="370"/>
                    <a:pt x="132" y="643"/>
                  </a:cubicBezTo>
                  <a:cubicBezTo>
                    <a:pt x="179" y="405"/>
                    <a:pt x="441" y="286"/>
                    <a:pt x="38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7" name="Google Shape;307;p4"/>
            <p:cNvSpPr/>
            <p:nvPr/>
          </p:nvSpPr>
          <p:spPr>
            <a:xfrm>
              <a:off x="8430423" y="390217"/>
              <a:ext cx="15433" cy="14959"/>
            </a:xfrm>
            <a:custGeom>
              <a:avLst/>
              <a:gdLst/>
              <a:ahLst/>
              <a:cxnLst/>
              <a:rect l="l" t="t" r="r" b="b"/>
              <a:pathLst>
                <a:path w="489" h="474" extrusionOk="0">
                  <a:moveTo>
                    <a:pt x="226" y="1"/>
                  </a:moveTo>
                  <a:cubicBezTo>
                    <a:pt x="119" y="37"/>
                    <a:pt x="0" y="48"/>
                    <a:pt x="107" y="227"/>
                  </a:cubicBezTo>
                  <a:cubicBezTo>
                    <a:pt x="169" y="334"/>
                    <a:pt x="232" y="473"/>
                    <a:pt x="343" y="473"/>
                  </a:cubicBezTo>
                  <a:cubicBezTo>
                    <a:pt x="381" y="473"/>
                    <a:pt x="425" y="457"/>
                    <a:pt x="476" y="418"/>
                  </a:cubicBezTo>
                  <a:cubicBezTo>
                    <a:pt x="488" y="215"/>
                    <a:pt x="405" y="72"/>
                    <a:pt x="2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8" name="Google Shape;308;p4"/>
            <p:cNvSpPr/>
            <p:nvPr/>
          </p:nvSpPr>
          <p:spPr>
            <a:xfrm>
              <a:off x="8262434" y="179812"/>
              <a:ext cx="17705" cy="18557"/>
            </a:xfrm>
            <a:custGeom>
              <a:avLst/>
              <a:gdLst/>
              <a:ahLst/>
              <a:cxnLst/>
              <a:rect l="l" t="t" r="r" b="b"/>
              <a:pathLst>
                <a:path w="561" h="588" extrusionOk="0">
                  <a:moveTo>
                    <a:pt x="384" y="0"/>
                  </a:moveTo>
                  <a:cubicBezTo>
                    <a:pt x="281" y="0"/>
                    <a:pt x="245" y="176"/>
                    <a:pt x="180" y="250"/>
                  </a:cubicBezTo>
                  <a:cubicBezTo>
                    <a:pt x="84" y="334"/>
                    <a:pt x="1" y="417"/>
                    <a:pt x="37" y="536"/>
                  </a:cubicBezTo>
                  <a:cubicBezTo>
                    <a:pt x="51" y="574"/>
                    <a:pt x="71" y="588"/>
                    <a:pt x="94" y="588"/>
                  </a:cubicBezTo>
                  <a:cubicBezTo>
                    <a:pt x="128" y="588"/>
                    <a:pt x="168" y="558"/>
                    <a:pt x="203" y="536"/>
                  </a:cubicBezTo>
                  <a:cubicBezTo>
                    <a:pt x="382" y="524"/>
                    <a:pt x="382" y="358"/>
                    <a:pt x="418" y="227"/>
                  </a:cubicBezTo>
                  <a:cubicBezTo>
                    <a:pt x="453" y="179"/>
                    <a:pt x="561" y="108"/>
                    <a:pt x="489" y="48"/>
                  </a:cubicBezTo>
                  <a:cubicBezTo>
                    <a:pt x="447" y="14"/>
                    <a:pt x="413" y="0"/>
                    <a:pt x="3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09" name="Google Shape;309;p4"/>
            <p:cNvSpPr/>
            <p:nvPr/>
          </p:nvSpPr>
          <p:spPr>
            <a:xfrm>
              <a:off x="8282727" y="209478"/>
              <a:ext cx="21461" cy="13760"/>
            </a:xfrm>
            <a:custGeom>
              <a:avLst/>
              <a:gdLst/>
              <a:ahLst/>
              <a:cxnLst/>
              <a:rect l="l" t="t" r="r" b="b"/>
              <a:pathLst>
                <a:path w="680" h="436" extrusionOk="0">
                  <a:moveTo>
                    <a:pt x="513" y="72"/>
                  </a:moveTo>
                  <a:lnTo>
                    <a:pt x="513" y="72"/>
                  </a:lnTo>
                  <a:cubicBezTo>
                    <a:pt x="549" y="287"/>
                    <a:pt x="1" y="1"/>
                    <a:pt x="287" y="418"/>
                  </a:cubicBezTo>
                  <a:cubicBezTo>
                    <a:pt x="323" y="430"/>
                    <a:pt x="357" y="436"/>
                    <a:pt x="389" y="436"/>
                  </a:cubicBezTo>
                  <a:cubicBezTo>
                    <a:pt x="512" y="436"/>
                    <a:pt x="597" y="350"/>
                    <a:pt x="644" y="227"/>
                  </a:cubicBezTo>
                  <a:cubicBezTo>
                    <a:pt x="680" y="144"/>
                    <a:pt x="584" y="84"/>
                    <a:pt x="513" y="72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0" name="Google Shape;310;p4"/>
            <p:cNvSpPr/>
            <p:nvPr/>
          </p:nvSpPr>
          <p:spPr>
            <a:xfrm>
              <a:off x="8456712" y="429318"/>
              <a:ext cx="14297" cy="14013"/>
            </a:xfrm>
            <a:custGeom>
              <a:avLst/>
              <a:gdLst/>
              <a:ahLst/>
              <a:cxnLst/>
              <a:rect l="l" t="t" r="r" b="b"/>
              <a:pathLst>
                <a:path w="453" h="444" extrusionOk="0">
                  <a:moveTo>
                    <a:pt x="370" y="0"/>
                  </a:moveTo>
                  <a:lnTo>
                    <a:pt x="370" y="0"/>
                  </a:lnTo>
                  <a:cubicBezTo>
                    <a:pt x="251" y="83"/>
                    <a:pt x="120" y="179"/>
                    <a:pt x="1" y="262"/>
                  </a:cubicBezTo>
                  <a:cubicBezTo>
                    <a:pt x="25" y="402"/>
                    <a:pt x="67" y="443"/>
                    <a:pt x="114" y="443"/>
                  </a:cubicBezTo>
                  <a:cubicBezTo>
                    <a:pt x="179" y="443"/>
                    <a:pt x="255" y="364"/>
                    <a:pt x="310" y="357"/>
                  </a:cubicBezTo>
                  <a:cubicBezTo>
                    <a:pt x="429" y="250"/>
                    <a:pt x="453" y="131"/>
                    <a:pt x="37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1" name="Google Shape;311;p4"/>
            <p:cNvSpPr/>
            <p:nvPr/>
          </p:nvSpPr>
          <p:spPr>
            <a:xfrm>
              <a:off x="8631076" y="719378"/>
              <a:ext cx="11677" cy="12403"/>
            </a:xfrm>
            <a:custGeom>
              <a:avLst/>
              <a:gdLst/>
              <a:ahLst/>
              <a:cxnLst/>
              <a:rect l="l" t="t" r="r" b="b"/>
              <a:pathLst>
                <a:path w="370" h="393" extrusionOk="0">
                  <a:moveTo>
                    <a:pt x="119" y="1"/>
                  </a:moveTo>
                  <a:cubicBezTo>
                    <a:pt x="71" y="108"/>
                    <a:pt x="0" y="239"/>
                    <a:pt x="83" y="346"/>
                  </a:cubicBezTo>
                  <a:cubicBezTo>
                    <a:pt x="113" y="379"/>
                    <a:pt x="142" y="392"/>
                    <a:pt x="169" y="392"/>
                  </a:cubicBezTo>
                  <a:cubicBezTo>
                    <a:pt x="238" y="392"/>
                    <a:pt x="301" y="309"/>
                    <a:pt x="369" y="275"/>
                  </a:cubicBezTo>
                  <a:cubicBezTo>
                    <a:pt x="369" y="227"/>
                    <a:pt x="357" y="203"/>
                    <a:pt x="357" y="155"/>
                  </a:cubicBezTo>
                  <a:cubicBezTo>
                    <a:pt x="262" y="108"/>
                    <a:pt x="191" y="48"/>
                    <a:pt x="11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2" name="Google Shape;312;p4"/>
            <p:cNvSpPr/>
            <p:nvPr/>
          </p:nvSpPr>
          <p:spPr>
            <a:xfrm>
              <a:off x="8204965" y="-31823"/>
              <a:ext cx="10541" cy="11172"/>
            </a:xfrm>
            <a:custGeom>
              <a:avLst/>
              <a:gdLst/>
              <a:ahLst/>
              <a:cxnLst/>
              <a:rect l="l" t="t" r="r" b="b"/>
              <a:pathLst>
                <a:path w="334" h="354" extrusionOk="0">
                  <a:moveTo>
                    <a:pt x="180" y="1"/>
                  </a:moveTo>
                  <a:cubicBezTo>
                    <a:pt x="146" y="1"/>
                    <a:pt x="106" y="13"/>
                    <a:pt x="60" y="39"/>
                  </a:cubicBezTo>
                  <a:cubicBezTo>
                    <a:pt x="48" y="110"/>
                    <a:pt x="0" y="229"/>
                    <a:pt x="48" y="301"/>
                  </a:cubicBezTo>
                  <a:cubicBezTo>
                    <a:pt x="61" y="339"/>
                    <a:pt x="80" y="353"/>
                    <a:pt x="101" y="353"/>
                  </a:cubicBezTo>
                  <a:cubicBezTo>
                    <a:pt x="140" y="353"/>
                    <a:pt x="188" y="308"/>
                    <a:pt x="227" y="277"/>
                  </a:cubicBezTo>
                  <a:cubicBezTo>
                    <a:pt x="286" y="229"/>
                    <a:pt x="334" y="158"/>
                    <a:pt x="286" y="63"/>
                  </a:cubicBezTo>
                  <a:cubicBezTo>
                    <a:pt x="259" y="22"/>
                    <a:pt x="224" y="1"/>
                    <a:pt x="1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3" name="Google Shape;313;p4"/>
            <p:cNvSpPr/>
            <p:nvPr/>
          </p:nvSpPr>
          <p:spPr>
            <a:xfrm>
              <a:off x="8519830" y="365601"/>
              <a:ext cx="9436" cy="10383"/>
            </a:xfrm>
            <a:custGeom>
              <a:avLst/>
              <a:gdLst/>
              <a:ahLst/>
              <a:cxnLst/>
              <a:rect l="l" t="t" r="r" b="b"/>
              <a:pathLst>
                <a:path w="299" h="329" extrusionOk="0">
                  <a:moveTo>
                    <a:pt x="145" y="1"/>
                  </a:moveTo>
                  <a:cubicBezTo>
                    <a:pt x="124" y="1"/>
                    <a:pt x="103" y="7"/>
                    <a:pt x="84" y="19"/>
                  </a:cubicBezTo>
                  <a:cubicBezTo>
                    <a:pt x="13" y="78"/>
                    <a:pt x="1" y="174"/>
                    <a:pt x="36" y="245"/>
                  </a:cubicBezTo>
                  <a:cubicBezTo>
                    <a:pt x="68" y="292"/>
                    <a:pt x="109" y="328"/>
                    <a:pt x="150" y="328"/>
                  </a:cubicBezTo>
                  <a:cubicBezTo>
                    <a:pt x="172" y="328"/>
                    <a:pt x="194" y="318"/>
                    <a:pt x="215" y="293"/>
                  </a:cubicBezTo>
                  <a:cubicBezTo>
                    <a:pt x="263" y="245"/>
                    <a:pt x="275" y="162"/>
                    <a:pt x="298" y="102"/>
                  </a:cubicBezTo>
                  <a:cubicBezTo>
                    <a:pt x="242" y="30"/>
                    <a:pt x="191" y="1"/>
                    <a:pt x="14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4" name="Google Shape;314;p4"/>
            <p:cNvSpPr/>
            <p:nvPr/>
          </p:nvSpPr>
          <p:spPr>
            <a:xfrm>
              <a:off x="8678036" y="723891"/>
              <a:ext cx="8300" cy="17326"/>
            </a:xfrm>
            <a:custGeom>
              <a:avLst/>
              <a:gdLst/>
              <a:ahLst/>
              <a:cxnLst/>
              <a:rect l="l" t="t" r="r" b="b"/>
              <a:pathLst>
                <a:path w="263" h="549" extrusionOk="0">
                  <a:moveTo>
                    <a:pt x="262" y="1"/>
                  </a:moveTo>
                  <a:lnTo>
                    <a:pt x="262" y="1"/>
                  </a:lnTo>
                  <a:cubicBezTo>
                    <a:pt x="84" y="155"/>
                    <a:pt x="0" y="298"/>
                    <a:pt x="119" y="548"/>
                  </a:cubicBezTo>
                  <a:cubicBezTo>
                    <a:pt x="167" y="334"/>
                    <a:pt x="203" y="191"/>
                    <a:pt x="2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5" name="Google Shape;315;p4"/>
            <p:cNvSpPr/>
            <p:nvPr/>
          </p:nvSpPr>
          <p:spPr>
            <a:xfrm>
              <a:off x="8268841" y="186945"/>
              <a:ext cx="9058" cy="15812"/>
            </a:xfrm>
            <a:custGeom>
              <a:avLst/>
              <a:gdLst/>
              <a:ahLst/>
              <a:cxnLst/>
              <a:rect l="l" t="t" r="r" b="b"/>
              <a:pathLst>
                <a:path w="287" h="501" extrusionOk="0">
                  <a:moveTo>
                    <a:pt x="215" y="1"/>
                  </a:moveTo>
                  <a:cubicBezTo>
                    <a:pt x="131" y="108"/>
                    <a:pt x="72" y="203"/>
                    <a:pt x="0" y="310"/>
                  </a:cubicBezTo>
                  <a:cubicBezTo>
                    <a:pt x="48" y="370"/>
                    <a:pt x="72" y="429"/>
                    <a:pt x="108" y="501"/>
                  </a:cubicBezTo>
                  <a:lnTo>
                    <a:pt x="286" y="370"/>
                  </a:lnTo>
                  <a:cubicBezTo>
                    <a:pt x="274" y="251"/>
                    <a:pt x="239" y="120"/>
                    <a:pt x="21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6" name="Google Shape;316;p4"/>
            <p:cNvSpPr/>
            <p:nvPr/>
          </p:nvSpPr>
          <p:spPr>
            <a:xfrm>
              <a:off x="8113665" y="55974"/>
              <a:ext cx="13918" cy="10383"/>
            </a:xfrm>
            <a:custGeom>
              <a:avLst/>
              <a:gdLst/>
              <a:ahLst/>
              <a:cxnLst/>
              <a:rect l="l" t="t" r="r" b="b"/>
              <a:pathLst>
                <a:path w="441" h="329" extrusionOk="0">
                  <a:moveTo>
                    <a:pt x="255" y="0"/>
                  </a:moveTo>
                  <a:cubicBezTo>
                    <a:pt x="144" y="0"/>
                    <a:pt x="64" y="101"/>
                    <a:pt x="0" y="245"/>
                  </a:cubicBezTo>
                  <a:cubicBezTo>
                    <a:pt x="60" y="305"/>
                    <a:pt x="109" y="328"/>
                    <a:pt x="151" y="328"/>
                  </a:cubicBezTo>
                  <a:cubicBezTo>
                    <a:pt x="269" y="328"/>
                    <a:pt x="336" y="149"/>
                    <a:pt x="441" y="79"/>
                  </a:cubicBezTo>
                  <a:cubicBezTo>
                    <a:pt x="370" y="24"/>
                    <a:pt x="309" y="0"/>
                    <a:pt x="25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7" name="Google Shape;317;p4"/>
            <p:cNvSpPr/>
            <p:nvPr/>
          </p:nvSpPr>
          <p:spPr>
            <a:xfrm>
              <a:off x="8642343" y="740807"/>
              <a:ext cx="9784" cy="11677"/>
            </a:xfrm>
            <a:custGeom>
              <a:avLst/>
              <a:gdLst/>
              <a:ahLst/>
              <a:cxnLst/>
              <a:rect l="l" t="t" r="r" b="b"/>
              <a:pathLst>
                <a:path w="310" h="370" extrusionOk="0">
                  <a:moveTo>
                    <a:pt x="310" y="0"/>
                  </a:moveTo>
                  <a:lnTo>
                    <a:pt x="310" y="0"/>
                  </a:lnTo>
                  <a:cubicBezTo>
                    <a:pt x="262" y="12"/>
                    <a:pt x="179" y="12"/>
                    <a:pt x="179" y="24"/>
                  </a:cubicBezTo>
                  <a:cubicBezTo>
                    <a:pt x="143" y="143"/>
                    <a:pt x="0" y="298"/>
                    <a:pt x="226" y="369"/>
                  </a:cubicBezTo>
                  <a:cubicBezTo>
                    <a:pt x="250" y="358"/>
                    <a:pt x="286" y="322"/>
                    <a:pt x="298" y="274"/>
                  </a:cubicBezTo>
                  <a:cubicBezTo>
                    <a:pt x="298" y="191"/>
                    <a:pt x="310" y="84"/>
                    <a:pt x="31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8" name="Google Shape;318;p4"/>
            <p:cNvSpPr/>
            <p:nvPr/>
          </p:nvSpPr>
          <p:spPr>
            <a:xfrm>
              <a:off x="8486409" y="483789"/>
              <a:ext cx="12056" cy="16569"/>
            </a:xfrm>
            <a:custGeom>
              <a:avLst/>
              <a:gdLst/>
              <a:ahLst/>
              <a:cxnLst/>
              <a:rect l="l" t="t" r="r" b="b"/>
              <a:pathLst>
                <a:path w="382" h="525" extrusionOk="0">
                  <a:moveTo>
                    <a:pt x="167" y="0"/>
                  </a:moveTo>
                  <a:cubicBezTo>
                    <a:pt x="0" y="84"/>
                    <a:pt x="60" y="274"/>
                    <a:pt x="0" y="417"/>
                  </a:cubicBezTo>
                  <a:cubicBezTo>
                    <a:pt x="12" y="453"/>
                    <a:pt x="24" y="489"/>
                    <a:pt x="60" y="524"/>
                  </a:cubicBezTo>
                  <a:cubicBezTo>
                    <a:pt x="381" y="524"/>
                    <a:pt x="119" y="227"/>
                    <a:pt x="226" y="108"/>
                  </a:cubicBezTo>
                  <a:cubicBezTo>
                    <a:pt x="203" y="72"/>
                    <a:pt x="179" y="24"/>
                    <a:pt x="16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19" name="Google Shape;319;p4"/>
            <p:cNvSpPr/>
            <p:nvPr/>
          </p:nvSpPr>
          <p:spPr>
            <a:xfrm>
              <a:off x="8424017" y="354902"/>
              <a:ext cx="7922" cy="11298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215" y="1"/>
                  </a:moveTo>
                  <a:cubicBezTo>
                    <a:pt x="144" y="96"/>
                    <a:pt x="1" y="155"/>
                    <a:pt x="72" y="358"/>
                  </a:cubicBezTo>
                  <a:cubicBezTo>
                    <a:pt x="203" y="298"/>
                    <a:pt x="251" y="179"/>
                    <a:pt x="21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0" name="Google Shape;320;p4"/>
            <p:cNvSpPr/>
            <p:nvPr/>
          </p:nvSpPr>
          <p:spPr>
            <a:xfrm>
              <a:off x="8188428" y="133199"/>
              <a:ext cx="13192" cy="15843"/>
            </a:xfrm>
            <a:custGeom>
              <a:avLst/>
              <a:gdLst/>
              <a:ahLst/>
              <a:cxnLst/>
              <a:rect l="l" t="t" r="r" b="b"/>
              <a:pathLst>
                <a:path w="418" h="502" extrusionOk="0">
                  <a:moveTo>
                    <a:pt x="334" y="1"/>
                  </a:moveTo>
                  <a:cubicBezTo>
                    <a:pt x="120" y="25"/>
                    <a:pt x="0" y="132"/>
                    <a:pt x="36" y="394"/>
                  </a:cubicBezTo>
                  <a:cubicBezTo>
                    <a:pt x="60" y="442"/>
                    <a:pt x="84" y="465"/>
                    <a:pt x="108" y="501"/>
                  </a:cubicBezTo>
                  <a:cubicBezTo>
                    <a:pt x="215" y="370"/>
                    <a:pt x="322" y="263"/>
                    <a:pt x="417" y="120"/>
                  </a:cubicBezTo>
                  <a:cubicBezTo>
                    <a:pt x="405" y="72"/>
                    <a:pt x="393" y="49"/>
                    <a:pt x="38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1" name="Google Shape;321;p4"/>
            <p:cNvSpPr/>
            <p:nvPr/>
          </p:nvSpPr>
          <p:spPr>
            <a:xfrm>
              <a:off x="8472113" y="457564"/>
              <a:ext cx="10573" cy="8206"/>
            </a:xfrm>
            <a:custGeom>
              <a:avLst/>
              <a:gdLst/>
              <a:ahLst/>
              <a:cxnLst/>
              <a:rect l="l" t="t" r="r" b="b"/>
              <a:pathLst>
                <a:path w="335" h="260" extrusionOk="0">
                  <a:moveTo>
                    <a:pt x="187" y="1"/>
                  </a:moveTo>
                  <a:cubicBezTo>
                    <a:pt x="163" y="1"/>
                    <a:pt x="136" y="14"/>
                    <a:pt x="108" y="46"/>
                  </a:cubicBezTo>
                  <a:cubicBezTo>
                    <a:pt x="48" y="117"/>
                    <a:pt x="1" y="224"/>
                    <a:pt x="155" y="260"/>
                  </a:cubicBezTo>
                  <a:lnTo>
                    <a:pt x="334" y="129"/>
                  </a:lnTo>
                  <a:cubicBezTo>
                    <a:pt x="292" y="71"/>
                    <a:pt x="245" y="1"/>
                    <a:pt x="1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2" name="Google Shape;322;p4"/>
            <p:cNvSpPr/>
            <p:nvPr/>
          </p:nvSpPr>
          <p:spPr>
            <a:xfrm>
              <a:off x="8631076" y="693973"/>
              <a:ext cx="13161" cy="11551"/>
            </a:xfrm>
            <a:custGeom>
              <a:avLst/>
              <a:gdLst/>
              <a:ahLst/>
              <a:cxnLst/>
              <a:rect l="l" t="t" r="r" b="b"/>
              <a:pathLst>
                <a:path w="417" h="366" extrusionOk="0">
                  <a:moveTo>
                    <a:pt x="167" y="0"/>
                  </a:moveTo>
                  <a:cubicBezTo>
                    <a:pt x="101" y="0"/>
                    <a:pt x="34" y="43"/>
                    <a:pt x="0" y="151"/>
                  </a:cubicBezTo>
                  <a:cubicBezTo>
                    <a:pt x="48" y="222"/>
                    <a:pt x="83" y="306"/>
                    <a:pt x="131" y="365"/>
                  </a:cubicBezTo>
                  <a:cubicBezTo>
                    <a:pt x="191" y="258"/>
                    <a:pt x="417" y="246"/>
                    <a:pt x="298" y="68"/>
                  </a:cubicBezTo>
                  <a:cubicBezTo>
                    <a:pt x="267" y="26"/>
                    <a:pt x="217" y="0"/>
                    <a:pt x="16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3" name="Google Shape;323;p4"/>
            <p:cNvSpPr/>
            <p:nvPr/>
          </p:nvSpPr>
          <p:spPr>
            <a:xfrm>
              <a:off x="8233526" y="169650"/>
              <a:ext cx="18052" cy="12056"/>
            </a:xfrm>
            <a:custGeom>
              <a:avLst/>
              <a:gdLst/>
              <a:ahLst/>
              <a:cxnLst/>
              <a:rect l="l" t="t" r="r" b="b"/>
              <a:pathLst>
                <a:path w="572" h="382" extrusionOk="0">
                  <a:moveTo>
                    <a:pt x="238" y="1"/>
                  </a:moveTo>
                  <a:lnTo>
                    <a:pt x="238" y="1"/>
                  </a:lnTo>
                  <a:cubicBezTo>
                    <a:pt x="0" y="203"/>
                    <a:pt x="298" y="251"/>
                    <a:pt x="334" y="382"/>
                  </a:cubicBezTo>
                  <a:cubicBezTo>
                    <a:pt x="572" y="179"/>
                    <a:pt x="381" y="96"/>
                    <a:pt x="23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4" name="Google Shape;324;p4"/>
            <p:cNvSpPr/>
            <p:nvPr/>
          </p:nvSpPr>
          <p:spPr>
            <a:xfrm>
              <a:off x="8605134" y="683306"/>
              <a:ext cx="13571" cy="12719"/>
            </a:xfrm>
            <a:custGeom>
              <a:avLst/>
              <a:gdLst/>
              <a:ahLst/>
              <a:cxnLst/>
              <a:rect l="l" t="t" r="r" b="b"/>
              <a:pathLst>
                <a:path w="430" h="403" extrusionOk="0">
                  <a:moveTo>
                    <a:pt x="286" y="1"/>
                  </a:moveTo>
                  <a:cubicBezTo>
                    <a:pt x="191" y="72"/>
                    <a:pt x="96" y="132"/>
                    <a:pt x="0" y="215"/>
                  </a:cubicBezTo>
                  <a:cubicBezTo>
                    <a:pt x="79" y="333"/>
                    <a:pt x="175" y="403"/>
                    <a:pt x="293" y="403"/>
                  </a:cubicBezTo>
                  <a:cubicBezTo>
                    <a:pt x="318" y="403"/>
                    <a:pt x="343" y="400"/>
                    <a:pt x="370" y="394"/>
                  </a:cubicBezTo>
                  <a:cubicBezTo>
                    <a:pt x="393" y="251"/>
                    <a:pt x="429" y="96"/>
                    <a:pt x="28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5" name="Google Shape;325;p4"/>
            <p:cNvSpPr/>
            <p:nvPr/>
          </p:nvSpPr>
          <p:spPr>
            <a:xfrm>
              <a:off x="8613782" y="677310"/>
              <a:ext cx="17674" cy="18431"/>
            </a:xfrm>
            <a:custGeom>
              <a:avLst/>
              <a:gdLst/>
              <a:ahLst/>
              <a:cxnLst/>
              <a:rect l="l" t="t" r="r" b="b"/>
              <a:pathLst>
                <a:path w="560" h="584" extrusionOk="0">
                  <a:moveTo>
                    <a:pt x="24" y="0"/>
                  </a:moveTo>
                  <a:cubicBezTo>
                    <a:pt x="12" y="60"/>
                    <a:pt x="12" y="131"/>
                    <a:pt x="0" y="191"/>
                  </a:cubicBezTo>
                  <a:cubicBezTo>
                    <a:pt x="24" y="310"/>
                    <a:pt x="60" y="441"/>
                    <a:pt x="84" y="584"/>
                  </a:cubicBezTo>
                  <a:cubicBezTo>
                    <a:pt x="310" y="357"/>
                    <a:pt x="560" y="119"/>
                    <a:pt x="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6" name="Google Shape;326;p4"/>
            <p:cNvSpPr/>
            <p:nvPr/>
          </p:nvSpPr>
          <p:spPr>
            <a:xfrm>
              <a:off x="8604377" y="664150"/>
              <a:ext cx="8679" cy="7322"/>
            </a:xfrm>
            <a:custGeom>
              <a:avLst/>
              <a:gdLst/>
              <a:ahLst/>
              <a:cxnLst/>
              <a:rect l="l" t="t" r="r" b="b"/>
              <a:pathLst>
                <a:path w="275" h="232" extrusionOk="0">
                  <a:moveTo>
                    <a:pt x="84" y="0"/>
                  </a:moveTo>
                  <a:cubicBezTo>
                    <a:pt x="60" y="48"/>
                    <a:pt x="1" y="108"/>
                    <a:pt x="1" y="131"/>
                  </a:cubicBezTo>
                  <a:cubicBezTo>
                    <a:pt x="24" y="216"/>
                    <a:pt x="72" y="231"/>
                    <a:pt x="125" y="231"/>
                  </a:cubicBezTo>
                  <a:cubicBezTo>
                    <a:pt x="155" y="231"/>
                    <a:pt x="186" y="227"/>
                    <a:pt x="215" y="227"/>
                  </a:cubicBezTo>
                  <a:cubicBezTo>
                    <a:pt x="275" y="60"/>
                    <a:pt x="239" y="0"/>
                    <a:pt x="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7" name="Google Shape;327;p4"/>
            <p:cNvSpPr/>
            <p:nvPr/>
          </p:nvSpPr>
          <p:spPr>
            <a:xfrm>
              <a:off x="8132064" y="95865"/>
              <a:ext cx="15812" cy="12592"/>
            </a:xfrm>
            <a:custGeom>
              <a:avLst/>
              <a:gdLst/>
              <a:ahLst/>
              <a:cxnLst/>
              <a:rect l="l" t="t" r="r" b="b"/>
              <a:pathLst>
                <a:path w="501" h="399" extrusionOk="0">
                  <a:moveTo>
                    <a:pt x="173" y="1"/>
                  </a:moveTo>
                  <a:cubicBezTo>
                    <a:pt x="116" y="1"/>
                    <a:pt x="58" y="21"/>
                    <a:pt x="1" y="89"/>
                  </a:cubicBezTo>
                  <a:cubicBezTo>
                    <a:pt x="120" y="196"/>
                    <a:pt x="262" y="291"/>
                    <a:pt x="382" y="398"/>
                  </a:cubicBezTo>
                  <a:cubicBezTo>
                    <a:pt x="417" y="315"/>
                    <a:pt x="453" y="231"/>
                    <a:pt x="501" y="148"/>
                  </a:cubicBezTo>
                  <a:cubicBezTo>
                    <a:pt x="465" y="112"/>
                    <a:pt x="453" y="89"/>
                    <a:pt x="417" y="53"/>
                  </a:cubicBezTo>
                  <a:cubicBezTo>
                    <a:pt x="339" y="46"/>
                    <a:pt x="257" y="1"/>
                    <a:pt x="17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8" name="Google Shape;328;p4"/>
            <p:cNvSpPr/>
            <p:nvPr/>
          </p:nvSpPr>
          <p:spPr>
            <a:xfrm>
              <a:off x="8422881" y="405586"/>
              <a:ext cx="9815" cy="12087"/>
            </a:xfrm>
            <a:custGeom>
              <a:avLst/>
              <a:gdLst/>
              <a:ahLst/>
              <a:cxnLst/>
              <a:rect l="l" t="t" r="r" b="b"/>
              <a:pathLst>
                <a:path w="311" h="383" extrusionOk="0">
                  <a:moveTo>
                    <a:pt x="34" y="0"/>
                  </a:moveTo>
                  <a:cubicBezTo>
                    <a:pt x="24" y="0"/>
                    <a:pt x="13" y="1"/>
                    <a:pt x="1" y="2"/>
                  </a:cubicBezTo>
                  <a:cubicBezTo>
                    <a:pt x="72" y="169"/>
                    <a:pt x="120" y="359"/>
                    <a:pt x="311" y="383"/>
                  </a:cubicBezTo>
                  <a:cubicBezTo>
                    <a:pt x="242" y="224"/>
                    <a:pt x="250" y="0"/>
                    <a:pt x="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29" name="Google Shape;329;p4"/>
            <p:cNvSpPr/>
            <p:nvPr/>
          </p:nvSpPr>
          <p:spPr>
            <a:xfrm>
              <a:off x="8164002" y="109530"/>
              <a:ext cx="19946" cy="15622"/>
            </a:xfrm>
            <a:custGeom>
              <a:avLst/>
              <a:gdLst/>
              <a:ahLst/>
              <a:cxnLst/>
              <a:rect l="l" t="t" r="r" b="b"/>
              <a:pathLst>
                <a:path w="632" h="495" extrusionOk="0">
                  <a:moveTo>
                    <a:pt x="36" y="60"/>
                  </a:moveTo>
                  <a:cubicBezTo>
                    <a:pt x="36" y="179"/>
                    <a:pt x="24" y="275"/>
                    <a:pt x="1" y="394"/>
                  </a:cubicBezTo>
                  <a:cubicBezTo>
                    <a:pt x="76" y="422"/>
                    <a:pt x="144" y="495"/>
                    <a:pt x="227" y="495"/>
                  </a:cubicBezTo>
                  <a:cubicBezTo>
                    <a:pt x="250" y="495"/>
                    <a:pt x="273" y="490"/>
                    <a:pt x="298" y="477"/>
                  </a:cubicBezTo>
                  <a:cubicBezTo>
                    <a:pt x="632" y="1"/>
                    <a:pt x="167" y="156"/>
                    <a:pt x="36" y="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0" name="Google Shape;330;p4"/>
            <p:cNvSpPr/>
            <p:nvPr/>
          </p:nvSpPr>
          <p:spPr>
            <a:xfrm>
              <a:off x="8164002" y="121680"/>
              <a:ext cx="19946" cy="13066"/>
            </a:xfrm>
            <a:custGeom>
              <a:avLst/>
              <a:gdLst/>
              <a:ahLst/>
              <a:cxnLst/>
              <a:rect l="l" t="t" r="r" b="b"/>
              <a:pathLst>
                <a:path w="632" h="414" extrusionOk="0">
                  <a:moveTo>
                    <a:pt x="83" y="0"/>
                  </a:moveTo>
                  <a:cubicBezTo>
                    <a:pt x="57" y="0"/>
                    <a:pt x="29" y="3"/>
                    <a:pt x="1" y="9"/>
                  </a:cubicBezTo>
                  <a:cubicBezTo>
                    <a:pt x="24" y="56"/>
                    <a:pt x="36" y="104"/>
                    <a:pt x="36" y="140"/>
                  </a:cubicBezTo>
                  <a:cubicBezTo>
                    <a:pt x="155" y="259"/>
                    <a:pt x="286" y="378"/>
                    <a:pt x="465" y="414"/>
                  </a:cubicBezTo>
                  <a:cubicBezTo>
                    <a:pt x="620" y="390"/>
                    <a:pt x="632" y="283"/>
                    <a:pt x="596" y="140"/>
                  </a:cubicBezTo>
                  <a:cubicBezTo>
                    <a:pt x="501" y="116"/>
                    <a:pt x="405" y="104"/>
                    <a:pt x="298" y="92"/>
                  </a:cubicBezTo>
                  <a:cubicBezTo>
                    <a:pt x="235" y="29"/>
                    <a:pt x="165" y="0"/>
                    <a:pt x="8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1" name="Google Shape;331;p4"/>
            <p:cNvSpPr/>
            <p:nvPr/>
          </p:nvSpPr>
          <p:spPr>
            <a:xfrm>
              <a:off x="8179024" y="126446"/>
              <a:ext cx="19946" cy="21461"/>
            </a:xfrm>
            <a:custGeom>
              <a:avLst/>
              <a:gdLst/>
              <a:ahLst/>
              <a:cxnLst/>
              <a:rect l="l" t="t" r="r" b="b"/>
              <a:pathLst>
                <a:path w="632" h="680" extrusionOk="0">
                  <a:moveTo>
                    <a:pt x="144" y="1"/>
                  </a:moveTo>
                  <a:lnTo>
                    <a:pt x="1" y="263"/>
                  </a:lnTo>
                  <a:cubicBezTo>
                    <a:pt x="84" y="394"/>
                    <a:pt x="167" y="536"/>
                    <a:pt x="239" y="679"/>
                  </a:cubicBezTo>
                  <a:cubicBezTo>
                    <a:pt x="275" y="667"/>
                    <a:pt x="298" y="632"/>
                    <a:pt x="334" y="620"/>
                  </a:cubicBezTo>
                  <a:cubicBezTo>
                    <a:pt x="441" y="501"/>
                    <a:pt x="525" y="370"/>
                    <a:pt x="632" y="239"/>
                  </a:cubicBezTo>
                  <a:cubicBezTo>
                    <a:pt x="501" y="84"/>
                    <a:pt x="334" y="1"/>
                    <a:pt x="1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332" name="Google Shape;332;p4"/>
          <p:cNvGrpSpPr/>
          <p:nvPr/>
        </p:nvGrpSpPr>
        <p:grpSpPr>
          <a:xfrm rot="3976711" flipH="1">
            <a:off x="16349881" y="8376421"/>
            <a:ext cx="955300" cy="3538726"/>
            <a:chOff x="8509700" y="2837908"/>
            <a:chExt cx="465603" cy="1724737"/>
          </a:xfrm>
        </p:grpSpPr>
        <p:sp>
          <p:nvSpPr>
            <p:cNvPr id="333" name="Google Shape;333;p4"/>
            <p:cNvSpPr/>
            <p:nvPr/>
          </p:nvSpPr>
          <p:spPr>
            <a:xfrm>
              <a:off x="8583327" y="2841033"/>
              <a:ext cx="391975" cy="1490263"/>
            </a:xfrm>
            <a:custGeom>
              <a:avLst/>
              <a:gdLst/>
              <a:ahLst/>
              <a:cxnLst/>
              <a:rect l="l" t="t" r="r" b="b"/>
              <a:pathLst>
                <a:path w="12420" h="47220" extrusionOk="0">
                  <a:moveTo>
                    <a:pt x="9226" y="45032"/>
                  </a:moveTo>
                  <a:cubicBezTo>
                    <a:pt x="9231" y="45033"/>
                    <a:pt x="9232" y="45033"/>
                    <a:pt x="9233" y="45033"/>
                  </a:cubicBezTo>
                  <a:cubicBezTo>
                    <a:pt x="9233" y="45033"/>
                    <a:pt x="9229" y="45032"/>
                    <a:pt x="9226" y="45032"/>
                  </a:cubicBezTo>
                  <a:close/>
                  <a:moveTo>
                    <a:pt x="9157" y="44977"/>
                  </a:moveTo>
                  <a:cubicBezTo>
                    <a:pt x="9236" y="44977"/>
                    <a:pt x="9261" y="45041"/>
                    <a:pt x="9304" y="45099"/>
                  </a:cubicBezTo>
                  <a:lnTo>
                    <a:pt x="9304" y="45099"/>
                  </a:lnTo>
                  <a:cubicBezTo>
                    <a:pt x="9288" y="45082"/>
                    <a:pt x="9271" y="45065"/>
                    <a:pt x="9252" y="45048"/>
                  </a:cubicBezTo>
                  <a:cubicBezTo>
                    <a:pt x="9224" y="45035"/>
                    <a:pt x="9222" y="45031"/>
                    <a:pt x="9225" y="45031"/>
                  </a:cubicBezTo>
                  <a:cubicBezTo>
                    <a:pt x="9225" y="45031"/>
                    <a:pt x="9225" y="45031"/>
                    <a:pt x="9226" y="45032"/>
                  </a:cubicBezTo>
                  <a:lnTo>
                    <a:pt x="9226" y="45032"/>
                  </a:lnTo>
                  <a:cubicBezTo>
                    <a:pt x="9221" y="45030"/>
                    <a:pt x="9215" y="45028"/>
                    <a:pt x="9204" y="45025"/>
                  </a:cubicBezTo>
                  <a:cubicBezTo>
                    <a:pt x="9157" y="45013"/>
                    <a:pt x="9145" y="44977"/>
                    <a:pt x="9157" y="44977"/>
                  </a:cubicBezTo>
                  <a:close/>
                  <a:moveTo>
                    <a:pt x="7613" y="0"/>
                  </a:moveTo>
                  <a:cubicBezTo>
                    <a:pt x="7285" y="0"/>
                    <a:pt x="7254" y="168"/>
                    <a:pt x="7228" y="698"/>
                  </a:cubicBezTo>
                  <a:cubicBezTo>
                    <a:pt x="7240" y="912"/>
                    <a:pt x="7311" y="1091"/>
                    <a:pt x="7430" y="1257"/>
                  </a:cubicBezTo>
                  <a:cubicBezTo>
                    <a:pt x="7633" y="1507"/>
                    <a:pt x="7716" y="1829"/>
                    <a:pt x="7942" y="2055"/>
                  </a:cubicBezTo>
                  <a:cubicBezTo>
                    <a:pt x="8181" y="2424"/>
                    <a:pt x="8371" y="2829"/>
                    <a:pt x="8478" y="3293"/>
                  </a:cubicBezTo>
                  <a:cubicBezTo>
                    <a:pt x="8621" y="3793"/>
                    <a:pt x="8752" y="4317"/>
                    <a:pt x="8669" y="4865"/>
                  </a:cubicBezTo>
                  <a:cubicBezTo>
                    <a:pt x="8681" y="5210"/>
                    <a:pt x="8538" y="5544"/>
                    <a:pt x="8681" y="5865"/>
                  </a:cubicBezTo>
                  <a:cubicBezTo>
                    <a:pt x="8954" y="6234"/>
                    <a:pt x="8692" y="6615"/>
                    <a:pt x="8692" y="6984"/>
                  </a:cubicBezTo>
                  <a:cubicBezTo>
                    <a:pt x="8609" y="7282"/>
                    <a:pt x="8800" y="7687"/>
                    <a:pt x="8431" y="7877"/>
                  </a:cubicBezTo>
                  <a:cubicBezTo>
                    <a:pt x="8252" y="8163"/>
                    <a:pt x="8204" y="8484"/>
                    <a:pt x="8121" y="8794"/>
                  </a:cubicBezTo>
                  <a:cubicBezTo>
                    <a:pt x="8073" y="8937"/>
                    <a:pt x="8002" y="9032"/>
                    <a:pt x="7930" y="9139"/>
                  </a:cubicBezTo>
                  <a:cubicBezTo>
                    <a:pt x="7776" y="9330"/>
                    <a:pt x="7609" y="9508"/>
                    <a:pt x="7549" y="9782"/>
                  </a:cubicBezTo>
                  <a:cubicBezTo>
                    <a:pt x="7526" y="9913"/>
                    <a:pt x="7442" y="10008"/>
                    <a:pt x="7371" y="10104"/>
                  </a:cubicBezTo>
                  <a:cubicBezTo>
                    <a:pt x="7288" y="10258"/>
                    <a:pt x="7145" y="10377"/>
                    <a:pt x="7073" y="10544"/>
                  </a:cubicBezTo>
                  <a:cubicBezTo>
                    <a:pt x="7061" y="10580"/>
                    <a:pt x="7049" y="10628"/>
                    <a:pt x="7049" y="10687"/>
                  </a:cubicBezTo>
                  <a:cubicBezTo>
                    <a:pt x="7049" y="10842"/>
                    <a:pt x="6966" y="10913"/>
                    <a:pt x="6871" y="10973"/>
                  </a:cubicBezTo>
                  <a:cubicBezTo>
                    <a:pt x="6811" y="10997"/>
                    <a:pt x="6752" y="11056"/>
                    <a:pt x="6716" y="11139"/>
                  </a:cubicBezTo>
                  <a:cubicBezTo>
                    <a:pt x="6692" y="11235"/>
                    <a:pt x="6645" y="11330"/>
                    <a:pt x="6597" y="11437"/>
                  </a:cubicBezTo>
                  <a:cubicBezTo>
                    <a:pt x="6418" y="11735"/>
                    <a:pt x="6299" y="12068"/>
                    <a:pt x="6121" y="12354"/>
                  </a:cubicBezTo>
                  <a:lnTo>
                    <a:pt x="6037" y="12485"/>
                  </a:lnTo>
                  <a:cubicBezTo>
                    <a:pt x="5942" y="12652"/>
                    <a:pt x="5847" y="12783"/>
                    <a:pt x="5692" y="12890"/>
                  </a:cubicBezTo>
                  <a:cubicBezTo>
                    <a:pt x="5466" y="13021"/>
                    <a:pt x="5275" y="13175"/>
                    <a:pt x="5561" y="13461"/>
                  </a:cubicBezTo>
                  <a:cubicBezTo>
                    <a:pt x="5859" y="14021"/>
                    <a:pt x="5323" y="13795"/>
                    <a:pt x="5180" y="13961"/>
                  </a:cubicBezTo>
                  <a:cubicBezTo>
                    <a:pt x="4835" y="14080"/>
                    <a:pt x="4537" y="14271"/>
                    <a:pt x="4466" y="14735"/>
                  </a:cubicBezTo>
                  <a:cubicBezTo>
                    <a:pt x="4418" y="14854"/>
                    <a:pt x="4323" y="14949"/>
                    <a:pt x="4275" y="15069"/>
                  </a:cubicBezTo>
                  <a:cubicBezTo>
                    <a:pt x="4228" y="15188"/>
                    <a:pt x="4204" y="15307"/>
                    <a:pt x="4144" y="15402"/>
                  </a:cubicBezTo>
                  <a:cubicBezTo>
                    <a:pt x="4109" y="15485"/>
                    <a:pt x="4085" y="15545"/>
                    <a:pt x="4085" y="15616"/>
                  </a:cubicBezTo>
                  <a:cubicBezTo>
                    <a:pt x="4168" y="15866"/>
                    <a:pt x="3918" y="15723"/>
                    <a:pt x="3894" y="15819"/>
                  </a:cubicBezTo>
                  <a:cubicBezTo>
                    <a:pt x="3739" y="16021"/>
                    <a:pt x="3549" y="16021"/>
                    <a:pt x="3335" y="16021"/>
                  </a:cubicBezTo>
                  <a:cubicBezTo>
                    <a:pt x="3275" y="16033"/>
                    <a:pt x="3239" y="16045"/>
                    <a:pt x="3192" y="16081"/>
                  </a:cubicBezTo>
                  <a:cubicBezTo>
                    <a:pt x="3025" y="16223"/>
                    <a:pt x="2918" y="16438"/>
                    <a:pt x="2942" y="16676"/>
                  </a:cubicBezTo>
                  <a:cubicBezTo>
                    <a:pt x="2954" y="17033"/>
                    <a:pt x="2799" y="17271"/>
                    <a:pt x="2585" y="17474"/>
                  </a:cubicBezTo>
                  <a:lnTo>
                    <a:pt x="2442" y="17569"/>
                  </a:lnTo>
                  <a:cubicBezTo>
                    <a:pt x="2287" y="17640"/>
                    <a:pt x="2085" y="17664"/>
                    <a:pt x="2013" y="17890"/>
                  </a:cubicBezTo>
                  <a:cubicBezTo>
                    <a:pt x="1965" y="18057"/>
                    <a:pt x="1906" y="18236"/>
                    <a:pt x="1989" y="18378"/>
                  </a:cubicBezTo>
                  <a:cubicBezTo>
                    <a:pt x="2085" y="18640"/>
                    <a:pt x="1989" y="18855"/>
                    <a:pt x="1834" y="18938"/>
                  </a:cubicBezTo>
                  <a:cubicBezTo>
                    <a:pt x="1537" y="19081"/>
                    <a:pt x="1644" y="19295"/>
                    <a:pt x="1763" y="19426"/>
                  </a:cubicBezTo>
                  <a:cubicBezTo>
                    <a:pt x="2120" y="19855"/>
                    <a:pt x="1942" y="20164"/>
                    <a:pt x="1608" y="20450"/>
                  </a:cubicBezTo>
                  <a:cubicBezTo>
                    <a:pt x="1573" y="20617"/>
                    <a:pt x="1632" y="20748"/>
                    <a:pt x="1751" y="20843"/>
                  </a:cubicBezTo>
                  <a:cubicBezTo>
                    <a:pt x="1778" y="20864"/>
                    <a:pt x="1808" y="20871"/>
                    <a:pt x="1840" y="20871"/>
                  </a:cubicBezTo>
                  <a:cubicBezTo>
                    <a:pt x="1890" y="20871"/>
                    <a:pt x="1946" y="20855"/>
                    <a:pt x="2001" y="20855"/>
                  </a:cubicBezTo>
                  <a:cubicBezTo>
                    <a:pt x="2068" y="20855"/>
                    <a:pt x="2136" y="20879"/>
                    <a:pt x="2192" y="20986"/>
                  </a:cubicBezTo>
                  <a:cubicBezTo>
                    <a:pt x="1954" y="21034"/>
                    <a:pt x="1870" y="21260"/>
                    <a:pt x="1775" y="21474"/>
                  </a:cubicBezTo>
                  <a:cubicBezTo>
                    <a:pt x="1687" y="21605"/>
                    <a:pt x="1626" y="21801"/>
                    <a:pt x="1486" y="21801"/>
                  </a:cubicBezTo>
                  <a:cubicBezTo>
                    <a:pt x="1435" y="21801"/>
                    <a:pt x="1374" y="21775"/>
                    <a:pt x="1299" y="21712"/>
                  </a:cubicBezTo>
                  <a:cubicBezTo>
                    <a:pt x="1112" y="21332"/>
                    <a:pt x="1038" y="21181"/>
                    <a:pt x="878" y="21181"/>
                  </a:cubicBezTo>
                  <a:cubicBezTo>
                    <a:pt x="773" y="21181"/>
                    <a:pt x="630" y="21246"/>
                    <a:pt x="394" y="21355"/>
                  </a:cubicBezTo>
                  <a:cubicBezTo>
                    <a:pt x="263" y="21415"/>
                    <a:pt x="227" y="21557"/>
                    <a:pt x="180" y="21688"/>
                  </a:cubicBezTo>
                  <a:cubicBezTo>
                    <a:pt x="120" y="21855"/>
                    <a:pt x="1" y="22034"/>
                    <a:pt x="215" y="22165"/>
                  </a:cubicBezTo>
                  <a:cubicBezTo>
                    <a:pt x="322" y="22236"/>
                    <a:pt x="275" y="22331"/>
                    <a:pt x="263" y="22427"/>
                  </a:cubicBezTo>
                  <a:cubicBezTo>
                    <a:pt x="168" y="22724"/>
                    <a:pt x="60" y="23046"/>
                    <a:pt x="418" y="23224"/>
                  </a:cubicBezTo>
                  <a:cubicBezTo>
                    <a:pt x="834" y="23320"/>
                    <a:pt x="656" y="23677"/>
                    <a:pt x="656" y="23962"/>
                  </a:cubicBezTo>
                  <a:cubicBezTo>
                    <a:pt x="656" y="24093"/>
                    <a:pt x="691" y="24201"/>
                    <a:pt x="739" y="24320"/>
                  </a:cubicBezTo>
                  <a:cubicBezTo>
                    <a:pt x="763" y="24379"/>
                    <a:pt x="858" y="24451"/>
                    <a:pt x="763" y="24546"/>
                  </a:cubicBezTo>
                  <a:cubicBezTo>
                    <a:pt x="811" y="24379"/>
                    <a:pt x="691" y="24415"/>
                    <a:pt x="620" y="24391"/>
                  </a:cubicBezTo>
                  <a:lnTo>
                    <a:pt x="620" y="24391"/>
                  </a:lnTo>
                  <a:cubicBezTo>
                    <a:pt x="382" y="24772"/>
                    <a:pt x="680" y="24855"/>
                    <a:pt x="858" y="25022"/>
                  </a:cubicBezTo>
                  <a:cubicBezTo>
                    <a:pt x="918" y="25094"/>
                    <a:pt x="953" y="25141"/>
                    <a:pt x="834" y="25189"/>
                  </a:cubicBezTo>
                  <a:cubicBezTo>
                    <a:pt x="703" y="25225"/>
                    <a:pt x="656" y="25320"/>
                    <a:pt x="763" y="25451"/>
                  </a:cubicBezTo>
                  <a:cubicBezTo>
                    <a:pt x="1096" y="25915"/>
                    <a:pt x="1477" y="26320"/>
                    <a:pt x="1882" y="26677"/>
                  </a:cubicBezTo>
                  <a:cubicBezTo>
                    <a:pt x="1954" y="26677"/>
                    <a:pt x="2077" y="26572"/>
                    <a:pt x="2111" y="26572"/>
                  </a:cubicBezTo>
                  <a:cubicBezTo>
                    <a:pt x="2117" y="26572"/>
                    <a:pt x="2120" y="26575"/>
                    <a:pt x="2120" y="26582"/>
                  </a:cubicBezTo>
                  <a:cubicBezTo>
                    <a:pt x="2120" y="26987"/>
                    <a:pt x="2370" y="27034"/>
                    <a:pt x="2620" y="27106"/>
                  </a:cubicBezTo>
                  <a:cubicBezTo>
                    <a:pt x="2727" y="27130"/>
                    <a:pt x="2668" y="27284"/>
                    <a:pt x="2680" y="27391"/>
                  </a:cubicBezTo>
                  <a:cubicBezTo>
                    <a:pt x="2716" y="27808"/>
                    <a:pt x="3073" y="27892"/>
                    <a:pt x="3263" y="28130"/>
                  </a:cubicBezTo>
                  <a:cubicBezTo>
                    <a:pt x="3370" y="28237"/>
                    <a:pt x="3489" y="28344"/>
                    <a:pt x="3609" y="28439"/>
                  </a:cubicBezTo>
                  <a:cubicBezTo>
                    <a:pt x="3859" y="28594"/>
                    <a:pt x="4037" y="28844"/>
                    <a:pt x="4204" y="29094"/>
                  </a:cubicBezTo>
                  <a:cubicBezTo>
                    <a:pt x="4228" y="29154"/>
                    <a:pt x="4275" y="29201"/>
                    <a:pt x="4311" y="29261"/>
                  </a:cubicBezTo>
                  <a:cubicBezTo>
                    <a:pt x="4466" y="29487"/>
                    <a:pt x="4692" y="29630"/>
                    <a:pt x="4859" y="29856"/>
                  </a:cubicBezTo>
                  <a:cubicBezTo>
                    <a:pt x="5038" y="29962"/>
                    <a:pt x="5218" y="30114"/>
                    <a:pt x="5439" y="30114"/>
                  </a:cubicBezTo>
                  <a:cubicBezTo>
                    <a:pt x="5467" y="30114"/>
                    <a:pt x="5496" y="30111"/>
                    <a:pt x="5525" y="30106"/>
                  </a:cubicBezTo>
                  <a:cubicBezTo>
                    <a:pt x="5692" y="30082"/>
                    <a:pt x="5835" y="30023"/>
                    <a:pt x="5954" y="29904"/>
                  </a:cubicBezTo>
                  <a:cubicBezTo>
                    <a:pt x="6097" y="29689"/>
                    <a:pt x="6454" y="29749"/>
                    <a:pt x="6430" y="29368"/>
                  </a:cubicBezTo>
                  <a:cubicBezTo>
                    <a:pt x="6406" y="29368"/>
                    <a:pt x="6395" y="29356"/>
                    <a:pt x="6395" y="29332"/>
                  </a:cubicBezTo>
                  <a:cubicBezTo>
                    <a:pt x="6395" y="29308"/>
                    <a:pt x="6395" y="29296"/>
                    <a:pt x="6418" y="29296"/>
                  </a:cubicBezTo>
                  <a:cubicBezTo>
                    <a:pt x="6418" y="29296"/>
                    <a:pt x="6442" y="29308"/>
                    <a:pt x="6454" y="29332"/>
                  </a:cubicBezTo>
                  <a:cubicBezTo>
                    <a:pt x="6514" y="29737"/>
                    <a:pt x="6252" y="29797"/>
                    <a:pt x="6002" y="29868"/>
                  </a:cubicBezTo>
                  <a:cubicBezTo>
                    <a:pt x="5859" y="30035"/>
                    <a:pt x="5680" y="30201"/>
                    <a:pt x="5597" y="30439"/>
                  </a:cubicBezTo>
                  <a:cubicBezTo>
                    <a:pt x="5585" y="30499"/>
                    <a:pt x="5585" y="30547"/>
                    <a:pt x="5585" y="30606"/>
                  </a:cubicBezTo>
                  <a:cubicBezTo>
                    <a:pt x="5585" y="30701"/>
                    <a:pt x="5585" y="30797"/>
                    <a:pt x="5573" y="30904"/>
                  </a:cubicBezTo>
                  <a:lnTo>
                    <a:pt x="5573" y="30987"/>
                  </a:lnTo>
                  <a:cubicBezTo>
                    <a:pt x="5811" y="31094"/>
                    <a:pt x="5859" y="31380"/>
                    <a:pt x="6025" y="31559"/>
                  </a:cubicBezTo>
                  <a:cubicBezTo>
                    <a:pt x="6121" y="31594"/>
                    <a:pt x="6240" y="31582"/>
                    <a:pt x="6347" y="31642"/>
                  </a:cubicBezTo>
                  <a:cubicBezTo>
                    <a:pt x="6502" y="31713"/>
                    <a:pt x="6573" y="31916"/>
                    <a:pt x="6752" y="31952"/>
                  </a:cubicBezTo>
                  <a:cubicBezTo>
                    <a:pt x="6811" y="31940"/>
                    <a:pt x="6859" y="31940"/>
                    <a:pt x="6895" y="31916"/>
                  </a:cubicBezTo>
                  <a:cubicBezTo>
                    <a:pt x="7157" y="31749"/>
                    <a:pt x="7192" y="31523"/>
                    <a:pt x="7002" y="31261"/>
                  </a:cubicBezTo>
                  <a:cubicBezTo>
                    <a:pt x="7072" y="31239"/>
                    <a:pt x="7134" y="31229"/>
                    <a:pt x="7189" y="31229"/>
                  </a:cubicBezTo>
                  <a:cubicBezTo>
                    <a:pt x="7580" y="31229"/>
                    <a:pt x="7617" y="31729"/>
                    <a:pt x="7847" y="31928"/>
                  </a:cubicBezTo>
                  <a:cubicBezTo>
                    <a:pt x="7478" y="32654"/>
                    <a:pt x="8145" y="32452"/>
                    <a:pt x="8371" y="32642"/>
                  </a:cubicBezTo>
                  <a:cubicBezTo>
                    <a:pt x="7942" y="32785"/>
                    <a:pt x="7764" y="33226"/>
                    <a:pt x="7788" y="33999"/>
                  </a:cubicBezTo>
                  <a:cubicBezTo>
                    <a:pt x="7788" y="34059"/>
                    <a:pt x="7788" y="34118"/>
                    <a:pt x="7811" y="34178"/>
                  </a:cubicBezTo>
                  <a:cubicBezTo>
                    <a:pt x="7847" y="34333"/>
                    <a:pt x="7859" y="34499"/>
                    <a:pt x="7930" y="34666"/>
                  </a:cubicBezTo>
                  <a:cubicBezTo>
                    <a:pt x="8002" y="34809"/>
                    <a:pt x="8073" y="34952"/>
                    <a:pt x="8121" y="35107"/>
                  </a:cubicBezTo>
                  <a:cubicBezTo>
                    <a:pt x="8157" y="35226"/>
                    <a:pt x="8192" y="35369"/>
                    <a:pt x="8240" y="35500"/>
                  </a:cubicBezTo>
                  <a:cubicBezTo>
                    <a:pt x="8311" y="35762"/>
                    <a:pt x="8502" y="35964"/>
                    <a:pt x="8597" y="36226"/>
                  </a:cubicBezTo>
                  <a:cubicBezTo>
                    <a:pt x="8740" y="36476"/>
                    <a:pt x="8847" y="36750"/>
                    <a:pt x="8895" y="37059"/>
                  </a:cubicBezTo>
                  <a:cubicBezTo>
                    <a:pt x="8919" y="37155"/>
                    <a:pt x="8954" y="37214"/>
                    <a:pt x="9014" y="37274"/>
                  </a:cubicBezTo>
                  <a:cubicBezTo>
                    <a:pt x="9157" y="37452"/>
                    <a:pt x="9014" y="37667"/>
                    <a:pt x="9097" y="37869"/>
                  </a:cubicBezTo>
                  <a:cubicBezTo>
                    <a:pt x="9157" y="38107"/>
                    <a:pt x="9121" y="38345"/>
                    <a:pt x="9157" y="38583"/>
                  </a:cubicBezTo>
                  <a:cubicBezTo>
                    <a:pt x="9181" y="38643"/>
                    <a:pt x="9216" y="38679"/>
                    <a:pt x="9193" y="38726"/>
                  </a:cubicBezTo>
                  <a:cubicBezTo>
                    <a:pt x="9179" y="38743"/>
                    <a:pt x="9165" y="38750"/>
                    <a:pt x="9152" y="38750"/>
                  </a:cubicBezTo>
                  <a:cubicBezTo>
                    <a:pt x="9120" y="38750"/>
                    <a:pt x="9090" y="38711"/>
                    <a:pt x="9073" y="38702"/>
                  </a:cubicBezTo>
                  <a:cubicBezTo>
                    <a:pt x="8895" y="38702"/>
                    <a:pt x="8752" y="38821"/>
                    <a:pt x="8633" y="38952"/>
                  </a:cubicBezTo>
                  <a:cubicBezTo>
                    <a:pt x="8609" y="39000"/>
                    <a:pt x="8609" y="39060"/>
                    <a:pt x="8609" y="39119"/>
                  </a:cubicBezTo>
                  <a:cubicBezTo>
                    <a:pt x="8669" y="39322"/>
                    <a:pt x="8835" y="39452"/>
                    <a:pt x="8919" y="39655"/>
                  </a:cubicBezTo>
                  <a:cubicBezTo>
                    <a:pt x="8919" y="39798"/>
                    <a:pt x="8788" y="39833"/>
                    <a:pt x="8716" y="39905"/>
                  </a:cubicBezTo>
                  <a:cubicBezTo>
                    <a:pt x="8419" y="40214"/>
                    <a:pt x="8442" y="40393"/>
                    <a:pt x="8800" y="40584"/>
                  </a:cubicBezTo>
                  <a:cubicBezTo>
                    <a:pt x="8871" y="40631"/>
                    <a:pt x="8966" y="40667"/>
                    <a:pt x="9038" y="40726"/>
                  </a:cubicBezTo>
                  <a:cubicBezTo>
                    <a:pt x="9157" y="40857"/>
                    <a:pt x="9407" y="40905"/>
                    <a:pt x="9312" y="41179"/>
                  </a:cubicBezTo>
                  <a:cubicBezTo>
                    <a:pt x="9251" y="41315"/>
                    <a:pt x="9152" y="41336"/>
                    <a:pt x="9047" y="41336"/>
                  </a:cubicBezTo>
                  <a:cubicBezTo>
                    <a:pt x="9003" y="41336"/>
                    <a:pt x="8957" y="41332"/>
                    <a:pt x="8913" y="41332"/>
                  </a:cubicBezTo>
                  <a:cubicBezTo>
                    <a:pt x="8899" y="41332"/>
                    <a:pt x="8885" y="41333"/>
                    <a:pt x="8871" y="41334"/>
                  </a:cubicBezTo>
                  <a:cubicBezTo>
                    <a:pt x="8843" y="41338"/>
                    <a:pt x="8814" y="41339"/>
                    <a:pt x="8785" y="41339"/>
                  </a:cubicBezTo>
                  <a:cubicBezTo>
                    <a:pt x="8726" y="41339"/>
                    <a:pt x="8665" y="41334"/>
                    <a:pt x="8609" y="41334"/>
                  </a:cubicBezTo>
                  <a:cubicBezTo>
                    <a:pt x="8478" y="41346"/>
                    <a:pt x="8335" y="41346"/>
                    <a:pt x="8204" y="41393"/>
                  </a:cubicBezTo>
                  <a:cubicBezTo>
                    <a:pt x="8133" y="41417"/>
                    <a:pt x="8073" y="41477"/>
                    <a:pt x="8038" y="41572"/>
                  </a:cubicBezTo>
                  <a:cubicBezTo>
                    <a:pt x="8014" y="41810"/>
                    <a:pt x="8216" y="41858"/>
                    <a:pt x="8395" y="41989"/>
                  </a:cubicBezTo>
                  <a:cubicBezTo>
                    <a:pt x="8192" y="42012"/>
                    <a:pt x="8038" y="41977"/>
                    <a:pt x="7907" y="42060"/>
                  </a:cubicBezTo>
                  <a:cubicBezTo>
                    <a:pt x="7859" y="42108"/>
                    <a:pt x="7847" y="42155"/>
                    <a:pt x="7847" y="42215"/>
                  </a:cubicBezTo>
                  <a:cubicBezTo>
                    <a:pt x="8014" y="42489"/>
                    <a:pt x="7859" y="42810"/>
                    <a:pt x="7919" y="43084"/>
                  </a:cubicBezTo>
                  <a:cubicBezTo>
                    <a:pt x="7835" y="43358"/>
                    <a:pt x="7621" y="43346"/>
                    <a:pt x="7430" y="43382"/>
                  </a:cubicBezTo>
                  <a:cubicBezTo>
                    <a:pt x="7371" y="43405"/>
                    <a:pt x="7323" y="43417"/>
                    <a:pt x="7288" y="43429"/>
                  </a:cubicBezTo>
                  <a:cubicBezTo>
                    <a:pt x="7168" y="43477"/>
                    <a:pt x="7073" y="43560"/>
                    <a:pt x="7061" y="43727"/>
                  </a:cubicBezTo>
                  <a:cubicBezTo>
                    <a:pt x="7073" y="43846"/>
                    <a:pt x="7145" y="43905"/>
                    <a:pt x="7204" y="44001"/>
                  </a:cubicBezTo>
                  <a:cubicBezTo>
                    <a:pt x="7264" y="44072"/>
                    <a:pt x="7311" y="44155"/>
                    <a:pt x="7347" y="44263"/>
                  </a:cubicBezTo>
                  <a:cubicBezTo>
                    <a:pt x="7549" y="44798"/>
                    <a:pt x="7073" y="44846"/>
                    <a:pt x="6883" y="45084"/>
                  </a:cubicBezTo>
                  <a:cubicBezTo>
                    <a:pt x="6758" y="45084"/>
                    <a:pt x="6826" y="45400"/>
                    <a:pt x="6703" y="45400"/>
                  </a:cubicBezTo>
                  <a:cubicBezTo>
                    <a:pt x="6673" y="45400"/>
                    <a:pt x="6632" y="45381"/>
                    <a:pt x="6573" y="45334"/>
                  </a:cubicBezTo>
                  <a:cubicBezTo>
                    <a:pt x="6534" y="45317"/>
                    <a:pt x="6496" y="45309"/>
                    <a:pt x="6459" y="45309"/>
                  </a:cubicBezTo>
                  <a:cubicBezTo>
                    <a:pt x="6396" y="45309"/>
                    <a:pt x="6336" y="45332"/>
                    <a:pt x="6276" y="45370"/>
                  </a:cubicBezTo>
                  <a:cubicBezTo>
                    <a:pt x="6121" y="45572"/>
                    <a:pt x="5764" y="45727"/>
                    <a:pt x="6049" y="46108"/>
                  </a:cubicBezTo>
                  <a:cubicBezTo>
                    <a:pt x="6101" y="46124"/>
                    <a:pt x="6165" y="46126"/>
                    <a:pt x="6230" y="46126"/>
                  </a:cubicBezTo>
                  <a:cubicBezTo>
                    <a:pt x="6245" y="46126"/>
                    <a:pt x="6260" y="46126"/>
                    <a:pt x="6275" y="46126"/>
                  </a:cubicBezTo>
                  <a:cubicBezTo>
                    <a:pt x="6483" y="46126"/>
                    <a:pt x="6676" y="46141"/>
                    <a:pt x="6478" y="46596"/>
                  </a:cubicBezTo>
                  <a:cubicBezTo>
                    <a:pt x="6478" y="46870"/>
                    <a:pt x="6645" y="46953"/>
                    <a:pt x="6847" y="46989"/>
                  </a:cubicBezTo>
                  <a:cubicBezTo>
                    <a:pt x="7633" y="46620"/>
                    <a:pt x="7669" y="46477"/>
                    <a:pt x="7371" y="45560"/>
                  </a:cubicBezTo>
                  <a:lnTo>
                    <a:pt x="7371" y="45560"/>
                  </a:lnTo>
                  <a:cubicBezTo>
                    <a:pt x="7645" y="45810"/>
                    <a:pt x="7645" y="46144"/>
                    <a:pt x="7538" y="46501"/>
                  </a:cubicBezTo>
                  <a:cubicBezTo>
                    <a:pt x="7347" y="47180"/>
                    <a:pt x="7347" y="47192"/>
                    <a:pt x="7978" y="47192"/>
                  </a:cubicBezTo>
                  <a:cubicBezTo>
                    <a:pt x="8111" y="47087"/>
                    <a:pt x="8242" y="47034"/>
                    <a:pt x="8371" y="47034"/>
                  </a:cubicBezTo>
                  <a:cubicBezTo>
                    <a:pt x="8507" y="47034"/>
                    <a:pt x="8641" y="47093"/>
                    <a:pt x="8776" y="47215"/>
                  </a:cubicBezTo>
                  <a:cubicBezTo>
                    <a:pt x="8785" y="47218"/>
                    <a:pt x="8794" y="47220"/>
                    <a:pt x="8802" y="47220"/>
                  </a:cubicBezTo>
                  <a:cubicBezTo>
                    <a:pt x="8829" y="47220"/>
                    <a:pt x="8853" y="47206"/>
                    <a:pt x="8871" y="47180"/>
                  </a:cubicBezTo>
                  <a:cubicBezTo>
                    <a:pt x="8966" y="47013"/>
                    <a:pt x="8931" y="46799"/>
                    <a:pt x="9050" y="46632"/>
                  </a:cubicBezTo>
                  <a:cubicBezTo>
                    <a:pt x="9193" y="46441"/>
                    <a:pt x="9121" y="46263"/>
                    <a:pt x="8966" y="46108"/>
                  </a:cubicBezTo>
                  <a:cubicBezTo>
                    <a:pt x="8917" y="46065"/>
                    <a:pt x="8876" y="46047"/>
                    <a:pt x="8839" y="46047"/>
                  </a:cubicBezTo>
                  <a:cubicBezTo>
                    <a:pt x="8685" y="46047"/>
                    <a:pt x="8627" y="46369"/>
                    <a:pt x="8467" y="46369"/>
                  </a:cubicBezTo>
                  <a:cubicBezTo>
                    <a:pt x="8439" y="46369"/>
                    <a:pt x="8407" y="46358"/>
                    <a:pt x="8371" y="46334"/>
                  </a:cubicBezTo>
                  <a:lnTo>
                    <a:pt x="8371" y="46334"/>
                  </a:lnTo>
                  <a:cubicBezTo>
                    <a:pt x="8390" y="46337"/>
                    <a:pt x="8408" y="46338"/>
                    <a:pt x="8425" y="46338"/>
                  </a:cubicBezTo>
                  <a:cubicBezTo>
                    <a:pt x="8559" y="46338"/>
                    <a:pt x="8641" y="46256"/>
                    <a:pt x="8704" y="46108"/>
                  </a:cubicBezTo>
                  <a:cubicBezTo>
                    <a:pt x="8755" y="45948"/>
                    <a:pt x="8807" y="45893"/>
                    <a:pt x="8860" y="45893"/>
                  </a:cubicBezTo>
                  <a:cubicBezTo>
                    <a:pt x="8945" y="45893"/>
                    <a:pt x="9033" y="46035"/>
                    <a:pt x="9121" y="46108"/>
                  </a:cubicBezTo>
                  <a:cubicBezTo>
                    <a:pt x="9150" y="46123"/>
                    <a:pt x="9180" y="46129"/>
                    <a:pt x="9211" y="46129"/>
                  </a:cubicBezTo>
                  <a:cubicBezTo>
                    <a:pt x="9281" y="46129"/>
                    <a:pt x="9353" y="46094"/>
                    <a:pt x="9419" y="46037"/>
                  </a:cubicBezTo>
                  <a:cubicBezTo>
                    <a:pt x="9525" y="45709"/>
                    <a:pt x="9555" y="45399"/>
                    <a:pt x="9343" y="45142"/>
                  </a:cubicBezTo>
                  <a:lnTo>
                    <a:pt x="9343" y="45142"/>
                  </a:lnTo>
                  <a:cubicBezTo>
                    <a:pt x="9405" y="45204"/>
                    <a:pt x="9481" y="45252"/>
                    <a:pt x="9571" y="45252"/>
                  </a:cubicBezTo>
                  <a:cubicBezTo>
                    <a:pt x="9580" y="45252"/>
                    <a:pt x="9589" y="45252"/>
                    <a:pt x="9597" y="45251"/>
                  </a:cubicBezTo>
                  <a:cubicBezTo>
                    <a:pt x="9919" y="45025"/>
                    <a:pt x="9931" y="44596"/>
                    <a:pt x="10109" y="44275"/>
                  </a:cubicBezTo>
                  <a:cubicBezTo>
                    <a:pt x="10336" y="44096"/>
                    <a:pt x="10371" y="43798"/>
                    <a:pt x="10431" y="43536"/>
                  </a:cubicBezTo>
                  <a:cubicBezTo>
                    <a:pt x="10609" y="43143"/>
                    <a:pt x="10645" y="42727"/>
                    <a:pt x="10621" y="42310"/>
                  </a:cubicBezTo>
                  <a:cubicBezTo>
                    <a:pt x="10609" y="42072"/>
                    <a:pt x="10645" y="41893"/>
                    <a:pt x="10764" y="41738"/>
                  </a:cubicBezTo>
                  <a:cubicBezTo>
                    <a:pt x="10800" y="41679"/>
                    <a:pt x="10812" y="41631"/>
                    <a:pt x="10824" y="41572"/>
                  </a:cubicBezTo>
                  <a:cubicBezTo>
                    <a:pt x="10848" y="41393"/>
                    <a:pt x="10871" y="41215"/>
                    <a:pt x="10919" y="41036"/>
                  </a:cubicBezTo>
                  <a:cubicBezTo>
                    <a:pt x="10930" y="40968"/>
                    <a:pt x="10931" y="40868"/>
                    <a:pt x="11032" y="40868"/>
                  </a:cubicBezTo>
                  <a:cubicBezTo>
                    <a:pt x="11038" y="40868"/>
                    <a:pt x="11044" y="40869"/>
                    <a:pt x="11050" y="40869"/>
                  </a:cubicBezTo>
                  <a:cubicBezTo>
                    <a:pt x="11163" y="41066"/>
                    <a:pt x="11262" y="41139"/>
                    <a:pt x="11352" y="41139"/>
                  </a:cubicBezTo>
                  <a:cubicBezTo>
                    <a:pt x="11508" y="41139"/>
                    <a:pt x="11636" y="40919"/>
                    <a:pt x="11764" y="40738"/>
                  </a:cubicBezTo>
                  <a:cubicBezTo>
                    <a:pt x="11919" y="40345"/>
                    <a:pt x="11740" y="40143"/>
                    <a:pt x="11455" y="39976"/>
                  </a:cubicBezTo>
                  <a:cubicBezTo>
                    <a:pt x="11413" y="39963"/>
                    <a:pt x="11378" y="39956"/>
                    <a:pt x="11349" y="39956"/>
                  </a:cubicBezTo>
                  <a:cubicBezTo>
                    <a:pt x="11199" y="39956"/>
                    <a:pt x="11189" y="40125"/>
                    <a:pt x="11229" y="40393"/>
                  </a:cubicBezTo>
                  <a:cubicBezTo>
                    <a:pt x="11121" y="40036"/>
                    <a:pt x="11336" y="39893"/>
                    <a:pt x="11359" y="39679"/>
                  </a:cubicBezTo>
                  <a:cubicBezTo>
                    <a:pt x="11353" y="39415"/>
                    <a:pt x="11273" y="39328"/>
                    <a:pt x="11158" y="39328"/>
                  </a:cubicBezTo>
                  <a:cubicBezTo>
                    <a:pt x="11070" y="39328"/>
                    <a:pt x="10961" y="39379"/>
                    <a:pt x="10848" y="39441"/>
                  </a:cubicBezTo>
                  <a:cubicBezTo>
                    <a:pt x="10931" y="39179"/>
                    <a:pt x="11236" y="39129"/>
                    <a:pt x="11292" y="38942"/>
                  </a:cubicBezTo>
                  <a:lnTo>
                    <a:pt x="11292" y="38942"/>
                  </a:lnTo>
                  <a:cubicBezTo>
                    <a:pt x="11276" y="39107"/>
                    <a:pt x="11264" y="39329"/>
                    <a:pt x="11455" y="39500"/>
                  </a:cubicBezTo>
                  <a:cubicBezTo>
                    <a:pt x="11574" y="39607"/>
                    <a:pt x="11359" y="39619"/>
                    <a:pt x="11383" y="39714"/>
                  </a:cubicBezTo>
                  <a:cubicBezTo>
                    <a:pt x="11336" y="39798"/>
                    <a:pt x="11348" y="39869"/>
                    <a:pt x="11407" y="39953"/>
                  </a:cubicBezTo>
                  <a:cubicBezTo>
                    <a:pt x="11565" y="39990"/>
                    <a:pt x="11685" y="40013"/>
                    <a:pt x="11777" y="40013"/>
                  </a:cubicBezTo>
                  <a:cubicBezTo>
                    <a:pt x="12003" y="40013"/>
                    <a:pt x="12062" y="39874"/>
                    <a:pt x="12121" y="39476"/>
                  </a:cubicBezTo>
                  <a:cubicBezTo>
                    <a:pt x="12133" y="39322"/>
                    <a:pt x="12062" y="39179"/>
                    <a:pt x="12217" y="39071"/>
                  </a:cubicBezTo>
                  <a:cubicBezTo>
                    <a:pt x="12419" y="38762"/>
                    <a:pt x="12312" y="38381"/>
                    <a:pt x="12395" y="38048"/>
                  </a:cubicBezTo>
                  <a:cubicBezTo>
                    <a:pt x="12312" y="37714"/>
                    <a:pt x="12407" y="37369"/>
                    <a:pt x="12407" y="37047"/>
                  </a:cubicBezTo>
                  <a:cubicBezTo>
                    <a:pt x="12276" y="36535"/>
                    <a:pt x="12121" y="36035"/>
                    <a:pt x="12062" y="35571"/>
                  </a:cubicBezTo>
                  <a:cubicBezTo>
                    <a:pt x="11824" y="35273"/>
                    <a:pt x="11693" y="34845"/>
                    <a:pt x="11252" y="34797"/>
                  </a:cubicBezTo>
                  <a:cubicBezTo>
                    <a:pt x="11248" y="34795"/>
                    <a:pt x="11242" y="34794"/>
                    <a:pt x="11237" y="34794"/>
                  </a:cubicBezTo>
                  <a:cubicBezTo>
                    <a:pt x="11215" y="34794"/>
                    <a:pt x="11188" y="34809"/>
                    <a:pt x="11169" y="34809"/>
                  </a:cubicBezTo>
                  <a:cubicBezTo>
                    <a:pt x="11181" y="34785"/>
                    <a:pt x="11217" y="34750"/>
                    <a:pt x="11229" y="34738"/>
                  </a:cubicBezTo>
                  <a:cubicBezTo>
                    <a:pt x="11276" y="34678"/>
                    <a:pt x="11312" y="34559"/>
                    <a:pt x="11288" y="34511"/>
                  </a:cubicBezTo>
                  <a:cubicBezTo>
                    <a:pt x="11074" y="34214"/>
                    <a:pt x="11109" y="33797"/>
                    <a:pt x="10776" y="33547"/>
                  </a:cubicBezTo>
                  <a:cubicBezTo>
                    <a:pt x="10562" y="33368"/>
                    <a:pt x="10300" y="33059"/>
                    <a:pt x="10336" y="32642"/>
                  </a:cubicBezTo>
                  <a:cubicBezTo>
                    <a:pt x="10264" y="32487"/>
                    <a:pt x="10228" y="32309"/>
                    <a:pt x="10145" y="32166"/>
                  </a:cubicBezTo>
                  <a:cubicBezTo>
                    <a:pt x="9788" y="31975"/>
                    <a:pt x="9454" y="31594"/>
                    <a:pt x="9335" y="31285"/>
                  </a:cubicBezTo>
                  <a:cubicBezTo>
                    <a:pt x="8954" y="30332"/>
                    <a:pt x="8609" y="29356"/>
                    <a:pt x="8311" y="28368"/>
                  </a:cubicBezTo>
                  <a:cubicBezTo>
                    <a:pt x="7954" y="27177"/>
                    <a:pt x="7311" y="26201"/>
                    <a:pt x="6668" y="25248"/>
                  </a:cubicBezTo>
                  <a:cubicBezTo>
                    <a:pt x="6180" y="24510"/>
                    <a:pt x="5704" y="23843"/>
                    <a:pt x="5621" y="22903"/>
                  </a:cubicBezTo>
                  <a:cubicBezTo>
                    <a:pt x="5644" y="22760"/>
                    <a:pt x="5228" y="22819"/>
                    <a:pt x="5478" y="22546"/>
                  </a:cubicBezTo>
                  <a:cubicBezTo>
                    <a:pt x="5466" y="22046"/>
                    <a:pt x="5537" y="21534"/>
                    <a:pt x="5537" y="21045"/>
                  </a:cubicBezTo>
                  <a:cubicBezTo>
                    <a:pt x="5525" y="20105"/>
                    <a:pt x="5597" y="19248"/>
                    <a:pt x="6180" y="18521"/>
                  </a:cubicBezTo>
                  <a:cubicBezTo>
                    <a:pt x="6228" y="18355"/>
                    <a:pt x="6371" y="18247"/>
                    <a:pt x="6335" y="18057"/>
                  </a:cubicBezTo>
                  <a:cubicBezTo>
                    <a:pt x="6277" y="17893"/>
                    <a:pt x="6172" y="17821"/>
                    <a:pt x="6135" y="17819"/>
                  </a:cubicBezTo>
                  <a:lnTo>
                    <a:pt x="6135" y="17819"/>
                  </a:lnTo>
                  <a:cubicBezTo>
                    <a:pt x="6142" y="17819"/>
                    <a:pt x="6150" y="17819"/>
                    <a:pt x="6157" y="17819"/>
                  </a:cubicBezTo>
                  <a:cubicBezTo>
                    <a:pt x="6473" y="17819"/>
                    <a:pt x="6607" y="17592"/>
                    <a:pt x="6526" y="17093"/>
                  </a:cubicBezTo>
                  <a:cubicBezTo>
                    <a:pt x="6462" y="16735"/>
                    <a:pt x="6790" y="16358"/>
                    <a:pt x="7073" y="16358"/>
                  </a:cubicBezTo>
                  <a:cubicBezTo>
                    <a:pt x="7110" y="16358"/>
                    <a:pt x="7146" y="16364"/>
                    <a:pt x="7180" y="16378"/>
                  </a:cubicBezTo>
                  <a:cubicBezTo>
                    <a:pt x="7490" y="16057"/>
                    <a:pt x="7788" y="15735"/>
                    <a:pt x="8026" y="15330"/>
                  </a:cubicBezTo>
                  <a:cubicBezTo>
                    <a:pt x="8145" y="15033"/>
                    <a:pt x="7919" y="14568"/>
                    <a:pt x="8383" y="14473"/>
                  </a:cubicBezTo>
                  <a:cubicBezTo>
                    <a:pt x="8431" y="14426"/>
                    <a:pt x="8454" y="14378"/>
                    <a:pt x="8490" y="14330"/>
                  </a:cubicBezTo>
                  <a:cubicBezTo>
                    <a:pt x="8383" y="13723"/>
                    <a:pt x="8800" y="13545"/>
                    <a:pt x="9145" y="13306"/>
                  </a:cubicBezTo>
                  <a:cubicBezTo>
                    <a:pt x="9204" y="13164"/>
                    <a:pt x="8966" y="12949"/>
                    <a:pt x="9204" y="12830"/>
                  </a:cubicBezTo>
                  <a:cubicBezTo>
                    <a:pt x="9276" y="12604"/>
                    <a:pt x="9419" y="12402"/>
                    <a:pt x="9574" y="12235"/>
                  </a:cubicBezTo>
                  <a:cubicBezTo>
                    <a:pt x="9919" y="11437"/>
                    <a:pt x="10586" y="10806"/>
                    <a:pt x="10538" y="9806"/>
                  </a:cubicBezTo>
                  <a:cubicBezTo>
                    <a:pt x="10519" y="9593"/>
                    <a:pt x="10515" y="9531"/>
                    <a:pt x="10604" y="9531"/>
                  </a:cubicBezTo>
                  <a:cubicBezTo>
                    <a:pt x="10630" y="9531"/>
                    <a:pt x="10662" y="9536"/>
                    <a:pt x="10705" y="9544"/>
                  </a:cubicBezTo>
                  <a:cubicBezTo>
                    <a:pt x="10718" y="9546"/>
                    <a:pt x="10730" y="9546"/>
                    <a:pt x="10742" y="9546"/>
                  </a:cubicBezTo>
                  <a:cubicBezTo>
                    <a:pt x="10924" y="9546"/>
                    <a:pt x="10961" y="9382"/>
                    <a:pt x="11050" y="9270"/>
                  </a:cubicBezTo>
                  <a:cubicBezTo>
                    <a:pt x="10836" y="8889"/>
                    <a:pt x="11038" y="7901"/>
                    <a:pt x="11371" y="7520"/>
                  </a:cubicBezTo>
                  <a:cubicBezTo>
                    <a:pt x="11407" y="6079"/>
                    <a:pt x="11312" y="4662"/>
                    <a:pt x="10776" y="3305"/>
                  </a:cubicBezTo>
                  <a:cubicBezTo>
                    <a:pt x="10216" y="1876"/>
                    <a:pt x="9335" y="817"/>
                    <a:pt x="8157" y="67"/>
                  </a:cubicBezTo>
                  <a:cubicBezTo>
                    <a:pt x="7918" y="26"/>
                    <a:pt x="7742" y="0"/>
                    <a:pt x="761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4" name="Google Shape;334;p4"/>
            <p:cNvSpPr/>
            <p:nvPr/>
          </p:nvSpPr>
          <p:spPr>
            <a:xfrm>
              <a:off x="8509700" y="4336239"/>
              <a:ext cx="312286" cy="221204"/>
            </a:xfrm>
            <a:custGeom>
              <a:avLst/>
              <a:gdLst/>
              <a:ahLst/>
              <a:cxnLst/>
              <a:rect l="l" t="t" r="r" b="b"/>
              <a:pathLst>
                <a:path w="9895" h="7009" extrusionOk="0">
                  <a:moveTo>
                    <a:pt x="8147" y="0"/>
                  </a:moveTo>
                  <a:cubicBezTo>
                    <a:pt x="8126" y="0"/>
                    <a:pt x="8104" y="6"/>
                    <a:pt x="8085" y="16"/>
                  </a:cubicBezTo>
                  <a:cubicBezTo>
                    <a:pt x="7966" y="99"/>
                    <a:pt x="7906" y="230"/>
                    <a:pt x="7847" y="361"/>
                  </a:cubicBezTo>
                  <a:cubicBezTo>
                    <a:pt x="7811" y="468"/>
                    <a:pt x="7787" y="587"/>
                    <a:pt x="7799" y="706"/>
                  </a:cubicBezTo>
                  <a:cubicBezTo>
                    <a:pt x="7788" y="774"/>
                    <a:pt x="7893" y="862"/>
                    <a:pt x="7865" y="862"/>
                  </a:cubicBezTo>
                  <a:cubicBezTo>
                    <a:pt x="7863" y="862"/>
                    <a:pt x="7861" y="862"/>
                    <a:pt x="7858" y="861"/>
                  </a:cubicBezTo>
                  <a:cubicBezTo>
                    <a:pt x="7746" y="821"/>
                    <a:pt x="7637" y="805"/>
                    <a:pt x="7531" y="805"/>
                  </a:cubicBezTo>
                  <a:cubicBezTo>
                    <a:pt x="7202" y="805"/>
                    <a:pt x="6900" y="959"/>
                    <a:pt x="6584" y="1004"/>
                  </a:cubicBezTo>
                  <a:cubicBezTo>
                    <a:pt x="6465" y="1111"/>
                    <a:pt x="6299" y="1076"/>
                    <a:pt x="6180" y="1171"/>
                  </a:cubicBezTo>
                  <a:cubicBezTo>
                    <a:pt x="6108" y="1278"/>
                    <a:pt x="6108" y="1421"/>
                    <a:pt x="6013" y="1516"/>
                  </a:cubicBezTo>
                  <a:cubicBezTo>
                    <a:pt x="5942" y="1588"/>
                    <a:pt x="5882" y="1671"/>
                    <a:pt x="5858" y="1778"/>
                  </a:cubicBezTo>
                  <a:cubicBezTo>
                    <a:pt x="5798" y="1898"/>
                    <a:pt x="5738" y="1993"/>
                    <a:pt x="5621" y="1993"/>
                  </a:cubicBezTo>
                  <a:cubicBezTo>
                    <a:pt x="5575" y="1993"/>
                    <a:pt x="5520" y="1978"/>
                    <a:pt x="5453" y="1945"/>
                  </a:cubicBezTo>
                  <a:cubicBezTo>
                    <a:pt x="5834" y="1945"/>
                    <a:pt x="5834" y="1540"/>
                    <a:pt x="6013" y="1361"/>
                  </a:cubicBezTo>
                  <a:cubicBezTo>
                    <a:pt x="6096" y="1254"/>
                    <a:pt x="6156" y="1171"/>
                    <a:pt x="6227" y="1099"/>
                  </a:cubicBezTo>
                  <a:cubicBezTo>
                    <a:pt x="6237" y="874"/>
                    <a:pt x="6172" y="752"/>
                    <a:pt x="6027" y="752"/>
                  </a:cubicBezTo>
                  <a:cubicBezTo>
                    <a:pt x="5988" y="752"/>
                    <a:pt x="5944" y="760"/>
                    <a:pt x="5894" y="778"/>
                  </a:cubicBezTo>
                  <a:cubicBezTo>
                    <a:pt x="5727" y="861"/>
                    <a:pt x="5549" y="945"/>
                    <a:pt x="5394" y="1016"/>
                  </a:cubicBezTo>
                  <a:cubicBezTo>
                    <a:pt x="5013" y="1302"/>
                    <a:pt x="4965" y="1933"/>
                    <a:pt x="4489" y="2100"/>
                  </a:cubicBezTo>
                  <a:cubicBezTo>
                    <a:pt x="4156" y="2290"/>
                    <a:pt x="4025" y="2731"/>
                    <a:pt x="3656" y="2873"/>
                  </a:cubicBezTo>
                  <a:cubicBezTo>
                    <a:pt x="3298" y="2885"/>
                    <a:pt x="3334" y="3433"/>
                    <a:pt x="3024" y="3504"/>
                  </a:cubicBezTo>
                  <a:cubicBezTo>
                    <a:pt x="2905" y="3552"/>
                    <a:pt x="2786" y="3588"/>
                    <a:pt x="2679" y="3683"/>
                  </a:cubicBezTo>
                  <a:cubicBezTo>
                    <a:pt x="2437" y="3916"/>
                    <a:pt x="2211" y="4195"/>
                    <a:pt x="1884" y="4195"/>
                  </a:cubicBezTo>
                  <a:cubicBezTo>
                    <a:pt x="1810" y="4195"/>
                    <a:pt x="1730" y="4181"/>
                    <a:pt x="1643" y="4147"/>
                  </a:cubicBezTo>
                  <a:cubicBezTo>
                    <a:pt x="1072" y="4528"/>
                    <a:pt x="560" y="4981"/>
                    <a:pt x="48" y="5457"/>
                  </a:cubicBezTo>
                  <a:cubicBezTo>
                    <a:pt x="0" y="5588"/>
                    <a:pt x="0" y="5743"/>
                    <a:pt x="179" y="5743"/>
                  </a:cubicBezTo>
                  <a:cubicBezTo>
                    <a:pt x="584" y="5755"/>
                    <a:pt x="846" y="6064"/>
                    <a:pt x="1179" y="6279"/>
                  </a:cubicBezTo>
                  <a:cubicBezTo>
                    <a:pt x="1191" y="6283"/>
                    <a:pt x="1202" y="6285"/>
                    <a:pt x="1213" y="6285"/>
                  </a:cubicBezTo>
                  <a:cubicBezTo>
                    <a:pt x="1312" y="6285"/>
                    <a:pt x="1353" y="6110"/>
                    <a:pt x="1459" y="6110"/>
                  </a:cubicBezTo>
                  <a:cubicBezTo>
                    <a:pt x="1464" y="6110"/>
                    <a:pt x="1470" y="6111"/>
                    <a:pt x="1477" y="6112"/>
                  </a:cubicBezTo>
                  <a:cubicBezTo>
                    <a:pt x="1504" y="6100"/>
                    <a:pt x="1522" y="6094"/>
                    <a:pt x="1532" y="6094"/>
                  </a:cubicBezTo>
                  <a:cubicBezTo>
                    <a:pt x="1562" y="6094"/>
                    <a:pt x="1533" y="6136"/>
                    <a:pt x="1524" y="6171"/>
                  </a:cubicBezTo>
                  <a:cubicBezTo>
                    <a:pt x="1608" y="6302"/>
                    <a:pt x="1584" y="6398"/>
                    <a:pt x="1477" y="6564"/>
                  </a:cubicBezTo>
                  <a:cubicBezTo>
                    <a:pt x="1331" y="6755"/>
                    <a:pt x="1301" y="7008"/>
                    <a:pt x="1615" y="7008"/>
                  </a:cubicBezTo>
                  <a:cubicBezTo>
                    <a:pt x="1635" y="7008"/>
                    <a:pt x="1656" y="7007"/>
                    <a:pt x="1679" y="7005"/>
                  </a:cubicBezTo>
                  <a:cubicBezTo>
                    <a:pt x="1858" y="6779"/>
                    <a:pt x="2203" y="6874"/>
                    <a:pt x="2334" y="6576"/>
                  </a:cubicBezTo>
                  <a:lnTo>
                    <a:pt x="2334" y="6588"/>
                  </a:lnTo>
                  <a:cubicBezTo>
                    <a:pt x="2751" y="6160"/>
                    <a:pt x="3286" y="5874"/>
                    <a:pt x="3751" y="5505"/>
                  </a:cubicBezTo>
                  <a:cubicBezTo>
                    <a:pt x="3838" y="5450"/>
                    <a:pt x="3932" y="5437"/>
                    <a:pt x="4028" y="5437"/>
                  </a:cubicBezTo>
                  <a:cubicBezTo>
                    <a:pt x="4120" y="5437"/>
                    <a:pt x="4213" y="5449"/>
                    <a:pt x="4306" y="5449"/>
                  </a:cubicBezTo>
                  <a:cubicBezTo>
                    <a:pt x="4392" y="5449"/>
                    <a:pt x="4478" y="5439"/>
                    <a:pt x="4560" y="5398"/>
                  </a:cubicBezTo>
                  <a:cubicBezTo>
                    <a:pt x="4822" y="5219"/>
                    <a:pt x="5180" y="4981"/>
                    <a:pt x="4989" y="4624"/>
                  </a:cubicBezTo>
                  <a:cubicBezTo>
                    <a:pt x="4961" y="4568"/>
                    <a:pt x="4929" y="4546"/>
                    <a:pt x="4895" y="4546"/>
                  </a:cubicBezTo>
                  <a:cubicBezTo>
                    <a:pt x="4766" y="4546"/>
                    <a:pt x="4596" y="4851"/>
                    <a:pt x="4418" y="4897"/>
                  </a:cubicBezTo>
                  <a:cubicBezTo>
                    <a:pt x="4346" y="4897"/>
                    <a:pt x="4453" y="4897"/>
                    <a:pt x="4382" y="4909"/>
                  </a:cubicBezTo>
                  <a:cubicBezTo>
                    <a:pt x="4357" y="4914"/>
                    <a:pt x="4343" y="4917"/>
                    <a:pt x="4336" y="4917"/>
                  </a:cubicBezTo>
                  <a:cubicBezTo>
                    <a:pt x="4326" y="4917"/>
                    <a:pt x="4332" y="4911"/>
                    <a:pt x="4346" y="4897"/>
                  </a:cubicBezTo>
                  <a:cubicBezTo>
                    <a:pt x="4453" y="4802"/>
                    <a:pt x="4632" y="4731"/>
                    <a:pt x="4537" y="4516"/>
                  </a:cubicBezTo>
                  <a:cubicBezTo>
                    <a:pt x="4492" y="4414"/>
                    <a:pt x="4429" y="4387"/>
                    <a:pt x="4359" y="4387"/>
                  </a:cubicBezTo>
                  <a:cubicBezTo>
                    <a:pt x="4277" y="4387"/>
                    <a:pt x="4183" y="4425"/>
                    <a:pt x="4096" y="4425"/>
                  </a:cubicBezTo>
                  <a:cubicBezTo>
                    <a:pt x="4059" y="4425"/>
                    <a:pt x="4023" y="4418"/>
                    <a:pt x="3989" y="4397"/>
                  </a:cubicBezTo>
                  <a:cubicBezTo>
                    <a:pt x="4263" y="4374"/>
                    <a:pt x="4513" y="4421"/>
                    <a:pt x="4751" y="4255"/>
                  </a:cubicBezTo>
                  <a:cubicBezTo>
                    <a:pt x="4780" y="4226"/>
                    <a:pt x="4817" y="4171"/>
                    <a:pt x="4858" y="4171"/>
                  </a:cubicBezTo>
                  <a:cubicBezTo>
                    <a:pt x="4884" y="4171"/>
                    <a:pt x="4913" y="4195"/>
                    <a:pt x="4941" y="4266"/>
                  </a:cubicBezTo>
                  <a:cubicBezTo>
                    <a:pt x="5156" y="4719"/>
                    <a:pt x="5584" y="4755"/>
                    <a:pt x="5930" y="4981"/>
                  </a:cubicBezTo>
                  <a:cubicBezTo>
                    <a:pt x="6537" y="4612"/>
                    <a:pt x="7251" y="4362"/>
                    <a:pt x="7596" y="3564"/>
                  </a:cubicBezTo>
                  <a:cubicBezTo>
                    <a:pt x="7858" y="3433"/>
                    <a:pt x="7739" y="3052"/>
                    <a:pt x="7954" y="2873"/>
                  </a:cubicBezTo>
                  <a:cubicBezTo>
                    <a:pt x="7992" y="2841"/>
                    <a:pt x="8020" y="2828"/>
                    <a:pt x="8043" y="2828"/>
                  </a:cubicBezTo>
                  <a:cubicBezTo>
                    <a:pt x="8129" y="2828"/>
                    <a:pt x="8134" y="3007"/>
                    <a:pt x="8228" y="3016"/>
                  </a:cubicBezTo>
                  <a:cubicBezTo>
                    <a:pt x="8278" y="3050"/>
                    <a:pt x="8322" y="3067"/>
                    <a:pt x="8361" y="3067"/>
                  </a:cubicBezTo>
                  <a:cubicBezTo>
                    <a:pt x="8432" y="3067"/>
                    <a:pt x="8482" y="3009"/>
                    <a:pt x="8513" y="2885"/>
                  </a:cubicBezTo>
                  <a:cubicBezTo>
                    <a:pt x="8513" y="2754"/>
                    <a:pt x="8454" y="2647"/>
                    <a:pt x="8394" y="2540"/>
                  </a:cubicBezTo>
                  <a:cubicBezTo>
                    <a:pt x="8323" y="2421"/>
                    <a:pt x="8216" y="2302"/>
                    <a:pt x="8335" y="2159"/>
                  </a:cubicBezTo>
                  <a:cubicBezTo>
                    <a:pt x="8409" y="2063"/>
                    <a:pt x="8496" y="2004"/>
                    <a:pt x="8589" y="2004"/>
                  </a:cubicBezTo>
                  <a:cubicBezTo>
                    <a:pt x="8646" y="2004"/>
                    <a:pt x="8705" y="2026"/>
                    <a:pt x="8763" y="2076"/>
                  </a:cubicBezTo>
                  <a:cubicBezTo>
                    <a:pt x="8854" y="2148"/>
                    <a:pt x="8944" y="2202"/>
                    <a:pt x="9026" y="2202"/>
                  </a:cubicBezTo>
                  <a:cubicBezTo>
                    <a:pt x="9105" y="2202"/>
                    <a:pt x="9175" y="2151"/>
                    <a:pt x="9228" y="2016"/>
                  </a:cubicBezTo>
                  <a:cubicBezTo>
                    <a:pt x="9335" y="1742"/>
                    <a:pt x="9109" y="1683"/>
                    <a:pt x="8930" y="1623"/>
                  </a:cubicBezTo>
                  <a:cubicBezTo>
                    <a:pt x="8891" y="1604"/>
                    <a:pt x="8884" y="1584"/>
                    <a:pt x="8902" y="1584"/>
                  </a:cubicBezTo>
                  <a:cubicBezTo>
                    <a:pt x="8906" y="1584"/>
                    <a:pt x="8912" y="1585"/>
                    <a:pt x="8918" y="1588"/>
                  </a:cubicBezTo>
                  <a:cubicBezTo>
                    <a:pt x="8959" y="1596"/>
                    <a:pt x="8995" y="1610"/>
                    <a:pt x="9032" y="1610"/>
                  </a:cubicBezTo>
                  <a:cubicBezTo>
                    <a:pt x="9049" y="1610"/>
                    <a:pt x="9066" y="1607"/>
                    <a:pt x="9085" y="1599"/>
                  </a:cubicBezTo>
                  <a:cubicBezTo>
                    <a:pt x="9240" y="1504"/>
                    <a:pt x="9275" y="1290"/>
                    <a:pt x="9406" y="1171"/>
                  </a:cubicBezTo>
                  <a:cubicBezTo>
                    <a:pt x="9894" y="1111"/>
                    <a:pt x="9740" y="671"/>
                    <a:pt x="9799" y="337"/>
                  </a:cubicBezTo>
                  <a:cubicBezTo>
                    <a:pt x="9669" y="154"/>
                    <a:pt x="9485" y="25"/>
                    <a:pt x="9326" y="25"/>
                  </a:cubicBezTo>
                  <a:cubicBezTo>
                    <a:pt x="9238" y="25"/>
                    <a:pt x="9156" y="65"/>
                    <a:pt x="9097" y="159"/>
                  </a:cubicBezTo>
                  <a:cubicBezTo>
                    <a:pt x="8970" y="363"/>
                    <a:pt x="8862" y="434"/>
                    <a:pt x="8761" y="434"/>
                  </a:cubicBezTo>
                  <a:cubicBezTo>
                    <a:pt x="8614" y="434"/>
                    <a:pt x="8483" y="284"/>
                    <a:pt x="8335" y="171"/>
                  </a:cubicBezTo>
                  <a:cubicBezTo>
                    <a:pt x="8311" y="135"/>
                    <a:pt x="8263" y="87"/>
                    <a:pt x="8228" y="40"/>
                  </a:cubicBezTo>
                  <a:cubicBezTo>
                    <a:pt x="8207" y="12"/>
                    <a:pt x="8177" y="0"/>
                    <a:pt x="814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5" name="Google Shape;335;p4"/>
            <p:cNvSpPr/>
            <p:nvPr/>
          </p:nvSpPr>
          <p:spPr>
            <a:xfrm>
              <a:off x="8586736" y="3404426"/>
              <a:ext cx="72904" cy="125672"/>
            </a:xfrm>
            <a:custGeom>
              <a:avLst/>
              <a:gdLst/>
              <a:ahLst/>
              <a:cxnLst/>
              <a:rect l="l" t="t" r="r" b="b"/>
              <a:pathLst>
                <a:path w="2310" h="3982" extrusionOk="0">
                  <a:moveTo>
                    <a:pt x="1820" y="1"/>
                  </a:moveTo>
                  <a:cubicBezTo>
                    <a:pt x="1451" y="1"/>
                    <a:pt x="1119" y="254"/>
                    <a:pt x="750" y="265"/>
                  </a:cubicBezTo>
                  <a:cubicBezTo>
                    <a:pt x="691" y="324"/>
                    <a:pt x="619" y="372"/>
                    <a:pt x="536" y="431"/>
                  </a:cubicBezTo>
                  <a:cubicBezTo>
                    <a:pt x="441" y="574"/>
                    <a:pt x="512" y="646"/>
                    <a:pt x="619" y="705"/>
                  </a:cubicBezTo>
                  <a:cubicBezTo>
                    <a:pt x="654" y="714"/>
                    <a:pt x="688" y="718"/>
                    <a:pt x="721" y="718"/>
                  </a:cubicBezTo>
                  <a:cubicBezTo>
                    <a:pt x="814" y="718"/>
                    <a:pt x="904" y="690"/>
                    <a:pt x="1000" y="681"/>
                  </a:cubicBezTo>
                  <a:cubicBezTo>
                    <a:pt x="1007" y="682"/>
                    <a:pt x="1014" y="682"/>
                    <a:pt x="1021" y="682"/>
                  </a:cubicBezTo>
                  <a:cubicBezTo>
                    <a:pt x="1101" y="682"/>
                    <a:pt x="1187" y="650"/>
                    <a:pt x="1278" y="650"/>
                  </a:cubicBezTo>
                  <a:cubicBezTo>
                    <a:pt x="1357" y="650"/>
                    <a:pt x="1439" y="675"/>
                    <a:pt x="1524" y="765"/>
                  </a:cubicBezTo>
                  <a:cubicBezTo>
                    <a:pt x="1426" y="750"/>
                    <a:pt x="1334" y="739"/>
                    <a:pt x="1252" y="739"/>
                  </a:cubicBezTo>
                  <a:cubicBezTo>
                    <a:pt x="995" y="739"/>
                    <a:pt x="841" y="846"/>
                    <a:pt x="941" y="1288"/>
                  </a:cubicBezTo>
                  <a:cubicBezTo>
                    <a:pt x="1191" y="1812"/>
                    <a:pt x="691" y="1610"/>
                    <a:pt x="583" y="1800"/>
                  </a:cubicBezTo>
                  <a:cubicBezTo>
                    <a:pt x="0" y="1991"/>
                    <a:pt x="405" y="2515"/>
                    <a:pt x="333" y="2872"/>
                  </a:cubicBezTo>
                  <a:cubicBezTo>
                    <a:pt x="393" y="3110"/>
                    <a:pt x="155" y="3313"/>
                    <a:pt x="298" y="3551"/>
                  </a:cubicBezTo>
                  <a:cubicBezTo>
                    <a:pt x="364" y="3617"/>
                    <a:pt x="418" y="3643"/>
                    <a:pt x="462" y="3643"/>
                  </a:cubicBezTo>
                  <a:cubicBezTo>
                    <a:pt x="601" y="3643"/>
                    <a:pt x="657" y="3393"/>
                    <a:pt x="774" y="3348"/>
                  </a:cubicBezTo>
                  <a:cubicBezTo>
                    <a:pt x="917" y="3551"/>
                    <a:pt x="917" y="3789"/>
                    <a:pt x="1072" y="3944"/>
                  </a:cubicBezTo>
                  <a:cubicBezTo>
                    <a:pt x="1130" y="3970"/>
                    <a:pt x="1183" y="3981"/>
                    <a:pt x="1233" y="3981"/>
                  </a:cubicBezTo>
                  <a:cubicBezTo>
                    <a:pt x="1431" y="3981"/>
                    <a:pt x="1579" y="3805"/>
                    <a:pt x="1750" y="3682"/>
                  </a:cubicBezTo>
                  <a:cubicBezTo>
                    <a:pt x="1822" y="3539"/>
                    <a:pt x="1893" y="3289"/>
                    <a:pt x="1965" y="3289"/>
                  </a:cubicBezTo>
                  <a:cubicBezTo>
                    <a:pt x="2310" y="3289"/>
                    <a:pt x="2167" y="3146"/>
                    <a:pt x="2107" y="2943"/>
                  </a:cubicBezTo>
                  <a:cubicBezTo>
                    <a:pt x="2061" y="2802"/>
                    <a:pt x="2014" y="2755"/>
                    <a:pt x="1967" y="2755"/>
                  </a:cubicBezTo>
                  <a:cubicBezTo>
                    <a:pt x="1875" y="2755"/>
                    <a:pt x="1782" y="2934"/>
                    <a:pt x="1696" y="2934"/>
                  </a:cubicBezTo>
                  <a:cubicBezTo>
                    <a:pt x="1678" y="2934"/>
                    <a:pt x="1660" y="2926"/>
                    <a:pt x="1643" y="2908"/>
                  </a:cubicBezTo>
                  <a:cubicBezTo>
                    <a:pt x="1584" y="2967"/>
                    <a:pt x="1548" y="3062"/>
                    <a:pt x="1476" y="3098"/>
                  </a:cubicBezTo>
                  <a:cubicBezTo>
                    <a:pt x="1476" y="3098"/>
                    <a:pt x="1475" y="3098"/>
                    <a:pt x="1474" y="3098"/>
                  </a:cubicBezTo>
                  <a:cubicBezTo>
                    <a:pt x="1458" y="3098"/>
                    <a:pt x="1427" y="3180"/>
                    <a:pt x="1397" y="3180"/>
                  </a:cubicBezTo>
                  <a:cubicBezTo>
                    <a:pt x="1383" y="3180"/>
                    <a:pt x="1369" y="3160"/>
                    <a:pt x="1357" y="3098"/>
                  </a:cubicBezTo>
                  <a:cubicBezTo>
                    <a:pt x="1369" y="2896"/>
                    <a:pt x="1357" y="2670"/>
                    <a:pt x="1536" y="2539"/>
                  </a:cubicBezTo>
                  <a:cubicBezTo>
                    <a:pt x="1691" y="2431"/>
                    <a:pt x="1893" y="2539"/>
                    <a:pt x="2000" y="2277"/>
                  </a:cubicBezTo>
                  <a:cubicBezTo>
                    <a:pt x="2191" y="1765"/>
                    <a:pt x="1596" y="1634"/>
                    <a:pt x="1643" y="1205"/>
                  </a:cubicBezTo>
                  <a:cubicBezTo>
                    <a:pt x="1654" y="1202"/>
                    <a:pt x="1665" y="1200"/>
                    <a:pt x="1677" y="1200"/>
                  </a:cubicBezTo>
                  <a:cubicBezTo>
                    <a:pt x="1754" y="1200"/>
                    <a:pt x="1831" y="1270"/>
                    <a:pt x="1909" y="1270"/>
                  </a:cubicBezTo>
                  <a:cubicBezTo>
                    <a:pt x="1939" y="1270"/>
                    <a:pt x="1970" y="1259"/>
                    <a:pt x="2000" y="1229"/>
                  </a:cubicBezTo>
                  <a:cubicBezTo>
                    <a:pt x="1786" y="991"/>
                    <a:pt x="2119" y="705"/>
                    <a:pt x="2084" y="693"/>
                  </a:cubicBezTo>
                  <a:cubicBezTo>
                    <a:pt x="1786" y="503"/>
                    <a:pt x="2012" y="229"/>
                    <a:pt x="1965" y="14"/>
                  </a:cubicBezTo>
                  <a:cubicBezTo>
                    <a:pt x="1916" y="5"/>
                    <a:pt x="1867" y="1"/>
                    <a:pt x="18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6" name="Google Shape;336;p4"/>
            <p:cNvSpPr/>
            <p:nvPr/>
          </p:nvSpPr>
          <p:spPr>
            <a:xfrm>
              <a:off x="8700569" y="4289753"/>
              <a:ext cx="96226" cy="83066"/>
            </a:xfrm>
            <a:custGeom>
              <a:avLst/>
              <a:gdLst/>
              <a:ahLst/>
              <a:cxnLst/>
              <a:rect l="l" t="t" r="r" b="b"/>
              <a:pathLst>
                <a:path w="3049" h="2632" extrusionOk="0">
                  <a:moveTo>
                    <a:pt x="2906" y="1"/>
                  </a:moveTo>
                  <a:cubicBezTo>
                    <a:pt x="2680" y="36"/>
                    <a:pt x="2513" y="84"/>
                    <a:pt x="2334" y="120"/>
                  </a:cubicBezTo>
                  <a:cubicBezTo>
                    <a:pt x="2049" y="203"/>
                    <a:pt x="1965" y="513"/>
                    <a:pt x="1787" y="715"/>
                  </a:cubicBezTo>
                  <a:cubicBezTo>
                    <a:pt x="1723" y="760"/>
                    <a:pt x="1659" y="797"/>
                    <a:pt x="1596" y="797"/>
                  </a:cubicBezTo>
                  <a:cubicBezTo>
                    <a:pt x="1540" y="797"/>
                    <a:pt x="1485" y="769"/>
                    <a:pt x="1429" y="691"/>
                  </a:cubicBezTo>
                  <a:cubicBezTo>
                    <a:pt x="1387" y="665"/>
                    <a:pt x="1337" y="646"/>
                    <a:pt x="1282" y="646"/>
                  </a:cubicBezTo>
                  <a:cubicBezTo>
                    <a:pt x="1261" y="646"/>
                    <a:pt x="1238" y="649"/>
                    <a:pt x="1215" y="655"/>
                  </a:cubicBezTo>
                  <a:cubicBezTo>
                    <a:pt x="1179" y="667"/>
                    <a:pt x="1132" y="679"/>
                    <a:pt x="1084" y="715"/>
                  </a:cubicBezTo>
                  <a:cubicBezTo>
                    <a:pt x="941" y="917"/>
                    <a:pt x="739" y="977"/>
                    <a:pt x="525" y="989"/>
                  </a:cubicBezTo>
                  <a:cubicBezTo>
                    <a:pt x="441" y="1001"/>
                    <a:pt x="382" y="1048"/>
                    <a:pt x="322" y="1108"/>
                  </a:cubicBezTo>
                  <a:cubicBezTo>
                    <a:pt x="251" y="1120"/>
                    <a:pt x="191" y="1144"/>
                    <a:pt x="120" y="1156"/>
                  </a:cubicBezTo>
                  <a:cubicBezTo>
                    <a:pt x="1" y="1298"/>
                    <a:pt x="84" y="1429"/>
                    <a:pt x="167" y="1537"/>
                  </a:cubicBezTo>
                  <a:cubicBezTo>
                    <a:pt x="227" y="1632"/>
                    <a:pt x="346" y="1703"/>
                    <a:pt x="298" y="1858"/>
                  </a:cubicBezTo>
                  <a:cubicBezTo>
                    <a:pt x="144" y="2215"/>
                    <a:pt x="227" y="2477"/>
                    <a:pt x="560" y="2632"/>
                  </a:cubicBezTo>
                  <a:cubicBezTo>
                    <a:pt x="952" y="2623"/>
                    <a:pt x="1331" y="2449"/>
                    <a:pt x="1725" y="2449"/>
                  </a:cubicBezTo>
                  <a:cubicBezTo>
                    <a:pt x="1870" y="2449"/>
                    <a:pt x="2017" y="2473"/>
                    <a:pt x="2168" y="2537"/>
                  </a:cubicBezTo>
                  <a:cubicBezTo>
                    <a:pt x="2144" y="2203"/>
                    <a:pt x="1870" y="2299"/>
                    <a:pt x="1799" y="2120"/>
                  </a:cubicBezTo>
                  <a:cubicBezTo>
                    <a:pt x="1668" y="2096"/>
                    <a:pt x="1513" y="2049"/>
                    <a:pt x="1489" y="1846"/>
                  </a:cubicBezTo>
                  <a:cubicBezTo>
                    <a:pt x="1394" y="1703"/>
                    <a:pt x="1251" y="1679"/>
                    <a:pt x="1120" y="1548"/>
                  </a:cubicBezTo>
                  <a:lnTo>
                    <a:pt x="1120" y="1548"/>
                  </a:lnTo>
                  <a:cubicBezTo>
                    <a:pt x="1275" y="1644"/>
                    <a:pt x="1418" y="1703"/>
                    <a:pt x="1537" y="1810"/>
                  </a:cubicBezTo>
                  <a:cubicBezTo>
                    <a:pt x="1602" y="1859"/>
                    <a:pt x="1678" y="1897"/>
                    <a:pt x="1765" y="1897"/>
                  </a:cubicBezTo>
                  <a:cubicBezTo>
                    <a:pt x="1806" y="1897"/>
                    <a:pt x="1849" y="1889"/>
                    <a:pt x="1894" y="1870"/>
                  </a:cubicBezTo>
                  <a:cubicBezTo>
                    <a:pt x="1965" y="1751"/>
                    <a:pt x="2037" y="1620"/>
                    <a:pt x="2108" y="1501"/>
                  </a:cubicBezTo>
                  <a:cubicBezTo>
                    <a:pt x="2263" y="1406"/>
                    <a:pt x="2287" y="1251"/>
                    <a:pt x="2310" y="1072"/>
                  </a:cubicBezTo>
                  <a:cubicBezTo>
                    <a:pt x="2322" y="727"/>
                    <a:pt x="2584" y="727"/>
                    <a:pt x="2787" y="620"/>
                  </a:cubicBezTo>
                  <a:cubicBezTo>
                    <a:pt x="3049" y="453"/>
                    <a:pt x="2858" y="215"/>
                    <a:pt x="29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7" name="Google Shape;337;p4"/>
            <p:cNvSpPr/>
            <p:nvPr/>
          </p:nvSpPr>
          <p:spPr>
            <a:xfrm>
              <a:off x="8772713" y="3830789"/>
              <a:ext cx="77827" cy="168373"/>
            </a:xfrm>
            <a:custGeom>
              <a:avLst/>
              <a:gdLst/>
              <a:ahLst/>
              <a:cxnLst/>
              <a:rect l="l" t="t" r="r" b="b"/>
              <a:pathLst>
                <a:path w="2466" h="5335" extrusionOk="0">
                  <a:moveTo>
                    <a:pt x="155" y="1"/>
                  </a:moveTo>
                  <a:cubicBezTo>
                    <a:pt x="122" y="1"/>
                    <a:pt x="87" y="28"/>
                    <a:pt x="48" y="101"/>
                  </a:cubicBezTo>
                  <a:cubicBezTo>
                    <a:pt x="36" y="232"/>
                    <a:pt x="1" y="375"/>
                    <a:pt x="48" y="506"/>
                  </a:cubicBezTo>
                  <a:cubicBezTo>
                    <a:pt x="84" y="649"/>
                    <a:pt x="96" y="792"/>
                    <a:pt x="155" y="923"/>
                  </a:cubicBezTo>
                  <a:cubicBezTo>
                    <a:pt x="751" y="2173"/>
                    <a:pt x="1465" y="3328"/>
                    <a:pt x="1882" y="4673"/>
                  </a:cubicBezTo>
                  <a:cubicBezTo>
                    <a:pt x="1953" y="4900"/>
                    <a:pt x="1965" y="5173"/>
                    <a:pt x="2191" y="5316"/>
                  </a:cubicBezTo>
                  <a:cubicBezTo>
                    <a:pt x="2215" y="5328"/>
                    <a:pt x="2239" y="5334"/>
                    <a:pt x="2261" y="5334"/>
                  </a:cubicBezTo>
                  <a:cubicBezTo>
                    <a:pt x="2284" y="5334"/>
                    <a:pt x="2305" y="5328"/>
                    <a:pt x="2322" y="5316"/>
                  </a:cubicBezTo>
                  <a:cubicBezTo>
                    <a:pt x="2430" y="5162"/>
                    <a:pt x="2430" y="4983"/>
                    <a:pt x="2465" y="4816"/>
                  </a:cubicBezTo>
                  <a:cubicBezTo>
                    <a:pt x="2465" y="4757"/>
                    <a:pt x="2441" y="4721"/>
                    <a:pt x="2430" y="4661"/>
                  </a:cubicBezTo>
                  <a:cubicBezTo>
                    <a:pt x="2263" y="4495"/>
                    <a:pt x="2144" y="4316"/>
                    <a:pt x="2299" y="4042"/>
                  </a:cubicBezTo>
                  <a:cubicBezTo>
                    <a:pt x="2322" y="3888"/>
                    <a:pt x="2239" y="3792"/>
                    <a:pt x="2180" y="3673"/>
                  </a:cubicBezTo>
                  <a:cubicBezTo>
                    <a:pt x="2154" y="3682"/>
                    <a:pt x="2132" y="3686"/>
                    <a:pt x="2112" y="3686"/>
                  </a:cubicBezTo>
                  <a:cubicBezTo>
                    <a:pt x="2048" y="3686"/>
                    <a:pt x="2013" y="3640"/>
                    <a:pt x="2013" y="3530"/>
                  </a:cubicBezTo>
                  <a:cubicBezTo>
                    <a:pt x="2013" y="3447"/>
                    <a:pt x="1965" y="3376"/>
                    <a:pt x="1965" y="3292"/>
                  </a:cubicBezTo>
                  <a:cubicBezTo>
                    <a:pt x="1953" y="3114"/>
                    <a:pt x="2049" y="2899"/>
                    <a:pt x="1870" y="2768"/>
                  </a:cubicBezTo>
                  <a:cubicBezTo>
                    <a:pt x="1668" y="2733"/>
                    <a:pt x="1537" y="2637"/>
                    <a:pt x="1477" y="2399"/>
                  </a:cubicBezTo>
                  <a:cubicBezTo>
                    <a:pt x="1477" y="2340"/>
                    <a:pt x="1465" y="2292"/>
                    <a:pt x="1429" y="2245"/>
                  </a:cubicBezTo>
                  <a:cubicBezTo>
                    <a:pt x="1346" y="2173"/>
                    <a:pt x="1239" y="2125"/>
                    <a:pt x="1239" y="1983"/>
                  </a:cubicBezTo>
                  <a:cubicBezTo>
                    <a:pt x="1215" y="1887"/>
                    <a:pt x="1167" y="1804"/>
                    <a:pt x="1120" y="1709"/>
                  </a:cubicBezTo>
                  <a:cubicBezTo>
                    <a:pt x="1037" y="1578"/>
                    <a:pt x="1120" y="1459"/>
                    <a:pt x="1132" y="1328"/>
                  </a:cubicBezTo>
                  <a:cubicBezTo>
                    <a:pt x="1132" y="1232"/>
                    <a:pt x="1120" y="1149"/>
                    <a:pt x="1060" y="1090"/>
                  </a:cubicBezTo>
                  <a:cubicBezTo>
                    <a:pt x="1001" y="994"/>
                    <a:pt x="632" y="1149"/>
                    <a:pt x="917" y="804"/>
                  </a:cubicBezTo>
                  <a:cubicBezTo>
                    <a:pt x="986" y="736"/>
                    <a:pt x="956" y="493"/>
                    <a:pt x="766" y="493"/>
                  </a:cubicBezTo>
                  <a:cubicBezTo>
                    <a:pt x="757" y="493"/>
                    <a:pt x="748" y="493"/>
                    <a:pt x="739" y="494"/>
                  </a:cubicBezTo>
                  <a:lnTo>
                    <a:pt x="739" y="506"/>
                  </a:lnTo>
                  <a:cubicBezTo>
                    <a:pt x="721" y="509"/>
                    <a:pt x="704" y="511"/>
                    <a:pt x="688" y="511"/>
                  </a:cubicBezTo>
                  <a:cubicBezTo>
                    <a:pt x="463" y="511"/>
                    <a:pt x="442" y="213"/>
                    <a:pt x="286" y="113"/>
                  </a:cubicBezTo>
                  <a:cubicBezTo>
                    <a:pt x="244" y="57"/>
                    <a:pt x="202" y="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8" name="Google Shape;338;p4"/>
            <p:cNvSpPr/>
            <p:nvPr/>
          </p:nvSpPr>
          <p:spPr>
            <a:xfrm>
              <a:off x="8563413" y="3452964"/>
              <a:ext cx="36483" cy="128796"/>
            </a:xfrm>
            <a:custGeom>
              <a:avLst/>
              <a:gdLst/>
              <a:ahLst/>
              <a:cxnLst/>
              <a:rect l="l" t="t" r="r" b="b"/>
              <a:pathLst>
                <a:path w="1156" h="4081" extrusionOk="0">
                  <a:moveTo>
                    <a:pt x="239" y="0"/>
                  </a:moveTo>
                  <a:cubicBezTo>
                    <a:pt x="120" y="96"/>
                    <a:pt x="132" y="239"/>
                    <a:pt x="108" y="381"/>
                  </a:cubicBezTo>
                  <a:cubicBezTo>
                    <a:pt x="60" y="584"/>
                    <a:pt x="49" y="798"/>
                    <a:pt x="120" y="1001"/>
                  </a:cubicBezTo>
                  <a:cubicBezTo>
                    <a:pt x="1" y="1298"/>
                    <a:pt x="108" y="1596"/>
                    <a:pt x="132" y="1894"/>
                  </a:cubicBezTo>
                  <a:cubicBezTo>
                    <a:pt x="263" y="2167"/>
                    <a:pt x="132" y="2477"/>
                    <a:pt x="239" y="2763"/>
                  </a:cubicBezTo>
                  <a:cubicBezTo>
                    <a:pt x="299" y="3203"/>
                    <a:pt x="168" y="3691"/>
                    <a:pt x="501" y="4049"/>
                  </a:cubicBezTo>
                  <a:cubicBezTo>
                    <a:pt x="555" y="4071"/>
                    <a:pt x="604" y="4081"/>
                    <a:pt x="648" y="4081"/>
                  </a:cubicBezTo>
                  <a:cubicBezTo>
                    <a:pt x="817" y="4081"/>
                    <a:pt x="919" y="3935"/>
                    <a:pt x="1013" y="3775"/>
                  </a:cubicBezTo>
                  <a:cubicBezTo>
                    <a:pt x="668" y="3549"/>
                    <a:pt x="1156" y="3239"/>
                    <a:pt x="941" y="3001"/>
                  </a:cubicBezTo>
                  <a:cubicBezTo>
                    <a:pt x="822" y="2906"/>
                    <a:pt x="1025" y="2739"/>
                    <a:pt x="894" y="2667"/>
                  </a:cubicBezTo>
                  <a:cubicBezTo>
                    <a:pt x="537" y="2537"/>
                    <a:pt x="1001" y="2501"/>
                    <a:pt x="918" y="2406"/>
                  </a:cubicBezTo>
                  <a:cubicBezTo>
                    <a:pt x="799" y="2060"/>
                    <a:pt x="918" y="1691"/>
                    <a:pt x="787" y="1358"/>
                  </a:cubicBezTo>
                  <a:cubicBezTo>
                    <a:pt x="775" y="1310"/>
                    <a:pt x="739" y="1274"/>
                    <a:pt x="703" y="1227"/>
                  </a:cubicBezTo>
                  <a:cubicBezTo>
                    <a:pt x="644" y="1191"/>
                    <a:pt x="596" y="1191"/>
                    <a:pt x="549" y="1191"/>
                  </a:cubicBezTo>
                  <a:cubicBezTo>
                    <a:pt x="514" y="1209"/>
                    <a:pt x="472" y="1220"/>
                    <a:pt x="453" y="1220"/>
                  </a:cubicBezTo>
                  <a:cubicBezTo>
                    <a:pt x="446" y="1220"/>
                    <a:pt x="441" y="1218"/>
                    <a:pt x="441" y="1215"/>
                  </a:cubicBezTo>
                  <a:cubicBezTo>
                    <a:pt x="406" y="1001"/>
                    <a:pt x="584" y="989"/>
                    <a:pt x="668" y="893"/>
                  </a:cubicBezTo>
                  <a:cubicBezTo>
                    <a:pt x="799" y="751"/>
                    <a:pt x="787" y="596"/>
                    <a:pt x="668" y="453"/>
                  </a:cubicBezTo>
                  <a:cubicBezTo>
                    <a:pt x="549" y="346"/>
                    <a:pt x="418" y="286"/>
                    <a:pt x="346" y="120"/>
                  </a:cubicBezTo>
                  <a:cubicBezTo>
                    <a:pt x="310" y="84"/>
                    <a:pt x="287" y="36"/>
                    <a:pt x="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39" name="Google Shape;339;p4"/>
            <p:cNvSpPr/>
            <p:nvPr/>
          </p:nvSpPr>
          <p:spPr>
            <a:xfrm>
              <a:off x="8824943" y="2936594"/>
              <a:ext cx="39482" cy="81646"/>
            </a:xfrm>
            <a:custGeom>
              <a:avLst/>
              <a:gdLst/>
              <a:ahLst/>
              <a:cxnLst/>
              <a:rect l="l" t="t" r="r" b="b"/>
              <a:pathLst>
                <a:path w="1251" h="2587" extrusionOk="0">
                  <a:moveTo>
                    <a:pt x="416" y="1"/>
                  </a:moveTo>
                  <a:cubicBezTo>
                    <a:pt x="343" y="1"/>
                    <a:pt x="267" y="17"/>
                    <a:pt x="191" y="51"/>
                  </a:cubicBezTo>
                  <a:cubicBezTo>
                    <a:pt x="1" y="218"/>
                    <a:pt x="179" y="372"/>
                    <a:pt x="227" y="491"/>
                  </a:cubicBezTo>
                  <a:cubicBezTo>
                    <a:pt x="525" y="1158"/>
                    <a:pt x="596" y="1873"/>
                    <a:pt x="703" y="2587"/>
                  </a:cubicBezTo>
                  <a:cubicBezTo>
                    <a:pt x="1013" y="2456"/>
                    <a:pt x="929" y="2051"/>
                    <a:pt x="1084" y="1825"/>
                  </a:cubicBezTo>
                  <a:cubicBezTo>
                    <a:pt x="1251" y="1230"/>
                    <a:pt x="1013" y="730"/>
                    <a:pt x="870" y="194"/>
                  </a:cubicBezTo>
                  <a:cubicBezTo>
                    <a:pt x="724" y="72"/>
                    <a:pt x="573" y="1"/>
                    <a:pt x="41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0" name="Google Shape;340;p4"/>
            <p:cNvSpPr/>
            <p:nvPr/>
          </p:nvSpPr>
          <p:spPr>
            <a:xfrm>
              <a:off x="8802410" y="4139153"/>
              <a:ext cx="52263" cy="63404"/>
            </a:xfrm>
            <a:custGeom>
              <a:avLst/>
              <a:gdLst/>
              <a:ahLst/>
              <a:cxnLst/>
              <a:rect l="l" t="t" r="r" b="b"/>
              <a:pathLst>
                <a:path w="1656" h="2009" extrusionOk="0">
                  <a:moveTo>
                    <a:pt x="639" y="0"/>
                  </a:moveTo>
                  <a:cubicBezTo>
                    <a:pt x="569" y="0"/>
                    <a:pt x="488" y="30"/>
                    <a:pt x="393" y="105"/>
                  </a:cubicBezTo>
                  <a:cubicBezTo>
                    <a:pt x="346" y="260"/>
                    <a:pt x="298" y="427"/>
                    <a:pt x="250" y="570"/>
                  </a:cubicBezTo>
                  <a:cubicBezTo>
                    <a:pt x="0" y="927"/>
                    <a:pt x="0" y="1237"/>
                    <a:pt x="310" y="1534"/>
                  </a:cubicBezTo>
                  <a:cubicBezTo>
                    <a:pt x="499" y="1734"/>
                    <a:pt x="664" y="2008"/>
                    <a:pt x="943" y="2008"/>
                  </a:cubicBezTo>
                  <a:cubicBezTo>
                    <a:pt x="997" y="2008"/>
                    <a:pt x="1056" y="1998"/>
                    <a:pt x="1119" y="1975"/>
                  </a:cubicBezTo>
                  <a:cubicBezTo>
                    <a:pt x="1143" y="1796"/>
                    <a:pt x="965" y="1629"/>
                    <a:pt x="1084" y="1451"/>
                  </a:cubicBezTo>
                  <a:cubicBezTo>
                    <a:pt x="1310" y="1153"/>
                    <a:pt x="1024" y="1106"/>
                    <a:pt x="905" y="975"/>
                  </a:cubicBezTo>
                  <a:cubicBezTo>
                    <a:pt x="881" y="963"/>
                    <a:pt x="846" y="927"/>
                    <a:pt x="822" y="915"/>
                  </a:cubicBezTo>
                  <a:lnTo>
                    <a:pt x="822" y="915"/>
                  </a:lnTo>
                  <a:cubicBezTo>
                    <a:pt x="846" y="927"/>
                    <a:pt x="881" y="939"/>
                    <a:pt x="905" y="975"/>
                  </a:cubicBezTo>
                  <a:lnTo>
                    <a:pt x="1131" y="975"/>
                  </a:lnTo>
                  <a:cubicBezTo>
                    <a:pt x="1136" y="974"/>
                    <a:pt x="1140" y="974"/>
                    <a:pt x="1145" y="974"/>
                  </a:cubicBezTo>
                  <a:cubicBezTo>
                    <a:pt x="1216" y="974"/>
                    <a:pt x="1309" y="1021"/>
                    <a:pt x="1390" y="1021"/>
                  </a:cubicBezTo>
                  <a:cubicBezTo>
                    <a:pt x="1457" y="1021"/>
                    <a:pt x="1517" y="988"/>
                    <a:pt x="1548" y="867"/>
                  </a:cubicBezTo>
                  <a:cubicBezTo>
                    <a:pt x="1655" y="522"/>
                    <a:pt x="1322" y="725"/>
                    <a:pt x="1250" y="582"/>
                  </a:cubicBezTo>
                  <a:cubicBezTo>
                    <a:pt x="1227" y="522"/>
                    <a:pt x="1179" y="498"/>
                    <a:pt x="1131" y="451"/>
                  </a:cubicBezTo>
                  <a:cubicBezTo>
                    <a:pt x="978" y="297"/>
                    <a:pt x="859" y="0"/>
                    <a:pt x="6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1" name="Google Shape;341;p4"/>
            <p:cNvSpPr/>
            <p:nvPr/>
          </p:nvSpPr>
          <p:spPr>
            <a:xfrm>
              <a:off x="8782118" y="3109916"/>
              <a:ext cx="52642" cy="73061"/>
            </a:xfrm>
            <a:custGeom>
              <a:avLst/>
              <a:gdLst/>
              <a:ahLst/>
              <a:cxnLst/>
              <a:rect l="l" t="t" r="r" b="b"/>
              <a:pathLst>
                <a:path w="1668" h="2315" extrusionOk="0">
                  <a:moveTo>
                    <a:pt x="1120" y="0"/>
                  </a:moveTo>
                  <a:cubicBezTo>
                    <a:pt x="989" y="203"/>
                    <a:pt x="810" y="381"/>
                    <a:pt x="798" y="667"/>
                  </a:cubicBezTo>
                  <a:cubicBezTo>
                    <a:pt x="953" y="869"/>
                    <a:pt x="798" y="869"/>
                    <a:pt x="679" y="893"/>
                  </a:cubicBezTo>
                  <a:cubicBezTo>
                    <a:pt x="381" y="1262"/>
                    <a:pt x="143" y="1667"/>
                    <a:pt x="0" y="2155"/>
                  </a:cubicBezTo>
                  <a:cubicBezTo>
                    <a:pt x="24" y="2167"/>
                    <a:pt x="36" y="2203"/>
                    <a:pt x="48" y="2215"/>
                  </a:cubicBezTo>
                  <a:cubicBezTo>
                    <a:pt x="137" y="2290"/>
                    <a:pt x="226" y="2314"/>
                    <a:pt x="318" y="2314"/>
                  </a:cubicBezTo>
                  <a:cubicBezTo>
                    <a:pt x="385" y="2314"/>
                    <a:pt x="454" y="2301"/>
                    <a:pt x="524" y="2286"/>
                  </a:cubicBezTo>
                  <a:cubicBezTo>
                    <a:pt x="631" y="2262"/>
                    <a:pt x="715" y="2227"/>
                    <a:pt x="774" y="2143"/>
                  </a:cubicBezTo>
                  <a:cubicBezTo>
                    <a:pt x="774" y="2108"/>
                    <a:pt x="798" y="2060"/>
                    <a:pt x="798" y="2024"/>
                  </a:cubicBezTo>
                  <a:cubicBezTo>
                    <a:pt x="762" y="1881"/>
                    <a:pt x="560" y="1810"/>
                    <a:pt x="679" y="1619"/>
                  </a:cubicBezTo>
                  <a:cubicBezTo>
                    <a:pt x="858" y="1405"/>
                    <a:pt x="1131" y="1548"/>
                    <a:pt x="1334" y="1369"/>
                  </a:cubicBezTo>
                  <a:cubicBezTo>
                    <a:pt x="1310" y="1048"/>
                    <a:pt x="1596" y="905"/>
                    <a:pt x="1667" y="631"/>
                  </a:cubicBezTo>
                  <a:cubicBezTo>
                    <a:pt x="1667" y="262"/>
                    <a:pt x="1310" y="262"/>
                    <a:pt x="1191" y="36"/>
                  </a:cubicBezTo>
                  <a:cubicBezTo>
                    <a:pt x="1167" y="24"/>
                    <a:pt x="1155" y="12"/>
                    <a:pt x="11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2" name="Google Shape;342;p4"/>
            <p:cNvSpPr/>
            <p:nvPr/>
          </p:nvSpPr>
          <p:spPr>
            <a:xfrm>
              <a:off x="8610405" y="3340992"/>
              <a:ext cx="74797" cy="72304"/>
            </a:xfrm>
            <a:custGeom>
              <a:avLst/>
              <a:gdLst/>
              <a:ahLst/>
              <a:cxnLst/>
              <a:rect l="l" t="t" r="r" b="b"/>
              <a:pathLst>
                <a:path w="2370" h="2291" extrusionOk="0">
                  <a:moveTo>
                    <a:pt x="2012" y="0"/>
                  </a:moveTo>
                  <a:cubicBezTo>
                    <a:pt x="1881" y="119"/>
                    <a:pt x="1738" y="191"/>
                    <a:pt x="1727" y="393"/>
                  </a:cubicBezTo>
                  <a:cubicBezTo>
                    <a:pt x="1905" y="774"/>
                    <a:pt x="1524" y="893"/>
                    <a:pt x="1453" y="1143"/>
                  </a:cubicBezTo>
                  <a:cubicBezTo>
                    <a:pt x="1084" y="1703"/>
                    <a:pt x="655" y="2167"/>
                    <a:pt x="0" y="2275"/>
                  </a:cubicBezTo>
                  <a:cubicBezTo>
                    <a:pt x="65" y="2285"/>
                    <a:pt x="128" y="2290"/>
                    <a:pt x="191" y="2290"/>
                  </a:cubicBezTo>
                  <a:cubicBezTo>
                    <a:pt x="547" y="2290"/>
                    <a:pt x="881" y="2136"/>
                    <a:pt x="1215" y="2024"/>
                  </a:cubicBezTo>
                  <a:cubicBezTo>
                    <a:pt x="1322" y="1822"/>
                    <a:pt x="1560" y="1965"/>
                    <a:pt x="1679" y="1786"/>
                  </a:cubicBezTo>
                  <a:cubicBezTo>
                    <a:pt x="1667" y="1751"/>
                    <a:pt x="1631" y="1727"/>
                    <a:pt x="1619" y="1691"/>
                  </a:cubicBezTo>
                  <a:lnTo>
                    <a:pt x="1619" y="1691"/>
                  </a:lnTo>
                  <a:cubicBezTo>
                    <a:pt x="1655" y="1727"/>
                    <a:pt x="1667" y="1751"/>
                    <a:pt x="1679" y="1786"/>
                  </a:cubicBezTo>
                  <a:cubicBezTo>
                    <a:pt x="1774" y="1763"/>
                    <a:pt x="1834" y="1691"/>
                    <a:pt x="1905" y="1632"/>
                  </a:cubicBezTo>
                  <a:cubicBezTo>
                    <a:pt x="2370" y="1298"/>
                    <a:pt x="2036" y="643"/>
                    <a:pt x="2370" y="262"/>
                  </a:cubicBezTo>
                  <a:cubicBezTo>
                    <a:pt x="2286" y="96"/>
                    <a:pt x="2155" y="24"/>
                    <a:pt x="201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3" name="Google Shape;343;p4"/>
            <p:cNvSpPr/>
            <p:nvPr/>
          </p:nvSpPr>
          <p:spPr>
            <a:xfrm>
              <a:off x="8888062" y="3870427"/>
              <a:ext cx="73693" cy="94554"/>
            </a:xfrm>
            <a:custGeom>
              <a:avLst/>
              <a:gdLst/>
              <a:ahLst/>
              <a:cxnLst/>
              <a:rect l="l" t="t" r="r" b="b"/>
              <a:pathLst>
                <a:path w="2335" h="2996" extrusionOk="0">
                  <a:moveTo>
                    <a:pt x="617" y="0"/>
                  </a:moveTo>
                  <a:cubicBezTo>
                    <a:pt x="596" y="0"/>
                    <a:pt x="573" y="4"/>
                    <a:pt x="549" y="12"/>
                  </a:cubicBezTo>
                  <a:cubicBezTo>
                    <a:pt x="596" y="155"/>
                    <a:pt x="1" y="453"/>
                    <a:pt x="632" y="488"/>
                  </a:cubicBezTo>
                  <a:cubicBezTo>
                    <a:pt x="680" y="488"/>
                    <a:pt x="751" y="608"/>
                    <a:pt x="751" y="679"/>
                  </a:cubicBezTo>
                  <a:cubicBezTo>
                    <a:pt x="787" y="1108"/>
                    <a:pt x="1227" y="1215"/>
                    <a:pt x="1334" y="1643"/>
                  </a:cubicBezTo>
                  <a:cubicBezTo>
                    <a:pt x="1358" y="1810"/>
                    <a:pt x="1442" y="1977"/>
                    <a:pt x="1430" y="2167"/>
                  </a:cubicBezTo>
                  <a:cubicBezTo>
                    <a:pt x="1620" y="2429"/>
                    <a:pt x="2180" y="2334"/>
                    <a:pt x="2049" y="2965"/>
                  </a:cubicBezTo>
                  <a:cubicBezTo>
                    <a:pt x="2046" y="2987"/>
                    <a:pt x="2057" y="2996"/>
                    <a:pt x="2077" y="2996"/>
                  </a:cubicBezTo>
                  <a:cubicBezTo>
                    <a:pt x="2133" y="2996"/>
                    <a:pt x="2256" y="2932"/>
                    <a:pt x="2335" y="2905"/>
                  </a:cubicBezTo>
                  <a:cubicBezTo>
                    <a:pt x="2096" y="2239"/>
                    <a:pt x="1763" y="1620"/>
                    <a:pt x="1442" y="1024"/>
                  </a:cubicBezTo>
                  <a:cubicBezTo>
                    <a:pt x="1227" y="750"/>
                    <a:pt x="953" y="524"/>
                    <a:pt x="858" y="155"/>
                  </a:cubicBezTo>
                  <a:cubicBezTo>
                    <a:pt x="789" y="86"/>
                    <a:pt x="720" y="0"/>
                    <a:pt x="6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4" name="Google Shape;344;p4"/>
            <p:cNvSpPr/>
            <p:nvPr/>
          </p:nvSpPr>
          <p:spPr>
            <a:xfrm>
              <a:off x="8758827" y="3342128"/>
              <a:ext cx="54883" cy="71357"/>
            </a:xfrm>
            <a:custGeom>
              <a:avLst/>
              <a:gdLst/>
              <a:ahLst/>
              <a:cxnLst/>
              <a:rect l="l" t="t" r="r" b="b"/>
              <a:pathLst>
                <a:path w="1739" h="2261" extrusionOk="0">
                  <a:moveTo>
                    <a:pt x="1512" y="0"/>
                  </a:moveTo>
                  <a:lnTo>
                    <a:pt x="1512" y="0"/>
                  </a:lnTo>
                  <a:cubicBezTo>
                    <a:pt x="1250" y="72"/>
                    <a:pt x="1203" y="476"/>
                    <a:pt x="953" y="607"/>
                  </a:cubicBezTo>
                  <a:cubicBezTo>
                    <a:pt x="726" y="738"/>
                    <a:pt x="595" y="953"/>
                    <a:pt x="774" y="1310"/>
                  </a:cubicBezTo>
                  <a:cubicBezTo>
                    <a:pt x="888" y="1538"/>
                    <a:pt x="827" y="1788"/>
                    <a:pt x="530" y="1788"/>
                  </a:cubicBezTo>
                  <a:cubicBezTo>
                    <a:pt x="516" y="1788"/>
                    <a:pt x="503" y="1787"/>
                    <a:pt x="488" y="1786"/>
                  </a:cubicBezTo>
                  <a:cubicBezTo>
                    <a:pt x="322" y="1786"/>
                    <a:pt x="167" y="1810"/>
                    <a:pt x="0" y="1822"/>
                  </a:cubicBezTo>
                  <a:cubicBezTo>
                    <a:pt x="107" y="2239"/>
                    <a:pt x="524" y="1881"/>
                    <a:pt x="619" y="2239"/>
                  </a:cubicBezTo>
                  <a:cubicBezTo>
                    <a:pt x="650" y="2254"/>
                    <a:pt x="676" y="2261"/>
                    <a:pt x="697" y="2261"/>
                  </a:cubicBezTo>
                  <a:cubicBezTo>
                    <a:pt x="774" y="2261"/>
                    <a:pt x="796" y="2175"/>
                    <a:pt x="834" y="2119"/>
                  </a:cubicBezTo>
                  <a:cubicBezTo>
                    <a:pt x="1012" y="1738"/>
                    <a:pt x="1036" y="1298"/>
                    <a:pt x="1417" y="1060"/>
                  </a:cubicBezTo>
                  <a:cubicBezTo>
                    <a:pt x="1560" y="953"/>
                    <a:pt x="1691" y="750"/>
                    <a:pt x="1548" y="488"/>
                  </a:cubicBezTo>
                  <a:cubicBezTo>
                    <a:pt x="1322" y="334"/>
                    <a:pt x="1738" y="179"/>
                    <a:pt x="151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5" name="Google Shape;345;p4"/>
            <p:cNvSpPr/>
            <p:nvPr/>
          </p:nvSpPr>
          <p:spPr>
            <a:xfrm>
              <a:off x="8768579" y="4185671"/>
              <a:ext cx="39482" cy="62868"/>
            </a:xfrm>
            <a:custGeom>
              <a:avLst/>
              <a:gdLst/>
              <a:ahLst/>
              <a:cxnLst/>
              <a:rect l="l" t="t" r="r" b="b"/>
              <a:pathLst>
                <a:path w="1251" h="1992" extrusionOk="0">
                  <a:moveTo>
                    <a:pt x="929" y="1"/>
                  </a:moveTo>
                  <a:cubicBezTo>
                    <a:pt x="608" y="584"/>
                    <a:pt x="417" y="1251"/>
                    <a:pt x="1" y="1775"/>
                  </a:cubicBezTo>
                  <a:cubicBezTo>
                    <a:pt x="54" y="1944"/>
                    <a:pt x="163" y="1991"/>
                    <a:pt x="295" y="1991"/>
                  </a:cubicBezTo>
                  <a:cubicBezTo>
                    <a:pt x="312" y="1991"/>
                    <a:pt x="329" y="1990"/>
                    <a:pt x="346" y="1989"/>
                  </a:cubicBezTo>
                  <a:cubicBezTo>
                    <a:pt x="667" y="1906"/>
                    <a:pt x="1060" y="1941"/>
                    <a:pt x="1179" y="1453"/>
                  </a:cubicBezTo>
                  <a:cubicBezTo>
                    <a:pt x="1191" y="1358"/>
                    <a:pt x="1191" y="1275"/>
                    <a:pt x="1168" y="1179"/>
                  </a:cubicBezTo>
                  <a:cubicBezTo>
                    <a:pt x="1132" y="989"/>
                    <a:pt x="1144" y="798"/>
                    <a:pt x="1203" y="620"/>
                  </a:cubicBezTo>
                  <a:cubicBezTo>
                    <a:pt x="1227" y="572"/>
                    <a:pt x="1239" y="525"/>
                    <a:pt x="1251" y="465"/>
                  </a:cubicBezTo>
                  <a:cubicBezTo>
                    <a:pt x="1251" y="417"/>
                    <a:pt x="1239" y="358"/>
                    <a:pt x="1203" y="322"/>
                  </a:cubicBezTo>
                  <a:cubicBezTo>
                    <a:pt x="1120" y="215"/>
                    <a:pt x="1084" y="36"/>
                    <a:pt x="92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6" name="Google Shape;346;p4"/>
            <p:cNvSpPr/>
            <p:nvPr/>
          </p:nvSpPr>
          <p:spPr>
            <a:xfrm>
              <a:off x="8672387" y="4326204"/>
              <a:ext cx="46646" cy="49833"/>
            </a:xfrm>
            <a:custGeom>
              <a:avLst/>
              <a:gdLst/>
              <a:ahLst/>
              <a:cxnLst/>
              <a:rect l="l" t="t" r="r" b="b"/>
              <a:pathLst>
                <a:path w="1478" h="1579" extrusionOk="0">
                  <a:moveTo>
                    <a:pt x="1037" y="1"/>
                  </a:moveTo>
                  <a:cubicBezTo>
                    <a:pt x="727" y="286"/>
                    <a:pt x="429" y="548"/>
                    <a:pt x="120" y="846"/>
                  </a:cubicBezTo>
                  <a:cubicBezTo>
                    <a:pt x="1" y="1108"/>
                    <a:pt x="144" y="1286"/>
                    <a:pt x="239" y="1489"/>
                  </a:cubicBezTo>
                  <a:cubicBezTo>
                    <a:pt x="429" y="1441"/>
                    <a:pt x="608" y="1382"/>
                    <a:pt x="787" y="1263"/>
                  </a:cubicBezTo>
                  <a:cubicBezTo>
                    <a:pt x="840" y="1228"/>
                    <a:pt x="879" y="1214"/>
                    <a:pt x="908" y="1214"/>
                  </a:cubicBezTo>
                  <a:cubicBezTo>
                    <a:pt x="1008" y="1214"/>
                    <a:pt x="988" y="1387"/>
                    <a:pt x="1025" y="1489"/>
                  </a:cubicBezTo>
                  <a:cubicBezTo>
                    <a:pt x="1102" y="1548"/>
                    <a:pt x="1176" y="1578"/>
                    <a:pt x="1251" y="1578"/>
                  </a:cubicBezTo>
                  <a:cubicBezTo>
                    <a:pt x="1325" y="1578"/>
                    <a:pt x="1400" y="1548"/>
                    <a:pt x="1477" y="1489"/>
                  </a:cubicBezTo>
                  <a:cubicBezTo>
                    <a:pt x="1358" y="1251"/>
                    <a:pt x="1132" y="1048"/>
                    <a:pt x="1370" y="751"/>
                  </a:cubicBezTo>
                  <a:cubicBezTo>
                    <a:pt x="1275" y="632"/>
                    <a:pt x="1096" y="584"/>
                    <a:pt x="1144" y="358"/>
                  </a:cubicBezTo>
                  <a:cubicBezTo>
                    <a:pt x="1120" y="239"/>
                    <a:pt x="1072" y="120"/>
                    <a:pt x="10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7" name="Google Shape;347;p4"/>
            <p:cNvSpPr/>
            <p:nvPr/>
          </p:nvSpPr>
          <p:spPr>
            <a:xfrm>
              <a:off x="8736262" y="4267630"/>
              <a:ext cx="46646" cy="49202"/>
            </a:xfrm>
            <a:custGeom>
              <a:avLst/>
              <a:gdLst/>
              <a:ahLst/>
              <a:cxnLst/>
              <a:rect l="l" t="t" r="r" b="b"/>
              <a:pathLst>
                <a:path w="1478" h="1559" extrusionOk="0">
                  <a:moveTo>
                    <a:pt x="1170" y="0"/>
                  </a:moveTo>
                  <a:cubicBezTo>
                    <a:pt x="959" y="0"/>
                    <a:pt x="750" y="193"/>
                    <a:pt x="536" y="193"/>
                  </a:cubicBezTo>
                  <a:cubicBezTo>
                    <a:pt x="521" y="193"/>
                    <a:pt x="505" y="192"/>
                    <a:pt x="489" y="190"/>
                  </a:cubicBezTo>
                  <a:cubicBezTo>
                    <a:pt x="382" y="321"/>
                    <a:pt x="167" y="321"/>
                    <a:pt x="132" y="547"/>
                  </a:cubicBezTo>
                  <a:cubicBezTo>
                    <a:pt x="1" y="725"/>
                    <a:pt x="191" y="940"/>
                    <a:pt x="84" y="1118"/>
                  </a:cubicBezTo>
                  <a:cubicBezTo>
                    <a:pt x="179" y="1214"/>
                    <a:pt x="60" y="1333"/>
                    <a:pt x="120" y="1440"/>
                  </a:cubicBezTo>
                  <a:lnTo>
                    <a:pt x="346" y="1440"/>
                  </a:lnTo>
                  <a:cubicBezTo>
                    <a:pt x="381" y="1495"/>
                    <a:pt x="422" y="1511"/>
                    <a:pt x="467" y="1511"/>
                  </a:cubicBezTo>
                  <a:cubicBezTo>
                    <a:pt x="530" y="1511"/>
                    <a:pt x="599" y="1480"/>
                    <a:pt x="664" y="1480"/>
                  </a:cubicBezTo>
                  <a:cubicBezTo>
                    <a:pt x="712" y="1480"/>
                    <a:pt x="759" y="1497"/>
                    <a:pt x="798" y="1559"/>
                  </a:cubicBezTo>
                  <a:lnTo>
                    <a:pt x="1251" y="797"/>
                  </a:lnTo>
                  <a:cubicBezTo>
                    <a:pt x="1096" y="487"/>
                    <a:pt x="1453" y="416"/>
                    <a:pt x="1477" y="178"/>
                  </a:cubicBezTo>
                  <a:cubicBezTo>
                    <a:pt x="1374" y="45"/>
                    <a:pt x="1272" y="0"/>
                    <a:pt x="11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8" name="Google Shape;348;p4"/>
            <p:cNvSpPr/>
            <p:nvPr/>
          </p:nvSpPr>
          <p:spPr>
            <a:xfrm>
              <a:off x="8819326" y="3063303"/>
              <a:ext cx="36831" cy="60248"/>
            </a:xfrm>
            <a:custGeom>
              <a:avLst/>
              <a:gdLst/>
              <a:ahLst/>
              <a:cxnLst/>
              <a:rect l="l" t="t" r="r" b="b"/>
              <a:pathLst>
                <a:path w="1167" h="1909" extrusionOk="0">
                  <a:moveTo>
                    <a:pt x="726" y="1"/>
                  </a:moveTo>
                  <a:cubicBezTo>
                    <a:pt x="691" y="1"/>
                    <a:pt x="643" y="1"/>
                    <a:pt x="595" y="25"/>
                  </a:cubicBezTo>
                  <a:cubicBezTo>
                    <a:pt x="357" y="286"/>
                    <a:pt x="274" y="620"/>
                    <a:pt x="155" y="953"/>
                  </a:cubicBezTo>
                  <a:cubicBezTo>
                    <a:pt x="0" y="1215"/>
                    <a:pt x="167" y="1441"/>
                    <a:pt x="226" y="1680"/>
                  </a:cubicBezTo>
                  <a:cubicBezTo>
                    <a:pt x="318" y="1788"/>
                    <a:pt x="405" y="1909"/>
                    <a:pt x="522" y="1909"/>
                  </a:cubicBezTo>
                  <a:cubicBezTo>
                    <a:pt x="572" y="1909"/>
                    <a:pt x="627" y="1887"/>
                    <a:pt x="691" y="1834"/>
                  </a:cubicBezTo>
                  <a:cubicBezTo>
                    <a:pt x="774" y="1501"/>
                    <a:pt x="845" y="1179"/>
                    <a:pt x="941" y="846"/>
                  </a:cubicBezTo>
                  <a:cubicBezTo>
                    <a:pt x="1060" y="727"/>
                    <a:pt x="1167" y="608"/>
                    <a:pt x="1024" y="406"/>
                  </a:cubicBezTo>
                  <a:cubicBezTo>
                    <a:pt x="881" y="310"/>
                    <a:pt x="869" y="108"/>
                    <a:pt x="7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49" name="Google Shape;349;p4"/>
            <p:cNvSpPr/>
            <p:nvPr/>
          </p:nvSpPr>
          <p:spPr>
            <a:xfrm>
              <a:off x="8631423" y="4352492"/>
              <a:ext cx="56019" cy="57376"/>
            </a:xfrm>
            <a:custGeom>
              <a:avLst/>
              <a:gdLst/>
              <a:ahLst/>
              <a:cxnLst/>
              <a:rect l="l" t="t" r="r" b="b"/>
              <a:pathLst>
                <a:path w="1775" h="1818" extrusionOk="0">
                  <a:moveTo>
                    <a:pt x="1430" y="1"/>
                  </a:moveTo>
                  <a:lnTo>
                    <a:pt x="1430" y="1"/>
                  </a:lnTo>
                  <a:cubicBezTo>
                    <a:pt x="1239" y="168"/>
                    <a:pt x="1001" y="275"/>
                    <a:pt x="894" y="537"/>
                  </a:cubicBezTo>
                  <a:cubicBezTo>
                    <a:pt x="996" y="907"/>
                    <a:pt x="961" y="1061"/>
                    <a:pt x="716" y="1061"/>
                  </a:cubicBezTo>
                  <a:cubicBezTo>
                    <a:pt x="646" y="1061"/>
                    <a:pt x="559" y="1049"/>
                    <a:pt x="453" y="1025"/>
                  </a:cubicBezTo>
                  <a:cubicBezTo>
                    <a:pt x="215" y="1025"/>
                    <a:pt x="108" y="1239"/>
                    <a:pt x="1" y="1418"/>
                  </a:cubicBezTo>
                  <a:cubicBezTo>
                    <a:pt x="47" y="1717"/>
                    <a:pt x="153" y="1817"/>
                    <a:pt x="288" y="1817"/>
                  </a:cubicBezTo>
                  <a:cubicBezTo>
                    <a:pt x="400" y="1817"/>
                    <a:pt x="533" y="1749"/>
                    <a:pt x="668" y="1668"/>
                  </a:cubicBezTo>
                  <a:cubicBezTo>
                    <a:pt x="1251" y="1656"/>
                    <a:pt x="1263" y="1001"/>
                    <a:pt x="1549" y="644"/>
                  </a:cubicBezTo>
                  <a:cubicBezTo>
                    <a:pt x="1775" y="370"/>
                    <a:pt x="1418" y="227"/>
                    <a:pt x="143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0" name="Google Shape;350;p4"/>
            <p:cNvSpPr/>
            <p:nvPr/>
          </p:nvSpPr>
          <p:spPr>
            <a:xfrm>
              <a:off x="8751316" y="4241657"/>
              <a:ext cx="50748" cy="39923"/>
            </a:xfrm>
            <a:custGeom>
              <a:avLst/>
              <a:gdLst/>
              <a:ahLst/>
              <a:cxnLst/>
              <a:rect l="l" t="t" r="r" b="b"/>
              <a:pathLst>
                <a:path w="1608" h="1265" extrusionOk="0">
                  <a:moveTo>
                    <a:pt x="548" y="1"/>
                  </a:moveTo>
                  <a:cubicBezTo>
                    <a:pt x="369" y="346"/>
                    <a:pt x="179" y="679"/>
                    <a:pt x="0" y="1025"/>
                  </a:cubicBezTo>
                  <a:cubicBezTo>
                    <a:pt x="83" y="1070"/>
                    <a:pt x="179" y="1264"/>
                    <a:pt x="252" y="1264"/>
                  </a:cubicBezTo>
                  <a:cubicBezTo>
                    <a:pt x="274" y="1264"/>
                    <a:pt x="293" y="1247"/>
                    <a:pt x="310" y="1203"/>
                  </a:cubicBezTo>
                  <a:cubicBezTo>
                    <a:pt x="388" y="1005"/>
                    <a:pt x="484" y="953"/>
                    <a:pt x="586" y="953"/>
                  </a:cubicBezTo>
                  <a:cubicBezTo>
                    <a:pt x="699" y="953"/>
                    <a:pt x="818" y="1018"/>
                    <a:pt x="927" y="1018"/>
                  </a:cubicBezTo>
                  <a:cubicBezTo>
                    <a:pt x="944" y="1018"/>
                    <a:pt x="960" y="1016"/>
                    <a:pt x="976" y="1013"/>
                  </a:cubicBezTo>
                  <a:lnTo>
                    <a:pt x="1310" y="1013"/>
                  </a:lnTo>
                  <a:cubicBezTo>
                    <a:pt x="1607" y="953"/>
                    <a:pt x="1310" y="715"/>
                    <a:pt x="1393" y="596"/>
                  </a:cubicBezTo>
                  <a:cubicBezTo>
                    <a:pt x="1393" y="536"/>
                    <a:pt x="1381" y="477"/>
                    <a:pt x="1369" y="429"/>
                  </a:cubicBezTo>
                  <a:cubicBezTo>
                    <a:pt x="1262" y="191"/>
                    <a:pt x="1060" y="179"/>
                    <a:pt x="881" y="120"/>
                  </a:cubicBezTo>
                  <a:cubicBezTo>
                    <a:pt x="762" y="84"/>
                    <a:pt x="655" y="48"/>
                    <a:pt x="5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8586357" y="4409993"/>
              <a:ext cx="46235" cy="44373"/>
            </a:xfrm>
            <a:custGeom>
              <a:avLst/>
              <a:gdLst/>
              <a:ahLst/>
              <a:cxnLst/>
              <a:rect l="l" t="t" r="r" b="b"/>
              <a:pathLst>
                <a:path w="1465" h="1406" extrusionOk="0">
                  <a:moveTo>
                    <a:pt x="1084" y="1"/>
                  </a:moveTo>
                  <a:cubicBezTo>
                    <a:pt x="786" y="298"/>
                    <a:pt x="405" y="453"/>
                    <a:pt x="191" y="858"/>
                  </a:cubicBezTo>
                  <a:cubicBezTo>
                    <a:pt x="0" y="1406"/>
                    <a:pt x="488" y="1203"/>
                    <a:pt x="643" y="1370"/>
                  </a:cubicBezTo>
                  <a:cubicBezTo>
                    <a:pt x="834" y="1346"/>
                    <a:pt x="953" y="1251"/>
                    <a:pt x="965" y="1025"/>
                  </a:cubicBezTo>
                  <a:cubicBezTo>
                    <a:pt x="988" y="751"/>
                    <a:pt x="1131" y="727"/>
                    <a:pt x="1310" y="727"/>
                  </a:cubicBezTo>
                  <a:cubicBezTo>
                    <a:pt x="1465" y="382"/>
                    <a:pt x="1298" y="179"/>
                    <a:pt x="10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8677657" y="3297030"/>
              <a:ext cx="34211" cy="54567"/>
            </a:xfrm>
            <a:custGeom>
              <a:avLst/>
              <a:gdLst/>
              <a:ahLst/>
              <a:cxnLst/>
              <a:rect l="l" t="t" r="r" b="b"/>
              <a:pathLst>
                <a:path w="1084" h="1729" extrusionOk="0">
                  <a:moveTo>
                    <a:pt x="977" y="0"/>
                  </a:moveTo>
                  <a:cubicBezTo>
                    <a:pt x="679" y="417"/>
                    <a:pt x="215" y="643"/>
                    <a:pt x="0" y="1155"/>
                  </a:cubicBezTo>
                  <a:cubicBezTo>
                    <a:pt x="0" y="1405"/>
                    <a:pt x="143" y="1524"/>
                    <a:pt x="310" y="1643"/>
                  </a:cubicBezTo>
                  <a:cubicBezTo>
                    <a:pt x="427" y="1650"/>
                    <a:pt x="565" y="1729"/>
                    <a:pt x="674" y="1729"/>
                  </a:cubicBezTo>
                  <a:cubicBezTo>
                    <a:pt x="776" y="1729"/>
                    <a:pt x="852" y="1659"/>
                    <a:pt x="858" y="1393"/>
                  </a:cubicBezTo>
                  <a:cubicBezTo>
                    <a:pt x="893" y="1036"/>
                    <a:pt x="846" y="643"/>
                    <a:pt x="1072" y="334"/>
                  </a:cubicBezTo>
                  <a:cubicBezTo>
                    <a:pt x="1084" y="215"/>
                    <a:pt x="1072" y="96"/>
                    <a:pt x="9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8878689" y="3147598"/>
              <a:ext cx="42480" cy="85212"/>
            </a:xfrm>
            <a:custGeom>
              <a:avLst/>
              <a:gdLst/>
              <a:ahLst/>
              <a:cxnLst/>
              <a:rect l="l" t="t" r="r" b="b"/>
              <a:pathLst>
                <a:path w="1346" h="2700" extrusionOk="0">
                  <a:moveTo>
                    <a:pt x="1176" y="1"/>
                  </a:moveTo>
                  <a:cubicBezTo>
                    <a:pt x="1136" y="1"/>
                    <a:pt x="1091" y="22"/>
                    <a:pt x="1036" y="68"/>
                  </a:cubicBezTo>
                  <a:cubicBezTo>
                    <a:pt x="810" y="378"/>
                    <a:pt x="1024" y="842"/>
                    <a:pt x="667" y="1199"/>
                  </a:cubicBezTo>
                  <a:cubicBezTo>
                    <a:pt x="393" y="1485"/>
                    <a:pt x="215" y="2021"/>
                    <a:pt x="36" y="2461"/>
                  </a:cubicBezTo>
                  <a:cubicBezTo>
                    <a:pt x="0" y="2592"/>
                    <a:pt x="60" y="2652"/>
                    <a:pt x="143" y="2699"/>
                  </a:cubicBezTo>
                  <a:cubicBezTo>
                    <a:pt x="596" y="1902"/>
                    <a:pt x="1167" y="1164"/>
                    <a:pt x="1346" y="187"/>
                  </a:cubicBezTo>
                  <a:cubicBezTo>
                    <a:pt x="1299" y="72"/>
                    <a:pt x="1248" y="1"/>
                    <a:pt x="117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8798276" y="2864355"/>
              <a:ext cx="40996" cy="57692"/>
            </a:xfrm>
            <a:custGeom>
              <a:avLst/>
              <a:gdLst/>
              <a:ahLst/>
              <a:cxnLst/>
              <a:rect l="l" t="t" r="r" b="b"/>
              <a:pathLst>
                <a:path w="1299" h="1828" extrusionOk="0">
                  <a:moveTo>
                    <a:pt x="216" y="0"/>
                  </a:moveTo>
                  <a:cubicBezTo>
                    <a:pt x="166" y="0"/>
                    <a:pt x="114" y="15"/>
                    <a:pt x="60" y="42"/>
                  </a:cubicBezTo>
                  <a:cubicBezTo>
                    <a:pt x="12" y="66"/>
                    <a:pt x="0" y="125"/>
                    <a:pt x="12" y="197"/>
                  </a:cubicBezTo>
                  <a:cubicBezTo>
                    <a:pt x="405" y="661"/>
                    <a:pt x="346" y="1423"/>
                    <a:pt x="834" y="1828"/>
                  </a:cubicBezTo>
                  <a:cubicBezTo>
                    <a:pt x="1036" y="1685"/>
                    <a:pt x="1298" y="1602"/>
                    <a:pt x="1143" y="1233"/>
                  </a:cubicBezTo>
                  <a:cubicBezTo>
                    <a:pt x="917" y="1042"/>
                    <a:pt x="905" y="673"/>
                    <a:pt x="703" y="483"/>
                  </a:cubicBezTo>
                  <a:cubicBezTo>
                    <a:pt x="608" y="316"/>
                    <a:pt x="203" y="447"/>
                    <a:pt x="381" y="66"/>
                  </a:cubicBezTo>
                  <a:cubicBezTo>
                    <a:pt x="330" y="21"/>
                    <a:pt x="275" y="0"/>
                    <a:pt x="2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8913246" y="3078326"/>
              <a:ext cx="26353" cy="55293"/>
            </a:xfrm>
            <a:custGeom>
              <a:avLst/>
              <a:gdLst/>
              <a:ahLst/>
              <a:cxnLst/>
              <a:rect l="l" t="t" r="r" b="b"/>
              <a:pathLst>
                <a:path w="835" h="1752" extrusionOk="0">
                  <a:moveTo>
                    <a:pt x="834" y="1"/>
                  </a:moveTo>
                  <a:lnTo>
                    <a:pt x="834" y="1"/>
                  </a:lnTo>
                  <a:cubicBezTo>
                    <a:pt x="382" y="49"/>
                    <a:pt x="120" y="180"/>
                    <a:pt x="548" y="680"/>
                  </a:cubicBezTo>
                  <a:cubicBezTo>
                    <a:pt x="523" y="694"/>
                    <a:pt x="496" y="700"/>
                    <a:pt x="470" y="700"/>
                  </a:cubicBezTo>
                  <a:cubicBezTo>
                    <a:pt x="384" y="700"/>
                    <a:pt x="296" y="641"/>
                    <a:pt x="220" y="641"/>
                  </a:cubicBezTo>
                  <a:cubicBezTo>
                    <a:pt x="168" y="641"/>
                    <a:pt x="121" y="669"/>
                    <a:pt x="84" y="763"/>
                  </a:cubicBezTo>
                  <a:cubicBezTo>
                    <a:pt x="1" y="1013"/>
                    <a:pt x="358" y="1013"/>
                    <a:pt x="346" y="1299"/>
                  </a:cubicBezTo>
                  <a:cubicBezTo>
                    <a:pt x="340" y="1299"/>
                    <a:pt x="333" y="1300"/>
                    <a:pt x="327" y="1300"/>
                  </a:cubicBezTo>
                  <a:cubicBezTo>
                    <a:pt x="285" y="1300"/>
                    <a:pt x="234" y="1288"/>
                    <a:pt x="186" y="1288"/>
                  </a:cubicBezTo>
                  <a:cubicBezTo>
                    <a:pt x="110" y="1288"/>
                    <a:pt x="43" y="1318"/>
                    <a:pt x="36" y="1477"/>
                  </a:cubicBezTo>
                  <a:cubicBezTo>
                    <a:pt x="191" y="1561"/>
                    <a:pt x="346" y="1668"/>
                    <a:pt x="513" y="1751"/>
                  </a:cubicBezTo>
                  <a:cubicBezTo>
                    <a:pt x="715" y="1192"/>
                    <a:pt x="775" y="584"/>
                    <a:pt x="8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8759553" y="3177547"/>
              <a:ext cx="36483" cy="52074"/>
            </a:xfrm>
            <a:custGeom>
              <a:avLst/>
              <a:gdLst/>
              <a:ahLst/>
              <a:cxnLst/>
              <a:rect l="l" t="t" r="r" b="b"/>
              <a:pathLst>
                <a:path w="1156" h="1650" extrusionOk="0">
                  <a:moveTo>
                    <a:pt x="703" y="0"/>
                  </a:moveTo>
                  <a:cubicBezTo>
                    <a:pt x="394" y="262"/>
                    <a:pt x="180" y="619"/>
                    <a:pt x="37" y="1024"/>
                  </a:cubicBezTo>
                  <a:cubicBezTo>
                    <a:pt x="1" y="1191"/>
                    <a:pt x="215" y="1143"/>
                    <a:pt x="215" y="1286"/>
                  </a:cubicBezTo>
                  <a:cubicBezTo>
                    <a:pt x="215" y="1465"/>
                    <a:pt x="275" y="1619"/>
                    <a:pt x="453" y="1643"/>
                  </a:cubicBezTo>
                  <a:cubicBezTo>
                    <a:pt x="474" y="1647"/>
                    <a:pt x="492" y="1649"/>
                    <a:pt x="508" y="1649"/>
                  </a:cubicBezTo>
                  <a:cubicBezTo>
                    <a:pt x="684" y="1649"/>
                    <a:pt x="648" y="1431"/>
                    <a:pt x="692" y="1322"/>
                  </a:cubicBezTo>
                  <a:cubicBezTo>
                    <a:pt x="775" y="1096"/>
                    <a:pt x="930" y="953"/>
                    <a:pt x="1049" y="762"/>
                  </a:cubicBezTo>
                  <a:cubicBezTo>
                    <a:pt x="1132" y="715"/>
                    <a:pt x="1156" y="607"/>
                    <a:pt x="1156" y="500"/>
                  </a:cubicBezTo>
                  <a:cubicBezTo>
                    <a:pt x="1013" y="322"/>
                    <a:pt x="834" y="203"/>
                    <a:pt x="70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8716633" y="3241928"/>
              <a:ext cx="50496" cy="68454"/>
            </a:xfrm>
            <a:custGeom>
              <a:avLst/>
              <a:gdLst/>
              <a:ahLst/>
              <a:cxnLst/>
              <a:rect l="l" t="t" r="r" b="b"/>
              <a:pathLst>
                <a:path w="1600" h="2169" extrusionOk="0">
                  <a:moveTo>
                    <a:pt x="1390" y="0"/>
                  </a:moveTo>
                  <a:cubicBezTo>
                    <a:pt x="1332" y="0"/>
                    <a:pt x="1265" y="22"/>
                    <a:pt x="1206" y="32"/>
                  </a:cubicBezTo>
                  <a:cubicBezTo>
                    <a:pt x="1004" y="80"/>
                    <a:pt x="849" y="211"/>
                    <a:pt x="635" y="211"/>
                  </a:cubicBezTo>
                  <a:cubicBezTo>
                    <a:pt x="587" y="306"/>
                    <a:pt x="563" y="377"/>
                    <a:pt x="516" y="472"/>
                  </a:cubicBezTo>
                  <a:cubicBezTo>
                    <a:pt x="813" y="889"/>
                    <a:pt x="516" y="1103"/>
                    <a:pt x="289" y="1354"/>
                  </a:cubicBezTo>
                  <a:cubicBezTo>
                    <a:pt x="170" y="1484"/>
                    <a:pt x="75" y="1627"/>
                    <a:pt x="39" y="1806"/>
                  </a:cubicBezTo>
                  <a:cubicBezTo>
                    <a:pt x="1" y="1999"/>
                    <a:pt x="17" y="2169"/>
                    <a:pt x="177" y="2169"/>
                  </a:cubicBezTo>
                  <a:cubicBezTo>
                    <a:pt x="214" y="2169"/>
                    <a:pt x="259" y="2160"/>
                    <a:pt x="313" y="2139"/>
                  </a:cubicBezTo>
                  <a:cubicBezTo>
                    <a:pt x="337" y="1675"/>
                    <a:pt x="611" y="1473"/>
                    <a:pt x="968" y="1365"/>
                  </a:cubicBezTo>
                  <a:cubicBezTo>
                    <a:pt x="1028" y="1056"/>
                    <a:pt x="1397" y="973"/>
                    <a:pt x="1409" y="603"/>
                  </a:cubicBezTo>
                  <a:cubicBezTo>
                    <a:pt x="1004" y="270"/>
                    <a:pt x="1599" y="389"/>
                    <a:pt x="1540" y="234"/>
                  </a:cubicBezTo>
                  <a:cubicBezTo>
                    <a:pt x="1540" y="45"/>
                    <a:pt x="1474" y="0"/>
                    <a:pt x="139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8839966" y="3023381"/>
              <a:ext cx="31592" cy="54630"/>
            </a:xfrm>
            <a:custGeom>
              <a:avLst/>
              <a:gdLst/>
              <a:ahLst/>
              <a:cxnLst/>
              <a:rect l="l" t="t" r="r" b="b"/>
              <a:pathLst>
                <a:path w="1001" h="1731" extrusionOk="0">
                  <a:moveTo>
                    <a:pt x="389" y="0"/>
                  </a:moveTo>
                  <a:cubicBezTo>
                    <a:pt x="379" y="0"/>
                    <a:pt x="369" y="1"/>
                    <a:pt x="358" y="4"/>
                  </a:cubicBezTo>
                  <a:cubicBezTo>
                    <a:pt x="346" y="75"/>
                    <a:pt x="310" y="158"/>
                    <a:pt x="287" y="242"/>
                  </a:cubicBezTo>
                  <a:cubicBezTo>
                    <a:pt x="179" y="444"/>
                    <a:pt x="334" y="742"/>
                    <a:pt x="72" y="873"/>
                  </a:cubicBezTo>
                  <a:lnTo>
                    <a:pt x="72" y="861"/>
                  </a:lnTo>
                  <a:cubicBezTo>
                    <a:pt x="37" y="1028"/>
                    <a:pt x="1" y="1194"/>
                    <a:pt x="37" y="1349"/>
                  </a:cubicBezTo>
                  <a:cubicBezTo>
                    <a:pt x="179" y="1409"/>
                    <a:pt x="60" y="1730"/>
                    <a:pt x="287" y="1730"/>
                  </a:cubicBezTo>
                  <a:cubicBezTo>
                    <a:pt x="465" y="1623"/>
                    <a:pt x="406" y="1313"/>
                    <a:pt x="632" y="1254"/>
                  </a:cubicBezTo>
                  <a:cubicBezTo>
                    <a:pt x="584" y="873"/>
                    <a:pt x="1001" y="492"/>
                    <a:pt x="632" y="99"/>
                  </a:cubicBezTo>
                  <a:cubicBezTo>
                    <a:pt x="546" y="88"/>
                    <a:pt x="480" y="0"/>
                    <a:pt x="38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8620535" y="4397212"/>
              <a:ext cx="31592" cy="35726"/>
            </a:xfrm>
            <a:custGeom>
              <a:avLst/>
              <a:gdLst/>
              <a:ahLst/>
              <a:cxnLst/>
              <a:rect l="l" t="t" r="r" b="b"/>
              <a:pathLst>
                <a:path w="1001" h="1132" extrusionOk="0">
                  <a:moveTo>
                    <a:pt x="334" y="1"/>
                  </a:moveTo>
                  <a:cubicBezTo>
                    <a:pt x="215" y="120"/>
                    <a:pt x="13" y="144"/>
                    <a:pt x="1" y="382"/>
                  </a:cubicBezTo>
                  <a:cubicBezTo>
                    <a:pt x="84" y="644"/>
                    <a:pt x="155" y="882"/>
                    <a:pt x="227" y="1132"/>
                  </a:cubicBezTo>
                  <a:cubicBezTo>
                    <a:pt x="560" y="906"/>
                    <a:pt x="775" y="584"/>
                    <a:pt x="1001" y="251"/>
                  </a:cubicBezTo>
                  <a:lnTo>
                    <a:pt x="1001" y="251"/>
                  </a:lnTo>
                  <a:cubicBezTo>
                    <a:pt x="926" y="262"/>
                    <a:pt x="852" y="271"/>
                    <a:pt x="779" y="271"/>
                  </a:cubicBezTo>
                  <a:cubicBezTo>
                    <a:pt x="609" y="271"/>
                    <a:pt x="451" y="218"/>
                    <a:pt x="3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8797897" y="4179012"/>
              <a:ext cx="40239" cy="34495"/>
            </a:xfrm>
            <a:custGeom>
              <a:avLst/>
              <a:gdLst/>
              <a:ahLst/>
              <a:cxnLst/>
              <a:rect l="l" t="t" r="r" b="b"/>
              <a:pathLst>
                <a:path w="1275" h="1093" extrusionOk="0">
                  <a:moveTo>
                    <a:pt x="203" y="1"/>
                  </a:moveTo>
                  <a:cubicBezTo>
                    <a:pt x="160" y="1"/>
                    <a:pt x="112" y="20"/>
                    <a:pt x="60" y="69"/>
                  </a:cubicBezTo>
                  <a:cubicBezTo>
                    <a:pt x="36" y="116"/>
                    <a:pt x="12" y="152"/>
                    <a:pt x="0" y="200"/>
                  </a:cubicBezTo>
                  <a:cubicBezTo>
                    <a:pt x="92" y="314"/>
                    <a:pt x="29" y="594"/>
                    <a:pt x="247" y="594"/>
                  </a:cubicBezTo>
                  <a:cubicBezTo>
                    <a:pt x="256" y="594"/>
                    <a:pt x="265" y="594"/>
                    <a:pt x="274" y="593"/>
                  </a:cubicBezTo>
                  <a:cubicBezTo>
                    <a:pt x="358" y="676"/>
                    <a:pt x="453" y="747"/>
                    <a:pt x="512" y="855"/>
                  </a:cubicBezTo>
                  <a:cubicBezTo>
                    <a:pt x="536" y="926"/>
                    <a:pt x="560" y="1009"/>
                    <a:pt x="608" y="1069"/>
                  </a:cubicBezTo>
                  <a:cubicBezTo>
                    <a:pt x="870" y="1033"/>
                    <a:pt x="1167" y="1093"/>
                    <a:pt x="1274" y="688"/>
                  </a:cubicBezTo>
                  <a:cubicBezTo>
                    <a:pt x="965" y="652"/>
                    <a:pt x="774" y="319"/>
                    <a:pt x="489" y="188"/>
                  </a:cubicBezTo>
                  <a:cubicBezTo>
                    <a:pt x="396" y="112"/>
                    <a:pt x="309" y="1"/>
                    <a:pt x="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8753936" y="3201974"/>
              <a:ext cx="39103" cy="32759"/>
            </a:xfrm>
            <a:custGeom>
              <a:avLst/>
              <a:gdLst/>
              <a:ahLst/>
              <a:cxnLst/>
              <a:rect l="l" t="t" r="r" b="b"/>
              <a:pathLst>
                <a:path w="1239" h="1038" extrusionOk="0">
                  <a:moveTo>
                    <a:pt x="1239" y="0"/>
                  </a:moveTo>
                  <a:cubicBezTo>
                    <a:pt x="989" y="119"/>
                    <a:pt x="822" y="310"/>
                    <a:pt x="798" y="631"/>
                  </a:cubicBezTo>
                  <a:cubicBezTo>
                    <a:pt x="780" y="722"/>
                    <a:pt x="762" y="799"/>
                    <a:pt x="696" y="799"/>
                  </a:cubicBezTo>
                  <a:cubicBezTo>
                    <a:pt x="676" y="799"/>
                    <a:pt x="651" y="791"/>
                    <a:pt x="619" y="774"/>
                  </a:cubicBezTo>
                  <a:cubicBezTo>
                    <a:pt x="536" y="726"/>
                    <a:pt x="500" y="679"/>
                    <a:pt x="536" y="572"/>
                  </a:cubicBezTo>
                  <a:cubicBezTo>
                    <a:pt x="669" y="288"/>
                    <a:pt x="621" y="228"/>
                    <a:pt x="525" y="228"/>
                  </a:cubicBezTo>
                  <a:cubicBezTo>
                    <a:pt x="453" y="228"/>
                    <a:pt x="354" y="262"/>
                    <a:pt x="283" y="262"/>
                  </a:cubicBezTo>
                  <a:cubicBezTo>
                    <a:pt x="261" y="262"/>
                    <a:pt x="242" y="258"/>
                    <a:pt x="227" y="250"/>
                  </a:cubicBezTo>
                  <a:cubicBezTo>
                    <a:pt x="60" y="298"/>
                    <a:pt x="0" y="429"/>
                    <a:pt x="0" y="607"/>
                  </a:cubicBezTo>
                  <a:cubicBezTo>
                    <a:pt x="70" y="911"/>
                    <a:pt x="215" y="1038"/>
                    <a:pt x="423" y="1038"/>
                  </a:cubicBezTo>
                  <a:cubicBezTo>
                    <a:pt x="500" y="1038"/>
                    <a:pt x="586" y="1021"/>
                    <a:pt x="679" y="988"/>
                  </a:cubicBezTo>
                  <a:cubicBezTo>
                    <a:pt x="1000" y="774"/>
                    <a:pt x="1060" y="334"/>
                    <a:pt x="1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8561173" y="4449915"/>
              <a:ext cx="34590" cy="26069"/>
            </a:xfrm>
            <a:custGeom>
              <a:avLst/>
              <a:gdLst/>
              <a:ahLst/>
              <a:cxnLst/>
              <a:rect l="l" t="t" r="r" b="b"/>
              <a:pathLst>
                <a:path w="1096" h="826" extrusionOk="0">
                  <a:moveTo>
                    <a:pt x="789" y="1"/>
                  </a:moveTo>
                  <a:cubicBezTo>
                    <a:pt x="676" y="1"/>
                    <a:pt x="554" y="51"/>
                    <a:pt x="429" y="105"/>
                  </a:cubicBezTo>
                  <a:cubicBezTo>
                    <a:pt x="415" y="103"/>
                    <a:pt x="401" y="102"/>
                    <a:pt x="388" y="102"/>
                  </a:cubicBezTo>
                  <a:cubicBezTo>
                    <a:pt x="143" y="102"/>
                    <a:pt x="136" y="410"/>
                    <a:pt x="0" y="557"/>
                  </a:cubicBezTo>
                  <a:cubicBezTo>
                    <a:pt x="162" y="753"/>
                    <a:pt x="292" y="826"/>
                    <a:pt x="404" y="826"/>
                  </a:cubicBezTo>
                  <a:cubicBezTo>
                    <a:pt x="686" y="826"/>
                    <a:pt x="848" y="354"/>
                    <a:pt x="1096" y="200"/>
                  </a:cubicBezTo>
                  <a:cubicBezTo>
                    <a:pt x="1007" y="51"/>
                    <a:pt x="902" y="1"/>
                    <a:pt x="7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8824565" y="2902478"/>
              <a:ext cx="28215" cy="40397"/>
            </a:xfrm>
            <a:custGeom>
              <a:avLst/>
              <a:gdLst/>
              <a:ahLst/>
              <a:cxnLst/>
              <a:rect l="l" t="t" r="r" b="b"/>
              <a:pathLst>
                <a:path w="894" h="1280" extrusionOk="0">
                  <a:moveTo>
                    <a:pt x="322" y="1"/>
                  </a:moveTo>
                  <a:lnTo>
                    <a:pt x="322" y="1"/>
                  </a:lnTo>
                  <a:cubicBezTo>
                    <a:pt x="394" y="322"/>
                    <a:pt x="1" y="334"/>
                    <a:pt x="13" y="596"/>
                  </a:cubicBezTo>
                  <a:cubicBezTo>
                    <a:pt x="120" y="715"/>
                    <a:pt x="227" y="822"/>
                    <a:pt x="215" y="1013"/>
                  </a:cubicBezTo>
                  <a:lnTo>
                    <a:pt x="215" y="1132"/>
                  </a:lnTo>
                  <a:cubicBezTo>
                    <a:pt x="383" y="1253"/>
                    <a:pt x="558" y="1279"/>
                    <a:pt x="740" y="1279"/>
                  </a:cubicBezTo>
                  <a:cubicBezTo>
                    <a:pt x="791" y="1279"/>
                    <a:pt x="842" y="1277"/>
                    <a:pt x="894" y="1275"/>
                  </a:cubicBezTo>
                  <a:cubicBezTo>
                    <a:pt x="834" y="763"/>
                    <a:pt x="584" y="394"/>
                    <a:pt x="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8582223" y="3418028"/>
              <a:ext cx="28593" cy="34590"/>
            </a:xfrm>
            <a:custGeom>
              <a:avLst/>
              <a:gdLst/>
              <a:ahLst/>
              <a:cxnLst/>
              <a:rect l="l" t="t" r="r" b="b"/>
              <a:pathLst>
                <a:path w="906" h="1096" extrusionOk="0">
                  <a:moveTo>
                    <a:pt x="667" y="0"/>
                  </a:moveTo>
                  <a:cubicBezTo>
                    <a:pt x="381" y="60"/>
                    <a:pt x="238" y="334"/>
                    <a:pt x="24" y="512"/>
                  </a:cubicBezTo>
                  <a:cubicBezTo>
                    <a:pt x="0" y="869"/>
                    <a:pt x="0" y="869"/>
                    <a:pt x="596" y="1096"/>
                  </a:cubicBezTo>
                  <a:cubicBezTo>
                    <a:pt x="786" y="953"/>
                    <a:pt x="905" y="738"/>
                    <a:pt x="893" y="453"/>
                  </a:cubicBezTo>
                  <a:cubicBezTo>
                    <a:pt x="881" y="369"/>
                    <a:pt x="834" y="274"/>
                    <a:pt x="774" y="203"/>
                  </a:cubicBezTo>
                  <a:cubicBezTo>
                    <a:pt x="679" y="179"/>
                    <a:pt x="667" y="84"/>
                    <a:pt x="6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5" name="Google Shape;365;p4"/>
            <p:cNvSpPr/>
            <p:nvPr/>
          </p:nvSpPr>
          <p:spPr>
            <a:xfrm>
              <a:off x="8791491" y="2837908"/>
              <a:ext cx="47024" cy="30424"/>
            </a:xfrm>
            <a:custGeom>
              <a:avLst/>
              <a:gdLst/>
              <a:ahLst/>
              <a:cxnLst/>
              <a:rect l="l" t="t" r="r" b="b"/>
              <a:pathLst>
                <a:path w="1490" h="964" extrusionOk="0">
                  <a:moveTo>
                    <a:pt x="1139" y="1"/>
                  </a:moveTo>
                  <a:cubicBezTo>
                    <a:pt x="1001" y="1"/>
                    <a:pt x="858" y="39"/>
                    <a:pt x="714" y="39"/>
                  </a:cubicBezTo>
                  <a:cubicBezTo>
                    <a:pt x="686" y="39"/>
                    <a:pt x="659" y="38"/>
                    <a:pt x="632" y="35"/>
                  </a:cubicBezTo>
                  <a:cubicBezTo>
                    <a:pt x="477" y="130"/>
                    <a:pt x="239" y="11"/>
                    <a:pt x="168" y="297"/>
                  </a:cubicBezTo>
                  <a:lnTo>
                    <a:pt x="168" y="273"/>
                  </a:lnTo>
                  <a:lnTo>
                    <a:pt x="168" y="273"/>
                  </a:lnTo>
                  <a:cubicBezTo>
                    <a:pt x="1" y="535"/>
                    <a:pt x="156" y="713"/>
                    <a:pt x="275" y="892"/>
                  </a:cubicBezTo>
                  <a:cubicBezTo>
                    <a:pt x="382" y="904"/>
                    <a:pt x="465" y="904"/>
                    <a:pt x="572" y="916"/>
                  </a:cubicBezTo>
                  <a:cubicBezTo>
                    <a:pt x="594" y="949"/>
                    <a:pt x="614" y="964"/>
                    <a:pt x="633" y="964"/>
                  </a:cubicBezTo>
                  <a:cubicBezTo>
                    <a:pt x="655" y="964"/>
                    <a:pt x="678" y="943"/>
                    <a:pt x="703" y="904"/>
                  </a:cubicBezTo>
                  <a:cubicBezTo>
                    <a:pt x="595" y="262"/>
                    <a:pt x="871" y="128"/>
                    <a:pt x="1247" y="128"/>
                  </a:cubicBezTo>
                  <a:cubicBezTo>
                    <a:pt x="1324" y="128"/>
                    <a:pt x="1406" y="134"/>
                    <a:pt x="1489" y="142"/>
                  </a:cubicBezTo>
                  <a:cubicBezTo>
                    <a:pt x="1378" y="31"/>
                    <a:pt x="1260" y="1"/>
                    <a:pt x="11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6" name="Google Shape;366;p4"/>
            <p:cNvSpPr/>
            <p:nvPr/>
          </p:nvSpPr>
          <p:spPr>
            <a:xfrm>
              <a:off x="8736641" y="3228421"/>
              <a:ext cx="37998" cy="24869"/>
            </a:xfrm>
            <a:custGeom>
              <a:avLst/>
              <a:gdLst/>
              <a:ahLst/>
              <a:cxnLst/>
              <a:rect l="l" t="t" r="r" b="b"/>
              <a:pathLst>
                <a:path w="1204" h="788" extrusionOk="0">
                  <a:moveTo>
                    <a:pt x="503" y="0"/>
                  </a:moveTo>
                  <a:cubicBezTo>
                    <a:pt x="461" y="0"/>
                    <a:pt x="417" y="9"/>
                    <a:pt x="370" y="31"/>
                  </a:cubicBezTo>
                  <a:cubicBezTo>
                    <a:pt x="251" y="246"/>
                    <a:pt x="120" y="436"/>
                    <a:pt x="1" y="650"/>
                  </a:cubicBezTo>
                  <a:cubicBezTo>
                    <a:pt x="75" y="748"/>
                    <a:pt x="150" y="787"/>
                    <a:pt x="226" y="787"/>
                  </a:cubicBezTo>
                  <a:cubicBezTo>
                    <a:pt x="308" y="787"/>
                    <a:pt x="391" y="742"/>
                    <a:pt x="477" y="674"/>
                  </a:cubicBezTo>
                  <a:cubicBezTo>
                    <a:pt x="553" y="605"/>
                    <a:pt x="634" y="539"/>
                    <a:pt x="716" y="539"/>
                  </a:cubicBezTo>
                  <a:cubicBezTo>
                    <a:pt x="774" y="539"/>
                    <a:pt x="834" y="573"/>
                    <a:pt x="894" y="662"/>
                  </a:cubicBezTo>
                  <a:cubicBezTo>
                    <a:pt x="1025" y="567"/>
                    <a:pt x="1144" y="448"/>
                    <a:pt x="1203" y="269"/>
                  </a:cubicBezTo>
                  <a:lnTo>
                    <a:pt x="1203" y="269"/>
                  </a:lnTo>
                  <a:cubicBezTo>
                    <a:pt x="1178" y="276"/>
                    <a:pt x="1154" y="279"/>
                    <a:pt x="1130" y="279"/>
                  </a:cubicBezTo>
                  <a:cubicBezTo>
                    <a:pt x="903" y="279"/>
                    <a:pt x="735" y="0"/>
                    <a:pt x="50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7" name="Google Shape;367;p4"/>
            <p:cNvSpPr/>
            <p:nvPr/>
          </p:nvSpPr>
          <p:spPr>
            <a:xfrm>
              <a:off x="8708459" y="3279104"/>
              <a:ext cx="21082" cy="38503"/>
            </a:xfrm>
            <a:custGeom>
              <a:avLst/>
              <a:gdLst/>
              <a:ahLst/>
              <a:cxnLst/>
              <a:rect l="l" t="t" r="r" b="b"/>
              <a:pathLst>
                <a:path w="668" h="1220" extrusionOk="0">
                  <a:moveTo>
                    <a:pt x="474" y="0"/>
                  </a:moveTo>
                  <a:cubicBezTo>
                    <a:pt x="435" y="0"/>
                    <a:pt x="392" y="18"/>
                    <a:pt x="346" y="56"/>
                  </a:cubicBezTo>
                  <a:cubicBezTo>
                    <a:pt x="155" y="152"/>
                    <a:pt x="48" y="330"/>
                    <a:pt x="1" y="557"/>
                  </a:cubicBezTo>
                  <a:lnTo>
                    <a:pt x="1" y="949"/>
                  </a:lnTo>
                  <a:cubicBezTo>
                    <a:pt x="60" y="1068"/>
                    <a:pt x="103" y="1220"/>
                    <a:pt x="239" y="1220"/>
                  </a:cubicBezTo>
                  <a:cubicBezTo>
                    <a:pt x="266" y="1220"/>
                    <a:pt x="298" y="1214"/>
                    <a:pt x="334" y="1199"/>
                  </a:cubicBezTo>
                  <a:cubicBezTo>
                    <a:pt x="406" y="1104"/>
                    <a:pt x="477" y="1033"/>
                    <a:pt x="548" y="961"/>
                  </a:cubicBezTo>
                  <a:cubicBezTo>
                    <a:pt x="60" y="604"/>
                    <a:pt x="667" y="449"/>
                    <a:pt x="656" y="187"/>
                  </a:cubicBezTo>
                  <a:cubicBezTo>
                    <a:pt x="615" y="75"/>
                    <a:pt x="554" y="0"/>
                    <a:pt x="4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8" name="Google Shape;368;p4"/>
            <p:cNvSpPr/>
            <p:nvPr/>
          </p:nvSpPr>
          <p:spPr>
            <a:xfrm>
              <a:off x="8719000" y="3257202"/>
              <a:ext cx="28941" cy="27836"/>
            </a:xfrm>
            <a:custGeom>
              <a:avLst/>
              <a:gdLst/>
              <a:ahLst/>
              <a:cxnLst/>
              <a:rect l="l" t="t" r="r" b="b"/>
              <a:pathLst>
                <a:path w="917" h="882" extrusionOk="0">
                  <a:moveTo>
                    <a:pt x="429" y="0"/>
                  </a:moveTo>
                  <a:lnTo>
                    <a:pt x="429" y="0"/>
                  </a:lnTo>
                  <a:cubicBezTo>
                    <a:pt x="191" y="179"/>
                    <a:pt x="191" y="536"/>
                    <a:pt x="0" y="762"/>
                  </a:cubicBezTo>
                  <a:cubicBezTo>
                    <a:pt x="95" y="786"/>
                    <a:pt x="214" y="834"/>
                    <a:pt x="322" y="881"/>
                  </a:cubicBezTo>
                  <a:cubicBezTo>
                    <a:pt x="905" y="369"/>
                    <a:pt x="917" y="274"/>
                    <a:pt x="4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69" name="Google Shape;369;p4"/>
            <p:cNvSpPr/>
            <p:nvPr/>
          </p:nvSpPr>
          <p:spPr>
            <a:xfrm>
              <a:off x="8642343" y="3669049"/>
              <a:ext cx="33832" cy="34937"/>
            </a:xfrm>
            <a:custGeom>
              <a:avLst/>
              <a:gdLst/>
              <a:ahLst/>
              <a:cxnLst/>
              <a:rect l="l" t="t" r="r" b="b"/>
              <a:pathLst>
                <a:path w="1072" h="1107" extrusionOk="0">
                  <a:moveTo>
                    <a:pt x="340" y="0"/>
                  </a:moveTo>
                  <a:cubicBezTo>
                    <a:pt x="309" y="0"/>
                    <a:pt x="278" y="11"/>
                    <a:pt x="250" y="35"/>
                  </a:cubicBezTo>
                  <a:cubicBezTo>
                    <a:pt x="131" y="119"/>
                    <a:pt x="72" y="285"/>
                    <a:pt x="0" y="416"/>
                  </a:cubicBezTo>
                  <a:cubicBezTo>
                    <a:pt x="0" y="571"/>
                    <a:pt x="119" y="643"/>
                    <a:pt x="226" y="726"/>
                  </a:cubicBezTo>
                  <a:cubicBezTo>
                    <a:pt x="381" y="952"/>
                    <a:pt x="584" y="1107"/>
                    <a:pt x="846" y="1107"/>
                  </a:cubicBezTo>
                  <a:cubicBezTo>
                    <a:pt x="1072" y="940"/>
                    <a:pt x="1000" y="666"/>
                    <a:pt x="822" y="654"/>
                  </a:cubicBezTo>
                  <a:cubicBezTo>
                    <a:pt x="476" y="643"/>
                    <a:pt x="203" y="714"/>
                    <a:pt x="476" y="166"/>
                  </a:cubicBezTo>
                  <a:cubicBezTo>
                    <a:pt x="512" y="87"/>
                    <a:pt x="429" y="0"/>
                    <a:pt x="3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0" name="Google Shape;370;p4"/>
            <p:cNvSpPr/>
            <p:nvPr/>
          </p:nvSpPr>
          <p:spPr>
            <a:xfrm>
              <a:off x="8835831" y="4042519"/>
              <a:ext cx="24080" cy="47308"/>
            </a:xfrm>
            <a:custGeom>
              <a:avLst/>
              <a:gdLst/>
              <a:ahLst/>
              <a:cxnLst/>
              <a:rect l="l" t="t" r="r" b="b"/>
              <a:pathLst>
                <a:path w="763" h="1499" extrusionOk="0">
                  <a:moveTo>
                    <a:pt x="275" y="0"/>
                  </a:moveTo>
                  <a:cubicBezTo>
                    <a:pt x="180" y="48"/>
                    <a:pt x="180" y="143"/>
                    <a:pt x="144" y="250"/>
                  </a:cubicBezTo>
                  <a:cubicBezTo>
                    <a:pt x="1" y="584"/>
                    <a:pt x="60" y="893"/>
                    <a:pt x="203" y="1191"/>
                  </a:cubicBezTo>
                  <a:cubicBezTo>
                    <a:pt x="267" y="1307"/>
                    <a:pt x="311" y="1498"/>
                    <a:pt x="437" y="1498"/>
                  </a:cubicBezTo>
                  <a:cubicBezTo>
                    <a:pt x="453" y="1498"/>
                    <a:pt x="470" y="1495"/>
                    <a:pt x="489" y="1489"/>
                  </a:cubicBezTo>
                  <a:cubicBezTo>
                    <a:pt x="680" y="1417"/>
                    <a:pt x="763" y="1227"/>
                    <a:pt x="620" y="1000"/>
                  </a:cubicBezTo>
                  <a:cubicBezTo>
                    <a:pt x="620" y="953"/>
                    <a:pt x="644" y="905"/>
                    <a:pt x="656" y="881"/>
                  </a:cubicBezTo>
                  <a:cubicBezTo>
                    <a:pt x="668" y="715"/>
                    <a:pt x="608" y="548"/>
                    <a:pt x="656" y="393"/>
                  </a:cubicBezTo>
                  <a:cubicBezTo>
                    <a:pt x="656" y="334"/>
                    <a:pt x="656" y="286"/>
                    <a:pt x="632" y="227"/>
                  </a:cubicBezTo>
                  <a:cubicBezTo>
                    <a:pt x="549" y="96"/>
                    <a:pt x="418" y="48"/>
                    <a:pt x="27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1" name="Google Shape;371;p4"/>
            <p:cNvSpPr/>
            <p:nvPr/>
          </p:nvSpPr>
          <p:spPr>
            <a:xfrm>
              <a:off x="8578846" y="3571279"/>
              <a:ext cx="39355" cy="25879"/>
            </a:xfrm>
            <a:custGeom>
              <a:avLst/>
              <a:gdLst/>
              <a:ahLst/>
              <a:cxnLst/>
              <a:rect l="l" t="t" r="r" b="b"/>
              <a:pathLst>
                <a:path w="1247" h="820" extrusionOk="0">
                  <a:moveTo>
                    <a:pt x="758" y="1"/>
                  </a:moveTo>
                  <a:cubicBezTo>
                    <a:pt x="698" y="1"/>
                    <a:pt x="625" y="9"/>
                    <a:pt x="536" y="26"/>
                  </a:cubicBezTo>
                  <a:cubicBezTo>
                    <a:pt x="527" y="25"/>
                    <a:pt x="518" y="24"/>
                    <a:pt x="509" y="24"/>
                  </a:cubicBezTo>
                  <a:cubicBezTo>
                    <a:pt x="303" y="24"/>
                    <a:pt x="219" y="288"/>
                    <a:pt x="36" y="300"/>
                  </a:cubicBezTo>
                  <a:cubicBezTo>
                    <a:pt x="12" y="335"/>
                    <a:pt x="0" y="359"/>
                    <a:pt x="12" y="395"/>
                  </a:cubicBezTo>
                  <a:cubicBezTo>
                    <a:pt x="89" y="515"/>
                    <a:pt x="160" y="660"/>
                    <a:pt x="283" y="660"/>
                  </a:cubicBezTo>
                  <a:cubicBezTo>
                    <a:pt x="331" y="660"/>
                    <a:pt x="386" y="638"/>
                    <a:pt x="452" y="585"/>
                  </a:cubicBezTo>
                  <a:cubicBezTo>
                    <a:pt x="474" y="578"/>
                    <a:pt x="493" y="575"/>
                    <a:pt x="510" y="575"/>
                  </a:cubicBezTo>
                  <a:cubicBezTo>
                    <a:pt x="635" y="575"/>
                    <a:pt x="656" y="749"/>
                    <a:pt x="750" y="812"/>
                  </a:cubicBezTo>
                  <a:cubicBezTo>
                    <a:pt x="765" y="817"/>
                    <a:pt x="782" y="819"/>
                    <a:pt x="800" y="819"/>
                  </a:cubicBezTo>
                  <a:cubicBezTo>
                    <a:pt x="825" y="819"/>
                    <a:pt x="853" y="814"/>
                    <a:pt x="881" y="800"/>
                  </a:cubicBezTo>
                  <a:cubicBezTo>
                    <a:pt x="871" y="514"/>
                    <a:pt x="1247" y="1"/>
                    <a:pt x="7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2" name="Google Shape;372;p4"/>
            <p:cNvSpPr/>
            <p:nvPr/>
          </p:nvSpPr>
          <p:spPr>
            <a:xfrm>
              <a:off x="8644962" y="4369029"/>
              <a:ext cx="25216" cy="24648"/>
            </a:xfrm>
            <a:custGeom>
              <a:avLst/>
              <a:gdLst/>
              <a:ahLst/>
              <a:cxnLst/>
              <a:rect l="l" t="t" r="r" b="b"/>
              <a:pathLst>
                <a:path w="799" h="781" extrusionOk="0">
                  <a:moveTo>
                    <a:pt x="453" y="1"/>
                  </a:moveTo>
                  <a:cubicBezTo>
                    <a:pt x="239" y="84"/>
                    <a:pt x="155" y="322"/>
                    <a:pt x="1" y="477"/>
                  </a:cubicBezTo>
                  <a:cubicBezTo>
                    <a:pt x="147" y="672"/>
                    <a:pt x="245" y="781"/>
                    <a:pt x="335" y="781"/>
                  </a:cubicBezTo>
                  <a:cubicBezTo>
                    <a:pt x="466" y="781"/>
                    <a:pt x="580" y="553"/>
                    <a:pt x="798" y="25"/>
                  </a:cubicBezTo>
                  <a:cubicBezTo>
                    <a:pt x="791" y="23"/>
                    <a:pt x="785" y="23"/>
                    <a:pt x="778" y="23"/>
                  </a:cubicBezTo>
                  <a:cubicBezTo>
                    <a:pt x="706" y="23"/>
                    <a:pt x="635" y="92"/>
                    <a:pt x="566" y="92"/>
                  </a:cubicBezTo>
                  <a:cubicBezTo>
                    <a:pt x="527" y="92"/>
                    <a:pt x="489" y="70"/>
                    <a:pt x="4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3" name="Google Shape;373;p4"/>
            <p:cNvSpPr/>
            <p:nvPr/>
          </p:nvSpPr>
          <p:spPr>
            <a:xfrm>
              <a:off x="8571303" y="3434186"/>
              <a:ext cx="29730" cy="27710"/>
            </a:xfrm>
            <a:custGeom>
              <a:avLst/>
              <a:gdLst/>
              <a:ahLst/>
              <a:cxnLst/>
              <a:rect l="l" t="t" r="r" b="b"/>
              <a:pathLst>
                <a:path w="942" h="878" extrusionOk="0">
                  <a:moveTo>
                    <a:pt x="358" y="0"/>
                  </a:moveTo>
                  <a:cubicBezTo>
                    <a:pt x="132" y="119"/>
                    <a:pt x="120" y="393"/>
                    <a:pt x="1" y="584"/>
                  </a:cubicBezTo>
                  <a:cubicBezTo>
                    <a:pt x="1" y="631"/>
                    <a:pt x="13" y="679"/>
                    <a:pt x="13" y="715"/>
                  </a:cubicBezTo>
                  <a:cubicBezTo>
                    <a:pt x="68" y="751"/>
                    <a:pt x="122" y="760"/>
                    <a:pt x="176" y="760"/>
                  </a:cubicBezTo>
                  <a:cubicBezTo>
                    <a:pt x="224" y="760"/>
                    <a:pt x="271" y="753"/>
                    <a:pt x="317" y="753"/>
                  </a:cubicBezTo>
                  <a:cubicBezTo>
                    <a:pt x="355" y="753"/>
                    <a:pt x="393" y="757"/>
                    <a:pt x="430" y="774"/>
                  </a:cubicBezTo>
                  <a:cubicBezTo>
                    <a:pt x="443" y="769"/>
                    <a:pt x="457" y="767"/>
                    <a:pt x="471" y="767"/>
                  </a:cubicBezTo>
                  <a:cubicBezTo>
                    <a:pt x="572" y="767"/>
                    <a:pt x="678" y="877"/>
                    <a:pt x="777" y="877"/>
                  </a:cubicBezTo>
                  <a:cubicBezTo>
                    <a:pt x="831" y="877"/>
                    <a:pt x="883" y="843"/>
                    <a:pt x="930" y="738"/>
                  </a:cubicBezTo>
                  <a:cubicBezTo>
                    <a:pt x="942" y="679"/>
                    <a:pt x="906" y="631"/>
                    <a:pt x="882" y="584"/>
                  </a:cubicBezTo>
                  <a:cubicBezTo>
                    <a:pt x="785" y="476"/>
                    <a:pt x="775" y="234"/>
                    <a:pt x="605" y="234"/>
                  </a:cubicBezTo>
                  <a:cubicBezTo>
                    <a:pt x="567" y="234"/>
                    <a:pt x="522" y="246"/>
                    <a:pt x="465" y="274"/>
                  </a:cubicBezTo>
                  <a:cubicBezTo>
                    <a:pt x="450" y="281"/>
                    <a:pt x="436" y="284"/>
                    <a:pt x="425" y="284"/>
                  </a:cubicBezTo>
                  <a:cubicBezTo>
                    <a:pt x="340" y="284"/>
                    <a:pt x="358" y="105"/>
                    <a:pt x="35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4" name="Google Shape;374;p4"/>
            <p:cNvSpPr/>
            <p:nvPr/>
          </p:nvSpPr>
          <p:spPr>
            <a:xfrm>
              <a:off x="8711836" y="4297264"/>
              <a:ext cx="31970" cy="28215"/>
            </a:xfrm>
            <a:custGeom>
              <a:avLst/>
              <a:gdLst/>
              <a:ahLst/>
              <a:cxnLst/>
              <a:rect l="l" t="t" r="r" b="b"/>
              <a:pathLst>
                <a:path w="1013" h="894" extrusionOk="0">
                  <a:moveTo>
                    <a:pt x="787" y="1"/>
                  </a:moveTo>
                  <a:cubicBezTo>
                    <a:pt x="560" y="334"/>
                    <a:pt x="60" y="358"/>
                    <a:pt x="1" y="894"/>
                  </a:cubicBezTo>
                  <a:lnTo>
                    <a:pt x="239" y="894"/>
                  </a:lnTo>
                  <a:cubicBezTo>
                    <a:pt x="418" y="739"/>
                    <a:pt x="703" y="787"/>
                    <a:pt x="799" y="501"/>
                  </a:cubicBezTo>
                  <a:lnTo>
                    <a:pt x="894" y="501"/>
                  </a:lnTo>
                  <a:cubicBezTo>
                    <a:pt x="894" y="417"/>
                    <a:pt x="1013" y="334"/>
                    <a:pt x="894" y="251"/>
                  </a:cubicBezTo>
                  <a:cubicBezTo>
                    <a:pt x="834" y="179"/>
                    <a:pt x="882" y="36"/>
                    <a:pt x="78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5" name="Google Shape;375;p4"/>
            <p:cNvSpPr/>
            <p:nvPr/>
          </p:nvSpPr>
          <p:spPr>
            <a:xfrm>
              <a:off x="8841859" y="3260958"/>
              <a:ext cx="27836" cy="32349"/>
            </a:xfrm>
            <a:custGeom>
              <a:avLst/>
              <a:gdLst/>
              <a:ahLst/>
              <a:cxnLst/>
              <a:rect l="l" t="t" r="r" b="b"/>
              <a:pathLst>
                <a:path w="882" h="1025" extrusionOk="0">
                  <a:moveTo>
                    <a:pt x="881" y="0"/>
                  </a:moveTo>
                  <a:lnTo>
                    <a:pt x="881" y="0"/>
                  </a:lnTo>
                  <a:cubicBezTo>
                    <a:pt x="108" y="167"/>
                    <a:pt x="0" y="310"/>
                    <a:pt x="227" y="1024"/>
                  </a:cubicBezTo>
                  <a:cubicBezTo>
                    <a:pt x="429" y="691"/>
                    <a:pt x="655" y="346"/>
                    <a:pt x="8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6" name="Google Shape;376;p4"/>
            <p:cNvSpPr/>
            <p:nvPr/>
          </p:nvSpPr>
          <p:spPr>
            <a:xfrm>
              <a:off x="8588219" y="3601386"/>
              <a:ext cx="25974" cy="32002"/>
            </a:xfrm>
            <a:custGeom>
              <a:avLst/>
              <a:gdLst/>
              <a:ahLst/>
              <a:cxnLst/>
              <a:rect l="l" t="t" r="r" b="b"/>
              <a:pathLst>
                <a:path w="823" h="1014" extrusionOk="0">
                  <a:moveTo>
                    <a:pt x="239" y="0"/>
                  </a:moveTo>
                  <a:cubicBezTo>
                    <a:pt x="108" y="48"/>
                    <a:pt x="1" y="108"/>
                    <a:pt x="48" y="298"/>
                  </a:cubicBezTo>
                  <a:cubicBezTo>
                    <a:pt x="48" y="584"/>
                    <a:pt x="251" y="739"/>
                    <a:pt x="370" y="953"/>
                  </a:cubicBezTo>
                  <a:cubicBezTo>
                    <a:pt x="461" y="953"/>
                    <a:pt x="560" y="1014"/>
                    <a:pt x="646" y="1014"/>
                  </a:cubicBezTo>
                  <a:cubicBezTo>
                    <a:pt x="717" y="1014"/>
                    <a:pt x="779" y="973"/>
                    <a:pt x="822" y="822"/>
                  </a:cubicBezTo>
                  <a:cubicBezTo>
                    <a:pt x="703" y="643"/>
                    <a:pt x="286" y="703"/>
                    <a:pt x="465" y="274"/>
                  </a:cubicBezTo>
                  <a:cubicBezTo>
                    <a:pt x="477" y="179"/>
                    <a:pt x="453" y="108"/>
                    <a:pt x="394" y="48"/>
                  </a:cubicBezTo>
                  <a:cubicBezTo>
                    <a:pt x="346" y="24"/>
                    <a:pt x="286" y="0"/>
                    <a:pt x="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7" name="Google Shape;377;p4"/>
            <p:cNvSpPr/>
            <p:nvPr/>
          </p:nvSpPr>
          <p:spPr>
            <a:xfrm>
              <a:off x="8827942" y="4073384"/>
              <a:ext cx="19567" cy="39292"/>
            </a:xfrm>
            <a:custGeom>
              <a:avLst/>
              <a:gdLst/>
              <a:ahLst/>
              <a:cxnLst/>
              <a:rect l="l" t="t" r="r" b="b"/>
              <a:pathLst>
                <a:path w="620" h="1245" extrusionOk="0">
                  <a:moveTo>
                    <a:pt x="298" y="1"/>
                  </a:moveTo>
                  <a:cubicBezTo>
                    <a:pt x="273" y="1"/>
                    <a:pt x="245" y="8"/>
                    <a:pt x="215" y="22"/>
                  </a:cubicBezTo>
                  <a:cubicBezTo>
                    <a:pt x="144" y="320"/>
                    <a:pt x="72" y="606"/>
                    <a:pt x="1" y="904"/>
                  </a:cubicBezTo>
                  <a:cubicBezTo>
                    <a:pt x="37" y="975"/>
                    <a:pt x="72" y="1082"/>
                    <a:pt x="120" y="1142"/>
                  </a:cubicBezTo>
                  <a:cubicBezTo>
                    <a:pt x="213" y="1199"/>
                    <a:pt x="304" y="1244"/>
                    <a:pt x="382" y="1244"/>
                  </a:cubicBezTo>
                  <a:cubicBezTo>
                    <a:pt x="484" y="1244"/>
                    <a:pt x="563" y="1168"/>
                    <a:pt x="596" y="939"/>
                  </a:cubicBezTo>
                  <a:cubicBezTo>
                    <a:pt x="418" y="701"/>
                    <a:pt x="620" y="392"/>
                    <a:pt x="477" y="142"/>
                  </a:cubicBezTo>
                  <a:cubicBezTo>
                    <a:pt x="432" y="61"/>
                    <a:pt x="374" y="1"/>
                    <a:pt x="2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8" name="Google Shape;378;p4"/>
            <p:cNvSpPr/>
            <p:nvPr/>
          </p:nvSpPr>
          <p:spPr>
            <a:xfrm>
              <a:off x="8575059" y="4436660"/>
              <a:ext cx="34432" cy="19599"/>
            </a:xfrm>
            <a:custGeom>
              <a:avLst/>
              <a:gdLst/>
              <a:ahLst/>
              <a:cxnLst/>
              <a:rect l="l" t="t" r="r" b="b"/>
              <a:pathLst>
                <a:path w="1091" h="621" extrusionOk="0">
                  <a:moveTo>
                    <a:pt x="549" y="1"/>
                  </a:moveTo>
                  <a:cubicBezTo>
                    <a:pt x="299" y="72"/>
                    <a:pt x="156" y="287"/>
                    <a:pt x="1" y="501"/>
                  </a:cubicBezTo>
                  <a:cubicBezTo>
                    <a:pt x="83" y="542"/>
                    <a:pt x="168" y="548"/>
                    <a:pt x="253" y="548"/>
                  </a:cubicBezTo>
                  <a:cubicBezTo>
                    <a:pt x="291" y="548"/>
                    <a:pt x="328" y="547"/>
                    <a:pt x="366" y="547"/>
                  </a:cubicBezTo>
                  <a:cubicBezTo>
                    <a:pt x="466" y="547"/>
                    <a:pt x="565" y="556"/>
                    <a:pt x="656" y="620"/>
                  </a:cubicBezTo>
                  <a:cubicBezTo>
                    <a:pt x="736" y="509"/>
                    <a:pt x="843" y="501"/>
                    <a:pt x="945" y="501"/>
                  </a:cubicBezTo>
                  <a:cubicBezTo>
                    <a:pt x="964" y="501"/>
                    <a:pt x="983" y="501"/>
                    <a:pt x="1001" y="501"/>
                  </a:cubicBezTo>
                  <a:cubicBezTo>
                    <a:pt x="1021" y="422"/>
                    <a:pt x="1090" y="293"/>
                    <a:pt x="983" y="293"/>
                  </a:cubicBezTo>
                  <a:cubicBezTo>
                    <a:pt x="961" y="293"/>
                    <a:pt x="932" y="299"/>
                    <a:pt x="894" y="311"/>
                  </a:cubicBezTo>
                  <a:cubicBezTo>
                    <a:pt x="845" y="329"/>
                    <a:pt x="802" y="338"/>
                    <a:pt x="766" y="338"/>
                  </a:cubicBezTo>
                  <a:cubicBezTo>
                    <a:pt x="614" y="338"/>
                    <a:pt x="558" y="192"/>
                    <a:pt x="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79" name="Google Shape;379;p4"/>
            <p:cNvSpPr/>
            <p:nvPr/>
          </p:nvSpPr>
          <p:spPr>
            <a:xfrm>
              <a:off x="8579193" y="3583334"/>
              <a:ext cx="18841" cy="27489"/>
            </a:xfrm>
            <a:custGeom>
              <a:avLst/>
              <a:gdLst/>
              <a:ahLst/>
              <a:cxnLst/>
              <a:rect l="l" t="t" r="r" b="b"/>
              <a:pathLst>
                <a:path w="597" h="871" extrusionOk="0">
                  <a:moveTo>
                    <a:pt x="1" y="1"/>
                  </a:moveTo>
                  <a:cubicBezTo>
                    <a:pt x="60" y="322"/>
                    <a:pt x="108" y="632"/>
                    <a:pt x="334" y="870"/>
                  </a:cubicBezTo>
                  <a:cubicBezTo>
                    <a:pt x="406" y="799"/>
                    <a:pt x="477" y="715"/>
                    <a:pt x="561" y="632"/>
                  </a:cubicBezTo>
                  <a:cubicBezTo>
                    <a:pt x="596" y="513"/>
                    <a:pt x="584" y="382"/>
                    <a:pt x="584" y="239"/>
                  </a:cubicBezTo>
                  <a:cubicBezTo>
                    <a:pt x="572" y="120"/>
                    <a:pt x="525" y="25"/>
                    <a:pt x="418" y="1"/>
                  </a:cubicBezTo>
                  <a:cubicBezTo>
                    <a:pt x="374" y="104"/>
                    <a:pt x="329" y="139"/>
                    <a:pt x="283" y="139"/>
                  </a:cubicBezTo>
                  <a:cubicBezTo>
                    <a:pt x="191" y="139"/>
                    <a:pt x="96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0" name="Google Shape;380;p4"/>
            <p:cNvSpPr/>
            <p:nvPr/>
          </p:nvSpPr>
          <p:spPr>
            <a:xfrm>
              <a:off x="8828320" y="3297787"/>
              <a:ext cx="17705" cy="27078"/>
            </a:xfrm>
            <a:custGeom>
              <a:avLst/>
              <a:gdLst/>
              <a:ahLst/>
              <a:cxnLst/>
              <a:rect l="l" t="t" r="r" b="b"/>
              <a:pathLst>
                <a:path w="561" h="858" extrusionOk="0">
                  <a:moveTo>
                    <a:pt x="548" y="0"/>
                  </a:moveTo>
                  <a:cubicBezTo>
                    <a:pt x="84" y="24"/>
                    <a:pt x="1" y="250"/>
                    <a:pt x="191" y="857"/>
                  </a:cubicBezTo>
                  <a:cubicBezTo>
                    <a:pt x="418" y="619"/>
                    <a:pt x="560" y="357"/>
                    <a:pt x="5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1" name="Google Shape;381;p4"/>
            <p:cNvSpPr/>
            <p:nvPr/>
          </p:nvSpPr>
          <p:spPr>
            <a:xfrm>
              <a:off x="8904220" y="3128694"/>
              <a:ext cx="24459" cy="24838"/>
            </a:xfrm>
            <a:custGeom>
              <a:avLst/>
              <a:gdLst/>
              <a:ahLst/>
              <a:cxnLst/>
              <a:rect l="l" t="t" r="r" b="b"/>
              <a:pathLst>
                <a:path w="775" h="787" extrusionOk="0">
                  <a:moveTo>
                    <a:pt x="203" y="0"/>
                  </a:moveTo>
                  <a:cubicBezTo>
                    <a:pt x="203" y="298"/>
                    <a:pt x="1" y="500"/>
                    <a:pt x="239" y="667"/>
                  </a:cubicBezTo>
                  <a:cubicBezTo>
                    <a:pt x="346" y="715"/>
                    <a:pt x="453" y="739"/>
                    <a:pt x="560" y="786"/>
                  </a:cubicBezTo>
                  <a:cubicBezTo>
                    <a:pt x="632" y="572"/>
                    <a:pt x="715" y="370"/>
                    <a:pt x="775" y="143"/>
                  </a:cubicBezTo>
                  <a:lnTo>
                    <a:pt x="775" y="143"/>
                  </a:lnTo>
                  <a:cubicBezTo>
                    <a:pt x="696" y="254"/>
                    <a:pt x="619" y="302"/>
                    <a:pt x="545" y="302"/>
                  </a:cubicBezTo>
                  <a:cubicBezTo>
                    <a:pt x="426" y="302"/>
                    <a:pt x="313" y="183"/>
                    <a:pt x="20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2" name="Google Shape;382;p4"/>
            <p:cNvSpPr/>
            <p:nvPr/>
          </p:nvSpPr>
          <p:spPr>
            <a:xfrm>
              <a:off x="8695677" y="3735512"/>
              <a:ext cx="21840" cy="23354"/>
            </a:xfrm>
            <a:custGeom>
              <a:avLst/>
              <a:gdLst/>
              <a:ahLst/>
              <a:cxnLst/>
              <a:rect l="l" t="t" r="r" b="b"/>
              <a:pathLst>
                <a:path w="692" h="740" extrusionOk="0">
                  <a:moveTo>
                    <a:pt x="60" y="1"/>
                  </a:moveTo>
                  <a:lnTo>
                    <a:pt x="60" y="1"/>
                  </a:lnTo>
                  <a:cubicBezTo>
                    <a:pt x="25" y="84"/>
                    <a:pt x="1" y="156"/>
                    <a:pt x="84" y="239"/>
                  </a:cubicBezTo>
                  <a:cubicBezTo>
                    <a:pt x="168" y="537"/>
                    <a:pt x="322" y="739"/>
                    <a:pt x="632" y="739"/>
                  </a:cubicBezTo>
                  <a:cubicBezTo>
                    <a:pt x="691" y="251"/>
                    <a:pt x="358" y="144"/>
                    <a:pt x="6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3" name="Google Shape;383;p4"/>
            <p:cNvSpPr/>
            <p:nvPr/>
          </p:nvSpPr>
          <p:spPr>
            <a:xfrm>
              <a:off x="8651716" y="3353016"/>
              <a:ext cx="24459" cy="23702"/>
            </a:xfrm>
            <a:custGeom>
              <a:avLst/>
              <a:gdLst/>
              <a:ahLst/>
              <a:cxnLst/>
              <a:rect l="l" t="t" r="r" b="b"/>
              <a:pathLst>
                <a:path w="775" h="751" extrusionOk="0">
                  <a:moveTo>
                    <a:pt x="406" y="0"/>
                  </a:moveTo>
                  <a:cubicBezTo>
                    <a:pt x="346" y="274"/>
                    <a:pt x="1" y="405"/>
                    <a:pt x="144" y="751"/>
                  </a:cubicBezTo>
                  <a:cubicBezTo>
                    <a:pt x="251" y="703"/>
                    <a:pt x="370" y="691"/>
                    <a:pt x="441" y="596"/>
                  </a:cubicBezTo>
                  <a:cubicBezTo>
                    <a:pt x="608" y="405"/>
                    <a:pt x="775" y="167"/>
                    <a:pt x="4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4" name="Google Shape;384;p4"/>
            <p:cNvSpPr/>
            <p:nvPr/>
          </p:nvSpPr>
          <p:spPr>
            <a:xfrm>
              <a:off x="8734779" y="3779790"/>
              <a:ext cx="27836" cy="33327"/>
            </a:xfrm>
            <a:custGeom>
              <a:avLst/>
              <a:gdLst/>
              <a:ahLst/>
              <a:cxnLst/>
              <a:rect l="l" t="t" r="r" b="b"/>
              <a:pathLst>
                <a:path w="882" h="1056" extrusionOk="0">
                  <a:moveTo>
                    <a:pt x="71" y="0"/>
                  </a:moveTo>
                  <a:cubicBezTo>
                    <a:pt x="60" y="0"/>
                    <a:pt x="48" y="1"/>
                    <a:pt x="36" y="3"/>
                  </a:cubicBezTo>
                  <a:cubicBezTo>
                    <a:pt x="0" y="158"/>
                    <a:pt x="107" y="241"/>
                    <a:pt x="167" y="360"/>
                  </a:cubicBezTo>
                  <a:cubicBezTo>
                    <a:pt x="179" y="396"/>
                    <a:pt x="191" y="443"/>
                    <a:pt x="191" y="467"/>
                  </a:cubicBezTo>
                  <a:cubicBezTo>
                    <a:pt x="381" y="515"/>
                    <a:pt x="429" y="717"/>
                    <a:pt x="488" y="884"/>
                  </a:cubicBezTo>
                  <a:cubicBezTo>
                    <a:pt x="512" y="920"/>
                    <a:pt x="512" y="955"/>
                    <a:pt x="524" y="991"/>
                  </a:cubicBezTo>
                  <a:cubicBezTo>
                    <a:pt x="577" y="1036"/>
                    <a:pt x="621" y="1055"/>
                    <a:pt x="659" y="1055"/>
                  </a:cubicBezTo>
                  <a:cubicBezTo>
                    <a:pt x="742" y="1055"/>
                    <a:pt x="797" y="966"/>
                    <a:pt x="845" y="860"/>
                  </a:cubicBezTo>
                  <a:cubicBezTo>
                    <a:pt x="845" y="824"/>
                    <a:pt x="834" y="777"/>
                    <a:pt x="834" y="753"/>
                  </a:cubicBezTo>
                  <a:cubicBezTo>
                    <a:pt x="750" y="598"/>
                    <a:pt x="881" y="384"/>
                    <a:pt x="703" y="265"/>
                  </a:cubicBezTo>
                  <a:cubicBezTo>
                    <a:pt x="681" y="269"/>
                    <a:pt x="661" y="272"/>
                    <a:pt x="641" y="272"/>
                  </a:cubicBezTo>
                  <a:cubicBezTo>
                    <a:pt x="418" y="272"/>
                    <a:pt x="281" y="0"/>
                    <a:pt x="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5" name="Google Shape;385;p4"/>
            <p:cNvSpPr/>
            <p:nvPr/>
          </p:nvSpPr>
          <p:spPr>
            <a:xfrm>
              <a:off x="8758448" y="3817724"/>
              <a:ext cx="22565" cy="29445"/>
            </a:xfrm>
            <a:custGeom>
              <a:avLst/>
              <a:gdLst/>
              <a:ahLst/>
              <a:cxnLst/>
              <a:rect l="l" t="t" r="r" b="b"/>
              <a:pathLst>
                <a:path w="715" h="933" extrusionOk="0">
                  <a:moveTo>
                    <a:pt x="97" y="0"/>
                  </a:moveTo>
                  <a:cubicBezTo>
                    <a:pt x="68" y="0"/>
                    <a:pt x="36" y="5"/>
                    <a:pt x="0" y="15"/>
                  </a:cubicBezTo>
                  <a:cubicBezTo>
                    <a:pt x="60" y="396"/>
                    <a:pt x="262" y="682"/>
                    <a:pt x="512" y="932"/>
                  </a:cubicBezTo>
                  <a:cubicBezTo>
                    <a:pt x="560" y="801"/>
                    <a:pt x="715" y="670"/>
                    <a:pt x="512" y="527"/>
                  </a:cubicBezTo>
                  <a:cubicBezTo>
                    <a:pt x="330" y="409"/>
                    <a:pt x="360" y="0"/>
                    <a:pt x="9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6" name="Google Shape;386;p4"/>
            <p:cNvSpPr/>
            <p:nvPr/>
          </p:nvSpPr>
          <p:spPr>
            <a:xfrm>
              <a:off x="8846751" y="2993810"/>
              <a:ext cx="15054" cy="34085"/>
            </a:xfrm>
            <a:custGeom>
              <a:avLst/>
              <a:gdLst/>
              <a:ahLst/>
              <a:cxnLst/>
              <a:rect l="l" t="t" r="r" b="b"/>
              <a:pathLst>
                <a:path w="477" h="1080" extrusionOk="0">
                  <a:moveTo>
                    <a:pt x="381" y="0"/>
                  </a:moveTo>
                  <a:lnTo>
                    <a:pt x="381" y="0"/>
                  </a:lnTo>
                  <a:cubicBezTo>
                    <a:pt x="119" y="167"/>
                    <a:pt x="131" y="500"/>
                    <a:pt x="0" y="762"/>
                  </a:cubicBezTo>
                  <a:cubicBezTo>
                    <a:pt x="0" y="857"/>
                    <a:pt x="72" y="869"/>
                    <a:pt x="131" y="905"/>
                  </a:cubicBezTo>
                  <a:cubicBezTo>
                    <a:pt x="183" y="948"/>
                    <a:pt x="222" y="1079"/>
                    <a:pt x="295" y="1079"/>
                  </a:cubicBezTo>
                  <a:cubicBezTo>
                    <a:pt x="322" y="1079"/>
                    <a:pt x="354" y="1061"/>
                    <a:pt x="393" y="1012"/>
                  </a:cubicBezTo>
                  <a:cubicBezTo>
                    <a:pt x="215" y="679"/>
                    <a:pt x="476" y="345"/>
                    <a:pt x="3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7" name="Google Shape;387;p4"/>
            <p:cNvSpPr/>
            <p:nvPr/>
          </p:nvSpPr>
          <p:spPr>
            <a:xfrm>
              <a:off x="8814813" y="4128170"/>
              <a:ext cx="27078" cy="25280"/>
            </a:xfrm>
            <a:custGeom>
              <a:avLst/>
              <a:gdLst/>
              <a:ahLst/>
              <a:cxnLst/>
              <a:rect l="l" t="t" r="r" b="b"/>
              <a:pathLst>
                <a:path w="858" h="801" extrusionOk="0">
                  <a:moveTo>
                    <a:pt x="191" y="1"/>
                  </a:moveTo>
                  <a:cubicBezTo>
                    <a:pt x="84" y="132"/>
                    <a:pt x="12" y="275"/>
                    <a:pt x="0" y="453"/>
                  </a:cubicBezTo>
                  <a:cubicBezTo>
                    <a:pt x="38" y="439"/>
                    <a:pt x="73" y="432"/>
                    <a:pt x="106" y="432"/>
                  </a:cubicBezTo>
                  <a:cubicBezTo>
                    <a:pt x="351" y="432"/>
                    <a:pt x="466" y="800"/>
                    <a:pt x="709" y="800"/>
                  </a:cubicBezTo>
                  <a:cubicBezTo>
                    <a:pt x="718" y="800"/>
                    <a:pt x="728" y="800"/>
                    <a:pt x="738" y="799"/>
                  </a:cubicBezTo>
                  <a:lnTo>
                    <a:pt x="857" y="680"/>
                  </a:lnTo>
                  <a:cubicBezTo>
                    <a:pt x="810" y="275"/>
                    <a:pt x="476" y="239"/>
                    <a:pt x="262" y="25"/>
                  </a:cubicBezTo>
                  <a:cubicBezTo>
                    <a:pt x="238" y="13"/>
                    <a:pt x="214" y="13"/>
                    <a:pt x="19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8" name="Google Shape;388;p4"/>
            <p:cNvSpPr/>
            <p:nvPr/>
          </p:nvSpPr>
          <p:spPr>
            <a:xfrm>
              <a:off x="8748286" y="3221130"/>
              <a:ext cx="27078" cy="19409"/>
            </a:xfrm>
            <a:custGeom>
              <a:avLst/>
              <a:gdLst/>
              <a:ahLst/>
              <a:cxnLst/>
              <a:rect l="l" t="t" r="r" b="b"/>
              <a:pathLst>
                <a:path w="858" h="615" extrusionOk="0">
                  <a:moveTo>
                    <a:pt x="179" y="0"/>
                  </a:moveTo>
                  <a:cubicBezTo>
                    <a:pt x="96" y="72"/>
                    <a:pt x="1" y="119"/>
                    <a:pt x="1" y="262"/>
                  </a:cubicBezTo>
                  <a:cubicBezTo>
                    <a:pt x="230" y="262"/>
                    <a:pt x="381" y="615"/>
                    <a:pt x="607" y="615"/>
                  </a:cubicBezTo>
                  <a:cubicBezTo>
                    <a:pt x="675" y="615"/>
                    <a:pt x="749" y="583"/>
                    <a:pt x="834" y="500"/>
                  </a:cubicBezTo>
                  <a:cubicBezTo>
                    <a:pt x="834" y="477"/>
                    <a:pt x="834" y="429"/>
                    <a:pt x="858" y="381"/>
                  </a:cubicBezTo>
                  <a:cubicBezTo>
                    <a:pt x="596" y="322"/>
                    <a:pt x="358" y="227"/>
                    <a:pt x="1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89" name="Google Shape;389;p4"/>
            <p:cNvSpPr/>
            <p:nvPr/>
          </p:nvSpPr>
          <p:spPr>
            <a:xfrm>
              <a:off x="8842238" y="4029233"/>
              <a:ext cx="19567" cy="21208"/>
            </a:xfrm>
            <a:custGeom>
              <a:avLst/>
              <a:gdLst/>
              <a:ahLst/>
              <a:cxnLst/>
              <a:rect l="l" t="t" r="r" b="b"/>
              <a:pathLst>
                <a:path w="620" h="672" extrusionOk="0">
                  <a:moveTo>
                    <a:pt x="350" y="0"/>
                  </a:moveTo>
                  <a:cubicBezTo>
                    <a:pt x="312" y="0"/>
                    <a:pt x="267" y="9"/>
                    <a:pt x="215" y="28"/>
                  </a:cubicBezTo>
                  <a:cubicBezTo>
                    <a:pt x="167" y="64"/>
                    <a:pt x="143" y="112"/>
                    <a:pt x="96" y="136"/>
                  </a:cubicBezTo>
                  <a:cubicBezTo>
                    <a:pt x="0" y="243"/>
                    <a:pt x="143" y="326"/>
                    <a:pt x="107" y="421"/>
                  </a:cubicBezTo>
                  <a:cubicBezTo>
                    <a:pt x="107" y="671"/>
                    <a:pt x="358" y="529"/>
                    <a:pt x="417" y="671"/>
                  </a:cubicBezTo>
                  <a:cubicBezTo>
                    <a:pt x="500" y="659"/>
                    <a:pt x="560" y="600"/>
                    <a:pt x="596" y="529"/>
                  </a:cubicBezTo>
                  <a:cubicBezTo>
                    <a:pt x="619" y="469"/>
                    <a:pt x="619" y="421"/>
                    <a:pt x="619" y="362"/>
                  </a:cubicBezTo>
                  <a:cubicBezTo>
                    <a:pt x="571" y="177"/>
                    <a:pt x="522" y="0"/>
                    <a:pt x="3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0" name="Google Shape;390;p4"/>
            <p:cNvSpPr/>
            <p:nvPr/>
          </p:nvSpPr>
          <p:spPr>
            <a:xfrm>
              <a:off x="8599485" y="3627296"/>
              <a:ext cx="21082" cy="16190"/>
            </a:xfrm>
            <a:custGeom>
              <a:avLst/>
              <a:gdLst/>
              <a:ahLst/>
              <a:cxnLst/>
              <a:rect l="l" t="t" r="r" b="b"/>
              <a:pathLst>
                <a:path w="668" h="513" extrusionOk="0">
                  <a:moveTo>
                    <a:pt x="453" y="1"/>
                  </a:moveTo>
                  <a:cubicBezTo>
                    <a:pt x="398" y="47"/>
                    <a:pt x="335" y="54"/>
                    <a:pt x="272" y="54"/>
                  </a:cubicBezTo>
                  <a:cubicBezTo>
                    <a:pt x="246" y="54"/>
                    <a:pt x="221" y="53"/>
                    <a:pt x="195" y="53"/>
                  </a:cubicBezTo>
                  <a:cubicBezTo>
                    <a:pt x="123" y="53"/>
                    <a:pt x="55" y="62"/>
                    <a:pt x="1" y="132"/>
                  </a:cubicBezTo>
                  <a:cubicBezTo>
                    <a:pt x="96" y="251"/>
                    <a:pt x="72" y="453"/>
                    <a:pt x="227" y="513"/>
                  </a:cubicBezTo>
                  <a:cubicBezTo>
                    <a:pt x="267" y="483"/>
                    <a:pt x="232" y="353"/>
                    <a:pt x="289" y="353"/>
                  </a:cubicBezTo>
                  <a:cubicBezTo>
                    <a:pt x="300" y="353"/>
                    <a:pt x="315" y="358"/>
                    <a:pt x="334" y="370"/>
                  </a:cubicBezTo>
                  <a:cubicBezTo>
                    <a:pt x="398" y="402"/>
                    <a:pt x="461" y="443"/>
                    <a:pt x="515" y="443"/>
                  </a:cubicBezTo>
                  <a:cubicBezTo>
                    <a:pt x="563" y="443"/>
                    <a:pt x="604" y="411"/>
                    <a:pt x="632" y="311"/>
                  </a:cubicBezTo>
                  <a:cubicBezTo>
                    <a:pt x="668" y="156"/>
                    <a:pt x="596" y="49"/>
                    <a:pt x="4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1" name="Google Shape;391;p4"/>
            <p:cNvSpPr/>
            <p:nvPr/>
          </p:nvSpPr>
          <p:spPr>
            <a:xfrm>
              <a:off x="8867769" y="3225265"/>
              <a:ext cx="15464" cy="24838"/>
            </a:xfrm>
            <a:custGeom>
              <a:avLst/>
              <a:gdLst/>
              <a:ahLst/>
              <a:cxnLst/>
              <a:rect l="l" t="t" r="r" b="b"/>
              <a:pathLst>
                <a:path w="490" h="787" extrusionOk="0">
                  <a:moveTo>
                    <a:pt x="382" y="0"/>
                  </a:moveTo>
                  <a:cubicBezTo>
                    <a:pt x="180" y="131"/>
                    <a:pt x="84" y="358"/>
                    <a:pt x="60" y="631"/>
                  </a:cubicBezTo>
                  <a:cubicBezTo>
                    <a:pt x="1" y="691"/>
                    <a:pt x="13" y="750"/>
                    <a:pt x="72" y="786"/>
                  </a:cubicBezTo>
                  <a:cubicBezTo>
                    <a:pt x="311" y="715"/>
                    <a:pt x="299" y="369"/>
                    <a:pt x="489" y="238"/>
                  </a:cubicBezTo>
                  <a:cubicBezTo>
                    <a:pt x="465" y="167"/>
                    <a:pt x="418" y="72"/>
                    <a:pt x="3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2" name="Google Shape;392;p4"/>
            <p:cNvSpPr/>
            <p:nvPr/>
          </p:nvSpPr>
          <p:spPr>
            <a:xfrm>
              <a:off x="8913624" y="3875319"/>
              <a:ext cx="19567" cy="27457"/>
            </a:xfrm>
            <a:custGeom>
              <a:avLst/>
              <a:gdLst/>
              <a:ahLst/>
              <a:cxnLst/>
              <a:rect l="l" t="t" r="r" b="b"/>
              <a:pathLst>
                <a:path w="620" h="870" extrusionOk="0">
                  <a:moveTo>
                    <a:pt x="36" y="0"/>
                  </a:moveTo>
                  <a:lnTo>
                    <a:pt x="36" y="0"/>
                  </a:lnTo>
                  <a:cubicBezTo>
                    <a:pt x="1" y="476"/>
                    <a:pt x="334" y="655"/>
                    <a:pt x="620" y="869"/>
                  </a:cubicBezTo>
                  <a:cubicBezTo>
                    <a:pt x="477" y="524"/>
                    <a:pt x="298" y="226"/>
                    <a:pt x="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3" name="Google Shape;393;p4"/>
            <p:cNvSpPr/>
            <p:nvPr/>
          </p:nvSpPr>
          <p:spPr>
            <a:xfrm>
              <a:off x="8823460" y="2920751"/>
              <a:ext cx="14675" cy="13697"/>
            </a:xfrm>
            <a:custGeom>
              <a:avLst/>
              <a:gdLst/>
              <a:ahLst/>
              <a:cxnLst/>
              <a:rect l="l" t="t" r="r" b="b"/>
              <a:pathLst>
                <a:path w="465" h="434" extrusionOk="0">
                  <a:moveTo>
                    <a:pt x="171" y="0"/>
                  </a:moveTo>
                  <a:cubicBezTo>
                    <a:pt x="131" y="0"/>
                    <a:pt x="86" y="13"/>
                    <a:pt x="36" y="41"/>
                  </a:cubicBezTo>
                  <a:cubicBezTo>
                    <a:pt x="24" y="231"/>
                    <a:pt x="0" y="422"/>
                    <a:pt x="238" y="434"/>
                  </a:cubicBezTo>
                  <a:cubicBezTo>
                    <a:pt x="333" y="422"/>
                    <a:pt x="464" y="398"/>
                    <a:pt x="405" y="231"/>
                  </a:cubicBezTo>
                  <a:cubicBezTo>
                    <a:pt x="361" y="100"/>
                    <a:pt x="285" y="0"/>
                    <a:pt x="1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4" name="Google Shape;394;p4"/>
            <p:cNvSpPr/>
            <p:nvPr/>
          </p:nvSpPr>
          <p:spPr>
            <a:xfrm>
              <a:off x="8817054" y="3093758"/>
              <a:ext cx="17326" cy="21082"/>
            </a:xfrm>
            <a:custGeom>
              <a:avLst/>
              <a:gdLst/>
              <a:ahLst/>
              <a:cxnLst/>
              <a:rect l="l" t="t" r="r" b="b"/>
              <a:pathLst>
                <a:path w="549" h="668" extrusionOk="0">
                  <a:moveTo>
                    <a:pt x="227" y="0"/>
                  </a:moveTo>
                  <a:cubicBezTo>
                    <a:pt x="72" y="131"/>
                    <a:pt x="24" y="310"/>
                    <a:pt x="1" y="512"/>
                  </a:cubicBezTo>
                  <a:lnTo>
                    <a:pt x="1" y="572"/>
                  </a:lnTo>
                  <a:cubicBezTo>
                    <a:pt x="78" y="598"/>
                    <a:pt x="144" y="667"/>
                    <a:pt x="223" y="667"/>
                  </a:cubicBezTo>
                  <a:cubicBezTo>
                    <a:pt x="254" y="667"/>
                    <a:pt x="286" y="657"/>
                    <a:pt x="322" y="631"/>
                  </a:cubicBezTo>
                  <a:cubicBezTo>
                    <a:pt x="548" y="357"/>
                    <a:pt x="84" y="250"/>
                    <a:pt x="2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5" name="Google Shape;395;p4"/>
            <p:cNvSpPr/>
            <p:nvPr/>
          </p:nvSpPr>
          <p:spPr>
            <a:xfrm>
              <a:off x="8738156" y="3551207"/>
              <a:ext cx="20325" cy="12245"/>
            </a:xfrm>
            <a:custGeom>
              <a:avLst/>
              <a:gdLst/>
              <a:ahLst/>
              <a:cxnLst/>
              <a:rect l="l" t="t" r="r" b="b"/>
              <a:pathLst>
                <a:path w="644" h="388" extrusionOk="0">
                  <a:moveTo>
                    <a:pt x="282" y="0"/>
                  </a:moveTo>
                  <a:cubicBezTo>
                    <a:pt x="168" y="0"/>
                    <a:pt x="66" y="55"/>
                    <a:pt x="0" y="305"/>
                  </a:cubicBezTo>
                  <a:cubicBezTo>
                    <a:pt x="82" y="249"/>
                    <a:pt x="154" y="228"/>
                    <a:pt x="222" y="228"/>
                  </a:cubicBezTo>
                  <a:cubicBezTo>
                    <a:pt x="371" y="228"/>
                    <a:pt x="496" y="331"/>
                    <a:pt x="643" y="388"/>
                  </a:cubicBezTo>
                  <a:lnTo>
                    <a:pt x="500" y="31"/>
                  </a:lnTo>
                  <a:cubicBezTo>
                    <a:pt x="427" y="22"/>
                    <a:pt x="352" y="0"/>
                    <a:pt x="2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6" name="Google Shape;396;p4"/>
            <p:cNvSpPr/>
            <p:nvPr/>
          </p:nvSpPr>
          <p:spPr>
            <a:xfrm>
              <a:off x="8687062" y="3726518"/>
              <a:ext cx="10541" cy="16664"/>
            </a:xfrm>
            <a:custGeom>
              <a:avLst/>
              <a:gdLst/>
              <a:ahLst/>
              <a:cxnLst/>
              <a:rect l="l" t="t" r="r" b="b"/>
              <a:pathLst>
                <a:path w="334" h="528" extrusionOk="0">
                  <a:moveTo>
                    <a:pt x="24" y="0"/>
                  </a:moveTo>
                  <a:cubicBezTo>
                    <a:pt x="12" y="84"/>
                    <a:pt x="12" y="191"/>
                    <a:pt x="0" y="286"/>
                  </a:cubicBezTo>
                  <a:cubicBezTo>
                    <a:pt x="65" y="416"/>
                    <a:pt x="141" y="527"/>
                    <a:pt x="289" y="527"/>
                  </a:cubicBezTo>
                  <a:cubicBezTo>
                    <a:pt x="303" y="527"/>
                    <a:pt x="318" y="526"/>
                    <a:pt x="333" y="524"/>
                  </a:cubicBezTo>
                  <a:lnTo>
                    <a:pt x="333" y="286"/>
                  </a:lnTo>
                  <a:cubicBezTo>
                    <a:pt x="262" y="143"/>
                    <a:pt x="191" y="12"/>
                    <a:pt x="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7" name="Google Shape;397;p4"/>
            <p:cNvSpPr/>
            <p:nvPr/>
          </p:nvSpPr>
          <p:spPr>
            <a:xfrm>
              <a:off x="8740397" y="3790930"/>
              <a:ext cx="15054" cy="16411"/>
            </a:xfrm>
            <a:custGeom>
              <a:avLst/>
              <a:gdLst/>
              <a:ahLst/>
              <a:cxnLst/>
              <a:rect l="l" t="t" r="r" b="b"/>
              <a:pathLst>
                <a:path w="477" h="520" extrusionOk="0">
                  <a:moveTo>
                    <a:pt x="250" y="0"/>
                  </a:moveTo>
                  <a:cubicBezTo>
                    <a:pt x="167" y="0"/>
                    <a:pt x="84" y="77"/>
                    <a:pt x="1" y="102"/>
                  </a:cubicBezTo>
                  <a:cubicBezTo>
                    <a:pt x="36" y="329"/>
                    <a:pt x="179" y="412"/>
                    <a:pt x="310" y="519"/>
                  </a:cubicBezTo>
                  <a:cubicBezTo>
                    <a:pt x="286" y="352"/>
                    <a:pt x="477" y="209"/>
                    <a:pt x="358" y="55"/>
                  </a:cubicBezTo>
                  <a:cubicBezTo>
                    <a:pt x="322" y="15"/>
                    <a:pt x="286" y="0"/>
                    <a:pt x="2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8" name="Google Shape;398;p4"/>
            <p:cNvSpPr/>
            <p:nvPr/>
          </p:nvSpPr>
          <p:spPr>
            <a:xfrm>
              <a:off x="8802789" y="3129830"/>
              <a:ext cx="15054" cy="11014"/>
            </a:xfrm>
            <a:custGeom>
              <a:avLst/>
              <a:gdLst/>
              <a:ahLst/>
              <a:cxnLst/>
              <a:rect l="l" t="t" r="r" b="b"/>
              <a:pathLst>
                <a:path w="477" h="349" extrusionOk="0">
                  <a:moveTo>
                    <a:pt x="119" y="36"/>
                  </a:moveTo>
                  <a:cubicBezTo>
                    <a:pt x="24" y="60"/>
                    <a:pt x="48" y="179"/>
                    <a:pt x="0" y="262"/>
                  </a:cubicBezTo>
                  <a:cubicBezTo>
                    <a:pt x="64" y="325"/>
                    <a:pt x="118" y="348"/>
                    <a:pt x="166" y="348"/>
                  </a:cubicBezTo>
                  <a:cubicBezTo>
                    <a:pt x="282" y="348"/>
                    <a:pt x="367" y="219"/>
                    <a:pt x="476" y="203"/>
                  </a:cubicBezTo>
                  <a:cubicBezTo>
                    <a:pt x="381" y="0"/>
                    <a:pt x="226" y="107"/>
                    <a:pt x="119" y="3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399" name="Google Shape;399;p4"/>
            <p:cNvSpPr/>
            <p:nvPr/>
          </p:nvSpPr>
          <p:spPr>
            <a:xfrm>
              <a:off x="8673144" y="3333481"/>
              <a:ext cx="14297" cy="15433"/>
            </a:xfrm>
            <a:custGeom>
              <a:avLst/>
              <a:gdLst/>
              <a:ahLst/>
              <a:cxnLst/>
              <a:rect l="l" t="t" r="r" b="b"/>
              <a:pathLst>
                <a:path w="453" h="489" extrusionOk="0">
                  <a:moveTo>
                    <a:pt x="143" y="0"/>
                  </a:moveTo>
                  <a:lnTo>
                    <a:pt x="1" y="215"/>
                  </a:lnTo>
                  <a:cubicBezTo>
                    <a:pt x="60" y="417"/>
                    <a:pt x="203" y="488"/>
                    <a:pt x="358" y="488"/>
                  </a:cubicBezTo>
                  <a:lnTo>
                    <a:pt x="453" y="488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0" name="Google Shape;400;p4"/>
            <p:cNvSpPr/>
            <p:nvPr/>
          </p:nvSpPr>
          <p:spPr>
            <a:xfrm>
              <a:off x="8736262" y="4285240"/>
              <a:ext cx="13950" cy="19946"/>
            </a:xfrm>
            <a:custGeom>
              <a:avLst/>
              <a:gdLst/>
              <a:ahLst/>
              <a:cxnLst/>
              <a:rect l="l" t="t" r="r" b="b"/>
              <a:pathLst>
                <a:path w="442" h="632" extrusionOk="0">
                  <a:moveTo>
                    <a:pt x="120" y="1"/>
                  </a:moveTo>
                  <a:cubicBezTo>
                    <a:pt x="1" y="96"/>
                    <a:pt x="13" y="227"/>
                    <a:pt x="1" y="358"/>
                  </a:cubicBezTo>
                  <a:cubicBezTo>
                    <a:pt x="1" y="465"/>
                    <a:pt x="13" y="584"/>
                    <a:pt x="120" y="632"/>
                  </a:cubicBezTo>
                  <a:cubicBezTo>
                    <a:pt x="441" y="417"/>
                    <a:pt x="144" y="215"/>
                    <a:pt x="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1" name="Google Shape;401;p4"/>
            <p:cNvSpPr/>
            <p:nvPr/>
          </p:nvSpPr>
          <p:spPr>
            <a:xfrm>
              <a:off x="8900464" y="3855026"/>
              <a:ext cx="14328" cy="20482"/>
            </a:xfrm>
            <a:custGeom>
              <a:avLst/>
              <a:gdLst/>
              <a:ahLst/>
              <a:cxnLst/>
              <a:rect l="l" t="t" r="r" b="b"/>
              <a:pathLst>
                <a:path w="454" h="649" extrusionOk="0">
                  <a:moveTo>
                    <a:pt x="1" y="0"/>
                  </a:moveTo>
                  <a:lnTo>
                    <a:pt x="144" y="500"/>
                  </a:lnTo>
                  <a:cubicBezTo>
                    <a:pt x="228" y="532"/>
                    <a:pt x="304" y="649"/>
                    <a:pt x="412" y="649"/>
                  </a:cubicBezTo>
                  <a:cubicBezTo>
                    <a:pt x="425" y="649"/>
                    <a:pt x="439" y="647"/>
                    <a:pt x="453" y="643"/>
                  </a:cubicBezTo>
                  <a:cubicBezTo>
                    <a:pt x="334" y="405"/>
                    <a:pt x="215" y="167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2" name="Google Shape;402;p4"/>
            <p:cNvSpPr/>
            <p:nvPr/>
          </p:nvSpPr>
          <p:spPr>
            <a:xfrm>
              <a:off x="8770472" y="3408623"/>
              <a:ext cx="14675" cy="16190"/>
            </a:xfrm>
            <a:custGeom>
              <a:avLst/>
              <a:gdLst/>
              <a:ahLst/>
              <a:cxnLst/>
              <a:rect l="l" t="t" r="r" b="b"/>
              <a:pathLst>
                <a:path w="465" h="513" extrusionOk="0">
                  <a:moveTo>
                    <a:pt x="465" y="1"/>
                  </a:moveTo>
                  <a:cubicBezTo>
                    <a:pt x="393" y="36"/>
                    <a:pt x="334" y="84"/>
                    <a:pt x="250" y="132"/>
                  </a:cubicBezTo>
                  <a:cubicBezTo>
                    <a:pt x="250" y="262"/>
                    <a:pt x="0" y="322"/>
                    <a:pt x="167" y="513"/>
                  </a:cubicBezTo>
                  <a:cubicBezTo>
                    <a:pt x="429" y="453"/>
                    <a:pt x="417" y="203"/>
                    <a:pt x="46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3" name="Google Shape;403;p4"/>
            <p:cNvSpPr/>
            <p:nvPr/>
          </p:nvSpPr>
          <p:spPr>
            <a:xfrm>
              <a:off x="8861015" y="3245178"/>
              <a:ext cx="13192" cy="15812"/>
            </a:xfrm>
            <a:custGeom>
              <a:avLst/>
              <a:gdLst/>
              <a:ahLst/>
              <a:cxnLst/>
              <a:rect l="l" t="t" r="r" b="b"/>
              <a:pathLst>
                <a:path w="418" h="501" extrusionOk="0">
                  <a:moveTo>
                    <a:pt x="274" y="0"/>
                  </a:moveTo>
                  <a:cubicBezTo>
                    <a:pt x="1" y="155"/>
                    <a:pt x="84" y="322"/>
                    <a:pt x="251" y="500"/>
                  </a:cubicBezTo>
                  <a:cubicBezTo>
                    <a:pt x="417" y="393"/>
                    <a:pt x="346" y="274"/>
                    <a:pt x="286" y="155"/>
                  </a:cubicBezTo>
                  <a:cubicBezTo>
                    <a:pt x="286" y="96"/>
                    <a:pt x="274" y="60"/>
                    <a:pt x="2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4" name="Google Shape;404;p4"/>
            <p:cNvSpPr/>
            <p:nvPr/>
          </p:nvSpPr>
          <p:spPr>
            <a:xfrm>
              <a:off x="8751316" y="3806173"/>
              <a:ext cx="15812" cy="9058"/>
            </a:xfrm>
            <a:custGeom>
              <a:avLst/>
              <a:gdLst/>
              <a:ahLst/>
              <a:cxnLst/>
              <a:rect l="l" t="t" r="r" b="b"/>
              <a:pathLst>
                <a:path w="501" h="287" extrusionOk="0">
                  <a:moveTo>
                    <a:pt x="321" y="0"/>
                  </a:moveTo>
                  <a:cubicBezTo>
                    <a:pt x="226" y="48"/>
                    <a:pt x="107" y="96"/>
                    <a:pt x="0" y="143"/>
                  </a:cubicBezTo>
                  <a:cubicBezTo>
                    <a:pt x="24" y="274"/>
                    <a:pt x="119" y="274"/>
                    <a:pt x="202" y="286"/>
                  </a:cubicBezTo>
                  <a:cubicBezTo>
                    <a:pt x="369" y="262"/>
                    <a:pt x="500" y="215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5" name="Google Shape;405;p4"/>
            <p:cNvSpPr/>
            <p:nvPr/>
          </p:nvSpPr>
          <p:spPr>
            <a:xfrm>
              <a:off x="8757312" y="4347948"/>
              <a:ext cx="86443" cy="80983"/>
            </a:xfrm>
            <a:custGeom>
              <a:avLst/>
              <a:gdLst/>
              <a:ahLst/>
              <a:cxnLst/>
              <a:rect l="l" t="t" r="r" b="b"/>
              <a:pathLst>
                <a:path w="2739" h="2566" extrusionOk="0">
                  <a:moveTo>
                    <a:pt x="1989" y="1"/>
                  </a:moveTo>
                  <a:cubicBezTo>
                    <a:pt x="1957" y="1"/>
                    <a:pt x="1926" y="5"/>
                    <a:pt x="1894" y="14"/>
                  </a:cubicBezTo>
                  <a:cubicBezTo>
                    <a:pt x="1733" y="198"/>
                    <a:pt x="1849" y="635"/>
                    <a:pt x="1485" y="635"/>
                  </a:cubicBezTo>
                  <a:cubicBezTo>
                    <a:pt x="1471" y="635"/>
                    <a:pt x="1456" y="634"/>
                    <a:pt x="1441" y="633"/>
                  </a:cubicBezTo>
                  <a:lnTo>
                    <a:pt x="1441" y="633"/>
                  </a:lnTo>
                  <a:cubicBezTo>
                    <a:pt x="1334" y="788"/>
                    <a:pt x="1453" y="1074"/>
                    <a:pt x="1215" y="1145"/>
                  </a:cubicBezTo>
                  <a:cubicBezTo>
                    <a:pt x="1206" y="1148"/>
                    <a:pt x="1197" y="1149"/>
                    <a:pt x="1187" y="1149"/>
                  </a:cubicBezTo>
                  <a:cubicBezTo>
                    <a:pt x="1079" y="1149"/>
                    <a:pt x="950" y="981"/>
                    <a:pt x="855" y="981"/>
                  </a:cubicBezTo>
                  <a:cubicBezTo>
                    <a:pt x="817" y="981"/>
                    <a:pt x="785" y="1008"/>
                    <a:pt x="763" y="1086"/>
                  </a:cubicBezTo>
                  <a:cubicBezTo>
                    <a:pt x="655" y="1395"/>
                    <a:pt x="1024" y="1205"/>
                    <a:pt x="1132" y="1348"/>
                  </a:cubicBezTo>
                  <a:cubicBezTo>
                    <a:pt x="1203" y="1443"/>
                    <a:pt x="1358" y="1467"/>
                    <a:pt x="1263" y="1633"/>
                  </a:cubicBezTo>
                  <a:cubicBezTo>
                    <a:pt x="1231" y="1706"/>
                    <a:pt x="1185" y="1733"/>
                    <a:pt x="1139" y="1733"/>
                  </a:cubicBezTo>
                  <a:cubicBezTo>
                    <a:pt x="1079" y="1733"/>
                    <a:pt x="1021" y="1687"/>
                    <a:pt x="1001" y="1633"/>
                  </a:cubicBezTo>
                  <a:cubicBezTo>
                    <a:pt x="906" y="1449"/>
                    <a:pt x="816" y="1384"/>
                    <a:pt x="732" y="1384"/>
                  </a:cubicBezTo>
                  <a:cubicBezTo>
                    <a:pt x="570" y="1384"/>
                    <a:pt x="427" y="1619"/>
                    <a:pt x="310" y="1705"/>
                  </a:cubicBezTo>
                  <a:cubicBezTo>
                    <a:pt x="1" y="1967"/>
                    <a:pt x="393" y="2098"/>
                    <a:pt x="453" y="2288"/>
                  </a:cubicBezTo>
                  <a:cubicBezTo>
                    <a:pt x="477" y="2371"/>
                    <a:pt x="524" y="2467"/>
                    <a:pt x="572" y="2562"/>
                  </a:cubicBezTo>
                  <a:cubicBezTo>
                    <a:pt x="586" y="2564"/>
                    <a:pt x="599" y="2565"/>
                    <a:pt x="611" y="2565"/>
                  </a:cubicBezTo>
                  <a:cubicBezTo>
                    <a:pt x="785" y="2565"/>
                    <a:pt x="779" y="2340"/>
                    <a:pt x="846" y="2229"/>
                  </a:cubicBezTo>
                  <a:cubicBezTo>
                    <a:pt x="882" y="2169"/>
                    <a:pt x="893" y="2098"/>
                    <a:pt x="905" y="2038"/>
                  </a:cubicBezTo>
                  <a:cubicBezTo>
                    <a:pt x="905" y="2145"/>
                    <a:pt x="917" y="2229"/>
                    <a:pt x="1001" y="2300"/>
                  </a:cubicBezTo>
                  <a:cubicBezTo>
                    <a:pt x="1191" y="2240"/>
                    <a:pt x="1358" y="2110"/>
                    <a:pt x="1489" y="1931"/>
                  </a:cubicBezTo>
                  <a:cubicBezTo>
                    <a:pt x="1870" y="1431"/>
                    <a:pt x="2275" y="931"/>
                    <a:pt x="2679" y="431"/>
                  </a:cubicBezTo>
                  <a:cubicBezTo>
                    <a:pt x="2727" y="335"/>
                    <a:pt x="2739" y="252"/>
                    <a:pt x="2703" y="157"/>
                  </a:cubicBezTo>
                  <a:cubicBezTo>
                    <a:pt x="2644" y="85"/>
                    <a:pt x="2572" y="62"/>
                    <a:pt x="2501" y="38"/>
                  </a:cubicBezTo>
                  <a:cubicBezTo>
                    <a:pt x="2456" y="55"/>
                    <a:pt x="2413" y="62"/>
                    <a:pt x="2370" y="62"/>
                  </a:cubicBezTo>
                  <a:cubicBezTo>
                    <a:pt x="2239" y="62"/>
                    <a:pt x="2115" y="1"/>
                    <a:pt x="19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6" name="Google Shape;406;p4"/>
            <p:cNvSpPr/>
            <p:nvPr/>
          </p:nvSpPr>
          <p:spPr>
            <a:xfrm>
              <a:off x="8909112" y="4121417"/>
              <a:ext cx="44752" cy="92471"/>
            </a:xfrm>
            <a:custGeom>
              <a:avLst/>
              <a:gdLst/>
              <a:ahLst/>
              <a:cxnLst/>
              <a:rect l="l" t="t" r="r" b="b"/>
              <a:pathLst>
                <a:path w="1418" h="2930" extrusionOk="0">
                  <a:moveTo>
                    <a:pt x="430" y="1047"/>
                  </a:moveTo>
                  <a:cubicBezTo>
                    <a:pt x="465" y="1092"/>
                    <a:pt x="510" y="1132"/>
                    <a:pt x="548" y="1179"/>
                  </a:cubicBezTo>
                  <a:cubicBezTo>
                    <a:pt x="493" y="1142"/>
                    <a:pt x="459" y="1091"/>
                    <a:pt x="430" y="1047"/>
                  </a:cubicBezTo>
                  <a:close/>
                  <a:moveTo>
                    <a:pt x="727" y="1"/>
                  </a:moveTo>
                  <a:cubicBezTo>
                    <a:pt x="644" y="120"/>
                    <a:pt x="560" y="251"/>
                    <a:pt x="501" y="382"/>
                  </a:cubicBezTo>
                  <a:cubicBezTo>
                    <a:pt x="370" y="572"/>
                    <a:pt x="322" y="775"/>
                    <a:pt x="405" y="1013"/>
                  </a:cubicBezTo>
                  <a:cubicBezTo>
                    <a:pt x="322" y="1191"/>
                    <a:pt x="1" y="1251"/>
                    <a:pt x="72" y="1418"/>
                  </a:cubicBezTo>
                  <a:cubicBezTo>
                    <a:pt x="322" y="1941"/>
                    <a:pt x="13" y="2430"/>
                    <a:pt x="84" y="2930"/>
                  </a:cubicBezTo>
                  <a:cubicBezTo>
                    <a:pt x="703" y="2120"/>
                    <a:pt x="1120" y="1167"/>
                    <a:pt x="1417" y="132"/>
                  </a:cubicBezTo>
                  <a:cubicBezTo>
                    <a:pt x="1407" y="129"/>
                    <a:pt x="1396" y="127"/>
                    <a:pt x="1384" y="127"/>
                  </a:cubicBezTo>
                  <a:cubicBezTo>
                    <a:pt x="1246" y="127"/>
                    <a:pt x="1076" y="325"/>
                    <a:pt x="936" y="325"/>
                  </a:cubicBezTo>
                  <a:cubicBezTo>
                    <a:pt x="850" y="325"/>
                    <a:pt x="775" y="248"/>
                    <a:pt x="7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7" name="Google Shape;407;p4"/>
            <p:cNvSpPr/>
            <p:nvPr/>
          </p:nvSpPr>
          <p:spPr>
            <a:xfrm>
              <a:off x="8693437" y="4444929"/>
              <a:ext cx="68422" cy="51885"/>
            </a:xfrm>
            <a:custGeom>
              <a:avLst/>
              <a:gdLst/>
              <a:ahLst/>
              <a:cxnLst/>
              <a:rect l="l" t="t" r="r" b="b"/>
              <a:pathLst>
                <a:path w="2168" h="1644" extrusionOk="0">
                  <a:moveTo>
                    <a:pt x="1679" y="1"/>
                  </a:moveTo>
                  <a:cubicBezTo>
                    <a:pt x="1536" y="108"/>
                    <a:pt x="1322" y="168"/>
                    <a:pt x="1370" y="453"/>
                  </a:cubicBezTo>
                  <a:cubicBezTo>
                    <a:pt x="1417" y="691"/>
                    <a:pt x="1251" y="715"/>
                    <a:pt x="1120" y="775"/>
                  </a:cubicBezTo>
                  <a:cubicBezTo>
                    <a:pt x="703" y="930"/>
                    <a:pt x="393" y="1251"/>
                    <a:pt x="36" y="1513"/>
                  </a:cubicBezTo>
                  <a:cubicBezTo>
                    <a:pt x="12" y="1537"/>
                    <a:pt x="12" y="1573"/>
                    <a:pt x="0" y="1584"/>
                  </a:cubicBezTo>
                  <a:cubicBezTo>
                    <a:pt x="12" y="1596"/>
                    <a:pt x="24" y="1632"/>
                    <a:pt x="48" y="1644"/>
                  </a:cubicBezTo>
                  <a:cubicBezTo>
                    <a:pt x="739" y="1537"/>
                    <a:pt x="1215" y="882"/>
                    <a:pt x="1894" y="656"/>
                  </a:cubicBezTo>
                  <a:cubicBezTo>
                    <a:pt x="2108" y="584"/>
                    <a:pt x="2167" y="358"/>
                    <a:pt x="2025" y="108"/>
                  </a:cubicBezTo>
                  <a:cubicBezTo>
                    <a:pt x="2013" y="63"/>
                    <a:pt x="1994" y="47"/>
                    <a:pt x="1970" y="47"/>
                  </a:cubicBezTo>
                  <a:cubicBezTo>
                    <a:pt x="1912" y="47"/>
                    <a:pt x="1827" y="149"/>
                    <a:pt x="1762" y="149"/>
                  </a:cubicBezTo>
                  <a:cubicBezTo>
                    <a:pt x="1724" y="149"/>
                    <a:pt x="1693" y="114"/>
                    <a:pt x="16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8" name="Google Shape;408;p4"/>
            <p:cNvSpPr/>
            <p:nvPr/>
          </p:nvSpPr>
          <p:spPr>
            <a:xfrm>
              <a:off x="8740397" y="4411887"/>
              <a:ext cx="48508" cy="50748"/>
            </a:xfrm>
            <a:custGeom>
              <a:avLst/>
              <a:gdLst/>
              <a:ahLst/>
              <a:cxnLst/>
              <a:rect l="l" t="t" r="r" b="b"/>
              <a:pathLst>
                <a:path w="1537" h="1608" extrusionOk="0">
                  <a:moveTo>
                    <a:pt x="1477" y="0"/>
                  </a:moveTo>
                  <a:cubicBezTo>
                    <a:pt x="1418" y="24"/>
                    <a:pt x="1322" y="60"/>
                    <a:pt x="1299" y="119"/>
                  </a:cubicBezTo>
                  <a:cubicBezTo>
                    <a:pt x="1227" y="250"/>
                    <a:pt x="1168" y="393"/>
                    <a:pt x="1084" y="536"/>
                  </a:cubicBezTo>
                  <a:cubicBezTo>
                    <a:pt x="1059" y="586"/>
                    <a:pt x="1036" y="602"/>
                    <a:pt x="1014" y="602"/>
                  </a:cubicBezTo>
                  <a:cubicBezTo>
                    <a:pt x="971" y="602"/>
                    <a:pt x="933" y="544"/>
                    <a:pt x="894" y="536"/>
                  </a:cubicBezTo>
                  <a:cubicBezTo>
                    <a:pt x="787" y="536"/>
                    <a:pt x="715" y="441"/>
                    <a:pt x="632" y="393"/>
                  </a:cubicBezTo>
                  <a:cubicBezTo>
                    <a:pt x="557" y="350"/>
                    <a:pt x="494" y="327"/>
                    <a:pt x="445" y="327"/>
                  </a:cubicBezTo>
                  <a:cubicBezTo>
                    <a:pt x="345" y="327"/>
                    <a:pt x="302" y="420"/>
                    <a:pt x="334" y="619"/>
                  </a:cubicBezTo>
                  <a:cubicBezTo>
                    <a:pt x="358" y="810"/>
                    <a:pt x="406" y="965"/>
                    <a:pt x="191" y="1048"/>
                  </a:cubicBezTo>
                  <a:cubicBezTo>
                    <a:pt x="286" y="1250"/>
                    <a:pt x="1" y="1405"/>
                    <a:pt x="167" y="1608"/>
                  </a:cubicBezTo>
                  <a:cubicBezTo>
                    <a:pt x="357" y="1530"/>
                    <a:pt x="254" y="1149"/>
                    <a:pt x="484" y="1149"/>
                  </a:cubicBezTo>
                  <a:cubicBezTo>
                    <a:pt x="500" y="1149"/>
                    <a:pt x="517" y="1151"/>
                    <a:pt x="537" y="1155"/>
                  </a:cubicBezTo>
                  <a:cubicBezTo>
                    <a:pt x="542" y="1155"/>
                    <a:pt x="548" y="1155"/>
                    <a:pt x="554" y="1155"/>
                  </a:cubicBezTo>
                  <a:cubicBezTo>
                    <a:pt x="1088" y="1155"/>
                    <a:pt x="1242" y="616"/>
                    <a:pt x="1537" y="298"/>
                  </a:cubicBezTo>
                  <a:cubicBezTo>
                    <a:pt x="1525" y="191"/>
                    <a:pt x="1489" y="95"/>
                    <a:pt x="14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09" name="Google Shape;409;p4"/>
            <p:cNvSpPr/>
            <p:nvPr/>
          </p:nvSpPr>
          <p:spPr>
            <a:xfrm>
              <a:off x="8582223" y="4501988"/>
              <a:ext cx="49612" cy="47245"/>
            </a:xfrm>
            <a:custGeom>
              <a:avLst/>
              <a:gdLst/>
              <a:ahLst/>
              <a:cxnLst/>
              <a:rect l="l" t="t" r="r" b="b"/>
              <a:pathLst>
                <a:path w="1572" h="1497" extrusionOk="0">
                  <a:moveTo>
                    <a:pt x="1084" y="0"/>
                  </a:moveTo>
                  <a:cubicBezTo>
                    <a:pt x="1055" y="0"/>
                    <a:pt x="1034" y="38"/>
                    <a:pt x="1024" y="146"/>
                  </a:cubicBezTo>
                  <a:cubicBezTo>
                    <a:pt x="1000" y="574"/>
                    <a:pt x="846" y="610"/>
                    <a:pt x="560" y="681"/>
                  </a:cubicBezTo>
                  <a:cubicBezTo>
                    <a:pt x="298" y="753"/>
                    <a:pt x="72" y="1015"/>
                    <a:pt x="0" y="1348"/>
                  </a:cubicBezTo>
                  <a:cubicBezTo>
                    <a:pt x="59" y="1407"/>
                    <a:pt x="106" y="1496"/>
                    <a:pt x="184" y="1496"/>
                  </a:cubicBezTo>
                  <a:cubicBezTo>
                    <a:pt x="216" y="1496"/>
                    <a:pt x="253" y="1481"/>
                    <a:pt x="298" y="1443"/>
                  </a:cubicBezTo>
                  <a:cubicBezTo>
                    <a:pt x="667" y="1146"/>
                    <a:pt x="977" y="717"/>
                    <a:pt x="1488" y="693"/>
                  </a:cubicBezTo>
                  <a:cubicBezTo>
                    <a:pt x="1512" y="693"/>
                    <a:pt x="1536" y="622"/>
                    <a:pt x="1548" y="598"/>
                  </a:cubicBezTo>
                  <a:cubicBezTo>
                    <a:pt x="1572" y="431"/>
                    <a:pt x="1429" y="336"/>
                    <a:pt x="1417" y="193"/>
                  </a:cubicBezTo>
                  <a:cubicBezTo>
                    <a:pt x="1401" y="207"/>
                    <a:pt x="1384" y="213"/>
                    <a:pt x="1367" y="213"/>
                  </a:cubicBezTo>
                  <a:cubicBezTo>
                    <a:pt x="1265" y="213"/>
                    <a:pt x="1153" y="0"/>
                    <a:pt x="10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0" name="Google Shape;410;p4"/>
            <p:cNvSpPr/>
            <p:nvPr/>
          </p:nvSpPr>
          <p:spPr>
            <a:xfrm>
              <a:off x="8829078" y="4315253"/>
              <a:ext cx="30834" cy="37651"/>
            </a:xfrm>
            <a:custGeom>
              <a:avLst/>
              <a:gdLst/>
              <a:ahLst/>
              <a:cxnLst/>
              <a:rect l="l" t="t" r="r" b="b"/>
              <a:pathLst>
                <a:path w="977" h="1193" extrusionOk="0">
                  <a:moveTo>
                    <a:pt x="538" y="1"/>
                  </a:moveTo>
                  <a:cubicBezTo>
                    <a:pt x="441" y="1"/>
                    <a:pt x="349" y="149"/>
                    <a:pt x="167" y="443"/>
                  </a:cubicBezTo>
                  <a:cubicBezTo>
                    <a:pt x="155" y="455"/>
                    <a:pt x="120" y="467"/>
                    <a:pt x="108" y="479"/>
                  </a:cubicBezTo>
                  <a:cubicBezTo>
                    <a:pt x="36" y="621"/>
                    <a:pt x="24" y="776"/>
                    <a:pt x="1" y="943"/>
                  </a:cubicBezTo>
                  <a:cubicBezTo>
                    <a:pt x="24" y="1074"/>
                    <a:pt x="84" y="1157"/>
                    <a:pt x="167" y="1193"/>
                  </a:cubicBezTo>
                  <a:lnTo>
                    <a:pt x="382" y="1193"/>
                  </a:lnTo>
                  <a:cubicBezTo>
                    <a:pt x="739" y="1169"/>
                    <a:pt x="751" y="764"/>
                    <a:pt x="941" y="574"/>
                  </a:cubicBezTo>
                  <a:cubicBezTo>
                    <a:pt x="953" y="538"/>
                    <a:pt x="977" y="514"/>
                    <a:pt x="953" y="479"/>
                  </a:cubicBezTo>
                  <a:cubicBezTo>
                    <a:pt x="742" y="158"/>
                    <a:pt x="638" y="1"/>
                    <a:pt x="5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1" name="Google Shape;411;p4"/>
            <p:cNvSpPr/>
            <p:nvPr/>
          </p:nvSpPr>
          <p:spPr>
            <a:xfrm>
              <a:off x="8637451" y="4492773"/>
              <a:ext cx="57534" cy="32128"/>
            </a:xfrm>
            <a:custGeom>
              <a:avLst/>
              <a:gdLst/>
              <a:ahLst/>
              <a:cxnLst/>
              <a:rect l="l" t="t" r="r" b="b"/>
              <a:pathLst>
                <a:path w="1823" h="1018" extrusionOk="0">
                  <a:moveTo>
                    <a:pt x="1342" y="0"/>
                  </a:moveTo>
                  <a:cubicBezTo>
                    <a:pt x="1073" y="0"/>
                    <a:pt x="818" y="112"/>
                    <a:pt x="584" y="330"/>
                  </a:cubicBezTo>
                  <a:cubicBezTo>
                    <a:pt x="274" y="378"/>
                    <a:pt x="227" y="735"/>
                    <a:pt x="0" y="902"/>
                  </a:cubicBezTo>
                  <a:cubicBezTo>
                    <a:pt x="84" y="985"/>
                    <a:pt x="168" y="1017"/>
                    <a:pt x="248" y="1017"/>
                  </a:cubicBezTo>
                  <a:cubicBezTo>
                    <a:pt x="386" y="1017"/>
                    <a:pt x="514" y="925"/>
                    <a:pt x="620" y="842"/>
                  </a:cubicBezTo>
                  <a:cubicBezTo>
                    <a:pt x="989" y="545"/>
                    <a:pt x="1429" y="414"/>
                    <a:pt x="1822" y="140"/>
                  </a:cubicBezTo>
                  <a:lnTo>
                    <a:pt x="1774" y="92"/>
                  </a:lnTo>
                  <a:cubicBezTo>
                    <a:pt x="1627" y="31"/>
                    <a:pt x="1483" y="0"/>
                    <a:pt x="13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2" name="Google Shape;412;p4"/>
            <p:cNvSpPr/>
            <p:nvPr/>
          </p:nvSpPr>
          <p:spPr>
            <a:xfrm>
              <a:off x="8546151" y="4523890"/>
              <a:ext cx="26321" cy="38756"/>
            </a:xfrm>
            <a:custGeom>
              <a:avLst/>
              <a:gdLst/>
              <a:ahLst/>
              <a:cxnLst/>
              <a:rect l="l" t="t" r="r" b="b"/>
              <a:pathLst>
                <a:path w="834" h="1228" extrusionOk="0">
                  <a:moveTo>
                    <a:pt x="216" y="0"/>
                  </a:moveTo>
                  <a:cubicBezTo>
                    <a:pt x="116" y="0"/>
                    <a:pt x="97" y="264"/>
                    <a:pt x="0" y="273"/>
                  </a:cubicBezTo>
                  <a:cubicBezTo>
                    <a:pt x="12" y="440"/>
                    <a:pt x="12" y="595"/>
                    <a:pt x="24" y="761"/>
                  </a:cubicBezTo>
                  <a:cubicBezTo>
                    <a:pt x="156" y="912"/>
                    <a:pt x="198" y="1228"/>
                    <a:pt x="406" y="1228"/>
                  </a:cubicBezTo>
                  <a:cubicBezTo>
                    <a:pt x="460" y="1228"/>
                    <a:pt x="526" y="1206"/>
                    <a:pt x="607" y="1154"/>
                  </a:cubicBezTo>
                  <a:cubicBezTo>
                    <a:pt x="596" y="1059"/>
                    <a:pt x="548" y="1011"/>
                    <a:pt x="476" y="999"/>
                  </a:cubicBezTo>
                  <a:cubicBezTo>
                    <a:pt x="215" y="976"/>
                    <a:pt x="238" y="714"/>
                    <a:pt x="357" y="678"/>
                  </a:cubicBezTo>
                  <a:cubicBezTo>
                    <a:pt x="834" y="464"/>
                    <a:pt x="429" y="297"/>
                    <a:pt x="357" y="118"/>
                  </a:cubicBezTo>
                  <a:cubicBezTo>
                    <a:pt x="296" y="32"/>
                    <a:pt x="251" y="0"/>
                    <a:pt x="2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3" name="Google Shape;413;p4"/>
            <p:cNvSpPr/>
            <p:nvPr/>
          </p:nvSpPr>
          <p:spPr>
            <a:xfrm>
              <a:off x="8943322" y="4074078"/>
              <a:ext cx="25185" cy="52263"/>
            </a:xfrm>
            <a:custGeom>
              <a:avLst/>
              <a:gdLst/>
              <a:ahLst/>
              <a:cxnLst/>
              <a:rect l="l" t="t" r="r" b="b"/>
              <a:pathLst>
                <a:path w="798" h="1656" extrusionOk="0">
                  <a:moveTo>
                    <a:pt x="798" y="0"/>
                  </a:moveTo>
                  <a:lnTo>
                    <a:pt x="798" y="0"/>
                  </a:lnTo>
                  <a:cubicBezTo>
                    <a:pt x="750" y="36"/>
                    <a:pt x="643" y="96"/>
                    <a:pt x="643" y="131"/>
                  </a:cubicBezTo>
                  <a:cubicBezTo>
                    <a:pt x="703" y="691"/>
                    <a:pt x="405" y="846"/>
                    <a:pt x="0" y="882"/>
                  </a:cubicBezTo>
                  <a:cubicBezTo>
                    <a:pt x="119" y="1132"/>
                    <a:pt x="393" y="1310"/>
                    <a:pt x="345" y="1655"/>
                  </a:cubicBezTo>
                  <a:cubicBezTo>
                    <a:pt x="595" y="1143"/>
                    <a:pt x="774" y="608"/>
                    <a:pt x="79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4" name="Google Shape;414;p4"/>
            <p:cNvSpPr/>
            <p:nvPr/>
          </p:nvSpPr>
          <p:spPr>
            <a:xfrm>
              <a:off x="8617537" y="4502461"/>
              <a:ext cx="38724" cy="18431"/>
            </a:xfrm>
            <a:custGeom>
              <a:avLst/>
              <a:gdLst/>
              <a:ahLst/>
              <a:cxnLst/>
              <a:rect l="l" t="t" r="r" b="b"/>
              <a:pathLst>
                <a:path w="1227" h="584" extrusionOk="0">
                  <a:moveTo>
                    <a:pt x="575" y="1"/>
                  </a:moveTo>
                  <a:cubicBezTo>
                    <a:pt x="478" y="1"/>
                    <a:pt x="387" y="34"/>
                    <a:pt x="310" y="154"/>
                  </a:cubicBezTo>
                  <a:cubicBezTo>
                    <a:pt x="0" y="452"/>
                    <a:pt x="310" y="476"/>
                    <a:pt x="441" y="559"/>
                  </a:cubicBezTo>
                  <a:cubicBezTo>
                    <a:pt x="512" y="583"/>
                    <a:pt x="572" y="583"/>
                    <a:pt x="655" y="583"/>
                  </a:cubicBezTo>
                  <a:cubicBezTo>
                    <a:pt x="662" y="584"/>
                    <a:pt x="669" y="584"/>
                    <a:pt x="676" y="584"/>
                  </a:cubicBezTo>
                  <a:cubicBezTo>
                    <a:pt x="975" y="584"/>
                    <a:pt x="936" y="83"/>
                    <a:pt x="1227" y="71"/>
                  </a:cubicBezTo>
                  <a:cubicBezTo>
                    <a:pt x="1210" y="30"/>
                    <a:pt x="1183" y="12"/>
                    <a:pt x="1148" y="12"/>
                  </a:cubicBezTo>
                  <a:cubicBezTo>
                    <a:pt x="1132" y="12"/>
                    <a:pt x="1115" y="16"/>
                    <a:pt x="1096" y="23"/>
                  </a:cubicBezTo>
                  <a:cubicBezTo>
                    <a:pt x="1051" y="47"/>
                    <a:pt x="1003" y="56"/>
                    <a:pt x="954" y="56"/>
                  </a:cubicBezTo>
                  <a:cubicBezTo>
                    <a:pt x="830" y="56"/>
                    <a:pt x="698" y="1"/>
                    <a:pt x="57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5" name="Google Shape;415;p4"/>
            <p:cNvSpPr/>
            <p:nvPr/>
          </p:nvSpPr>
          <p:spPr>
            <a:xfrm>
              <a:off x="8872661" y="4260340"/>
              <a:ext cx="18463" cy="33201"/>
            </a:xfrm>
            <a:custGeom>
              <a:avLst/>
              <a:gdLst/>
              <a:ahLst/>
              <a:cxnLst/>
              <a:rect l="l" t="t" r="r" b="b"/>
              <a:pathLst>
                <a:path w="585" h="1052" extrusionOk="0">
                  <a:moveTo>
                    <a:pt x="77" y="1"/>
                  </a:moveTo>
                  <a:cubicBezTo>
                    <a:pt x="53" y="1"/>
                    <a:pt x="27" y="19"/>
                    <a:pt x="1" y="52"/>
                  </a:cubicBezTo>
                  <a:cubicBezTo>
                    <a:pt x="215" y="349"/>
                    <a:pt x="144" y="718"/>
                    <a:pt x="227" y="1052"/>
                  </a:cubicBezTo>
                  <a:cubicBezTo>
                    <a:pt x="441" y="849"/>
                    <a:pt x="548" y="599"/>
                    <a:pt x="584" y="302"/>
                  </a:cubicBezTo>
                  <a:cubicBezTo>
                    <a:pt x="525" y="194"/>
                    <a:pt x="406" y="254"/>
                    <a:pt x="346" y="171"/>
                  </a:cubicBezTo>
                  <a:lnTo>
                    <a:pt x="132" y="40"/>
                  </a:lnTo>
                  <a:cubicBezTo>
                    <a:pt x="116" y="13"/>
                    <a:pt x="97" y="1"/>
                    <a:pt x="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6" name="Google Shape;416;p4"/>
            <p:cNvSpPr/>
            <p:nvPr/>
          </p:nvSpPr>
          <p:spPr>
            <a:xfrm>
              <a:off x="8858396" y="4292751"/>
              <a:ext cx="21429" cy="36483"/>
            </a:xfrm>
            <a:custGeom>
              <a:avLst/>
              <a:gdLst/>
              <a:ahLst/>
              <a:cxnLst/>
              <a:rect l="l" t="t" r="r" b="b"/>
              <a:pathLst>
                <a:path w="679" h="1156" extrusionOk="0">
                  <a:moveTo>
                    <a:pt x="369" y="1"/>
                  </a:moveTo>
                  <a:cubicBezTo>
                    <a:pt x="262" y="1"/>
                    <a:pt x="191" y="49"/>
                    <a:pt x="131" y="144"/>
                  </a:cubicBezTo>
                  <a:cubicBezTo>
                    <a:pt x="477" y="477"/>
                    <a:pt x="0" y="811"/>
                    <a:pt x="131" y="1156"/>
                  </a:cubicBezTo>
                  <a:cubicBezTo>
                    <a:pt x="369" y="799"/>
                    <a:pt x="536" y="406"/>
                    <a:pt x="6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7" name="Google Shape;417;p4"/>
            <p:cNvSpPr/>
            <p:nvPr/>
          </p:nvSpPr>
          <p:spPr>
            <a:xfrm>
              <a:off x="8561173" y="4544151"/>
              <a:ext cx="22565" cy="16569"/>
            </a:xfrm>
            <a:custGeom>
              <a:avLst/>
              <a:gdLst/>
              <a:ahLst/>
              <a:cxnLst/>
              <a:rect l="l" t="t" r="r" b="b"/>
              <a:pathLst>
                <a:path w="715" h="525" extrusionOk="0">
                  <a:moveTo>
                    <a:pt x="667" y="0"/>
                  </a:moveTo>
                  <a:cubicBezTo>
                    <a:pt x="477" y="179"/>
                    <a:pt x="131" y="36"/>
                    <a:pt x="0" y="369"/>
                  </a:cubicBezTo>
                  <a:cubicBezTo>
                    <a:pt x="36" y="417"/>
                    <a:pt x="84" y="476"/>
                    <a:pt x="131" y="524"/>
                  </a:cubicBezTo>
                  <a:cubicBezTo>
                    <a:pt x="298" y="310"/>
                    <a:pt x="715" y="476"/>
                    <a:pt x="6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8" name="Google Shape;418;p4"/>
            <p:cNvSpPr/>
            <p:nvPr/>
          </p:nvSpPr>
          <p:spPr>
            <a:xfrm>
              <a:off x="8883580" y="4237523"/>
              <a:ext cx="18431" cy="31970"/>
            </a:xfrm>
            <a:custGeom>
              <a:avLst/>
              <a:gdLst/>
              <a:ahLst/>
              <a:cxnLst/>
              <a:rect l="l" t="t" r="r" b="b"/>
              <a:pathLst>
                <a:path w="584" h="1013" extrusionOk="0">
                  <a:moveTo>
                    <a:pt x="583" y="1"/>
                  </a:moveTo>
                  <a:lnTo>
                    <a:pt x="583" y="1"/>
                  </a:lnTo>
                  <a:cubicBezTo>
                    <a:pt x="274" y="191"/>
                    <a:pt x="345" y="715"/>
                    <a:pt x="0" y="882"/>
                  </a:cubicBezTo>
                  <a:cubicBezTo>
                    <a:pt x="60" y="977"/>
                    <a:pt x="155" y="1013"/>
                    <a:pt x="238" y="1013"/>
                  </a:cubicBezTo>
                  <a:cubicBezTo>
                    <a:pt x="417" y="703"/>
                    <a:pt x="583" y="382"/>
                    <a:pt x="58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19" name="Google Shape;419;p4"/>
            <p:cNvSpPr/>
            <p:nvPr/>
          </p:nvSpPr>
          <p:spPr>
            <a:xfrm>
              <a:off x="8841102" y="4333336"/>
              <a:ext cx="17705" cy="28593"/>
            </a:xfrm>
            <a:custGeom>
              <a:avLst/>
              <a:gdLst/>
              <a:ahLst/>
              <a:cxnLst/>
              <a:rect l="l" t="t" r="r" b="b"/>
              <a:pathLst>
                <a:path w="561" h="906" extrusionOk="0">
                  <a:moveTo>
                    <a:pt x="560" y="1"/>
                  </a:moveTo>
                  <a:lnTo>
                    <a:pt x="560" y="1"/>
                  </a:lnTo>
                  <a:cubicBezTo>
                    <a:pt x="310" y="120"/>
                    <a:pt x="239" y="465"/>
                    <a:pt x="1" y="620"/>
                  </a:cubicBezTo>
                  <a:cubicBezTo>
                    <a:pt x="13" y="715"/>
                    <a:pt x="24" y="798"/>
                    <a:pt x="24" y="906"/>
                  </a:cubicBezTo>
                  <a:cubicBezTo>
                    <a:pt x="263" y="656"/>
                    <a:pt x="477" y="370"/>
                    <a:pt x="56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0" name="Google Shape;420;p4"/>
            <p:cNvSpPr/>
            <p:nvPr/>
          </p:nvSpPr>
          <p:spPr>
            <a:xfrm>
              <a:off x="8793384" y="3818449"/>
              <a:ext cx="63530" cy="96605"/>
            </a:xfrm>
            <a:custGeom>
              <a:avLst/>
              <a:gdLst/>
              <a:ahLst/>
              <a:cxnLst/>
              <a:rect l="l" t="t" r="r" b="b"/>
              <a:pathLst>
                <a:path w="2013" h="3061" extrusionOk="0">
                  <a:moveTo>
                    <a:pt x="438" y="0"/>
                  </a:moveTo>
                  <a:cubicBezTo>
                    <a:pt x="314" y="0"/>
                    <a:pt x="171" y="44"/>
                    <a:pt x="1" y="147"/>
                  </a:cubicBezTo>
                  <a:cubicBezTo>
                    <a:pt x="227" y="361"/>
                    <a:pt x="584" y="576"/>
                    <a:pt x="96" y="873"/>
                  </a:cubicBezTo>
                  <a:cubicBezTo>
                    <a:pt x="215" y="933"/>
                    <a:pt x="227" y="1088"/>
                    <a:pt x="191" y="1195"/>
                  </a:cubicBezTo>
                  <a:cubicBezTo>
                    <a:pt x="117" y="1471"/>
                    <a:pt x="101" y="1527"/>
                    <a:pt x="245" y="1527"/>
                  </a:cubicBezTo>
                  <a:cubicBezTo>
                    <a:pt x="288" y="1527"/>
                    <a:pt x="344" y="1522"/>
                    <a:pt x="417" y="1516"/>
                  </a:cubicBezTo>
                  <a:cubicBezTo>
                    <a:pt x="512" y="1588"/>
                    <a:pt x="620" y="1635"/>
                    <a:pt x="703" y="1683"/>
                  </a:cubicBezTo>
                  <a:cubicBezTo>
                    <a:pt x="774" y="1731"/>
                    <a:pt x="858" y="1754"/>
                    <a:pt x="834" y="1850"/>
                  </a:cubicBezTo>
                  <a:cubicBezTo>
                    <a:pt x="821" y="1919"/>
                    <a:pt x="782" y="1932"/>
                    <a:pt x="737" y="1932"/>
                  </a:cubicBezTo>
                  <a:cubicBezTo>
                    <a:pt x="712" y="1932"/>
                    <a:pt x="685" y="1928"/>
                    <a:pt x="660" y="1928"/>
                  </a:cubicBezTo>
                  <a:cubicBezTo>
                    <a:pt x="645" y="1928"/>
                    <a:pt x="632" y="1929"/>
                    <a:pt x="620" y="1933"/>
                  </a:cubicBezTo>
                  <a:cubicBezTo>
                    <a:pt x="489" y="1957"/>
                    <a:pt x="405" y="1981"/>
                    <a:pt x="405" y="2147"/>
                  </a:cubicBezTo>
                  <a:cubicBezTo>
                    <a:pt x="453" y="2231"/>
                    <a:pt x="501" y="2314"/>
                    <a:pt x="536" y="2397"/>
                  </a:cubicBezTo>
                  <a:cubicBezTo>
                    <a:pt x="572" y="2528"/>
                    <a:pt x="679" y="2588"/>
                    <a:pt x="763" y="2647"/>
                  </a:cubicBezTo>
                  <a:cubicBezTo>
                    <a:pt x="774" y="2683"/>
                    <a:pt x="774" y="2707"/>
                    <a:pt x="763" y="2743"/>
                  </a:cubicBezTo>
                  <a:cubicBezTo>
                    <a:pt x="769" y="2742"/>
                    <a:pt x="775" y="2742"/>
                    <a:pt x="780" y="2742"/>
                  </a:cubicBezTo>
                  <a:cubicBezTo>
                    <a:pt x="959" y="2742"/>
                    <a:pt x="961" y="3061"/>
                    <a:pt x="1138" y="3061"/>
                  </a:cubicBezTo>
                  <a:cubicBezTo>
                    <a:pt x="1154" y="3061"/>
                    <a:pt x="1172" y="3058"/>
                    <a:pt x="1191" y="3052"/>
                  </a:cubicBezTo>
                  <a:cubicBezTo>
                    <a:pt x="1405" y="2576"/>
                    <a:pt x="1179" y="1826"/>
                    <a:pt x="2013" y="1695"/>
                  </a:cubicBezTo>
                  <a:cubicBezTo>
                    <a:pt x="1718" y="1593"/>
                    <a:pt x="1704" y="1276"/>
                    <a:pt x="1467" y="1276"/>
                  </a:cubicBezTo>
                  <a:cubicBezTo>
                    <a:pt x="1455" y="1276"/>
                    <a:pt x="1443" y="1276"/>
                    <a:pt x="1429" y="1278"/>
                  </a:cubicBezTo>
                  <a:cubicBezTo>
                    <a:pt x="1382" y="1286"/>
                    <a:pt x="1335" y="1403"/>
                    <a:pt x="1285" y="1403"/>
                  </a:cubicBezTo>
                  <a:cubicBezTo>
                    <a:pt x="1258" y="1403"/>
                    <a:pt x="1231" y="1372"/>
                    <a:pt x="1203" y="1278"/>
                  </a:cubicBezTo>
                  <a:cubicBezTo>
                    <a:pt x="1179" y="1159"/>
                    <a:pt x="1120" y="1040"/>
                    <a:pt x="1298" y="992"/>
                  </a:cubicBezTo>
                  <a:cubicBezTo>
                    <a:pt x="1358" y="981"/>
                    <a:pt x="1441" y="921"/>
                    <a:pt x="1358" y="838"/>
                  </a:cubicBezTo>
                  <a:cubicBezTo>
                    <a:pt x="1071" y="523"/>
                    <a:pt x="871" y="0"/>
                    <a:pt x="4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1" name="Google Shape;421;p4"/>
            <p:cNvSpPr/>
            <p:nvPr/>
          </p:nvSpPr>
          <p:spPr>
            <a:xfrm>
              <a:off x="8820809" y="4088564"/>
              <a:ext cx="54536" cy="60690"/>
            </a:xfrm>
            <a:custGeom>
              <a:avLst/>
              <a:gdLst/>
              <a:ahLst/>
              <a:cxnLst/>
              <a:rect l="l" t="t" r="r" b="b"/>
              <a:pathLst>
                <a:path w="1728" h="1923" extrusionOk="0">
                  <a:moveTo>
                    <a:pt x="1367" y="0"/>
                  </a:moveTo>
                  <a:cubicBezTo>
                    <a:pt x="1120" y="0"/>
                    <a:pt x="941" y="176"/>
                    <a:pt x="786" y="399"/>
                  </a:cubicBezTo>
                  <a:cubicBezTo>
                    <a:pt x="759" y="602"/>
                    <a:pt x="696" y="663"/>
                    <a:pt x="619" y="663"/>
                  </a:cubicBezTo>
                  <a:cubicBezTo>
                    <a:pt x="528" y="663"/>
                    <a:pt x="418" y="580"/>
                    <a:pt x="322" y="542"/>
                  </a:cubicBezTo>
                  <a:lnTo>
                    <a:pt x="322" y="542"/>
                  </a:lnTo>
                  <a:cubicBezTo>
                    <a:pt x="358" y="875"/>
                    <a:pt x="72" y="1042"/>
                    <a:pt x="1" y="1327"/>
                  </a:cubicBezTo>
                  <a:cubicBezTo>
                    <a:pt x="227" y="1530"/>
                    <a:pt x="441" y="1744"/>
                    <a:pt x="656" y="1923"/>
                  </a:cubicBezTo>
                  <a:lnTo>
                    <a:pt x="1096" y="1923"/>
                  </a:lnTo>
                  <a:cubicBezTo>
                    <a:pt x="1227" y="1649"/>
                    <a:pt x="1179" y="1220"/>
                    <a:pt x="1596" y="1196"/>
                  </a:cubicBezTo>
                  <a:cubicBezTo>
                    <a:pt x="1608" y="1196"/>
                    <a:pt x="1596" y="1089"/>
                    <a:pt x="1548" y="1042"/>
                  </a:cubicBezTo>
                  <a:cubicBezTo>
                    <a:pt x="1501" y="994"/>
                    <a:pt x="1489" y="923"/>
                    <a:pt x="1441" y="899"/>
                  </a:cubicBezTo>
                  <a:cubicBezTo>
                    <a:pt x="1410" y="870"/>
                    <a:pt x="1369" y="864"/>
                    <a:pt x="1326" y="864"/>
                  </a:cubicBezTo>
                  <a:cubicBezTo>
                    <a:pt x="1288" y="864"/>
                    <a:pt x="1248" y="869"/>
                    <a:pt x="1211" y="869"/>
                  </a:cubicBezTo>
                  <a:cubicBezTo>
                    <a:pt x="1132" y="869"/>
                    <a:pt x="1066" y="845"/>
                    <a:pt x="1060" y="696"/>
                  </a:cubicBezTo>
                  <a:cubicBezTo>
                    <a:pt x="1037" y="482"/>
                    <a:pt x="1251" y="434"/>
                    <a:pt x="1394" y="363"/>
                  </a:cubicBezTo>
                  <a:cubicBezTo>
                    <a:pt x="1513" y="303"/>
                    <a:pt x="1727" y="268"/>
                    <a:pt x="1548" y="30"/>
                  </a:cubicBezTo>
                  <a:cubicBezTo>
                    <a:pt x="1484" y="10"/>
                    <a:pt x="1424" y="0"/>
                    <a:pt x="13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2" name="Google Shape;422;p4"/>
            <p:cNvSpPr/>
            <p:nvPr/>
          </p:nvSpPr>
          <p:spPr>
            <a:xfrm>
              <a:off x="8659227" y="3549345"/>
              <a:ext cx="48886" cy="67097"/>
            </a:xfrm>
            <a:custGeom>
              <a:avLst/>
              <a:gdLst/>
              <a:ahLst/>
              <a:cxnLst/>
              <a:rect l="l" t="t" r="r" b="b"/>
              <a:pathLst>
                <a:path w="1549" h="2126" extrusionOk="0">
                  <a:moveTo>
                    <a:pt x="774" y="0"/>
                  </a:moveTo>
                  <a:cubicBezTo>
                    <a:pt x="713" y="0"/>
                    <a:pt x="642" y="23"/>
                    <a:pt x="561" y="78"/>
                  </a:cubicBezTo>
                  <a:cubicBezTo>
                    <a:pt x="561" y="256"/>
                    <a:pt x="465" y="328"/>
                    <a:pt x="311" y="328"/>
                  </a:cubicBezTo>
                  <a:cubicBezTo>
                    <a:pt x="144" y="328"/>
                    <a:pt x="1" y="364"/>
                    <a:pt x="13" y="602"/>
                  </a:cubicBezTo>
                  <a:cubicBezTo>
                    <a:pt x="49" y="560"/>
                    <a:pt x="78" y="544"/>
                    <a:pt x="103" y="544"/>
                  </a:cubicBezTo>
                  <a:cubicBezTo>
                    <a:pt x="186" y="544"/>
                    <a:pt x="212" y="732"/>
                    <a:pt x="288" y="732"/>
                  </a:cubicBezTo>
                  <a:cubicBezTo>
                    <a:pt x="299" y="732"/>
                    <a:pt x="310" y="729"/>
                    <a:pt x="322" y="721"/>
                  </a:cubicBezTo>
                  <a:cubicBezTo>
                    <a:pt x="501" y="721"/>
                    <a:pt x="608" y="816"/>
                    <a:pt x="680" y="995"/>
                  </a:cubicBezTo>
                  <a:cubicBezTo>
                    <a:pt x="846" y="1149"/>
                    <a:pt x="834" y="1316"/>
                    <a:pt x="703" y="1459"/>
                  </a:cubicBezTo>
                  <a:cubicBezTo>
                    <a:pt x="584" y="1471"/>
                    <a:pt x="430" y="1435"/>
                    <a:pt x="346" y="1590"/>
                  </a:cubicBezTo>
                  <a:cubicBezTo>
                    <a:pt x="680" y="1816"/>
                    <a:pt x="1037" y="2042"/>
                    <a:pt x="1442" y="2126"/>
                  </a:cubicBezTo>
                  <a:cubicBezTo>
                    <a:pt x="1549" y="1947"/>
                    <a:pt x="1537" y="1769"/>
                    <a:pt x="1454" y="1578"/>
                  </a:cubicBezTo>
                  <a:cubicBezTo>
                    <a:pt x="1358" y="1161"/>
                    <a:pt x="1120" y="816"/>
                    <a:pt x="1073" y="375"/>
                  </a:cubicBezTo>
                  <a:cubicBezTo>
                    <a:pt x="1046" y="198"/>
                    <a:pt x="953" y="0"/>
                    <a:pt x="7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3" name="Google Shape;423;p4"/>
            <p:cNvSpPr/>
            <p:nvPr/>
          </p:nvSpPr>
          <p:spPr>
            <a:xfrm>
              <a:off x="8661499" y="3600250"/>
              <a:ext cx="64288" cy="41691"/>
            </a:xfrm>
            <a:custGeom>
              <a:avLst/>
              <a:gdLst/>
              <a:ahLst/>
              <a:cxnLst/>
              <a:rect l="l" t="t" r="r" b="b"/>
              <a:pathLst>
                <a:path w="2037" h="1321" extrusionOk="0">
                  <a:moveTo>
                    <a:pt x="274" y="1"/>
                  </a:moveTo>
                  <a:lnTo>
                    <a:pt x="274" y="1"/>
                  </a:lnTo>
                  <a:cubicBezTo>
                    <a:pt x="0" y="537"/>
                    <a:pt x="727" y="275"/>
                    <a:pt x="679" y="644"/>
                  </a:cubicBezTo>
                  <a:cubicBezTo>
                    <a:pt x="724" y="636"/>
                    <a:pt x="768" y="632"/>
                    <a:pt x="810" y="632"/>
                  </a:cubicBezTo>
                  <a:cubicBezTo>
                    <a:pt x="1154" y="632"/>
                    <a:pt x="1390" y="882"/>
                    <a:pt x="1560" y="1179"/>
                  </a:cubicBezTo>
                  <a:cubicBezTo>
                    <a:pt x="1622" y="1284"/>
                    <a:pt x="1670" y="1320"/>
                    <a:pt x="1710" y="1320"/>
                  </a:cubicBezTo>
                  <a:cubicBezTo>
                    <a:pt x="1795" y="1320"/>
                    <a:pt x="1849" y="1160"/>
                    <a:pt x="1929" y="1120"/>
                  </a:cubicBezTo>
                  <a:cubicBezTo>
                    <a:pt x="2024" y="1025"/>
                    <a:pt x="1953" y="858"/>
                    <a:pt x="2036" y="751"/>
                  </a:cubicBezTo>
                  <a:cubicBezTo>
                    <a:pt x="2013" y="441"/>
                    <a:pt x="1882" y="275"/>
                    <a:pt x="1596" y="251"/>
                  </a:cubicBezTo>
                  <a:cubicBezTo>
                    <a:pt x="1513" y="322"/>
                    <a:pt x="1441" y="382"/>
                    <a:pt x="1393" y="489"/>
                  </a:cubicBezTo>
                  <a:cubicBezTo>
                    <a:pt x="1048" y="275"/>
                    <a:pt x="691" y="36"/>
                    <a:pt x="27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4" name="Google Shape;424;p4"/>
            <p:cNvSpPr/>
            <p:nvPr/>
          </p:nvSpPr>
          <p:spPr>
            <a:xfrm>
              <a:off x="8797140" y="4271733"/>
              <a:ext cx="38345" cy="71042"/>
            </a:xfrm>
            <a:custGeom>
              <a:avLst/>
              <a:gdLst/>
              <a:ahLst/>
              <a:cxnLst/>
              <a:rect l="l" t="t" r="r" b="b"/>
              <a:pathLst>
                <a:path w="1215" h="2251" extrusionOk="0">
                  <a:moveTo>
                    <a:pt x="263" y="0"/>
                  </a:moveTo>
                  <a:lnTo>
                    <a:pt x="263" y="0"/>
                  </a:lnTo>
                  <a:cubicBezTo>
                    <a:pt x="798" y="762"/>
                    <a:pt x="774" y="917"/>
                    <a:pt x="120" y="1536"/>
                  </a:cubicBezTo>
                  <a:cubicBezTo>
                    <a:pt x="108" y="1536"/>
                    <a:pt x="96" y="1548"/>
                    <a:pt x="84" y="1560"/>
                  </a:cubicBezTo>
                  <a:cubicBezTo>
                    <a:pt x="1" y="1643"/>
                    <a:pt x="1" y="1715"/>
                    <a:pt x="48" y="1822"/>
                  </a:cubicBezTo>
                  <a:cubicBezTo>
                    <a:pt x="67" y="1819"/>
                    <a:pt x="84" y="1818"/>
                    <a:pt x="101" y="1818"/>
                  </a:cubicBezTo>
                  <a:cubicBezTo>
                    <a:pt x="393" y="1818"/>
                    <a:pt x="492" y="2183"/>
                    <a:pt x="751" y="2250"/>
                  </a:cubicBezTo>
                  <a:cubicBezTo>
                    <a:pt x="917" y="2143"/>
                    <a:pt x="1096" y="2024"/>
                    <a:pt x="1191" y="1834"/>
                  </a:cubicBezTo>
                  <a:lnTo>
                    <a:pt x="1215" y="1822"/>
                  </a:lnTo>
                  <a:cubicBezTo>
                    <a:pt x="1132" y="1715"/>
                    <a:pt x="1132" y="1536"/>
                    <a:pt x="977" y="1500"/>
                  </a:cubicBezTo>
                  <a:cubicBezTo>
                    <a:pt x="970" y="1499"/>
                    <a:pt x="964" y="1498"/>
                    <a:pt x="959" y="1498"/>
                  </a:cubicBezTo>
                  <a:cubicBezTo>
                    <a:pt x="852" y="1498"/>
                    <a:pt x="946" y="1756"/>
                    <a:pt x="868" y="1756"/>
                  </a:cubicBezTo>
                  <a:cubicBezTo>
                    <a:pt x="849" y="1756"/>
                    <a:pt x="819" y="1741"/>
                    <a:pt x="774" y="1703"/>
                  </a:cubicBezTo>
                  <a:cubicBezTo>
                    <a:pt x="632" y="1584"/>
                    <a:pt x="798" y="1441"/>
                    <a:pt x="858" y="1298"/>
                  </a:cubicBezTo>
                  <a:cubicBezTo>
                    <a:pt x="1155" y="631"/>
                    <a:pt x="882" y="95"/>
                    <a:pt x="2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5" name="Google Shape;425;p4"/>
            <p:cNvSpPr/>
            <p:nvPr/>
          </p:nvSpPr>
          <p:spPr>
            <a:xfrm>
              <a:off x="8850664" y="4121417"/>
              <a:ext cx="32917" cy="28404"/>
            </a:xfrm>
            <a:custGeom>
              <a:avLst/>
              <a:gdLst/>
              <a:ahLst/>
              <a:cxnLst/>
              <a:rect l="l" t="t" r="r" b="b"/>
              <a:pathLst>
                <a:path w="1043" h="900" extrusionOk="0">
                  <a:moveTo>
                    <a:pt x="591" y="1"/>
                  </a:moveTo>
                  <a:cubicBezTo>
                    <a:pt x="591" y="94"/>
                    <a:pt x="591" y="160"/>
                    <a:pt x="489" y="160"/>
                  </a:cubicBezTo>
                  <a:cubicBezTo>
                    <a:pt x="474" y="160"/>
                    <a:pt x="456" y="159"/>
                    <a:pt x="436" y="155"/>
                  </a:cubicBezTo>
                  <a:cubicBezTo>
                    <a:pt x="366" y="146"/>
                    <a:pt x="307" y="140"/>
                    <a:pt x="257" y="140"/>
                  </a:cubicBezTo>
                  <a:cubicBezTo>
                    <a:pt x="1" y="140"/>
                    <a:pt x="1" y="296"/>
                    <a:pt x="150" y="894"/>
                  </a:cubicBezTo>
                  <a:cubicBezTo>
                    <a:pt x="227" y="894"/>
                    <a:pt x="302" y="897"/>
                    <a:pt x="372" y="897"/>
                  </a:cubicBezTo>
                  <a:cubicBezTo>
                    <a:pt x="442" y="897"/>
                    <a:pt x="507" y="894"/>
                    <a:pt x="567" y="882"/>
                  </a:cubicBezTo>
                  <a:cubicBezTo>
                    <a:pt x="639" y="882"/>
                    <a:pt x="727" y="900"/>
                    <a:pt x="801" y="900"/>
                  </a:cubicBezTo>
                  <a:cubicBezTo>
                    <a:pt x="886" y="900"/>
                    <a:pt x="953" y="876"/>
                    <a:pt x="960" y="775"/>
                  </a:cubicBezTo>
                  <a:cubicBezTo>
                    <a:pt x="972" y="596"/>
                    <a:pt x="1043" y="310"/>
                    <a:pt x="805" y="179"/>
                  </a:cubicBezTo>
                  <a:cubicBezTo>
                    <a:pt x="733" y="132"/>
                    <a:pt x="662" y="60"/>
                    <a:pt x="59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6" name="Google Shape;426;p4"/>
            <p:cNvSpPr/>
            <p:nvPr/>
          </p:nvSpPr>
          <p:spPr>
            <a:xfrm>
              <a:off x="8922114" y="4057320"/>
              <a:ext cx="29509" cy="39324"/>
            </a:xfrm>
            <a:custGeom>
              <a:avLst/>
              <a:gdLst/>
              <a:ahLst/>
              <a:cxnLst/>
              <a:rect l="l" t="t" r="r" b="b"/>
              <a:pathLst>
                <a:path w="935" h="1246" extrusionOk="0">
                  <a:moveTo>
                    <a:pt x="737" y="0"/>
                  </a:moveTo>
                  <a:cubicBezTo>
                    <a:pt x="423" y="0"/>
                    <a:pt x="409" y="590"/>
                    <a:pt x="94" y="590"/>
                  </a:cubicBezTo>
                  <a:cubicBezTo>
                    <a:pt x="70" y="590"/>
                    <a:pt x="45" y="586"/>
                    <a:pt x="17" y="579"/>
                  </a:cubicBezTo>
                  <a:cubicBezTo>
                    <a:pt x="17" y="578"/>
                    <a:pt x="16" y="578"/>
                    <a:pt x="16" y="578"/>
                  </a:cubicBezTo>
                  <a:lnTo>
                    <a:pt x="16" y="578"/>
                  </a:lnTo>
                  <a:cubicBezTo>
                    <a:pt x="1" y="578"/>
                    <a:pt x="133" y="1014"/>
                    <a:pt x="5" y="1246"/>
                  </a:cubicBezTo>
                  <a:cubicBezTo>
                    <a:pt x="196" y="1024"/>
                    <a:pt x="284" y="920"/>
                    <a:pt x="357" y="920"/>
                  </a:cubicBezTo>
                  <a:cubicBezTo>
                    <a:pt x="420" y="920"/>
                    <a:pt x="470" y="1000"/>
                    <a:pt x="565" y="1151"/>
                  </a:cubicBezTo>
                  <a:cubicBezTo>
                    <a:pt x="583" y="1174"/>
                    <a:pt x="604" y="1186"/>
                    <a:pt x="623" y="1186"/>
                  </a:cubicBezTo>
                  <a:cubicBezTo>
                    <a:pt x="642" y="1186"/>
                    <a:pt x="660" y="1174"/>
                    <a:pt x="672" y="1151"/>
                  </a:cubicBezTo>
                  <a:cubicBezTo>
                    <a:pt x="744" y="1127"/>
                    <a:pt x="803" y="1079"/>
                    <a:pt x="863" y="1032"/>
                  </a:cubicBezTo>
                  <a:cubicBezTo>
                    <a:pt x="922" y="996"/>
                    <a:pt x="934" y="948"/>
                    <a:pt x="863" y="901"/>
                  </a:cubicBezTo>
                  <a:cubicBezTo>
                    <a:pt x="434" y="603"/>
                    <a:pt x="684" y="317"/>
                    <a:pt x="922" y="55"/>
                  </a:cubicBezTo>
                  <a:cubicBezTo>
                    <a:pt x="850" y="17"/>
                    <a:pt x="789" y="0"/>
                    <a:pt x="73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7" name="Google Shape;427;p4"/>
            <p:cNvSpPr/>
            <p:nvPr/>
          </p:nvSpPr>
          <p:spPr>
            <a:xfrm>
              <a:off x="8843374" y="3982399"/>
              <a:ext cx="31970" cy="63215"/>
            </a:xfrm>
            <a:custGeom>
              <a:avLst/>
              <a:gdLst/>
              <a:ahLst/>
              <a:cxnLst/>
              <a:rect l="l" t="t" r="r" b="b"/>
              <a:pathLst>
                <a:path w="1013" h="2003" extrusionOk="0">
                  <a:moveTo>
                    <a:pt x="179" y="0"/>
                  </a:moveTo>
                  <a:cubicBezTo>
                    <a:pt x="0" y="131"/>
                    <a:pt x="83" y="322"/>
                    <a:pt x="60" y="512"/>
                  </a:cubicBezTo>
                  <a:cubicBezTo>
                    <a:pt x="0" y="893"/>
                    <a:pt x="131" y="1262"/>
                    <a:pt x="143" y="1643"/>
                  </a:cubicBezTo>
                  <a:cubicBezTo>
                    <a:pt x="204" y="1617"/>
                    <a:pt x="252" y="1606"/>
                    <a:pt x="291" y="1606"/>
                  </a:cubicBezTo>
                  <a:cubicBezTo>
                    <a:pt x="466" y="1606"/>
                    <a:pt x="451" y="1835"/>
                    <a:pt x="500" y="2001"/>
                  </a:cubicBezTo>
                  <a:cubicBezTo>
                    <a:pt x="512" y="2002"/>
                    <a:pt x="523" y="2002"/>
                    <a:pt x="533" y="2002"/>
                  </a:cubicBezTo>
                  <a:cubicBezTo>
                    <a:pt x="724" y="2002"/>
                    <a:pt x="704" y="1803"/>
                    <a:pt x="726" y="1667"/>
                  </a:cubicBezTo>
                  <a:cubicBezTo>
                    <a:pt x="476" y="1405"/>
                    <a:pt x="1012" y="1274"/>
                    <a:pt x="822" y="1012"/>
                  </a:cubicBezTo>
                  <a:cubicBezTo>
                    <a:pt x="786" y="965"/>
                    <a:pt x="738" y="917"/>
                    <a:pt x="714" y="881"/>
                  </a:cubicBezTo>
                  <a:cubicBezTo>
                    <a:pt x="476" y="822"/>
                    <a:pt x="250" y="750"/>
                    <a:pt x="322" y="358"/>
                  </a:cubicBezTo>
                  <a:cubicBezTo>
                    <a:pt x="357" y="227"/>
                    <a:pt x="322" y="60"/>
                    <a:pt x="1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8" name="Google Shape;428;p4"/>
            <p:cNvSpPr/>
            <p:nvPr/>
          </p:nvSpPr>
          <p:spPr>
            <a:xfrm>
              <a:off x="8869663" y="4163359"/>
              <a:ext cx="26321" cy="40839"/>
            </a:xfrm>
            <a:custGeom>
              <a:avLst/>
              <a:gdLst/>
              <a:ahLst/>
              <a:cxnLst/>
              <a:rect l="l" t="t" r="r" b="b"/>
              <a:pathLst>
                <a:path w="834" h="1294" extrusionOk="0">
                  <a:moveTo>
                    <a:pt x="303" y="1"/>
                  </a:moveTo>
                  <a:cubicBezTo>
                    <a:pt x="274" y="1"/>
                    <a:pt x="237" y="13"/>
                    <a:pt x="191" y="41"/>
                  </a:cubicBezTo>
                  <a:cubicBezTo>
                    <a:pt x="0" y="160"/>
                    <a:pt x="84" y="291"/>
                    <a:pt x="108" y="458"/>
                  </a:cubicBezTo>
                  <a:cubicBezTo>
                    <a:pt x="120" y="696"/>
                    <a:pt x="120" y="946"/>
                    <a:pt x="120" y="1208"/>
                  </a:cubicBezTo>
                  <a:cubicBezTo>
                    <a:pt x="132" y="1204"/>
                    <a:pt x="144" y="1202"/>
                    <a:pt x="157" y="1202"/>
                  </a:cubicBezTo>
                  <a:cubicBezTo>
                    <a:pt x="246" y="1202"/>
                    <a:pt x="339" y="1293"/>
                    <a:pt x="430" y="1293"/>
                  </a:cubicBezTo>
                  <a:cubicBezTo>
                    <a:pt x="474" y="1293"/>
                    <a:pt x="517" y="1272"/>
                    <a:pt x="560" y="1208"/>
                  </a:cubicBezTo>
                  <a:cubicBezTo>
                    <a:pt x="227" y="743"/>
                    <a:pt x="239" y="696"/>
                    <a:pt x="834" y="577"/>
                  </a:cubicBezTo>
                  <a:cubicBezTo>
                    <a:pt x="786" y="386"/>
                    <a:pt x="620" y="327"/>
                    <a:pt x="501" y="219"/>
                  </a:cubicBezTo>
                  <a:cubicBezTo>
                    <a:pt x="426" y="154"/>
                    <a:pt x="410" y="1"/>
                    <a:pt x="3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29" name="Google Shape;429;p4"/>
            <p:cNvSpPr/>
            <p:nvPr/>
          </p:nvSpPr>
          <p:spPr>
            <a:xfrm>
              <a:off x="8707701" y="3668638"/>
              <a:ext cx="38188" cy="55262"/>
            </a:xfrm>
            <a:custGeom>
              <a:avLst/>
              <a:gdLst/>
              <a:ahLst/>
              <a:cxnLst/>
              <a:rect l="l" t="t" r="r" b="b"/>
              <a:pathLst>
                <a:path w="1210" h="17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1" y="179"/>
                    <a:pt x="84" y="346"/>
                    <a:pt x="191" y="501"/>
                  </a:cubicBezTo>
                  <a:cubicBezTo>
                    <a:pt x="275" y="656"/>
                    <a:pt x="394" y="786"/>
                    <a:pt x="322" y="1001"/>
                  </a:cubicBezTo>
                  <a:cubicBezTo>
                    <a:pt x="310" y="1060"/>
                    <a:pt x="310" y="1096"/>
                    <a:pt x="310" y="1156"/>
                  </a:cubicBezTo>
                  <a:cubicBezTo>
                    <a:pt x="328" y="1218"/>
                    <a:pt x="360" y="1268"/>
                    <a:pt x="415" y="1268"/>
                  </a:cubicBezTo>
                  <a:cubicBezTo>
                    <a:pt x="433" y="1268"/>
                    <a:pt x="454" y="1263"/>
                    <a:pt x="477" y="1251"/>
                  </a:cubicBezTo>
                  <a:cubicBezTo>
                    <a:pt x="490" y="1249"/>
                    <a:pt x="502" y="1249"/>
                    <a:pt x="514" y="1249"/>
                  </a:cubicBezTo>
                  <a:cubicBezTo>
                    <a:pt x="786" y="1249"/>
                    <a:pt x="781" y="1637"/>
                    <a:pt x="930" y="1751"/>
                  </a:cubicBezTo>
                  <a:cubicBezTo>
                    <a:pt x="1122" y="1644"/>
                    <a:pt x="727" y="1247"/>
                    <a:pt x="1054" y="1247"/>
                  </a:cubicBezTo>
                  <a:cubicBezTo>
                    <a:pt x="1090" y="1247"/>
                    <a:pt x="1136" y="1252"/>
                    <a:pt x="1192" y="1263"/>
                  </a:cubicBezTo>
                  <a:cubicBezTo>
                    <a:pt x="1209" y="1019"/>
                    <a:pt x="1123" y="980"/>
                    <a:pt x="1016" y="980"/>
                  </a:cubicBezTo>
                  <a:cubicBezTo>
                    <a:pt x="966" y="980"/>
                    <a:pt x="912" y="988"/>
                    <a:pt x="862" y="988"/>
                  </a:cubicBezTo>
                  <a:cubicBezTo>
                    <a:pt x="803" y="988"/>
                    <a:pt x="750" y="977"/>
                    <a:pt x="715" y="929"/>
                  </a:cubicBezTo>
                  <a:cubicBezTo>
                    <a:pt x="715" y="906"/>
                    <a:pt x="727" y="882"/>
                    <a:pt x="727" y="870"/>
                  </a:cubicBezTo>
                  <a:cubicBezTo>
                    <a:pt x="680" y="429"/>
                    <a:pt x="418" y="215"/>
                    <a:pt x="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0" name="Google Shape;430;p4"/>
            <p:cNvSpPr/>
            <p:nvPr/>
          </p:nvSpPr>
          <p:spPr>
            <a:xfrm>
              <a:off x="8792248" y="4233041"/>
              <a:ext cx="35000" cy="32317"/>
            </a:xfrm>
            <a:custGeom>
              <a:avLst/>
              <a:gdLst/>
              <a:ahLst/>
              <a:cxnLst/>
              <a:rect l="l" t="t" r="r" b="b"/>
              <a:pathLst>
                <a:path w="1109" h="1024" extrusionOk="0">
                  <a:moveTo>
                    <a:pt x="682" y="1"/>
                  </a:moveTo>
                  <a:cubicBezTo>
                    <a:pt x="264" y="1"/>
                    <a:pt x="199" y="477"/>
                    <a:pt x="13" y="762"/>
                  </a:cubicBezTo>
                  <a:cubicBezTo>
                    <a:pt x="1" y="809"/>
                    <a:pt x="1" y="845"/>
                    <a:pt x="1" y="881"/>
                  </a:cubicBezTo>
                  <a:cubicBezTo>
                    <a:pt x="13" y="905"/>
                    <a:pt x="322" y="1024"/>
                    <a:pt x="346" y="1024"/>
                  </a:cubicBezTo>
                  <a:cubicBezTo>
                    <a:pt x="787" y="845"/>
                    <a:pt x="1108" y="619"/>
                    <a:pt x="799" y="12"/>
                  </a:cubicBezTo>
                  <a:cubicBezTo>
                    <a:pt x="757" y="4"/>
                    <a:pt x="718" y="1"/>
                    <a:pt x="68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1" name="Google Shape;431;p4"/>
            <p:cNvSpPr/>
            <p:nvPr/>
          </p:nvSpPr>
          <p:spPr>
            <a:xfrm>
              <a:off x="8834348" y="4074457"/>
              <a:ext cx="35347" cy="27615"/>
            </a:xfrm>
            <a:custGeom>
              <a:avLst/>
              <a:gdLst/>
              <a:ahLst/>
              <a:cxnLst/>
              <a:rect l="l" t="t" r="r" b="b"/>
              <a:pathLst>
                <a:path w="1120" h="875" extrusionOk="0">
                  <a:moveTo>
                    <a:pt x="667" y="0"/>
                  </a:moveTo>
                  <a:cubicBezTo>
                    <a:pt x="619" y="119"/>
                    <a:pt x="584" y="250"/>
                    <a:pt x="536" y="393"/>
                  </a:cubicBezTo>
                  <a:cubicBezTo>
                    <a:pt x="465" y="298"/>
                    <a:pt x="405" y="191"/>
                    <a:pt x="322" y="108"/>
                  </a:cubicBezTo>
                  <a:cubicBezTo>
                    <a:pt x="298" y="119"/>
                    <a:pt x="274" y="131"/>
                    <a:pt x="238" y="131"/>
                  </a:cubicBezTo>
                  <a:cubicBezTo>
                    <a:pt x="238" y="298"/>
                    <a:pt x="238" y="453"/>
                    <a:pt x="155" y="596"/>
                  </a:cubicBezTo>
                  <a:cubicBezTo>
                    <a:pt x="1" y="834"/>
                    <a:pt x="53" y="874"/>
                    <a:pt x="149" y="874"/>
                  </a:cubicBezTo>
                  <a:cubicBezTo>
                    <a:pt x="197" y="874"/>
                    <a:pt x="257" y="864"/>
                    <a:pt x="307" y="864"/>
                  </a:cubicBezTo>
                  <a:cubicBezTo>
                    <a:pt x="325" y="864"/>
                    <a:pt x="343" y="866"/>
                    <a:pt x="357" y="870"/>
                  </a:cubicBezTo>
                  <a:cubicBezTo>
                    <a:pt x="608" y="727"/>
                    <a:pt x="869" y="608"/>
                    <a:pt x="1119" y="489"/>
                  </a:cubicBezTo>
                  <a:cubicBezTo>
                    <a:pt x="965" y="310"/>
                    <a:pt x="822" y="155"/>
                    <a:pt x="6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2" name="Google Shape;432;p4"/>
            <p:cNvSpPr/>
            <p:nvPr/>
          </p:nvSpPr>
          <p:spPr>
            <a:xfrm>
              <a:off x="8901979" y="3992151"/>
              <a:ext cx="31592" cy="37998"/>
            </a:xfrm>
            <a:custGeom>
              <a:avLst/>
              <a:gdLst/>
              <a:ahLst/>
              <a:cxnLst/>
              <a:rect l="l" t="t" r="r" b="b"/>
              <a:pathLst>
                <a:path w="1001" h="1204" extrusionOk="0">
                  <a:moveTo>
                    <a:pt x="358" y="1"/>
                  </a:moveTo>
                  <a:cubicBezTo>
                    <a:pt x="0" y="108"/>
                    <a:pt x="250" y="287"/>
                    <a:pt x="298" y="453"/>
                  </a:cubicBezTo>
                  <a:cubicBezTo>
                    <a:pt x="334" y="525"/>
                    <a:pt x="417" y="620"/>
                    <a:pt x="298" y="691"/>
                  </a:cubicBezTo>
                  <a:cubicBezTo>
                    <a:pt x="239" y="930"/>
                    <a:pt x="334" y="1108"/>
                    <a:pt x="512" y="1180"/>
                  </a:cubicBezTo>
                  <a:cubicBezTo>
                    <a:pt x="544" y="1196"/>
                    <a:pt x="570" y="1203"/>
                    <a:pt x="592" y="1203"/>
                  </a:cubicBezTo>
                  <a:cubicBezTo>
                    <a:pt x="697" y="1203"/>
                    <a:pt x="713" y="1042"/>
                    <a:pt x="762" y="953"/>
                  </a:cubicBezTo>
                  <a:cubicBezTo>
                    <a:pt x="810" y="953"/>
                    <a:pt x="834" y="942"/>
                    <a:pt x="870" y="942"/>
                  </a:cubicBezTo>
                  <a:cubicBezTo>
                    <a:pt x="953" y="822"/>
                    <a:pt x="953" y="691"/>
                    <a:pt x="881" y="561"/>
                  </a:cubicBezTo>
                  <a:cubicBezTo>
                    <a:pt x="905" y="477"/>
                    <a:pt x="953" y="394"/>
                    <a:pt x="989" y="322"/>
                  </a:cubicBezTo>
                  <a:cubicBezTo>
                    <a:pt x="1001" y="60"/>
                    <a:pt x="834" y="49"/>
                    <a:pt x="691" y="25"/>
                  </a:cubicBezTo>
                  <a:cubicBezTo>
                    <a:pt x="641" y="64"/>
                    <a:pt x="588" y="85"/>
                    <a:pt x="535" y="85"/>
                  </a:cubicBezTo>
                  <a:cubicBezTo>
                    <a:pt x="475" y="85"/>
                    <a:pt x="415" y="58"/>
                    <a:pt x="3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3" name="Google Shape;433;p4"/>
            <p:cNvSpPr/>
            <p:nvPr/>
          </p:nvSpPr>
          <p:spPr>
            <a:xfrm>
              <a:off x="8848991" y="3980947"/>
              <a:ext cx="17705" cy="34905"/>
            </a:xfrm>
            <a:custGeom>
              <a:avLst/>
              <a:gdLst/>
              <a:ahLst/>
              <a:cxnLst/>
              <a:rect l="l" t="t" r="r" b="b"/>
              <a:pathLst>
                <a:path w="561" h="1106" extrusionOk="0">
                  <a:moveTo>
                    <a:pt x="106" y="0"/>
                  </a:moveTo>
                  <a:cubicBezTo>
                    <a:pt x="69" y="0"/>
                    <a:pt x="35" y="18"/>
                    <a:pt x="1" y="58"/>
                  </a:cubicBezTo>
                  <a:cubicBezTo>
                    <a:pt x="24" y="404"/>
                    <a:pt x="48" y="749"/>
                    <a:pt x="60" y="1106"/>
                  </a:cubicBezTo>
                  <a:cubicBezTo>
                    <a:pt x="203" y="1058"/>
                    <a:pt x="382" y="999"/>
                    <a:pt x="548" y="939"/>
                  </a:cubicBezTo>
                  <a:cubicBezTo>
                    <a:pt x="560" y="582"/>
                    <a:pt x="501" y="273"/>
                    <a:pt x="239" y="58"/>
                  </a:cubicBezTo>
                  <a:cubicBezTo>
                    <a:pt x="189" y="21"/>
                    <a:pt x="146" y="0"/>
                    <a:pt x="1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4" name="Google Shape;434;p4"/>
            <p:cNvSpPr/>
            <p:nvPr/>
          </p:nvSpPr>
          <p:spPr>
            <a:xfrm>
              <a:off x="8847855" y="4034250"/>
              <a:ext cx="29351" cy="35726"/>
            </a:xfrm>
            <a:custGeom>
              <a:avLst/>
              <a:gdLst/>
              <a:ahLst/>
              <a:cxnLst/>
              <a:rect l="l" t="t" r="r" b="b"/>
              <a:pathLst>
                <a:path w="930" h="1132" extrusionOk="0">
                  <a:moveTo>
                    <a:pt x="799" y="0"/>
                  </a:moveTo>
                  <a:cubicBezTo>
                    <a:pt x="754" y="65"/>
                    <a:pt x="707" y="88"/>
                    <a:pt x="661" y="88"/>
                  </a:cubicBezTo>
                  <a:cubicBezTo>
                    <a:pt x="595" y="88"/>
                    <a:pt x="528" y="42"/>
                    <a:pt x="465" y="0"/>
                  </a:cubicBezTo>
                  <a:lnTo>
                    <a:pt x="465" y="0"/>
                  </a:lnTo>
                  <a:cubicBezTo>
                    <a:pt x="465" y="131"/>
                    <a:pt x="501" y="274"/>
                    <a:pt x="358" y="370"/>
                  </a:cubicBezTo>
                  <a:cubicBezTo>
                    <a:pt x="322" y="453"/>
                    <a:pt x="382" y="608"/>
                    <a:pt x="227" y="608"/>
                  </a:cubicBezTo>
                  <a:cubicBezTo>
                    <a:pt x="1" y="798"/>
                    <a:pt x="108" y="965"/>
                    <a:pt x="263" y="1132"/>
                  </a:cubicBezTo>
                  <a:cubicBezTo>
                    <a:pt x="268" y="1132"/>
                    <a:pt x="272" y="1132"/>
                    <a:pt x="277" y="1132"/>
                  </a:cubicBezTo>
                  <a:cubicBezTo>
                    <a:pt x="446" y="1132"/>
                    <a:pt x="529" y="928"/>
                    <a:pt x="680" y="870"/>
                  </a:cubicBezTo>
                  <a:cubicBezTo>
                    <a:pt x="702" y="881"/>
                    <a:pt x="722" y="886"/>
                    <a:pt x="738" y="886"/>
                  </a:cubicBezTo>
                  <a:cubicBezTo>
                    <a:pt x="793" y="886"/>
                    <a:pt x="817" y="830"/>
                    <a:pt x="799" y="739"/>
                  </a:cubicBezTo>
                  <a:cubicBezTo>
                    <a:pt x="834" y="500"/>
                    <a:pt x="930" y="250"/>
                    <a:pt x="79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5" name="Google Shape;435;p4"/>
            <p:cNvSpPr/>
            <p:nvPr/>
          </p:nvSpPr>
          <p:spPr>
            <a:xfrm>
              <a:off x="8900464" y="3977444"/>
              <a:ext cx="37241" cy="29035"/>
            </a:xfrm>
            <a:custGeom>
              <a:avLst/>
              <a:gdLst/>
              <a:ahLst/>
              <a:cxnLst/>
              <a:rect l="l" t="t" r="r" b="b"/>
              <a:pathLst>
                <a:path w="1180" h="920" extrusionOk="0">
                  <a:moveTo>
                    <a:pt x="277" y="0"/>
                  </a:moveTo>
                  <a:cubicBezTo>
                    <a:pt x="226" y="0"/>
                    <a:pt x="174" y="11"/>
                    <a:pt x="120" y="38"/>
                  </a:cubicBezTo>
                  <a:cubicBezTo>
                    <a:pt x="167" y="336"/>
                    <a:pt x="1" y="705"/>
                    <a:pt x="346" y="919"/>
                  </a:cubicBezTo>
                  <a:cubicBezTo>
                    <a:pt x="416" y="815"/>
                    <a:pt x="156" y="562"/>
                    <a:pt x="456" y="562"/>
                  </a:cubicBezTo>
                  <a:cubicBezTo>
                    <a:pt x="463" y="562"/>
                    <a:pt x="470" y="562"/>
                    <a:pt x="477" y="562"/>
                  </a:cubicBezTo>
                  <a:cubicBezTo>
                    <a:pt x="508" y="587"/>
                    <a:pt x="546" y="602"/>
                    <a:pt x="581" y="602"/>
                  </a:cubicBezTo>
                  <a:cubicBezTo>
                    <a:pt x="611" y="602"/>
                    <a:pt x="639" y="590"/>
                    <a:pt x="656" y="562"/>
                  </a:cubicBezTo>
                  <a:cubicBezTo>
                    <a:pt x="799" y="574"/>
                    <a:pt x="929" y="669"/>
                    <a:pt x="1013" y="788"/>
                  </a:cubicBezTo>
                  <a:cubicBezTo>
                    <a:pt x="1180" y="526"/>
                    <a:pt x="1001" y="348"/>
                    <a:pt x="894" y="157"/>
                  </a:cubicBezTo>
                  <a:cubicBezTo>
                    <a:pt x="875" y="161"/>
                    <a:pt x="856" y="162"/>
                    <a:pt x="837" y="162"/>
                  </a:cubicBezTo>
                  <a:cubicBezTo>
                    <a:pt x="648" y="162"/>
                    <a:pt x="474" y="0"/>
                    <a:pt x="2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6" name="Google Shape;436;p4"/>
            <p:cNvSpPr/>
            <p:nvPr/>
          </p:nvSpPr>
          <p:spPr>
            <a:xfrm>
              <a:off x="8901600" y="3949009"/>
              <a:ext cx="27836" cy="36199"/>
            </a:xfrm>
            <a:custGeom>
              <a:avLst/>
              <a:gdLst/>
              <a:ahLst/>
              <a:cxnLst/>
              <a:rect l="l" t="t" r="r" b="b"/>
              <a:pathLst>
                <a:path w="882" h="1147" extrusionOk="0">
                  <a:moveTo>
                    <a:pt x="186" y="0"/>
                  </a:moveTo>
                  <a:cubicBezTo>
                    <a:pt x="62" y="0"/>
                    <a:pt x="58" y="192"/>
                    <a:pt x="12" y="320"/>
                  </a:cubicBezTo>
                  <a:cubicBezTo>
                    <a:pt x="1" y="356"/>
                    <a:pt x="1" y="392"/>
                    <a:pt x="1" y="439"/>
                  </a:cubicBezTo>
                  <a:cubicBezTo>
                    <a:pt x="143" y="570"/>
                    <a:pt x="12" y="796"/>
                    <a:pt x="108" y="939"/>
                  </a:cubicBezTo>
                  <a:cubicBezTo>
                    <a:pt x="287" y="991"/>
                    <a:pt x="454" y="1146"/>
                    <a:pt x="645" y="1146"/>
                  </a:cubicBezTo>
                  <a:cubicBezTo>
                    <a:pt x="719" y="1146"/>
                    <a:pt x="798" y="1122"/>
                    <a:pt x="882" y="1058"/>
                  </a:cubicBezTo>
                  <a:cubicBezTo>
                    <a:pt x="524" y="856"/>
                    <a:pt x="489" y="392"/>
                    <a:pt x="334" y="58"/>
                  </a:cubicBezTo>
                  <a:cubicBezTo>
                    <a:pt x="271" y="17"/>
                    <a:pt x="223" y="0"/>
                    <a:pt x="1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7" name="Google Shape;437;p4"/>
            <p:cNvSpPr/>
            <p:nvPr/>
          </p:nvSpPr>
          <p:spPr>
            <a:xfrm>
              <a:off x="8779120" y="4224552"/>
              <a:ext cx="38345" cy="32538"/>
            </a:xfrm>
            <a:custGeom>
              <a:avLst/>
              <a:gdLst/>
              <a:ahLst/>
              <a:cxnLst/>
              <a:rect l="l" t="t" r="r" b="b"/>
              <a:pathLst>
                <a:path w="1215" h="1031" extrusionOk="0">
                  <a:moveTo>
                    <a:pt x="1015" y="0"/>
                  </a:moveTo>
                  <a:cubicBezTo>
                    <a:pt x="920" y="0"/>
                    <a:pt x="840" y="77"/>
                    <a:pt x="774" y="162"/>
                  </a:cubicBezTo>
                  <a:cubicBezTo>
                    <a:pt x="679" y="662"/>
                    <a:pt x="214" y="436"/>
                    <a:pt x="0" y="662"/>
                  </a:cubicBezTo>
                  <a:cubicBezTo>
                    <a:pt x="143" y="781"/>
                    <a:pt x="274" y="912"/>
                    <a:pt x="429" y="1031"/>
                  </a:cubicBezTo>
                  <a:cubicBezTo>
                    <a:pt x="750" y="876"/>
                    <a:pt x="834" y="364"/>
                    <a:pt x="1215" y="281"/>
                  </a:cubicBezTo>
                  <a:cubicBezTo>
                    <a:pt x="1167" y="197"/>
                    <a:pt x="1131" y="114"/>
                    <a:pt x="1095" y="19"/>
                  </a:cubicBezTo>
                  <a:cubicBezTo>
                    <a:pt x="1068" y="6"/>
                    <a:pt x="1041" y="0"/>
                    <a:pt x="10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8" name="Google Shape;438;p4"/>
            <p:cNvSpPr/>
            <p:nvPr/>
          </p:nvSpPr>
          <p:spPr>
            <a:xfrm>
              <a:off x="8835831" y="4279402"/>
              <a:ext cx="34243" cy="28530"/>
            </a:xfrm>
            <a:custGeom>
              <a:avLst/>
              <a:gdLst/>
              <a:ahLst/>
              <a:cxnLst/>
              <a:rect l="l" t="t" r="r" b="b"/>
              <a:pathLst>
                <a:path w="1085" h="904" extrusionOk="0">
                  <a:moveTo>
                    <a:pt x="870" y="1"/>
                  </a:moveTo>
                  <a:cubicBezTo>
                    <a:pt x="851" y="1"/>
                    <a:pt x="834" y="17"/>
                    <a:pt x="822" y="55"/>
                  </a:cubicBezTo>
                  <a:cubicBezTo>
                    <a:pt x="680" y="543"/>
                    <a:pt x="227" y="531"/>
                    <a:pt x="1" y="864"/>
                  </a:cubicBezTo>
                  <a:cubicBezTo>
                    <a:pt x="73" y="892"/>
                    <a:pt x="140" y="903"/>
                    <a:pt x="202" y="903"/>
                  </a:cubicBezTo>
                  <a:cubicBezTo>
                    <a:pt x="465" y="903"/>
                    <a:pt x="644" y="692"/>
                    <a:pt x="846" y="567"/>
                  </a:cubicBezTo>
                  <a:cubicBezTo>
                    <a:pt x="953" y="567"/>
                    <a:pt x="1037" y="531"/>
                    <a:pt x="1084" y="424"/>
                  </a:cubicBezTo>
                  <a:cubicBezTo>
                    <a:pt x="1065" y="262"/>
                    <a:pt x="947" y="1"/>
                    <a:pt x="8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39" name="Google Shape;439;p4"/>
            <p:cNvSpPr/>
            <p:nvPr/>
          </p:nvSpPr>
          <p:spPr>
            <a:xfrm>
              <a:off x="8621293" y="3541266"/>
              <a:ext cx="28972" cy="21997"/>
            </a:xfrm>
            <a:custGeom>
              <a:avLst/>
              <a:gdLst/>
              <a:ahLst/>
              <a:cxnLst/>
              <a:rect l="l" t="t" r="r" b="b"/>
              <a:pathLst>
                <a:path w="918" h="697" extrusionOk="0">
                  <a:moveTo>
                    <a:pt x="905" y="0"/>
                  </a:moveTo>
                  <a:cubicBezTo>
                    <a:pt x="715" y="36"/>
                    <a:pt x="548" y="203"/>
                    <a:pt x="358" y="203"/>
                  </a:cubicBezTo>
                  <a:cubicBezTo>
                    <a:pt x="250" y="215"/>
                    <a:pt x="12" y="274"/>
                    <a:pt x="0" y="524"/>
                  </a:cubicBezTo>
                  <a:cubicBezTo>
                    <a:pt x="0" y="572"/>
                    <a:pt x="72" y="655"/>
                    <a:pt x="84" y="655"/>
                  </a:cubicBezTo>
                  <a:cubicBezTo>
                    <a:pt x="111" y="643"/>
                    <a:pt x="139" y="639"/>
                    <a:pt x="167" y="639"/>
                  </a:cubicBezTo>
                  <a:cubicBezTo>
                    <a:pt x="267" y="639"/>
                    <a:pt x="373" y="697"/>
                    <a:pt x="469" y="697"/>
                  </a:cubicBezTo>
                  <a:cubicBezTo>
                    <a:pt x="537" y="697"/>
                    <a:pt x="601" y="669"/>
                    <a:pt x="655" y="572"/>
                  </a:cubicBezTo>
                  <a:cubicBezTo>
                    <a:pt x="739" y="405"/>
                    <a:pt x="917" y="274"/>
                    <a:pt x="90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0" name="Google Shape;440;p4"/>
            <p:cNvSpPr/>
            <p:nvPr/>
          </p:nvSpPr>
          <p:spPr>
            <a:xfrm>
              <a:off x="8902358" y="4042140"/>
              <a:ext cx="37588" cy="23070"/>
            </a:xfrm>
            <a:custGeom>
              <a:avLst/>
              <a:gdLst/>
              <a:ahLst/>
              <a:cxnLst/>
              <a:rect l="l" t="t" r="r" b="b"/>
              <a:pathLst>
                <a:path w="1191" h="731" extrusionOk="0">
                  <a:moveTo>
                    <a:pt x="858" y="0"/>
                  </a:moveTo>
                  <a:cubicBezTo>
                    <a:pt x="730" y="9"/>
                    <a:pt x="651" y="321"/>
                    <a:pt x="508" y="321"/>
                  </a:cubicBezTo>
                  <a:cubicBezTo>
                    <a:pt x="451" y="321"/>
                    <a:pt x="383" y="271"/>
                    <a:pt x="298" y="131"/>
                  </a:cubicBezTo>
                  <a:lnTo>
                    <a:pt x="298" y="131"/>
                  </a:lnTo>
                  <a:cubicBezTo>
                    <a:pt x="0" y="310"/>
                    <a:pt x="143" y="465"/>
                    <a:pt x="322" y="620"/>
                  </a:cubicBezTo>
                  <a:cubicBezTo>
                    <a:pt x="409" y="699"/>
                    <a:pt x="487" y="731"/>
                    <a:pt x="559" y="731"/>
                  </a:cubicBezTo>
                  <a:cubicBezTo>
                    <a:pt x="701" y="731"/>
                    <a:pt x="818" y="604"/>
                    <a:pt x="929" y="477"/>
                  </a:cubicBezTo>
                  <a:cubicBezTo>
                    <a:pt x="1072" y="298"/>
                    <a:pt x="1191" y="84"/>
                    <a:pt x="85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1" name="Google Shape;441;p4"/>
            <p:cNvSpPr/>
            <p:nvPr/>
          </p:nvSpPr>
          <p:spPr>
            <a:xfrm>
              <a:off x="8901979" y="4011591"/>
              <a:ext cx="27457" cy="26889"/>
            </a:xfrm>
            <a:custGeom>
              <a:avLst/>
              <a:gdLst/>
              <a:ahLst/>
              <a:cxnLst/>
              <a:rect l="l" t="t" r="r" b="b"/>
              <a:pathLst>
                <a:path w="870" h="852" extrusionOk="0">
                  <a:moveTo>
                    <a:pt x="85" y="0"/>
                  </a:moveTo>
                  <a:cubicBezTo>
                    <a:pt x="36" y="0"/>
                    <a:pt x="0" y="32"/>
                    <a:pt x="0" y="135"/>
                  </a:cubicBezTo>
                  <a:cubicBezTo>
                    <a:pt x="12" y="421"/>
                    <a:pt x="96" y="754"/>
                    <a:pt x="417" y="849"/>
                  </a:cubicBezTo>
                  <a:cubicBezTo>
                    <a:pt x="441" y="851"/>
                    <a:pt x="465" y="852"/>
                    <a:pt x="489" y="852"/>
                  </a:cubicBezTo>
                  <a:cubicBezTo>
                    <a:pt x="651" y="852"/>
                    <a:pt x="797" y="807"/>
                    <a:pt x="870" y="599"/>
                  </a:cubicBezTo>
                  <a:cubicBezTo>
                    <a:pt x="822" y="504"/>
                    <a:pt x="786" y="433"/>
                    <a:pt x="762" y="361"/>
                  </a:cubicBezTo>
                  <a:cubicBezTo>
                    <a:pt x="669" y="448"/>
                    <a:pt x="601" y="483"/>
                    <a:pt x="549" y="483"/>
                  </a:cubicBezTo>
                  <a:cubicBezTo>
                    <a:pt x="403" y="483"/>
                    <a:pt x="386" y="207"/>
                    <a:pt x="298" y="75"/>
                  </a:cubicBezTo>
                  <a:cubicBezTo>
                    <a:pt x="237" y="55"/>
                    <a:pt x="149" y="0"/>
                    <a:pt x="8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2" name="Google Shape;442;p4"/>
            <p:cNvSpPr/>
            <p:nvPr/>
          </p:nvSpPr>
          <p:spPr>
            <a:xfrm>
              <a:off x="8689681" y="3676149"/>
              <a:ext cx="29698" cy="28309"/>
            </a:xfrm>
            <a:custGeom>
              <a:avLst/>
              <a:gdLst/>
              <a:ahLst/>
              <a:cxnLst/>
              <a:rect l="l" t="t" r="r" b="b"/>
              <a:pathLst>
                <a:path w="941" h="897" extrusionOk="0">
                  <a:moveTo>
                    <a:pt x="227" y="1"/>
                  </a:moveTo>
                  <a:cubicBezTo>
                    <a:pt x="119" y="37"/>
                    <a:pt x="0" y="60"/>
                    <a:pt x="48" y="239"/>
                  </a:cubicBezTo>
                  <a:cubicBezTo>
                    <a:pt x="110" y="487"/>
                    <a:pt x="159" y="768"/>
                    <a:pt x="366" y="768"/>
                  </a:cubicBezTo>
                  <a:cubicBezTo>
                    <a:pt x="438" y="768"/>
                    <a:pt x="528" y="735"/>
                    <a:pt x="643" y="656"/>
                  </a:cubicBezTo>
                  <a:cubicBezTo>
                    <a:pt x="644" y="655"/>
                    <a:pt x="644" y="655"/>
                    <a:pt x="645" y="655"/>
                  </a:cubicBezTo>
                  <a:cubicBezTo>
                    <a:pt x="664" y="655"/>
                    <a:pt x="765" y="790"/>
                    <a:pt x="822" y="870"/>
                  </a:cubicBezTo>
                  <a:cubicBezTo>
                    <a:pt x="834" y="888"/>
                    <a:pt x="852" y="897"/>
                    <a:pt x="871" y="897"/>
                  </a:cubicBezTo>
                  <a:cubicBezTo>
                    <a:pt x="890" y="897"/>
                    <a:pt x="911" y="888"/>
                    <a:pt x="929" y="870"/>
                  </a:cubicBezTo>
                  <a:cubicBezTo>
                    <a:pt x="929" y="822"/>
                    <a:pt x="941" y="775"/>
                    <a:pt x="941" y="727"/>
                  </a:cubicBezTo>
                  <a:cubicBezTo>
                    <a:pt x="905" y="346"/>
                    <a:pt x="643" y="179"/>
                    <a:pt x="393" y="13"/>
                  </a:cubicBezTo>
                  <a:cubicBezTo>
                    <a:pt x="334" y="1"/>
                    <a:pt x="286" y="1"/>
                    <a:pt x="2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3" name="Google Shape;443;p4"/>
            <p:cNvSpPr/>
            <p:nvPr/>
          </p:nvSpPr>
          <p:spPr>
            <a:xfrm>
              <a:off x="8697571" y="3664125"/>
              <a:ext cx="27710" cy="37115"/>
            </a:xfrm>
            <a:custGeom>
              <a:avLst/>
              <a:gdLst/>
              <a:ahLst/>
              <a:cxnLst/>
              <a:rect l="l" t="t" r="r" b="b"/>
              <a:pathLst>
                <a:path w="878" h="1176" extrusionOk="0">
                  <a:moveTo>
                    <a:pt x="119" y="1"/>
                  </a:moveTo>
                  <a:cubicBezTo>
                    <a:pt x="84" y="37"/>
                    <a:pt x="48" y="84"/>
                    <a:pt x="36" y="144"/>
                  </a:cubicBezTo>
                  <a:cubicBezTo>
                    <a:pt x="0" y="275"/>
                    <a:pt x="36" y="394"/>
                    <a:pt x="119" y="489"/>
                  </a:cubicBezTo>
                  <a:cubicBezTo>
                    <a:pt x="322" y="691"/>
                    <a:pt x="500" y="906"/>
                    <a:pt x="691" y="1108"/>
                  </a:cubicBezTo>
                  <a:cubicBezTo>
                    <a:pt x="731" y="1121"/>
                    <a:pt x="796" y="1175"/>
                    <a:pt x="834" y="1175"/>
                  </a:cubicBezTo>
                  <a:cubicBezTo>
                    <a:pt x="865" y="1175"/>
                    <a:pt x="877" y="1141"/>
                    <a:pt x="846" y="1025"/>
                  </a:cubicBezTo>
                  <a:cubicBezTo>
                    <a:pt x="798" y="691"/>
                    <a:pt x="453" y="513"/>
                    <a:pt x="441" y="144"/>
                  </a:cubicBezTo>
                  <a:cubicBezTo>
                    <a:pt x="334" y="84"/>
                    <a:pt x="227" y="37"/>
                    <a:pt x="1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4" name="Google Shape;444;p4"/>
            <p:cNvSpPr/>
            <p:nvPr/>
          </p:nvSpPr>
          <p:spPr>
            <a:xfrm>
              <a:off x="8696435" y="3309054"/>
              <a:ext cx="23323" cy="31749"/>
            </a:xfrm>
            <a:custGeom>
              <a:avLst/>
              <a:gdLst/>
              <a:ahLst/>
              <a:cxnLst/>
              <a:rect l="l" t="t" r="r" b="b"/>
              <a:pathLst>
                <a:path w="739" h="1006" extrusionOk="0">
                  <a:moveTo>
                    <a:pt x="382" y="0"/>
                  </a:moveTo>
                  <a:cubicBezTo>
                    <a:pt x="1" y="274"/>
                    <a:pt x="96" y="631"/>
                    <a:pt x="263" y="989"/>
                  </a:cubicBezTo>
                  <a:cubicBezTo>
                    <a:pt x="275" y="986"/>
                    <a:pt x="288" y="985"/>
                    <a:pt x="302" y="985"/>
                  </a:cubicBezTo>
                  <a:cubicBezTo>
                    <a:pt x="359" y="985"/>
                    <a:pt x="417" y="1005"/>
                    <a:pt x="472" y="1005"/>
                  </a:cubicBezTo>
                  <a:cubicBezTo>
                    <a:pt x="522" y="1005"/>
                    <a:pt x="568" y="989"/>
                    <a:pt x="608" y="929"/>
                  </a:cubicBezTo>
                  <a:cubicBezTo>
                    <a:pt x="608" y="917"/>
                    <a:pt x="536" y="810"/>
                    <a:pt x="489" y="750"/>
                  </a:cubicBezTo>
                  <a:cubicBezTo>
                    <a:pt x="441" y="727"/>
                    <a:pt x="417" y="679"/>
                    <a:pt x="453" y="620"/>
                  </a:cubicBezTo>
                  <a:cubicBezTo>
                    <a:pt x="477" y="596"/>
                    <a:pt x="501" y="584"/>
                    <a:pt x="525" y="584"/>
                  </a:cubicBezTo>
                  <a:cubicBezTo>
                    <a:pt x="548" y="584"/>
                    <a:pt x="572" y="596"/>
                    <a:pt x="596" y="620"/>
                  </a:cubicBezTo>
                  <a:cubicBezTo>
                    <a:pt x="739" y="548"/>
                    <a:pt x="715" y="381"/>
                    <a:pt x="715" y="250"/>
                  </a:cubicBezTo>
                  <a:cubicBezTo>
                    <a:pt x="608" y="155"/>
                    <a:pt x="489" y="84"/>
                    <a:pt x="3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5" name="Google Shape;445;p4"/>
            <p:cNvSpPr/>
            <p:nvPr/>
          </p:nvSpPr>
          <p:spPr>
            <a:xfrm>
              <a:off x="8585599" y="3490898"/>
              <a:ext cx="20703" cy="37241"/>
            </a:xfrm>
            <a:custGeom>
              <a:avLst/>
              <a:gdLst/>
              <a:ahLst/>
              <a:cxnLst/>
              <a:rect l="l" t="t" r="r" b="b"/>
              <a:pathLst>
                <a:path w="656" h="1180" extrusionOk="0">
                  <a:moveTo>
                    <a:pt x="187" y="1"/>
                  </a:moveTo>
                  <a:cubicBezTo>
                    <a:pt x="126" y="1"/>
                    <a:pt x="62" y="18"/>
                    <a:pt x="0" y="37"/>
                  </a:cubicBezTo>
                  <a:cubicBezTo>
                    <a:pt x="0" y="442"/>
                    <a:pt x="36" y="823"/>
                    <a:pt x="215" y="1180"/>
                  </a:cubicBezTo>
                  <a:cubicBezTo>
                    <a:pt x="238" y="1049"/>
                    <a:pt x="203" y="882"/>
                    <a:pt x="322" y="799"/>
                  </a:cubicBezTo>
                  <a:cubicBezTo>
                    <a:pt x="310" y="584"/>
                    <a:pt x="655" y="442"/>
                    <a:pt x="429" y="168"/>
                  </a:cubicBezTo>
                  <a:cubicBezTo>
                    <a:pt x="365" y="39"/>
                    <a:pt x="279" y="1"/>
                    <a:pt x="18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6" name="Google Shape;446;p4"/>
            <p:cNvSpPr/>
            <p:nvPr/>
          </p:nvSpPr>
          <p:spPr>
            <a:xfrm>
              <a:off x="8854262" y="4222469"/>
              <a:ext cx="28593" cy="21903"/>
            </a:xfrm>
            <a:custGeom>
              <a:avLst/>
              <a:gdLst/>
              <a:ahLst/>
              <a:cxnLst/>
              <a:rect l="l" t="t" r="r" b="b"/>
              <a:pathLst>
                <a:path w="906" h="694" extrusionOk="0">
                  <a:moveTo>
                    <a:pt x="668" y="0"/>
                  </a:moveTo>
                  <a:cubicBezTo>
                    <a:pt x="498" y="0"/>
                    <a:pt x="335" y="87"/>
                    <a:pt x="163" y="87"/>
                  </a:cubicBezTo>
                  <a:cubicBezTo>
                    <a:pt x="114" y="87"/>
                    <a:pt x="63" y="79"/>
                    <a:pt x="12" y="61"/>
                  </a:cubicBezTo>
                  <a:lnTo>
                    <a:pt x="12" y="61"/>
                  </a:lnTo>
                  <a:cubicBezTo>
                    <a:pt x="0" y="359"/>
                    <a:pt x="262" y="371"/>
                    <a:pt x="310" y="609"/>
                  </a:cubicBezTo>
                  <a:cubicBezTo>
                    <a:pt x="319" y="671"/>
                    <a:pt x="356" y="693"/>
                    <a:pt x="397" y="693"/>
                  </a:cubicBezTo>
                  <a:cubicBezTo>
                    <a:pt x="468" y="693"/>
                    <a:pt x="551" y="630"/>
                    <a:pt x="536" y="585"/>
                  </a:cubicBezTo>
                  <a:cubicBezTo>
                    <a:pt x="250" y="25"/>
                    <a:pt x="905" y="371"/>
                    <a:pt x="869" y="49"/>
                  </a:cubicBezTo>
                  <a:cubicBezTo>
                    <a:pt x="801" y="13"/>
                    <a:pt x="734" y="0"/>
                    <a:pt x="6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7" name="Google Shape;447;p4"/>
            <p:cNvSpPr/>
            <p:nvPr/>
          </p:nvSpPr>
          <p:spPr>
            <a:xfrm>
              <a:off x="8851611" y="4190531"/>
              <a:ext cx="21840" cy="22187"/>
            </a:xfrm>
            <a:custGeom>
              <a:avLst/>
              <a:gdLst/>
              <a:ahLst/>
              <a:cxnLst/>
              <a:rect l="l" t="t" r="r" b="b"/>
              <a:pathLst>
                <a:path w="692" h="703" extrusionOk="0">
                  <a:moveTo>
                    <a:pt x="202" y="0"/>
                  </a:moveTo>
                  <a:cubicBezTo>
                    <a:pt x="96" y="0"/>
                    <a:pt x="1" y="70"/>
                    <a:pt x="1" y="168"/>
                  </a:cubicBezTo>
                  <a:cubicBezTo>
                    <a:pt x="1" y="442"/>
                    <a:pt x="275" y="585"/>
                    <a:pt x="453" y="668"/>
                  </a:cubicBezTo>
                  <a:cubicBezTo>
                    <a:pt x="497" y="692"/>
                    <a:pt x="532" y="702"/>
                    <a:pt x="560" y="702"/>
                  </a:cubicBezTo>
                  <a:cubicBezTo>
                    <a:pt x="688" y="702"/>
                    <a:pt x="682" y="493"/>
                    <a:pt x="692" y="347"/>
                  </a:cubicBezTo>
                  <a:cubicBezTo>
                    <a:pt x="572" y="251"/>
                    <a:pt x="465" y="132"/>
                    <a:pt x="346" y="49"/>
                  </a:cubicBezTo>
                  <a:cubicBezTo>
                    <a:pt x="301" y="15"/>
                    <a:pt x="250" y="0"/>
                    <a:pt x="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8" name="Google Shape;448;p4"/>
            <p:cNvSpPr/>
            <p:nvPr/>
          </p:nvSpPr>
          <p:spPr>
            <a:xfrm>
              <a:off x="8743773" y="3260958"/>
              <a:ext cx="26731" cy="24080"/>
            </a:xfrm>
            <a:custGeom>
              <a:avLst/>
              <a:gdLst/>
              <a:ahLst/>
              <a:cxnLst/>
              <a:rect l="l" t="t" r="r" b="b"/>
              <a:pathLst>
                <a:path w="847" h="763" extrusionOk="0">
                  <a:moveTo>
                    <a:pt x="537" y="0"/>
                  </a:moveTo>
                  <a:lnTo>
                    <a:pt x="537" y="0"/>
                  </a:lnTo>
                  <a:cubicBezTo>
                    <a:pt x="346" y="227"/>
                    <a:pt x="1" y="334"/>
                    <a:pt x="108" y="762"/>
                  </a:cubicBezTo>
                  <a:cubicBezTo>
                    <a:pt x="822" y="584"/>
                    <a:pt x="846" y="536"/>
                    <a:pt x="53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49" name="Google Shape;449;p4"/>
            <p:cNvSpPr/>
            <p:nvPr/>
          </p:nvSpPr>
          <p:spPr>
            <a:xfrm>
              <a:off x="8771104" y="4307237"/>
              <a:ext cx="28688" cy="23481"/>
            </a:xfrm>
            <a:custGeom>
              <a:avLst/>
              <a:gdLst/>
              <a:ahLst/>
              <a:cxnLst/>
              <a:rect l="l" t="t" r="r" b="b"/>
              <a:pathLst>
                <a:path w="909" h="744" extrusionOk="0">
                  <a:moveTo>
                    <a:pt x="290" y="0"/>
                  </a:moveTo>
                  <a:cubicBezTo>
                    <a:pt x="117" y="0"/>
                    <a:pt x="0" y="108"/>
                    <a:pt x="16" y="435"/>
                  </a:cubicBezTo>
                  <a:cubicBezTo>
                    <a:pt x="33" y="432"/>
                    <a:pt x="51" y="430"/>
                    <a:pt x="67" y="430"/>
                  </a:cubicBezTo>
                  <a:cubicBezTo>
                    <a:pt x="310" y="430"/>
                    <a:pt x="496" y="744"/>
                    <a:pt x="744" y="744"/>
                  </a:cubicBezTo>
                  <a:cubicBezTo>
                    <a:pt x="796" y="744"/>
                    <a:pt x="851" y="730"/>
                    <a:pt x="909" y="697"/>
                  </a:cubicBezTo>
                  <a:lnTo>
                    <a:pt x="909" y="435"/>
                  </a:lnTo>
                  <a:cubicBezTo>
                    <a:pt x="754" y="352"/>
                    <a:pt x="576" y="304"/>
                    <a:pt x="576" y="66"/>
                  </a:cubicBezTo>
                  <a:cubicBezTo>
                    <a:pt x="473" y="26"/>
                    <a:pt x="375" y="0"/>
                    <a:pt x="29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0" name="Google Shape;450;p4"/>
            <p:cNvSpPr/>
            <p:nvPr/>
          </p:nvSpPr>
          <p:spPr>
            <a:xfrm>
              <a:off x="8676521" y="3653837"/>
              <a:ext cx="24838" cy="25721"/>
            </a:xfrm>
            <a:custGeom>
              <a:avLst/>
              <a:gdLst/>
              <a:ahLst/>
              <a:cxnLst/>
              <a:rect l="l" t="t" r="r" b="b"/>
              <a:pathLst>
                <a:path w="787" h="815" extrusionOk="0">
                  <a:moveTo>
                    <a:pt x="131" y="1"/>
                  </a:moveTo>
                  <a:cubicBezTo>
                    <a:pt x="90" y="1"/>
                    <a:pt x="47" y="19"/>
                    <a:pt x="1" y="65"/>
                  </a:cubicBezTo>
                  <a:cubicBezTo>
                    <a:pt x="60" y="279"/>
                    <a:pt x="48" y="482"/>
                    <a:pt x="1" y="696"/>
                  </a:cubicBezTo>
                  <a:cubicBezTo>
                    <a:pt x="80" y="762"/>
                    <a:pt x="164" y="778"/>
                    <a:pt x="249" y="778"/>
                  </a:cubicBezTo>
                  <a:cubicBezTo>
                    <a:pt x="324" y="778"/>
                    <a:pt x="400" y="765"/>
                    <a:pt x="474" y="765"/>
                  </a:cubicBezTo>
                  <a:cubicBezTo>
                    <a:pt x="541" y="765"/>
                    <a:pt x="606" y="776"/>
                    <a:pt x="667" y="815"/>
                  </a:cubicBezTo>
                  <a:lnTo>
                    <a:pt x="786" y="815"/>
                  </a:lnTo>
                  <a:lnTo>
                    <a:pt x="786" y="422"/>
                  </a:lnTo>
                  <a:cubicBezTo>
                    <a:pt x="632" y="351"/>
                    <a:pt x="453" y="303"/>
                    <a:pt x="346" y="124"/>
                  </a:cubicBezTo>
                  <a:cubicBezTo>
                    <a:pt x="276" y="63"/>
                    <a:pt x="207" y="1"/>
                    <a:pt x="13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1" name="Google Shape;451;p4"/>
            <p:cNvSpPr/>
            <p:nvPr/>
          </p:nvSpPr>
          <p:spPr>
            <a:xfrm>
              <a:off x="8912867" y="4030495"/>
              <a:ext cx="19188" cy="24238"/>
            </a:xfrm>
            <a:custGeom>
              <a:avLst/>
              <a:gdLst/>
              <a:ahLst/>
              <a:cxnLst/>
              <a:rect l="l" t="t" r="r" b="b"/>
              <a:pathLst>
                <a:path w="608" h="768" extrusionOk="0">
                  <a:moveTo>
                    <a:pt x="536" y="0"/>
                  </a:moveTo>
                  <a:cubicBezTo>
                    <a:pt x="382" y="84"/>
                    <a:pt x="239" y="155"/>
                    <a:pt x="84" y="250"/>
                  </a:cubicBezTo>
                  <a:cubicBezTo>
                    <a:pt x="84" y="358"/>
                    <a:pt x="72" y="441"/>
                    <a:pt x="1" y="512"/>
                  </a:cubicBezTo>
                  <a:cubicBezTo>
                    <a:pt x="115" y="694"/>
                    <a:pt x="207" y="768"/>
                    <a:pt x="283" y="768"/>
                  </a:cubicBezTo>
                  <a:cubicBezTo>
                    <a:pt x="397" y="768"/>
                    <a:pt x="477" y="602"/>
                    <a:pt x="548" y="381"/>
                  </a:cubicBezTo>
                  <a:lnTo>
                    <a:pt x="548" y="262"/>
                  </a:lnTo>
                  <a:cubicBezTo>
                    <a:pt x="608" y="179"/>
                    <a:pt x="608" y="84"/>
                    <a:pt x="536" y="12"/>
                  </a:cubicBezTo>
                  <a:lnTo>
                    <a:pt x="53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2" name="Google Shape;452;p4"/>
            <p:cNvSpPr/>
            <p:nvPr/>
          </p:nvSpPr>
          <p:spPr>
            <a:xfrm>
              <a:off x="8771577" y="3762527"/>
              <a:ext cx="27489" cy="27110"/>
            </a:xfrm>
            <a:custGeom>
              <a:avLst/>
              <a:gdLst/>
              <a:ahLst/>
              <a:cxnLst/>
              <a:rect l="l" t="t" r="r" b="b"/>
              <a:pathLst>
                <a:path w="871" h="859" extrusionOk="0">
                  <a:moveTo>
                    <a:pt x="382" y="1"/>
                  </a:moveTo>
                  <a:cubicBezTo>
                    <a:pt x="325" y="1"/>
                    <a:pt x="313" y="43"/>
                    <a:pt x="322" y="133"/>
                  </a:cubicBezTo>
                  <a:cubicBezTo>
                    <a:pt x="433" y="266"/>
                    <a:pt x="349" y="337"/>
                    <a:pt x="269" y="337"/>
                  </a:cubicBezTo>
                  <a:cubicBezTo>
                    <a:pt x="263" y="337"/>
                    <a:pt x="257" y="336"/>
                    <a:pt x="251" y="336"/>
                  </a:cubicBezTo>
                  <a:cubicBezTo>
                    <a:pt x="235" y="334"/>
                    <a:pt x="221" y="333"/>
                    <a:pt x="207" y="333"/>
                  </a:cubicBezTo>
                  <a:cubicBezTo>
                    <a:pt x="23" y="333"/>
                    <a:pt x="12" y="479"/>
                    <a:pt x="1" y="645"/>
                  </a:cubicBezTo>
                  <a:cubicBezTo>
                    <a:pt x="82" y="678"/>
                    <a:pt x="163" y="859"/>
                    <a:pt x="236" y="859"/>
                  </a:cubicBezTo>
                  <a:cubicBezTo>
                    <a:pt x="271" y="859"/>
                    <a:pt x="304" y="819"/>
                    <a:pt x="334" y="705"/>
                  </a:cubicBezTo>
                  <a:cubicBezTo>
                    <a:pt x="418" y="490"/>
                    <a:pt x="870" y="336"/>
                    <a:pt x="453" y="14"/>
                  </a:cubicBezTo>
                  <a:cubicBezTo>
                    <a:pt x="424" y="5"/>
                    <a:pt x="401" y="1"/>
                    <a:pt x="38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3" name="Google Shape;453;p4"/>
            <p:cNvSpPr/>
            <p:nvPr/>
          </p:nvSpPr>
          <p:spPr>
            <a:xfrm>
              <a:off x="8787388" y="3155393"/>
              <a:ext cx="29698" cy="18431"/>
            </a:xfrm>
            <a:custGeom>
              <a:avLst/>
              <a:gdLst/>
              <a:ahLst/>
              <a:cxnLst/>
              <a:rect l="l" t="t" r="r" b="b"/>
              <a:pathLst>
                <a:path w="941" h="584" extrusionOk="0">
                  <a:moveTo>
                    <a:pt x="619" y="1"/>
                  </a:moveTo>
                  <a:cubicBezTo>
                    <a:pt x="550" y="1"/>
                    <a:pt x="477" y="21"/>
                    <a:pt x="405" y="59"/>
                  </a:cubicBezTo>
                  <a:cubicBezTo>
                    <a:pt x="0" y="500"/>
                    <a:pt x="393" y="500"/>
                    <a:pt x="631" y="583"/>
                  </a:cubicBezTo>
                  <a:cubicBezTo>
                    <a:pt x="762" y="500"/>
                    <a:pt x="881" y="381"/>
                    <a:pt x="941" y="202"/>
                  </a:cubicBezTo>
                  <a:cubicBezTo>
                    <a:pt x="857" y="65"/>
                    <a:pt x="743" y="1"/>
                    <a:pt x="6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4" name="Google Shape;454;p4"/>
            <p:cNvSpPr/>
            <p:nvPr/>
          </p:nvSpPr>
          <p:spPr>
            <a:xfrm>
              <a:off x="8826080" y="3957972"/>
              <a:ext cx="30834" cy="24459"/>
            </a:xfrm>
            <a:custGeom>
              <a:avLst/>
              <a:gdLst/>
              <a:ahLst/>
              <a:cxnLst/>
              <a:rect l="l" t="t" r="r" b="b"/>
              <a:pathLst>
                <a:path w="977" h="775" extrusionOk="0">
                  <a:moveTo>
                    <a:pt x="596" y="0"/>
                  </a:moveTo>
                  <a:cubicBezTo>
                    <a:pt x="417" y="191"/>
                    <a:pt x="0" y="370"/>
                    <a:pt x="596" y="584"/>
                  </a:cubicBezTo>
                  <a:cubicBezTo>
                    <a:pt x="655" y="596"/>
                    <a:pt x="679" y="715"/>
                    <a:pt x="727" y="774"/>
                  </a:cubicBezTo>
                  <a:lnTo>
                    <a:pt x="965" y="774"/>
                  </a:lnTo>
                  <a:cubicBezTo>
                    <a:pt x="977" y="429"/>
                    <a:pt x="679" y="298"/>
                    <a:pt x="5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5" name="Google Shape;455;p4"/>
            <p:cNvSpPr/>
            <p:nvPr/>
          </p:nvSpPr>
          <p:spPr>
            <a:xfrm>
              <a:off x="8663014" y="3625182"/>
              <a:ext cx="17674" cy="24680"/>
            </a:xfrm>
            <a:custGeom>
              <a:avLst/>
              <a:gdLst/>
              <a:ahLst/>
              <a:cxnLst/>
              <a:rect l="l" t="t" r="r" b="b"/>
              <a:pathLst>
                <a:path w="560" h="782" extrusionOk="0">
                  <a:moveTo>
                    <a:pt x="321" y="1"/>
                  </a:moveTo>
                  <a:cubicBezTo>
                    <a:pt x="248" y="1"/>
                    <a:pt x="146" y="57"/>
                    <a:pt x="0" y="199"/>
                  </a:cubicBezTo>
                  <a:cubicBezTo>
                    <a:pt x="12" y="342"/>
                    <a:pt x="322" y="425"/>
                    <a:pt x="71" y="604"/>
                  </a:cubicBezTo>
                  <a:cubicBezTo>
                    <a:pt x="60" y="639"/>
                    <a:pt x="107" y="723"/>
                    <a:pt x="143" y="759"/>
                  </a:cubicBezTo>
                  <a:cubicBezTo>
                    <a:pt x="182" y="774"/>
                    <a:pt x="219" y="781"/>
                    <a:pt x="254" y="781"/>
                  </a:cubicBezTo>
                  <a:cubicBezTo>
                    <a:pt x="378" y="781"/>
                    <a:pt x="476" y="692"/>
                    <a:pt x="560" y="580"/>
                  </a:cubicBezTo>
                  <a:cubicBezTo>
                    <a:pt x="509" y="335"/>
                    <a:pt x="500" y="1"/>
                    <a:pt x="32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6" name="Google Shape;456;p4"/>
            <p:cNvSpPr/>
            <p:nvPr/>
          </p:nvSpPr>
          <p:spPr>
            <a:xfrm>
              <a:off x="8712214" y="3703574"/>
              <a:ext cx="20703" cy="28215"/>
            </a:xfrm>
            <a:custGeom>
              <a:avLst/>
              <a:gdLst/>
              <a:ahLst/>
              <a:cxnLst/>
              <a:rect l="l" t="t" r="r" b="b"/>
              <a:pathLst>
                <a:path w="656" h="894" extrusionOk="0">
                  <a:moveTo>
                    <a:pt x="108" y="1"/>
                  </a:moveTo>
                  <a:cubicBezTo>
                    <a:pt x="1" y="382"/>
                    <a:pt x="239" y="596"/>
                    <a:pt x="406" y="894"/>
                  </a:cubicBezTo>
                  <a:cubicBezTo>
                    <a:pt x="656" y="561"/>
                    <a:pt x="298" y="382"/>
                    <a:pt x="334" y="132"/>
                  </a:cubicBezTo>
                  <a:cubicBezTo>
                    <a:pt x="287" y="84"/>
                    <a:pt x="251" y="37"/>
                    <a:pt x="2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7" name="Google Shape;457;p4"/>
            <p:cNvSpPr/>
            <p:nvPr/>
          </p:nvSpPr>
          <p:spPr>
            <a:xfrm>
              <a:off x="8664876" y="3643833"/>
              <a:ext cx="26700" cy="17074"/>
            </a:xfrm>
            <a:custGeom>
              <a:avLst/>
              <a:gdLst/>
              <a:ahLst/>
              <a:cxnLst/>
              <a:rect l="l" t="t" r="r" b="b"/>
              <a:pathLst>
                <a:path w="846" h="541" extrusionOk="0">
                  <a:moveTo>
                    <a:pt x="489" y="1"/>
                  </a:moveTo>
                  <a:lnTo>
                    <a:pt x="48" y="132"/>
                  </a:lnTo>
                  <a:cubicBezTo>
                    <a:pt x="1" y="168"/>
                    <a:pt x="1" y="227"/>
                    <a:pt x="12" y="287"/>
                  </a:cubicBezTo>
                  <a:cubicBezTo>
                    <a:pt x="81" y="370"/>
                    <a:pt x="159" y="381"/>
                    <a:pt x="237" y="381"/>
                  </a:cubicBezTo>
                  <a:cubicBezTo>
                    <a:pt x="265" y="381"/>
                    <a:pt x="293" y="380"/>
                    <a:pt x="320" y="380"/>
                  </a:cubicBezTo>
                  <a:cubicBezTo>
                    <a:pt x="337" y="380"/>
                    <a:pt x="353" y="380"/>
                    <a:pt x="370" y="382"/>
                  </a:cubicBezTo>
                  <a:cubicBezTo>
                    <a:pt x="489" y="418"/>
                    <a:pt x="596" y="465"/>
                    <a:pt x="715" y="501"/>
                  </a:cubicBezTo>
                  <a:cubicBezTo>
                    <a:pt x="742" y="528"/>
                    <a:pt x="761" y="540"/>
                    <a:pt x="779" y="540"/>
                  </a:cubicBezTo>
                  <a:cubicBezTo>
                    <a:pt x="801" y="540"/>
                    <a:pt x="820" y="522"/>
                    <a:pt x="846" y="489"/>
                  </a:cubicBezTo>
                  <a:cubicBezTo>
                    <a:pt x="834" y="227"/>
                    <a:pt x="548" y="227"/>
                    <a:pt x="4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8" name="Google Shape;458;p4"/>
            <p:cNvSpPr/>
            <p:nvPr/>
          </p:nvSpPr>
          <p:spPr>
            <a:xfrm>
              <a:off x="8848991" y="3062199"/>
              <a:ext cx="19188" cy="27836"/>
            </a:xfrm>
            <a:custGeom>
              <a:avLst/>
              <a:gdLst/>
              <a:ahLst/>
              <a:cxnLst/>
              <a:rect l="l" t="t" r="r" b="b"/>
              <a:pathLst>
                <a:path w="608" h="882" extrusionOk="0">
                  <a:moveTo>
                    <a:pt x="346" y="0"/>
                  </a:moveTo>
                  <a:lnTo>
                    <a:pt x="346" y="0"/>
                  </a:lnTo>
                  <a:cubicBezTo>
                    <a:pt x="72" y="36"/>
                    <a:pt x="48" y="274"/>
                    <a:pt x="1" y="500"/>
                  </a:cubicBezTo>
                  <a:cubicBezTo>
                    <a:pt x="167" y="619"/>
                    <a:pt x="24" y="750"/>
                    <a:pt x="13" y="881"/>
                  </a:cubicBezTo>
                  <a:cubicBezTo>
                    <a:pt x="608" y="822"/>
                    <a:pt x="191" y="286"/>
                    <a:pt x="3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59" name="Google Shape;459;p4"/>
            <p:cNvSpPr/>
            <p:nvPr/>
          </p:nvSpPr>
          <p:spPr>
            <a:xfrm>
              <a:off x="8781360" y="3177894"/>
              <a:ext cx="28215" cy="15464"/>
            </a:xfrm>
            <a:custGeom>
              <a:avLst/>
              <a:gdLst/>
              <a:ahLst/>
              <a:cxnLst/>
              <a:rect l="l" t="t" r="r" b="b"/>
              <a:pathLst>
                <a:path w="894" h="490" extrusionOk="0">
                  <a:moveTo>
                    <a:pt x="33" y="0"/>
                  </a:moveTo>
                  <a:cubicBezTo>
                    <a:pt x="26" y="0"/>
                    <a:pt x="19" y="1"/>
                    <a:pt x="12" y="1"/>
                  </a:cubicBezTo>
                  <a:cubicBezTo>
                    <a:pt x="1" y="358"/>
                    <a:pt x="203" y="442"/>
                    <a:pt x="465" y="489"/>
                  </a:cubicBezTo>
                  <a:cubicBezTo>
                    <a:pt x="501" y="442"/>
                    <a:pt x="536" y="406"/>
                    <a:pt x="584" y="370"/>
                  </a:cubicBezTo>
                  <a:cubicBezTo>
                    <a:pt x="893" y="108"/>
                    <a:pt x="560" y="108"/>
                    <a:pt x="465" y="1"/>
                  </a:cubicBezTo>
                  <a:cubicBezTo>
                    <a:pt x="416" y="39"/>
                    <a:pt x="368" y="52"/>
                    <a:pt x="320" y="52"/>
                  </a:cubicBezTo>
                  <a:cubicBezTo>
                    <a:pt x="225" y="52"/>
                    <a:pt x="131" y="0"/>
                    <a:pt x="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0" name="Google Shape;460;p4"/>
            <p:cNvSpPr/>
            <p:nvPr/>
          </p:nvSpPr>
          <p:spPr>
            <a:xfrm>
              <a:off x="8618295" y="3484144"/>
              <a:ext cx="22565" cy="20672"/>
            </a:xfrm>
            <a:custGeom>
              <a:avLst/>
              <a:gdLst/>
              <a:ahLst/>
              <a:cxnLst/>
              <a:rect l="l" t="t" r="r" b="b"/>
              <a:pathLst>
                <a:path w="715" h="655" extrusionOk="0">
                  <a:moveTo>
                    <a:pt x="524" y="1"/>
                  </a:moveTo>
                  <a:cubicBezTo>
                    <a:pt x="0" y="1"/>
                    <a:pt x="286" y="382"/>
                    <a:pt x="286" y="644"/>
                  </a:cubicBezTo>
                  <a:cubicBezTo>
                    <a:pt x="294" y="651"/>
                    <a:pt x="301" y="655"/>
                    <a:pt x="308" y="655"/>
                  </a:cubicBezTo>
                  <a:cubicBezTo>
                    <a:pt x="359" y="655"/>
                    <a:pt x="402" y="494"/>
                    <a:pt x="453" y="494"/>
                  </a:cubicBezTo>
                  <a:cubicBezTo>
                    <a:pt x="475" y="494"/>
                    <a:pt x="498" y="524"/>
                    <a:pt x="524" y="608"/>
                  </a:cubicBezTo>
                  <a:cubicBezTo>
                    <a:pt x="596" y="620"/>
                    <a:pt x="655" y="620"/>
                    <a:pt x="715" y="644"/>
                  </a:cubicBezTo>
                  <a:cubicBezTo>
                    <a:pt x="679" y="548"/>
                    <a:pt x="667" y="465"/>
                    <a:pt x="643" y="370"/>
                  </a:cubicBezTo>
                  <a:cubicBezTo>
                    <a:pt x="596" y="251"/>
                    <a:pt x="572" y="120"/>
                    <a:pt x="52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1" name="Google Shape;461;p4"/>
            <p:cNvSpPr/>
            <p:nvPr/>
          </p:nvSpPr>
          <p:spPr>
            <a:xfrm>
              <a:off x="8651337" y="3632188"/>
              <a:ext cx="22976" cy="20703"/>
            </a:xfrm>
            <a:custGeom>
              <a:avLst/>
              <a:gdLst/>
              <a:ahLst/>
              <a:cxnLst/>
              <a:rect l="l" t="t" r="r" b="b"/>
              <a:pathLst>
                <a:path w="728" h="656" extrusionOk="0">
                  <a:moveTo>
                    <a:pt x="370" y="1"/>
                  </a:moveTo>
                  <a:lnTo>
                    <a:pt x="370" y="1"/>
                  </a:lnTo>
                  <a:cubicBezTo>
                    <a:pt x="1" y="298"/>
                    <a:pt x="263" y="453"/>
                    <a:pt x="453" y="656"/>
                  </a:cubicBezTo>
                  <a:cubicBezTo>
                    <a:pt x="453" y="596"/>
                    <a:pt x="477" y="548"/>
                    <a:pt x="477" y="501"/>
                  </a:cubicBezTo>
                  <a:cubicBezTo>
                    <a:pt x="441" y="298"/>
                    <a:pt x="632" y="275"/>
                    <a:pt x="727" y="179"/>
                  </a:cubicBezTo>
                  <a:cubicBezTo>
                    <a:pt x="596" y="120"/>
                    <a:pt x="489" y="60"/>
                    <a:pt x="3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2" name="Google Shape;462;p4"/>
            <p:cNvSpPr/>
            <p:nvPr/>
          </p:nvSpPr>
          <p:spPr>
            <a:xfrm>
              <a:off x="8659605" y="3566482"/>
              <a:ext cx="16948" cy="20703"/>
            </a:xfrm>
            <a:custGeom>
              <a:avLst/>
              <a:gdLst/>
              <a:ahLst/>
              <a:cxnLst/>
              <a:rect l="l" t="t" r="r" b="b"/>
              <a:pathLst>
                <a:path w="537" h="656" extrusionOk="0">
                  <a:moveTo>
                    <a:pt x="112" y="0"/>
                  </a:moveTo>
                  <a:cubicBezTo>
                    <a:pt x="82" y="0"/>
                    <a:pt x="45" y="20"/>
                    <a:pt x="1" y="71"/>
                  </a:cubicBezTo>
                  <a:cubicBezTo>
                    <a:pt x="12" y="313"/>
                    <a:pt x="2" y="655"/>
                    <a:pt x="282" y="655"/>
                  </a:cubicBezTo>
                  <a:cubicBezTo>
                    <a:pt x="291" y="655"/>
                    <a:pt x="301" y="655"/>
                    <a:pt x="310" y="654"/>
                  </a:cubicBezTo>
                  <a:cubicBezTo>
                    <a:pt x="537" y="606"/>
                    <a:pt x="287" y="356"/>
                    <a:pt x="310" y="190"/>
                  </a:cubicBezTo>
                  <a:cubicBezTo>
                    <a:pt x="241" y="146"/>
                    <a:pt x="196" y="0"/>
                    <a:pt x="11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3" name="Google Shape;463;p4"/>
            <p:cNvSpPr/>
            <p:nvPr/>
          </p:nvSpPr>
          <p:spPr>
            <a:xfrm>
              <a:off x="8620157" y="3520216"/>
              <a:ext cx="21082" cy="14423"/>
            </a:xfrm>
            <a:custGeom>
              <a:avLst/>
              <a:gdLst/>
              <a:ahLst/>
              <a:cxnLst/>
              <a:rect l="l" t="t" r="r" b="b"/>
              <a:pathLst>
                <a:path w="668" h="457" extrusionOk="0">
                  <a:moveTo>
                    <a:pt x="644" y="0"/>
                  </a:moveTo>
                  <a:cubicBezTo>
                    <a:pt x="405" y="0"/>
                    <a:pt x="220" y="170"/>
                    <a:pt x="1" y="251"/>
                  </a:cubicBezTo>
                  <a:cubicBezTo>
                    <a:pt x="115" y="384"/>
                    <a:pt x="197" y="456"/>
                    <a:pt x="277" y="456"/>
                  </a:cubicBezTo>
                  <a:cubicBezTo>
                    <a:pt x="389" y="456"/>
                    <a:pt x="493" y="314"/>
                    <a:pt x="667" y="1"/>
                  </a:cubicBezTo>
                  <a:cubicBezTo>
                    <a:pt x="659" y="0"/>
                    <a:pt x="652" y="0"/>
                    <a:pt x="64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4" name="Google Shape;464;p4"/>
            <p:cNvSpPr/>
            <p:nvPr/>
          </p:nvSpPr>
          <p:spPr>
            <a:xfrm>
              <a:off x="8928268" y="4093613"/>
              <a:ext cx="18084" cy="22218"/>
            </a:xfrm>
            <a:custGeom>
              <a:avLst/>
              <a:gdLst/>
              <a:ahLst/>
              <a:cxnLst/>
              <a:rect l="l" t="t" r="r" b="b"/>
              <a:pathLst>
                <a:path w="573" h="704" extrusionOk="0">
                  <a:moveTo>
                    <a:pt x="370" y="1"/>
                  </a:moveTo>
                  <a:cubicBezTo>
                    <a:pt x="1" y="632"/>
                    <a:pt x="1" y="632"/>
                    <a:pt x="525" y="703"/>
                  </a:cubicBezTo>
                  <a:cubicBezTo>
                    <a:pt x="572" y="560"/>
                    <a:pt x="120" y="441"/>
                    <a:pt x="489" y="263"/>
                  </a:cubicBezTo>
                  <a:lnTo>
                    <a:pt x="48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5" name="Google Shape;465;p4"/>
            <p:cNvSpPr/>
            <p:nvPr/>
          </p:nvSpPr>
          <p:spPr>
            <a:xfrm>
              <a:off x="8856503" y="4014337"/>
              <a:ext cx="19188" cy="24175"/>
            </a:xfrm>
            <a:custGeom>
              <a:avLst/>
              <a:gdLst/>
              <a:ahLst/>
              <a:cxnLst/>
              <a:rect l="l" t="t" r="r" b="b"/>
              <a:pathLst>
                <a:path w="608" h="766" extrusionOk="0">
                  <a:moveTo>
                    <a:pt x="417" y="0"/>
                  </a:moveTo>
                  <a:cubicBezTo>
                    <a:pt x="441" y="250"/>
                    <a:pt x="1" y="298"/>
                    <a:pt x="203" y="631"/>
                  </a:cubicBezTo>
                  <a:cubicBezTo>
                    <a:pt x="257" y="721"/>
                    <a:pt x="310" y="765"/>
                    <a:pt x="365" y="765"/>
                  </a:cubicBezTo>
                  <a:cubicBezTo>
                    <a:pt x="420" y="765"/>
                    <a:pt x="477" y="721"/>
                    <a:pt x="537" y="631"/>
                  </a:cubicBezTo>
                  <a:cubicBezTo>
                    <a:pt x="465" y="489"/>
                    <a:pt x="477" y="358"/>
                    <a:pt x="537" y="227"/>
                  </a:cubicBezTo>
                  <a:cubicBezTo>
                    <a:pt x="608" y="72"/>
                    <a:pt x="560" y="0"/>
                    <a:pt x="4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6" name="Google Shape;466;p4"/>
            <p:cNvSpPr/>
            <p:nvPr/>
          </p:nvSpPr>
          <p:spPr>
            <a:xfrm>
              <a:off x="8894089" y="3962106"/>
              <a:ext cx="17326" cy="16948"/>
            </a:xfrm>
            <a:custGeom>
              <a:avLst/>
              <a:gdLst/>
              <a:ahLst/>
              <a:cxnLst/>
              <a:rect l="l" t="t" r="r" b="b"/>
              <a:pathLst>
                <a:path w="549" h="537" extrusionOk="0">
                  <a:moveTo>
                    <a:pt x="227" y="0"/>
                  </a:moveTo>
                  <a:cubicBezTo>
                    <a:pt x="72" y="24"/>
                    <a:pt x="0" y="108"/>
                    <a:pt x="12" y="274"/>
                  </a:cubicBezTo>
                  <a:cubicBezTo>
                    <a:pt x="12" y="536"/>
                    <a:pt x="250" y="393"/>
                    <a:pt x="322" y="512"/>
                  </a:cubicBezTo>
                  <a:cubicBezTo>
                    <a:pt x="524" y="286"/>
                    <a:pt x="548" y="96"/>
                    <a:pt x="2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7" name="Google Shape;467;p4"/>
            <p:cNvSpPr/>
            <p:nvPr/>
          </p:nvSpPr>
          <p:spPr>
            <a:xfrm>
              <a:off x="8846751" y="3880936"/>
              <a:ext cx="15433" cy="18810"/>
            </a:xfrm>
            <a:custGeom>
              <a:avLst/>
              <a:gdLst/>
              <a:ahLst/>
              <a:cxnLst/>
              <a:rect l="l" t="t" r="r" b="b"/>
              <a:pathLst>
                <a:path w="489" h="596" extrusionOk="0">
                  <a:moveTo>
                    <a:pt x="357" y="1"/>
                  </a:moveTo>
                  <a:lnTo>
                    <a:pt x="357" y="1"/>
                  </a:lnTo>
                  <a:cubicBezTo>
                    <a:pt x="0" y="513"/>
                    <a:pt x="0" y="513"/>
                    <a:pt x="488" y="596"/>
                  </a:cubicBezTo>
                  <a:cubicBezTo>
                    <a:pt x="441" y="405"/>
                    <a:pt x="393" y="215"/>
                    <a:pt x="35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8" name="Google Shape;468;p4"/>
            <p:cNvSpPr/>
            <p:nvPr/>
          </p:nvSpPr>
          <p:spPr>
            <a:xfrm>
              <a:off x="8817432" y="3111084"/>
              <a:ext cx="24080" cy="18399"/>
            </a:xfrm>
            <a:custGeom>
              <a:avLst/>
              <a:gdLst/>
              <a:ahLst/>
              <a:cxnLst/>
              <a:rect l="l" t="t" r="r" b="b"/>
              <a:pathLst>
                <a:path w="763" h="583" extrusionOk="0">
                  <a:moveTo>
                    <a:pt x="95" y="0"/>
                  </a:moveTo>
                  <a:cubicBezTo>
                    <a:pt x="64" y="0"/>
                    <a:pt x="33" y="7"/>
                    <a:pt x="1" y="23"/>
                  </a:cubicBezTo>
                  <a:cubicBezTo>
                    <a:pt x="36" y="404"/>
                    <a:pt x="405" y="344"/>
                    <a:pt x="572" y="582"/>
                  </a:cubicBezTo>
                  <a:cubicBezTo>
                    <a:pt x="667" y="535"/>
                    <a:pt x="751" y="451"/>
                    <a:pt x="763" y="320"/>
                  </a:cubicBezTo>
                  <a:cubicBezTo>
                    <a:pt x="584" y="296"/>
                    <a:pt x="453" y="213"/>
                    <a:pt x="334" y="82"/>
                  </a:cubicBezTo>
                  <a:cubicBezTo>
                    <a:pt x="256" y="47"/>
                    <a:pt x="178" y="0"/>
                    <a:pt x="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69" name="Google Shape;469;p4"/>
            <p:cNvSpPr/>
            <p:nvPr/>
          </p:nvSpPr>
          <p:spPr>
            <a:xfrm>
              <a:off x="8887336" y="4191699"/>
              <a:ext cx="18810" cy="11835"/>
            </a:xfrm>
            <a:custGeom>
              <a:avLst/>
              <a:gdLst/>
              <a:ahLst/>
              <a:cxnLst/>
              <a:rect l="l" t="t" r="r" b="b"/>
              <a:pathLst>
                <a:path w="596" h="375" extrusionOk="0">
                  <a:moveTo>
                    <a:pt x="308" y="0"/>
                  </a:moveTo>
                  <a:cubicBezTo>
                    <a:pt x="164" y="0"/>
                    <a:pt x="36" y="47"/>
                    <a:pt x="0" y="310"/>
                  </a:cubicBezTo>
                  <a:cubicBezTo>
                    <a:pt x="73" y="355"/>
                    <a:pt x="135" y="374"/>
                    <a:pt x="189" y="374"/>
                  </a:cubicBezTo>
                  <a:cubicBezTo>
                    <a:pt x="377" y="374"/>
                    <a:pt x="476" y="150"/>
                    <a:pt x="595" y="12"/>
                  </a:cubicBezTo>
                  <a:lnTo>
                    <a:pt x="595" y="12"/>
                  </a:lnTo>
                  <a:cubicBezTo>
                    <a:pt x="580" y="14"/>
                    <a:pt x="563" y="15"/>
                    <a:pt x="546" y="15"/>
                  </a:cubicBezTo>
                  <a:cubicBezTo>
                    <a:pt x="471" y="15"/>
                    <a:pt x="387" y="0"/>
                    <a:pt x="3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0" name="Google Shape;470;p4"/>
            <p:cNvSpPr/>
            <p:nvPr/>
          </p:nvSpPr>
          <p:spPr>
            <a:xfrm>
              <a:off x="8811057" y="3904984"/>
              <a:ext cx="20672" cy="17958"/>
            </a:xfrm>
            <a:custGeom>
              <a:avLst/>
              <a:gdLst/>
              <a:ahLst/>
              <a:cxnLst/>
              <a:rect l="l" t="t" r="r" b="b"/>
              <a:pathLst>
                <a:path w="655" h="569" extrusionOk="0">
                  <a:moveTo>
                    <a:pt x="303" y="0"/>
                  </a:moveTo>
                  <a:cubicBezTo>
                    <a:pt x="274" y="0"/>
                    <a:pt x="241" y="8"/>
                    <a:pt x="203" y="24"/>
                  </a:cubicBezTo>
                  <a:cubicBezTo>
                    <a:pt x="203" y="132"/>
                    <a:pt x="0" y="322"/>
                    <a:pt x="203" y="346"/>
                  </a:cubicBezTo>
                  <a:cubicBezTo>
                    <a:pt x="321" y="346"/>
                    <a:pt x="398" y="569"/>
                    <a:pt x="505" y="569"/>
                  </a:cubicBezTo>
                  <a:cubicBezTo>
                    <a:pt x="548" y="569"/>
                    <a:pt x="597" y="532"/>
                    <a:pt x="655" y="429"/>
                  </a:cubicBezTo>
                  <a:cubicBezTo>
                    <a:pt x="655" y="405"/>
                    <a:pt x="631" y="370"/>
                    <a:pt x="631" y="346"/>
                  </a:cubicBezTo>
                  <a:cubicBezTo>
                    <a:pt x="498" y="274"/>
                    <a:pt x="479" y="0"/>
                    <a:pt x="30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1" name="Google Shape;471;p4"/>
            <p:cNvSpPr/>
            <p:nvPr/>
          </p:nvSpPr>
          <p:spPr>
            <a:xfrm>
              <a:off x="8794520" y="3789257"/>
              <a:ext cx="9784" cy="25374"/>
            </a:xfrm>
            <a:custGeom>
              <a:avLst/>
              <a:gdLst/>
              <a:ahLst/>
              <a:cxnLst/>
              <a:rect l="l" t="t" r="r" b="b"/>
              <a:pathLst>
                <a:path w="310" h="804" extrusionOk="0">
                  <a:moveTo>
                    <a:pt x="310" y="1"/>
                  </a:moveTo>
                  <a:cubicBezTo>
                    <a:pt x="84" y="298"/>
                    <a:pt x="0" y="477"/>
                    <a:pt x="84" y="739"/>
                  </a:cubicBezTo>
                  <a:cubicBezTo>
                    <a:pt x="105" y="782"/>
                    <a:pt x="165" y="803"/>
                    <a:pt x="210" y="803"/>
                  </a:cubicBezTo>
                  <a:cubicBezTo>
                    <a:pt x="239" y="803"/>
                    <a:pt x="262" y="794"/>
                    <a:pt x="262" y="774"/>
                  </a:cubicBezTo>
                  <a:cubicBezTo>
                    <a:pt x="298" y="572"/>
                    <a:pt x="298" y="358"/>
                    <a:pt x="3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2" name="Google Shape;472;p4"/>
            <p:cNvSpPr/>
            <p:nvPr/>
          </p:nvSpPr>
          <p:spPr>
            <a:xfrm>
              <a:off x="8755798" y="3783072"/>
              <a:ext cx="16190" cy="20135"/>
            </a:xfrm>
            <a:custGeom>
              <a:avLst/>
              <a:gdLst/>
              <a:ahLst/>
              <a:cxnLst/>
              <a:rect l="l" t="t" r="r" b="b"/>
              <a:pathLst>
                <a:path w="513" h="638" extrusionOk="0">
                  <a:moveTo>
                    <a:pt x="415" y="1"/>
                  </a:moveTo>
                  <a:cubicBezTo>
                    <a:pt x="277" y="1"/>
                    <a:pt x="148" y="56"/>
                    <a:pt x="37" y="137"/>
                  </a:cubicBezTo>
                  <a:cubicBezTo>
                    <a:pt x="84" y="304"/>
                    <a:pt x="1" y="518"/>
                    <a:pt x="168" y="637"/>
                  </a:cubicBezTo>
                  <a:cubicBezTo>
                    <a:pt x="239" y="411"/>
                    <a:pt x="513" y="292"/>
                    <a:pt x="489" y="6"/>
                  </a:cubicBezTo>
                  <a:cubicBezTo>
                    <a:pt x="464" y="3"/>
                    <a:pt x="440" y="1"/>
                    <a:pt x="4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3" name="Google Shape;473;p4"/>
            <p:cNvSpPr/>
            <p:nvPr/>
          </p:nvSpPr>
          <p:spPr>
            <a:xfrm>
              <a:off x="8734400" y="3442770"/>
              <a:ext cx="14675" cy="16979"/>
            </a:xfrm>
            <a:custGeom>
              <a:avLst/>
              <a:gdLst/>
              <a:ahLst/>
              <a:cxnLst/>
              <a:rect l="l" t="t" r="r" b="b"/>
              <a:pathLst>
                <a:path w="465" h="538" extrusionOk="0">
                  <a:moveTo>
                    <a:pt x="326" y="1"/>
                  </a:moveTo>
                  <a:cubicBezTo>
                    <a:pt x="320" y="1"/>
                    <a:pt x="315" y="1"/>
                    <a:pt x="310" y="2"/>
                  </a:cubicBezTo>
                  <a:cubicBezTo>
                    <a:pt x="0" y="50"/>
                    <a:pt x="226" y="407"/>
                    <a:pt x="60" y="538"/>
                  </a:cubicBezTo>
                  <a:cubicBezTo>
                    <a:pt x="286" y="502"/>
                    <a:pt x="465" y="419"/>
                    <a:pt x="465" y="145"/>
                  </a:cubicBezTo>
                  <a:cubicBezTo>
                    <a:pt x="465" y="68"/>
                    <a:pt x="393" y="1"/>
                    <a:pt x="3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4" name="Google Shape;474;p4"/>
            <p:cNvSpPr/>
            <p:nvPr/>
          </p:nvSpPr>
          <p:spPr>
            <a:xfrm>
              <a:off x="8707701" y="3514598"/>
              <a:ext cx="13950" cy="16222"/>
            </a:xfrm>
            <a:custGeom>
              <a:avLst/>
              <a:gdLst/>
              <a:ahLst/>
              <a:cxnLst/>
              <a:rect l="l" t="t" r="r" b="b"/>
              <a:pathLst>
                <a:path w="442" h="514" extrusionOk="0">
                  <a:moveTo>
                    <a:pt x="1" y="0"/>
                  </a:moveTo>
                  <a:cubicBezTo>
                    <a:pt x="1" y="286"/>
                    <a:pt x="144" y="417"/>
                    <a:pt x="334" y="512"/>
                  </a:cubicBezTo>
                  <a:cubicBezTo>
                    <a:pt x="336" y="513"/>
                    <a:pt x="338" y="513"/>
                    <a:pt x="341" y="513"/>
                  </a:cubicBezTo>
                  <a:cubicBezTo>
                    <a:pt x="370" y="513"/>
                    <a:pt x="441" y="450"/>
                    <a:pt x="441" y="417"/>
                  </a:cubicBezTo>
                  <a:cubicBezTo>
                    <a:pt x="441" y="72"/>
                    <a:pt x="120" y="191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5" name="Google Shape;475;p4"/>
            <p:cNvSpPr/>
            <p:nvPr/>
          </p:nvSpPr>
          <p:spPr>
            <a:xfrm>
              <a:off x="8708459" y="3462368"/>
              <a:ext cx="15433" cy="20325"/>
            </a:xfrm>
            <a:custGeom>
              <a:avLst/>
              <a:gdLst/>
              <a:ahLst/>
              <a:cxnLst/>
              <a:rect l="l" t="t" r="r" b="b"/>
              <a:pathLst>
                <a:path w="489" h="644" extrusionOk="0">
                  <a:moveTo>
                    <a:pt x="453" y="0"/>
                  </a:moveTo>
                  <a:cubicBezTo>
                    <a:pt x="406" y="274"/>
                    <a:pt x="1" y="238"/>
                    <a:pt x="13" y="643"/>
                  </a:cubicBezTo>
                  <a:cubicBezTo>
                    <a:pt x="286" y="500"/>
                    <a:pt x="489" y="381"/>
                    <a:pt x="4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6" name="Google Shape;476;p4"/>
            <p:cNvSpPr/>
            <p:nvPr/>
          </p:nvSpPr>
          <p:spPr>
            <a:xfrm>
              <a:off x="8785116" y="4260813"/>
              <a:ext cx="17705" cy="19567"/>
            </a:xfrm>
            <a:custGeom>
              <a:avLst/>
              <a:gdLst/>
              <a:ahLst/>
              <a:cxnLst/>
              <a:rect l="l" t="t" r="r" b="b"/>
              <a:pathLst>
                <a:path w="561" h="620" extrusionOk="0">
                  <a:moveTo>
                    <a:pt x="227" y="1"/>
                  </a:moveTo>
                  <a:cubicBezTo>
                    <a:pt x="1" y="144"/>
                    <a:pt x="370" y="275"/>
                    <a:pt x="227" y="406"/>
                  </a:cubicBezTo>
                  <a:lnTo>
                    <a:pt x="227" y="620"/>
                  </a:lnTo>
                  <a:cubicBezTo>
                    <a:pt x="286" y="596"/>
                    <a:pt x="370" y="596"/>
                    <a:pt x="405" y="560"/>
                  </a:cubicBezTo>
                  <a:cubicBezTo>
                    <a:pt x="489" y="441"/>
                    <a:pt x="417" y="227"/>
                    <a:pt x="560" y="144"/>
                  </a:cubicBezTo>
                  <a:cubicBezTo>
                    <a:pt x="539" y="63"/>
                    <a:pt x="499" y="43"/>
                    <a:pt x="454" y="43"/>
                  </a:cubicBezTo>
                  <a:cubicBezTo>
                    <a:pt x="410" y="43"/>
                    <a:pt x="359" y="63"/>
                    <a:pt x="315" y="63"/>
                  </a:cubicBezTo>
                  <a:cubicBezTo>
                    <a:pt x="279" y="63"/>
                    <a:pt x="248" y="49"/>
                    <a:pt x="2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7" name="Google Shape;477;p4"/>
            <p:cNvSpPr/>
            <p:nvPr/>
          </p:nvSpPr>
          <p:spPr>
            <a:xfrm>
              <a:off x="8624291" y="3570963"/>
              <a:ext cx="17705" cy="15086"/>
            </a:xfrm>
            <a:custGeom>
              <a:avLst/>
              <a:gdLst/>
              <a:ahLst/>
              <a:cxnLst/>
              <a:rect l="l" t="t" r="r" b="b"/>
              <a:pathLst>
                <a:path w="561" h="478" extrusionOk="0">
                  <a:moveTo>
                    <a:pt x="167" y="0"/>
                  </a:moveTo>
                  <a:lnTo>
                    <a:pt x="167" y="0"/>
                  </a:lnTo>
                  <a:cubicBezTo>
                    <a:pt x="239" y="167"/>
                    <a:pt x="1" y="405"/>
                    <a:pt x="239" y="476"/>
                  </a:cubicBezTo>
                  <a:cubicBezTo>
                    <a:pt x="243" y="477"/>
                    <a:pt x="248" y="478"/>
                    <a:pt x="254" y="478"/>
                  </a:cubicBezTo>
                  <a:cubicBezTo>
                    <a:pt x="321" y="478"/>
                    <a:pt x="454" y="411"/>
                    <a:pt x="465" y="345"/>
                  </a:cubicBezTo>
                  <a:cubicBezTo>
                    <a:pt x="560" y="95"/>
                    <a:pt x="286" y="119"/>
                    <a:pt x="1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8" name="Google Shape;478;p4"/>
            <p:cNvSpPr/>
            <p:nvPr/>
          </p:nvSpPr>
          <p:spPr>
            <a:xfrm>
              <a:off x="8822703" y="4258573"/>
              <a:ext cx="15812" cy="13729"/>
            </a:xfrm>
            <a:custGeom>
              <a:avLst/>
              <a:gdLst/>
              <a:ahLst/>
              <a:cxnLst/>
              <a:rect l="l" t="t" r="r" b="b"/>
              <a:pathLst>
                <a:path w="501" h="435" extrusionOk="0">
                  <a:moveTo>
                    <a:pt x="500" y="0"/>
                  </a:moveTo>
                  <a:lnTo>
                    <a:pt x="500" y="0"/>
                  </a:lnTo>
                  <a:cubicBezTo>
                    <a:pt x="262" y="96"/>
                    <a:pt x="107" y="131"/>
                    <a:pt x="0" y="334"/>
                  </a:cubicBezTo>
                  <a:cubicBezTo>
                    <a:pt x="87" y="403"/>
                    <a:pt x="156" y="434"/>
                    <a:pt x="213" y="434"/>
                  </a:cubicBezTo>
                  <a:cubicBezTo>
                    <a:pt x="350" y="434"/>
                    <a:pt x="416" y="253"/>
                    <a:pt x="50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79" name="Google Shape;479;p4"/>
            <p:cNvSpPr/>
            <p:nvPr/>
          </p:nvSpPr>
          <p:spPr>
            <a:xfrm>
              <a:off x="8897087" y="3940299"/>
              <a:ext cx="14675" cy="18084"/>
            </a:xfrm>
            <a:custGeom>
              <a:avLst/>
              <a:gdLst/>
              <a:ahLst/>
              <a:cxnLst/>
              <a:rect l="l" t="t" r="r" b="b"/>
              <a:pathLst>
                <a:path w="465" h="573" extrusionOk="0">
                  <a:moveTo>
                    <a:pt x="264" y="1"/>
                  </a:moveTo>
                  <a:cubicBezTo>
                    <a:pt x="249" y="1"/>
                    <a:pt x="233" y="4"/>
                    <a:pt x="215" y="13"/>
                  </a:cubicBezTo>
                  <a:cubicBezTo>
                    <a:pt x="1" y="120"/>
                    <a:pt x="1" y="370"/>
                    <a:pt x="144" y="572"/>
                  </a:cubicBezTo>
                  <a:cubicBezTo>
                    <a:pt x="256" y="494"/>
                    <a:pt x="283" y="320"/>
                    <a:pt x="435" y="320"/>
                  </a:cubicBezTo>
                  <a:cubicBezTo>
                    <a:pt x="445" y="320"/>
                    <a:pt x="455" y="321"/>
                    <a:pt x="465" y="322"/>
                  </a:cubicBezTo>
                  <a:cubicBezTo>
                    <a:pt x="402" y="217"/>
                    <a:pt x="376" y="1"/>
                    <a:pt x="2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0" name="Google Shape;480;p4"/>
            <p:cNvSpPr/>
            <p:nvPr/>
          </p:nvSpPr>
          <p:spPr>
            <a:xfrm>
              <a:off x="8824186" y="3934682"/>
              <a:ext cx="17705" cy="19946"/>
            </a:xfrm>
            <a:custGeom>
              <a:avLst/>
              <a:gdLst/>
              <a:ahLst/>
              <a:cxnLst/>
              <a:rect l="l" t="t" r="r" b="b"/>
              <a:pathLst>
                <a:path w="561" h="632" extrusionOk="0">
                  <a:moveTo>
                    <a:pt x="334" y="0"/>
                  </a:moveTo>
                  <a:lnTo>
                    <a:pt x="334" y="0"/>
                  </a:lnTo>
                  <a:cubicBezTo>
                    <a:pt x="1" y="238"/>
                    <a:pt x="489" y="417"/>
                    <a:pt x="358" y="631"/>
                  </a:cubicBezTo>
                  <a:cubicBezTo>
                    <a:pt x="429" y="548"/>
                    <a:pt x="489" y="477"/>
                    <a:pt x="549" y="381"/>
                  </a:cubicBezTo>
                  <a:cubicBezTo>
                    <a:pt x="560" y="191"/>
                    <a:pt x="477" y="72"/>
                    <a:pt x="3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1" name="Google Shape;481;p4"/>
            <p:cNvSpPr/>
            <p:nvPr/>
          </p:nvSpPr>
          <p:spPr>
            <a:xfrm>
              <a:off x="8725753" y="3485659"/>
              <a:ext cx="18052" cy="13571"/>
            </a:xfrm>
            <a:custGeom>
              <a:avLst/>
              <a:gdLst/>
              <a:ahLst/>
              <a:cxnLst/>
              <a:rect l="l" t="t" r="r" b="b"/>
              <a:pathLst>
                <a:path w="572" h="430" extrusionOk="0">
                  <a:moveTo>
                    <a:pt x="0" y="0"/>
                  </a:moveTo>
                  <a:cubicBezTo>
                    <a:pt x="82" y="263"/>
                    <a:pt x="159" y="430"/>
                    <a:pt x="312" y="430"/>
                  </a:cubicBezTo>
                  <a:cubicBezTo>
                    <a:pt x="380" y="430"/>
                    <a:pt x="465" y="396"/>
                    <a:pt x="572" y="322"/>
                  </a:cubicBezTo>
                  <a:cubicBezTo>
                    <a:pt x="381" y="203"/>
                    <a:pt x="227" y="131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2" name="Google Shape;482;p4"/>
            <p:cNvSpPr/>
            <p:nvPr/>
          </p:nvSpPr>
          <p:spPr>
            <a:xfrm>
              <a:off x="8794520" y="4201829"/>
              <a:ext cx="20703" cy="20609"/>
            </a:xfrm>
            <a:custGeom>
              <a:avLst/>
              <a:gdLst/>
              <a:ahLst/>
              <a:cxnLst/>
              <a:rect l="l" t="t" r="r" b="b"/>
              <a:pathLst>
                <a:path w="656" h="653" extrusionOk="0">
                  <a:moveTo>
                    <a:pt x="381" y="1"/>
                  </a:moveTo>
                  <a:cubicBezTo>
                    <a:pt x="0" y="120"/>
                    <a:pt x="262" y="382"/>
                    <a:pt x="286" y="596"/>
                  </a:cubicBezTo>
                  <a:cubicBezTo>
                    <a:pt x="293" y="635"/>
                    <a:pt x="303" y="653"/>
                    <a:pt x="320" y="653"/>
                  </a:cubicBezTo>
                  <a:cubicBezTo>
                    <a:pt x="335" y="653"/>
                    <a:pt x="354" y="641"/>
                    <a:pt x="381" y="620"/>
                  </a:cubicBezTo>
                  <a:cubicBezTo>
                    <a:pt x="465" y="536"/>
                    <a:pt x="524" y="441"/>
                    <a:pt x="596" y="358"/>
                  </a:cubicBezTo>
                  <a:cubicBezTo>
                    <a:pt x="655" y="143"/>
                    <a:pt x="500" y="84"/>
                    <a:pt x="38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3" name="Google Shape;483;p4"/>
            <p:cNvSpPr/>
            <p:nvPr/>
          </p:nvSpPr>
          <p:spPr>
            <a:xfrm>
              <a:off x="8800138" y="3152205"/>
              <a:ext cx="24080" cy="9594"/>
            </a:xfrm>
            <a:custGeom>
              <a:avLst/>
              <a:gdLst/>
              <a:ahLst/>
              <a:cxnLst/>
              <a:rect l="l" t="t" r="r" b="b"/>
              <a:pathLst>
                <a:path w="763" h="304" extrusionOk="0">
                  <a:moveTo>
                    <a:pt x="378" y="1"/>
                  </a:moveTo>
                  <a:cubicBezTo>
                    <a:pt x="245" y="1"/>
                    <a:pt x="117" y="32"/>
                    <a:pt x="1" y="160"/>
                  </a:cubicBezTo>
                  <a:cubicBezTo>
                    <a:pt x="179" y="220"/>
                    <a:pt x="358" y="267"/>
                    <a:pt x="537" y="303"/>
                  </a:cubicBezTo>
                  <a:cubicBezTo>
                    <a:pt x="608" y="220"/>
                    <a:pt x="679" y="113"/>
                    <a:pt x="763" y="29"/>
                  </a:cubicBezTo>
                  <a:cubicBezTo>
                    <a:pt x="635" y="29"/>
                    <a:pt x="504" y="1"/>
                    <a:pt x="37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4" name="Google Shape;484;p4"/>
            <p:cNvSpPr/>
            <p:nvPr/>
          </p:nvSpPr>
          <p:spPr>
            <a:xfrm>
              <a:off x="8680655" y="3580557"/>
              <a:ext cx="10541" cy="14833"/>
            </a:xfrm>
            <a:custGeom>
              <a:avLst/>
              <a:gdLst/>
              <a:ahLst/>
              <a:cxnLst/>
              <a:rect l="l" t="t" r="r" b="b"/>
              <a:pathLst>
                <a:path w="334" h="470" extrusionOk="0">
                  <a:moveTo>
                    <a:pt x="65" y="1"/>
                  </a:moveTo>
                  <a:cubicBezTo>
                    <a:pt x="44" y="1"/>
                    <a:pt x="23" y="2"/>
                    <a:pt x="1" y="6"/>
                  </a:cubicBezTo>
                  <a:cubicBezTo>
                    <a:pt x="1" y="160"/>
                    <a:pt x="24" y="327"/>
                    <a:pt x="24" y="470"/>
                  </a:cubicBezTo>
                  <a:cubicBezTo>
                    <a:pt x="155" y="446"/>
                    <a:pt x="334" y="399"/>
                    <a:pt x="298" y="184"/>
                  </a:cubicBezTo>
                  <a:cubicBezTo>
                    <a:pt x="278" y="62"/>
                    <a:pt x="187" y="1"/>
                    <a:pt x="6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5" name="Google Shape;485;p4"/>
            <p:cNvSpPr/>
            <p:nvPr/>
          </p:nvSpPr>
          <p:spPr>
            <a:xfrm>
              <a:off x="8597623" y="3593970"/>
              <a:ext cx="15054" cy="22124"/>
            </a:xfrm>
            <a:custGeom>
              <a:avLst/>
              <a:gdLst/>
              <a:ahLst/>
              <a:cxnLst/>
              <a:rect l="l" t="t" r="r" b="b"/>
              <a:pathLst>
                <a:path w="477" h="701" extrusionOk="0">
                  <a:moveTo>
                    <a:pt x="127" y="0"/>
                  </a:moveTo>
                  <a:cubicBezTo>
                    <a:pt x="109" y="0"/>
                    <a:pt x="91" y="7"/>
                    <a:pt x="72" y="21"/>
                  </a:cubicBezTo>
                  <a:cubicBezTo>
                    <a:pt x="0" y="104"/>
                    <a:pt x="72" y="212"/>
                    <a:pt x="72" y="319"/>
                  </a:cubicBezTo>
                  <a:cubicBezTo>
                    <a:pt x="108" y="390"/>
                    <a:pt x="131" y="450"/>
                    <a:pt x="167" y="509"/>
                  </a:cubicBezTo>
                  <a:cubicBezTo>
                    <a:pt x="224" y="578"/>
                    <a:pt x="292" y="701"/>
                    <a:pt x="329" y="701"/>
                  </a:cubicBezTo>
                  <a:cubicBezTo>
                    <a:pt x="331" y="701"/>
                    <a:pt x="332" y="700"/>
                    <a:pt x="334" y="700"/>
                  </a:cubicBezTo>
                  <a:cubicBezTo>
                    <a:pt x="477" y="640"/>
                    <a:pt x="381" y="509"/>
                    <a:pt x="369" y="402"/>
                  </a:cubicBezTo>
                  <a:cubicBezTo>
                    <a:pt x="358" y="283"/>
                    <a:pt x="310" y="176"/>
                    <a:pt x="286" y="57"/>
                  </a:cubicBezTo>
                  <a:cubicBezTo>
                    <a:pt x="250" y="57"/>
                    <a:pt x="227" y="45"/>
                    <a:pt x="191" y="45"/>
                  </a:cubicBezTo>
                  <a:cubicBezTo>
                    <a:pt x="176" y="16"/>
                    <a:pt x="153" y="0"/>
                    <a:pt x="1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6" name="Google Shape;486;p4"/>
            <p:cNvSpPr/>
            <p:nvPr/>
          </p:nvSpPr>
          <p:spPr>
            <a:xfrm>
              <a:off x="8676521" y="3674224"/>
              <a:ext cx="21082" cy="9468"/>
            </a:xfrm>
            <a:custGeom>
              <a:avLst/>
              <a:gdLst/>
              <a:ahLst/>
              <a:cxnLst/>
              <a:rect l="l" t="t" r="r" b="b"/>
              <a:pathLst>
                <a:path w="668" h="300" extrusionOk="0">
                  <a:moveTo>
                    <a:pt x="306" y="1"/>
                  </a:moveTo>
                  <a:cubicBezTo>
                    <a:pt x="207" y="1"/>
                    <a:pt x="104" y="24"/>
                    <a:pt x="1" y="50"/>
                  </a:cubicBezTo>
                  <a:cubicBezTo>
                    <a:pt x="96" y="288"/>
                    <a:pt x="275" y="300"/>
                    <a:pt x="453" y="300"/>
                  </a:cubicBezTo>
                  <a:cubicBezTo>
                    <a:pt x="489" y="193"/>
                    <a:pt x="584" y="181"/>
                    <a:pt x="667" y="169"/>
                  </a:cubicBezTo>
                  <a:cubicBezTo>
                    <a:pt x="559" y="41"/>
                    <a:pt x="436" y="1"/>
                    <a:pt x="3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7" name="Google Shape;487;p4"/>
            <p:cNvSpPr/>
            <p:nvPr/>
          </p:nvSpPr>
          <p:spPr>
            <a:xfrm>
              <a:off x="8782118" y="3835018"/>
              <a:ext cx="14297" cy="13760"/>
            </a:xfrm>
            <a:custGeom>
              <a:avLst/>
              <a:gdLst/>
              <a:ahLst/>
              <a:cxnLst/>
              <a:rect l="l" t="t" r="r" b="b"/>
              <a:pathLst>
                <a:path w="453" h="436" extrusionOk="0">
                  <a:moveTo>
                    <a:pt x="42" y="0"/>
                  </a:moveTo>
                  <a:cubicBezTo>
                    <a:pt x="29" y="0"/>
                    <a:pt x="15" y="1"/>
                    <a:pt x="0" y="3"/>
                  </a:cubicBezTo>
                  <a:cubicBezTo>
                    <a:pt x="67" y="193"/>
                    <a:pt x="88" y="436"/>
                    <a:pt x="275" y="436"/>
                  </a:cubicBezTo>
                  <a:cubicBezTo>
                    <a:pt x="322" y="436"/>
                    <a:pt x="380" y="420"/>
                    <a:pt x="453" y="384"/>
                  </a:cubicBezTo>
                  <a:cubicBezTo>
                    <a:pt x="295" y="272"/>
                    <a:pt x="265" y="0"/>
                    <a:pt x="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8" name="Google Shape;488;p4"/>
            <p:cNvSpPr/>
            <p:nvPr/>
          </p:nvSpPr>
          <p:spPr>
            <a:xfrm>
              <a:off x="8687409" y="3658887"/>
              <a:ext cx="13950" cy="11235"/>
            </a:xfrm>
            <a:custGeom>
              <a:avLst/>
              <a:gdLst/>
              <a:ahLst/>
              <a:cxnLst/>
              <a:rect l="l" t="t" r="r" b="b"/>
              <a:pathLst>
                <a:path w="442" h="356" extrusionOk="0">
                  <a:moveTo>
                    <a:pt x="132" y="12"/>
                  </a:moveTo>
                  <a:cubicBezTo>
                    <a:pt x="84" y="12"/>
                    <a:pt x="49" y="24"/>
                    <a:pt x="1" y="24"/>
                  </a:cubicBezTo>
                  <a:cubicBezTo>
                    <a:pt x="52" y="193"/>
                    <a:pt x="120" y="355"/>
                    <a:pt x="249" y="355"/>
                  </a:cubicBezTo>
                  <a:cubicBezTo>
                    <a:pt x="302" y="355"/>
                    <a:pt x="365" y="328"/>
                    <a:pt x="441" y="262"/>
                  </a:cubicBezTo>
                  <a:lnTo>
                    <a:pt x="441" y="167"/>
                  </a:lnTo>
                  <a:cubicBezTo>
                    <a:pt x="382" y="0"/>
                    <a:pt x="251" y="24"/>
                    <a:pt x="132" y="1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89" name="Google Shape;489;p4"/>
            <p:cNvSpPr/>
            <p:nvPr/>
          </p:nvSpPr>
          <p:spPr>
            <a:xfrm>
              <a:off x="8826458" y="4226635"/>
              <a:ext cx="10920" cy="16190"/>
            </a:xfrm>
            <a:custGeom>
              <a:avLst/>
              <a:gdLst/>
              <a:ahLst/>
              <a:cxnLst/>
              <a:rect l="l" t="t" r="r" b="b"/>
              <a:pathLst>
                <a:path w="346" h="513" extrusionOk="0">
                  <a:moveTo>
                    <a:pt x="238" y="0"/>
                  </a:moveTo>
                  <a:cubicBezTo>
                    <a:pt x="143" y="179"/>
                    <a:pt x="72" y="346"/>
                    <a:pt x="0" y="512"/>
                  </a:cubicBezTo>
                  <a:cubicBezTo>
                    <a:pt x="238" y="429"/>
                    <a:pt x="346" y="274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0" name="Google Shape;490;p4"/>
            <p:cNvSpPr/>
            <p:nvPr/>
          </p:nvSpPr>
          <p:spPr>
            <a:xfrm>
              <a:off x="8929404" y="4010202"/>
              <a:ext cx="9184" cy="12056"/>
            </a:xfrm>
            <a:custGeom>
              <a:avLst/>
              <a:gdLst/>
              <a:ahLst/>
              <a:cxnLst/>
              <a:rect l="l" t="t" r="r" b="b"/>
              <a:pathLst>
                <a:path w="291" h="382" extrusionOk="0">
                  <a:moveTo>
                    <a:pt x="12" y="0"/>
                  </a:moveTo>
                  <a:cubicBezTo>
                    <a:pt x="12" y="131"/>
                    <a:pt x="1" y="250"/>
                    <a:pt x="1" y="381"/>
                  </a:cubicBezTo>
                  <a:cubicBezTo>
                    <a:pt x="14" y="380"/>
                    <a:pt x="28" y="380"/>
                    <a:pt x="42" y="380"/>
                  </a:cubicBezTo>
                  <a:cubicBezTo>
                    <a:pt x="71" y="380"/>
                    <a:pt x="101" y="381"/>
                    <a:pt x="130" y="381"/>
                  </a:cubicBezTo>
                  <a:cubicBezTo>
                    <a:pt x="216" y="381"/>
                    <a:pt x="290" y="366"/>
                    <a:pt x="274" y="239"/>
                  </a:cubicBezTo>
                  <a:cubicBezTo>
                    <a:pt x="274" y="72"/>
                    <a:pt x="143" y="24"/>
                    <a:pt x="1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1" name="Google Shape;491;p4"/>
            <p:cNvSpPr/>
            <p:nvPr/>
          </p:nvSpPr>
          <p:spPr>
            <a:xfrm>
              <a:off x="8796004" y="3177926"/>
              <a:ext cx="15149" cy="11709"/>
            </a:xfrm>
            <a:custGeom>
              <a:avLst/>
              <a:gdLst/>
              <a:ahLst/>
              <a:cxnLst/>
              <a:rect l="l" t="t" r="r" b="b"/>
              <a:pathLst>
                <a:path w="480" h="371" extrusionOk="0">
                  <a:moveTo>
                    <a:pt x="1" y="0"/>
                  </a:moveTo>
                  <a:cubicBezTo>
                    <a:pt x="72" y="119"/>
                    <a:pt x="251" y="179"/>
                    <a:pt x="120" y="369"/>
                  </a:cubicBezTo>
                  <a:cubicBezTo>
                    <a:pt x="135" y="370"/>
                    <a:pt x="149" y="370"/>
                    <a:pt x="163" y="370"/>
                  </a:cubicBezTo>
                  <a:cubicBezTo>
                    <a:pt x="403" y="370"/>
                    <a:pt x="480" y="270"/>
                    <a:pt x="32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2" name="Google Shape;492;p4"/>
            <p:cNvSpPr/>
            <p:nvPr/>
          </p:nvSpPr>
          <p:spPr>
            <a:xfrm>
              <a:off x="8761068" y="3761832"/>
              <a:ext cx="6785" cy="11298"/>
            </a:xfrm>
            <a:custGeom>
              <a:avLst/>
              <a:gdLst/>
              <a:ahLst/>
              <a:cxnLst/>
              <a:rect l="l" t="t" r="r" b="b"/>
              <a:pathLst>
                <a:path w="215" h="358" extrusionOk="0">
                  <a:moveTo>
                    <a:pt x="108" y="0"/>
                  </a:moveTo>
                  <a:cubicBezTo>
                    <a:pt x="1" y="0"/>
                    <a:pt x="1" y="96"/>
                    <a:pt x="1" y="179"/>
                  </a:cubicBezTo>
                  <a:cubicBezTo>
                    <a:pt x="1" y="250"/>
                    <a:pt x="12" y="334"/>
                    <a:pt x="108" y="358"/>
                  </a:cubicBezTo>
                  <a:cubicBezTo>
                    <a:pt x="215" y="358"/>
                    <a:pt x="215" y="262"/>
                    <a:pt x="215" y="179"/>
                  </a:cubicBezTo>
                  <a:cubicBezTo>
                    <a:pt x="215" y="96"/>
                    <a:pt x="215" y="0"/>
                    <a:pt x="1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3" name="Google Shape;493;p4"/>
            <p:cNvSpPr/>
            <p:nvPr/>
          </p:nvSpPr>
          <p:spPr>
            <a:xfrm>
              <a:off x="8715970" y="3623919"/>
              <a:ext cx="18084" cy="12056"/>
            </a:xfrm>
            <a:custGeom>
              <a:avLst/>
              <a:gdLst/>
              <a:ahLst/>
              <a:cxnLst/>
              <a:rect l="l" t="t" r="r" b="b"/>
              <a:pathLst>
                <a:path w="573" h="382" extrusionOk="0">
                  <a:moveTo>
                    <a:pt x="298" y="1"/>
                  </a:moveTo>
                  <a:lnTo>
                    <a:pt x="298" y="1"/>
                  </a:lnTo>
                  <a:cubicBezTo>
                    <a:pt x="1" y="25"/>
                    <a:pt x="156" y="227"/>
                    <a:pt x="191" y="382"/>
                  </a:cubicBezTo>
                  <a:cubicBezTo>
                    <a:pt x="572" y="382"/>
                    <a:pt x="370" y="168"/>
                    <a:pt x="2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4" name="Google Shape;494;p4"/>
            <p:cNvSpPr/>
            <p:nvPr/>
          </p:nvSpPr>
          <p:spPr>
            <a:xfrm>
              <a:off x="8862909" y="4254186"/>
              <a:ext cx="13918" cy="10225"/>
            </a:xfrm>
            <a:custGeom>
              <a:avLst/>
              <a:gdLst/>
              <a:ahLst/>
              <a:cxnLst/>
              <a:rect l="l" t="t" r="r" b="b"/>
              <a:pathLst>
                <a:path w="441" h="324" extrusionOk="0">
                  <a:moveTo>
                    <a:pt x="164" y="0"/>
                  </a:moveTo>
                  <a:cubicBezTo>
                    <a:pt x="146" y="0"/>
                    <a:pt x="127" y="3"/>
                    <a:pt x="107" y="8"/>
                  </a:cubicBezTo>
                  <a:cubicBezTo>
                    <a:pt x="60" y="8"/>
                    <a:pt x="0" y="199"/>
                    <a:pt x="36" y="258"/>
                  </a:cubicBezTo>
                  <a:cubicBezTo>
                    <a:pt x="62" y="307"/>
                    <a:pt x="91" y="324"/>
                    <a:pt x="120" y="324"/>
                  </a:cubicBezTo>
                  <a:cubicBezTo>
                    <a:pt x="185" y="324"/>
                    <a:pt x="256" y="243"/>
                    <a:pt x="322" y="235"/>
                  </a:cubicBezTo>
                  <a:lnTo>
                    <a:pt x="441" y="235"/>
                  </a:lnTo>
                  <a:cubicBezTo>
                    <a:pt x="357" y="140"/>
                    <a:pt x="292" y="0"/>
                    <a:pt x="16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5" name="Google Shape;495;p4"/>
            <p:cNvSpPr/>
            <p:nvPr/>
          </p:nvSpPr>
          <p:spPr>
            <a:xfrm>
              <a:off x="8832455" y="4277729"/>
              <a:ext cx="12435" cy="10225"/>
            </a:xfrm>
            <a:custGeom>
              <a:avLst/>
              <a:gdLst/>
              <a:ahLst/>
              <a:cxnLst/>
              <a:rect l="l" t="t" r="r" b="b"/>
              <a:pathLst>
                <a:path w="394" h="324" extrusionOk="0">
                  <a:moveTo>
                    <a:pt x="394" y="1"/>
                  </a:moveTo>
                  <a:lnTo>
                    <a:pt x="394" y="1"/>
                  </a:lnTo>
                  <a:cubicBezTo>
                    <a:pt x="179" y="60"/>
                    <a:pt x="1" y="36"/>
                    <a:pt x="36" y="322"/>
                  </a:cubicBezTo>
                  <a:cubicBezTo>
                    <a:pt x="48" y="323"/>
                    <a:pt x="60" y="324"/>
                    <a:pt x="72" y="324"/>
                  </a:cubicBezTo>
                  <a:cubicBezTo>
                    <a:pt x="208" y="324"/>
                    <a:pt x="306" y="253"/>
                    <a:pt x="3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6" name="Google Shape;496;p4"/>
            <p:cNvSpPr/>
            <p:nvPr/>
          </p:nvSpPr>
          <p:spPr>
            <a:xfrm>
              <a:off x="8701327" y="3599492"/>
              <a:ext cx="10920" cy="16190"/>
            </a:xfrm>
            <a:custGeom>
              <a:avLst/>
              <a:gdLst/>
              <a:ahLst/>
              <a:cxnLst/>
              <a:rect l="l" t="t" r="r" b="b"/>
              <a:pathLst>
                <a:path w="346" h="513" extrusionOk="0">
                  <a:moveTo>
                    <a:pt x="120" y="1"/>
                  </a:moveTo>
                  <a:lnTo>
                    <a:pt x="120" y="1"/>
                  </a:lnTo>
                  <a:cubicBezTo>
                    <a:pt x="143" y="168"/>
                    <a:pt x="0" y="346"/>
                    <a:pt x="143" y="513"/>
                  </a:cubicBezTo>
                  <a:cubicBezTo>
                    <a:pt x="262" y="501"/>
                    <a:pt x="346" y="441"/>
                    <a:pt x="334" y="275"/>
                  </a:cubicBezTo>
                  <a:cubicBezTo>
                    <a:pt x="262" y="180"/>
                    <a:pt x="179" y="96"/>
                    <a:pt x="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7" name="Google Shape;497;p4"/>
            <p:cNvSpPr/>
            <p:nvPr/>
          </p:nvSpPr>
          <p:spPr>
            <a:xfrm>
              <a:off x="8703946" y="3323824"/>
              <a:ext cx="10573" cy="10005"/>
            </a:xfrm>
            <a:custGeom>
              <a:avLst/>
              <a:gdLst/>
              <a:ahLst/>
              <a:cxnLst/>
              <a:rect l="l" t="t" r="r" b="b"/>
              <a:pathLst>
                <a:path w="335" h="317" extrusionOk="0">
                  <a:moveTo>
                    <a:pt x="249" y="0"/>
                  </a:moveTo>
                  <a:cubicBezTo>
                    <a:pt x="217" y="0"/>
                    <a:pt x="177" y="17"/>
                    <a:pt x="132" y="44"/>
                  </a:cubicBezTo>
                  <a:cubicBezTo>
                    <a:pt x="37" y="104"/>
                    <a:pt x="1" y="199"/>
                    <a:pt x="60" y="306"/>
                  </a:cubicBezTo>
                  <a:cubicBezTo>
                    <a:pt x="68" y="314"/>
                    <a:pt x="85" y="317"/>
                    <a:pt x="107" y="317"/>
                  </a:cubicBezTo>
                  <a:cubicBezTo>
                    <a:pt x="150" y="317"/>
                    <a:pt x="211" y="306"/>
                    <a:pt x="251" y="306"/>
                  </a:cubicBezTo>
                  <a:cubicBezTo>
                    <a:pt x="298" y="259"/>
                    <a:pt x="322" y="199"/>
                    <a:pt x="334" y="163"/>
                  </a:cubicBezTo>
                  <a:cubicBezTo>
                    <a:pt x="334" y="45"/>
                    <a:pt x="302" y="0"/>
                    <a:pt x="2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8" name="Google Shape;498;p4"/>
            <p:cNvSpPr/>
            <p:nvPr/>
          </p:nvSpPr>
          <p:spPr>
            <a:xfrm>
              <a:off x="8663740" y="3538268"/>
              <a:ext cx="13192" cy="13918"/>
            </a:xfrm>
            <a:custGeom>
              <a:avLst/>
              <a:gdLst/>
              <a:ahLst/>
              <a:cxnLst/>
              <a:rect l="l" t="t" r="r" b="b"/>
              <a:pathLst>
                <a:path w="418" h="441" extrusionOk="0">
                  <a:moveTo>
                    <a:pt x="418" y="0"/>
                  </a:moveTo>
                  <a:cubicBezTo>
                    <a:pt x="346" y="143"/>
                    <a:pt x="1" y="310"/>
                    <a:pt x="418" y="441"/>
                  </a:cubicBezTo>
                  <a:lnTo>
                    <a:pt x="41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499" name="Google Shape;499;p4"/>
            <p:cNvSpPr/>
            <p:nvPr/>
          </p:nvSpPr>
          <p:spPr>
            <a:xfrm>
              <a:off x="8869663" y="4057920"/>
              <a:ext cx="10162" cy="11614"/>
            </a:xfrm>
            <a:custGeom>
              <a:avLst/>
              <a:gdLst/>
              <a:ahLst/>
              <a:cxnLst/>
              <a:rect l="l" t="t" r="r" b="b"/>
              <a:pathLst>
                <a:path w="322" h="368" extrusionOk="0">
                  <a:moveTo>
                    <a:pt x="120" y="1"/>
                  </a:moveTo>
                  <a:cubicBezTo>
                    <a:pt x="72" y="48"/>
                    <a:pt x="48" y="96"/>
                    <a:pt x="0" y="143"/>
                  </a:cubicBezTo>
                  <a:cubicBezTo>
                    <a:pt x="12" y="215"/>
                    <a:pt x="0" y="358"/>
                    <a:pt x="24" y="358"/>
                  </a:cubicBezTo>
                  <a:cubicBezTo>
                    <a:pt x="43" y="365"/>
                    <a:pt x="61" y="368"/>
                    <a:pt x="78" y="368"/>
                  </a:cubicBezTo>
                  <a:cubicBezTo>
                    <a:pt x="175" y="368"/>
                    <a:pt x="232" y="260"/>
                    <a:pt x="262" y="179"/>
                  </a:cubicBezTo>
                  <a:cubicBezTo>
                    <a:pt x="322" y="48"/>
                    <a:pt x="203" y="36"/>
                    <a:pt x="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0" name="Google Shape;500;p4"/>
            <p:cNvSpPr/>
            <p:nvPr/>
          </p:nvSpPr>
          <p:spPr>
            <a:xfrm>
              <a:off x="8923755" y="3935944"/>
              <a:ext cx="9436" cy="9310"/>
            </a:xfrm>
            <a:custGeom>
              <a:avLst/>
              <a:gdLst/>
              <a:ahLst/>
              <a:cxnLst/>
              <a:rect l="l" t="t" r="r" b="b"/>
              <a:pathLst>
                <a:path w="299" h="295" extrusionOk="0">
                  <a:moveTo>
                    <a:pt x="106" y="0"/>
                  </a:moveTo>
                  <a:cubicBezTo>
                    <a:pt x="73" y="0"/>
                    <a:pt x="42" y="20"/>
                    <a:pt x="13" y="79"/>
                  </a:cubicBezTo>
                  <a:cubicBezTo>
                    <a:pt x="1" y="103"/>
                    <a:pt x="61" y="234"/>
                    <a:pt x="96" y="270"/>
                  </a:cubicBezTo>
                  <a:cubicBezTo>
                    <a:pt x="128" y="287"/>
                    <a:pt x="155" y="295"/>
                    <a:pt x="177" y="295"/>
                  </a:cubicBezTo>
                  <a:cubicBezTo>
                    <a:pt x="261" y="295"/>
                    <a:pt x="280" y="186"/>
                    <a:pt x="299" y="91"/>
                  </a:cubicBezTo>
                  <a:cubicBezTo>
                    <a:pt x="229" y="68"/>
                    <a:pt x="165" y="0"/>
                    <a:pt x="1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1" name="Google Shape;501;p4"/>
            <p:cNvSpPr/>
            <p:nvPr/>
          </p:nvSpPr>
          <p:spPr>
            <a:xfrm>
              <a:off x="8776469" y="3756562"/>
              <a:ext cx="9436" cy="10194"/>
            </a:xfrm>
            <a:custGeom>
              <a:avLst/>
              <a:gdLst/>
              <a:ahLst/>
              <a:cxnLst/>
              <a:rect l="l" t="t" r="r" b="b"/>
              <a:pathLst>
                <a:path w="299" h="323" extrusionOk="0">
                  <a:moveTo>
                    <a:pt x="172" y="1"/>
                  </a:moveTo>
                  <a:cubicBezTo>
                    <a:pt x="111" y="1"/>
                    <a:pt x="90" y="84"/>
                    <a:pt x="60" y="144"/>
                  </a:cubicBezTo>
                  <a:cubicBezTo>
                    <a:pt x="1" y="298"/>
                    <a:pt x="84" y="310"/>
                    <a:pt x="179" y="322"/>
                  </a:cubicBezTo>
                  <a:cubicBezTo>
                    <a:pt x="215" y="286"/>
                    <a:pt x="263" y="251"/>
                    <a:pt x="298" y="203"/>
                  </a:cubicBezTo>
                  <a:cubicBezTo>
                    <a:pt x="263" y="144"/>
                    <a:pt x="239" y="48"/>
                    <a:pt x="215" y="13"/>
                  </a:cubicBezTo>
                  <a:cubicBezTo>
                    <a:pt x="199" y="4"/>
                    <a:pt x="184" y="1"/>
                    <a:pt x="1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2" name="Google Shape;502;p4"/>
            <p:cNvSpPr/>
            <p:nvPr/>
          </p:nvSpPr>
          <p:spPr>
            <a:xfrm>
              <a:off x="8641995" y="3657719"/>
              <a:ext cx="8647" cy="7511"/>
            </a:xfrm>
            <a:custGeom>
              <a:avLst/>
              <a:gdLst/>
              <a:ahLst/>
              <a:cxnLst/>
              <a:rect l="l" t="t" r="r" b="b"/>
              <a:pathLst>
                <a:path w="274" h="238" extrusionOk="0">
                  <a:moveTo>
                    <a:pt x="99" y="0"/>
                  </a:moveTo>
                  <a:cubicBezTo>
                    <a:pt x="20" y="0"/>
                    <a:pt x="0" y="68"/>
                    <a:pt x="11" y="156"/>
                  </a:cubicBezTo>
                  <a:cubicBezTo>
                    <a:pt x="19" y="205"/>
                    <a:pt x="44" y="237"/>
                    <a:pt x="94" y="237"/>
                  </a:cubicBezTo>
                  <a:cubicBezTo>
                    <a:pt x="116" y="237"/>
                    <a:pt x="144" y="231"/>
                    <a:pt x="178" y="216"/>
                  </a:cubicBezTo>
                  <a:cubicBezTo>
                    <a:pt x="190" y="180"/>
                    <a:pt x="273" y="144"/>
                    <a:pt x="273" y="85"/>
                  </a:cubicBezTo>
                  <a:cubicBezTo>
                    <a:pt x="273" y="16"/>
                    <a:pt x="241" y="7"/>
                    <a:pt x="203" y="7"/>
                  </a:cubicBezTo>
                  <a:cubicBezTo>
                    <a:pt x="189" y="7"/>
                    <a:pt x="175" y="8"/>
                    <a:pt x="161" y="8"/>
                  </a:cubicBezTo>
                  <a:cubicBezTo>
                    <a:pt x="146" y="8"/>
                    <a:pt x="131" y="7"/>
                    <a:pt x="118" y="1"/>
                  </a:cubicBezTo>
                  <a:cubicBezTo>
                    <a:pt x="111" y="1"/>
                    <a:pt x="105" y="0"/>
                    <a:pt x="9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3" name="Google Shape;503;p4"/>
            <p:cNvSpPr/>
            <p:nvPr/>
          </p:nvSpPr>
          <p:spPr>
            <a:xfrm>
              <a:off x="8929404" y="4030179"/>
              <a:ext cx="9436" cy="9720"/>
            </a:xfrm>
            <a:custGeom>
              <a:avLst/>
              <a:gdLst/>
              <a:ahLst/>
              <a:cxnLst/>
              <a:rect l="l" t="t" r="r" b="b"/>
              <a:pathLst>
                <a:path w="299" h="308" extrusionOk="0">
                  <a:moveTo>
                    <a:pt x="150" y="1"/>
                  </a:moveTo>
                  <a:cubicBezTo>
                    <a:pt x="99" y="1"/>
                    <a:pt x="43" y="10"/>
                    <a:pt x="1" y="10"/>
                  </a:cubicBezTo>
                  <a:cubicBezTo>
                    <a:pt x="12" y="94"/>
                    <a:pt x="12" y="165"/>
                    <a:pt x="12" y="260"/>
                  </a:cubicBezTo>
                  <a:cubicBezTo>
                    <a:pt x="120" y="225"/>
                    <a:pt x="298" y="308"/>
                    <a:pt x="274" y="82"/>
                  </a:cubicBezTo>
                  <a:cubicBezTo>
                    <a:pt x="268" y="16"/>
                    <a:pt x="213" y="1"/>
                    <a:pt x="1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4" name="Google Shape;504;p4"/>
            <p:cNvSpPr/>
            <p:nvPr/>
          </p:nvSpPr>
          <p:spPr>
            <a:xfrm>
              <a:off x="8922650" y="4121795"/>
              <a:ext cx="10541" cy="12435"/>
            </a:xfrm>
            <a:custGeom>
              <a:avLst/>
              <a:gdLst/>
              <a:ahLst/>
              <a:cxnLst/>
              <a:rect l="l" t="t" r="r" b="b"/>
              <a:pathLst>
                <a:path w="334" h="394" extrusionOk="0">
                  <a:moveTo>
                    <a:pt x="334" y="1"/>
                  </a:moveTo>
                  <a:lnTo>
                    <a:pt x="334" y="1"/>
                  </a:lnTo>
                  <a:cubicBezTo>
                    <a:pt x="131" y="36"/>
                    <a:pt x="0" y="120"/>
                    <a:pt x="107" y="393"/>
                  </a:cubicBezTo>
                  <a:cubicBezTo>
                    <a:pt x="250" y="322"/>
                    <a:pt x="334" y="179"/>
                    <a:pt x="3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5" name="Google Shape;505;p4"/>
            <p:cNvSpPr/>
            <p:nvPr/>
          </p:nvSpPr>
          <p:spPr>
            <a:xfrm>
              <a:off x="8806166" y="4199904"/>
              <a:ext cx="10920" cy="13602"/>
            </a:xfrm>
            <a:custGeom>
              <a:avLst/>
              <a:gdLst/>
              <a:ahLst/>
              <a:cxnLst/>
              <a:rect l="l" t="t" r="r" b="b"/>
              <a:pathLst>
                <a:path w="346" h="431" extrusionOk="0">
                  <a:moveTo>
                    <a:pt x="154" y="0"/>
                  </a:moveTo>
                  <a:cubicBezTo>
                    <a:pt x="113" y="0"/>
                    <a:pt x="67" y="19"/>
                    <a:pt x="12" y="62"/>
                  </a:cubicBezTo>
                  <a:cubicBezTo>
                    <a:pt x="0" y="240"/>
                    <a:pt x="167" y="300"/>
                    <a:pt x="227" y="419"/>
                  </a:cubicBezTo>
                  <a:cubicBezTo>
                    <a:pt x="250" y="419"/>
                    <a:pt x="298" y="419"/>
                    <a:pt x="334" y="431"/>
                  </a:cubicBezTo>
                  <a:cubicBezTo>
                    <a:pt x="346" y="359"/>
                    <a:pt x="346" y="264"/>
                    <a:pt x="346" y="193"/>
                  </a:cubicBezTo>
                  <a:cubicBezTo>
                    <a:pt x="297" y="80"/>
                    <a:pt x="238" y="0"/>
                    <a:pt x="1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6" name="Google Shape;506;p4"/>
            <p:cNvSpPr/>
            <p:nvPr/>
          </p:nvSpPr>
          <p:spPr>
            <a:xfrm>
              <a:off x="8845236" y="4230390"/>
              <a:ext cx="7922" cy="16190"/>
            </a:xfrm>
            <a:custGeom>
              <a:avLst/>
              <a:gdLst/>
              <a:ahLst/>
              <a:cxnLst/>
              <a:rect l="l" t="t" r="r" b="b"/>
              <a:pathLst>
                <a:path w="251" h="513" extrusionOk="0">
                  <a:moveTo>
                    <a:pt x="1" y="0"/>
                  </a:moveTo>
                  <a:lnTo>
                    <a:pt x="1" y="0"/>
                  </a:lnTo>
                  <a:cubicBezTo>
                    <a:pt x="12" y="274"/>
                    <a:pt x="48" y="405"/>
                    <a:pt x="191" y="512"/>
                  </a:cubicBezTo>
                  <a:cubicBezTo>
                    <a:pt x="251" y="298"/>
                    <a:pt x="167" y="191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7" name="Google Shape;507;p4"/>
            <p:cNvSpPr/>
            <p:nvPr/>
          </p:nvSpPr>
          <p:spPr>
            <a:xfrm>
              <a:off x="8805408" y="2866406"/>
              <a:ext cx="15054" cy="13571"/>
            </a:xfrm>
            <a:custGeom>
              <a:avLst/>
              <a:gdLst/>
              <a:ahLst/>
              <a:cxnLst/>
              <a:rect l="l" t="t" r="r" b="b"/>
              <a:pathLst>
                <a:path w="477" h="430" extrusionOk="0">
                  <a:moveTo>
                    <a:pt x="262" y="1"/>
                  </a:moveTo>
                  <a:cubicBezTo>
                    <a:pt x="215" y="13"/>
                    <a:pt x="179" y="13"/>
                    <a:pt x="131" y="13"/>
                  </a:cubicBezTo>
                  <a:cubicBezTo>
                    <a:pt x="1" y="429"/>
                    <a:pt x="262" y="382"/>
                    <a:pt x="477" y="406"/>
                  </a:cubicBezTo>
                  <a:cubicBezTo>
                    <a:pt x="441" y="239"/>
                    <a:pt x="251" y="191"/>
                    <a:pt x="26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8" name="Google Shape;508;p4"/>
            <p:cNvSpPr/>
            <p:nvPr/>
          </p:nvSpPr>
          <p:spPr>
            <a:xfrm>
              <a:off x="8776090" y="3817439"/>
              <a:ext cx="7543" cy="8679"/>
            </a:xfrm>
            <a:custGeom>
              <a:avLst/>
              <a:gdLst/>
              <a:ahLst/>
              <a:cxnLst/>
              <a:rect l="l" t="t" r="r" b="b"/>
              <a:pathLst>
                <a:path w="239" h="275" extrusionOk="0">
                  <a:moveTo>
                    <a:pt x="156" y="1"/>
                  </a:moveTo>
                  <a:cubicBezTo>
                    <a:pt x="108" y="1"/>
                    <a:pt x="48" y="36"/>
                    <a:pt x="13" y="84"/>
                  </a:cubicBezTo>
                  <a:cubicBezTo>
                    <a:pt x="1" y="108"/>
                    <a:pt x="13" y="167"/>
                    <a:pt x="13" y="274"/>
                  </a:cubicBezTo>
                  <a:cubicBezTo>
                    <a:pt x="120" y="215"/>
                    <a:pt x="179" y="167"/>
                    <a:pt x="239" y="120"/>
                  </a:cubicBezTo>
                  <a:cubicBezTo>
                    <a:pt x="215" y="84"/>
                    <a:pt x="179" y="1"/>
                    <a:pt x="1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09" name="Google Shape;509;p4"/>
            <p:cNvSpPr/>
            <p:nvPr/>
          </p:nvSpPr>
          <p:spPr>
            <a:xfrm>
              <a:off x="8803515" y="4220607"/>
              <a:ext cx="10194" cy="9058"/>
            </a:xfrm>
            <a:custGeom>
              <a:avLst/>
              <a:gdLst/>
              <a:ahLst/>
              <a:cxnLst/>
              <a:rect l="l" t="t" r="r" b="b"/>
              <a:pathLst>
                <a:path w="323" h="287" extrusionOk="0">
                  <a:moveTo>
                    <a:pt x="1" y="1"/>
                  </a:moveTo>
                  <a:lnTo>
                    <a:pt x="1" y="287"/>
                  </a:lnTo>
                  <a:cubicBezTo>
                    <a:pt x="96" y="239"/>
                    <a:pt x="215" y="191"/>
                    <a:pt x="322" y="144"/>
                  </a:cubicBezTo>
                  <a:cubicBezTo>
                    <a:pt x="275" y="49"/>
                    <a:pt x="191" y="25"/>
                    <a:pt x="96" y="25"/>
                  </a:cubicBezTo>
                  <a:cubicBezTo>
                    <a:pt x="61" y="25"/>
                    <a:pt x="25" y="13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0" name="Google Shape;510;p4"/>
            <p:cNvSpPr/>
            <p:nvPr/>
          </p:nvSpPr>
          <p:spPr>
            <a:xfrm>
              <a:off x="8933538" y="3950840"/>
              <a:ext cx="8300" cy="6785"/>
            </a:xfrm>
            <a:custGeom>
              <a:avLst/>
              <a:gdLst/>
              <a:ahLst/>
              <a:cxnLst/>
              <a:rect l="l" t="t" r="r" b="b"/>
              <a:pathLst>
                <a:path w="263" h="215" extrusionOk="0">
                  <a:moveTo>
                    <a:pt x="132" y="0"/>
                  </a:moveTo>
                  <a:cubicBezTo>
                    <a:pt x="108" y="24"/>
                    <a:pt x="48" y="48"/>
                    <a:pt x="24" y="95"/>
                  </a:cubicBezTo>
                  <a:cubicBezTo>
                    <a:pt x="1" y="167"/>
                    <a:pt x="36" y="215"/>
                    <a:pt x="108" y="215"/>
                  </a:cubicBezTo>
                  <a:cubicBezTo>
                    <a:pt x="143" y="203"/>
                    <a:pt x="191" y="167"/>
                    <a:pt x="215" y="119"/>
                  </a:cubicBezTo>
                  <a:cubicBezTo>
                    <a:pt x="262" y="36"/>
                    <a:pt x="203" y="24"/>
                    <a:pt x="13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1" name="Google Shape;511;p4"/>
            <p:cNvSpPr/>
            <p:nvPr/>
          </p:nvSpPr>
          <p:spPr>
            <a:xfrm>
              <a:off x="8922997" y="3061126"/>
              <a:ext cx="8332" cy="7858"/>
            </a:xfrm>
            <a:custGeom>
              <a:avLst/>
              <a:gdLst/>
              <a:ahLst/>
              <a:cxnLst/>
              <a:rect l="l" t="t" r="r" b="b"/>
              <a:pathLst>
                <a:path w="264" h="249" extrusionOk="0">
                  <a:moveTo>
                    <a:pt x="55" y="0"/>
                  </a:moveTo>
                  <a:cubicBezTo>
                    <a:pt x="21" y="0"/>
                    <a:pt x="0" y="33"/>
                    <a:pt x="25" y="82"/>
                  </a:cubicBezTo>
                  <a:cubicBezTo>
                    <a:pt x="37" y="141"/>
                    <a:pt x="96" y="201"/>
                    <a:pt x="156" y="248"/>
                  </a:cubicBezTo>
                  <a:cubicBezTo>
                    <a:pt x="168" y="248"/>
                    <a:pt x="215" y="213"/>
                    <a:pt x="263" y="189"/>
                  </a:cubicBezTo>
                  <a:cubicBezTo>
                    <a:pt x="215" y="129"/>
                    <a:pt x="168" y="58"/>
                    <a:pt x="108" y="22"/>
                  </a:cubicBezTo>
                  <a:cubicBezTo>
                    <a:pt x="90" y="7"/>
                    <a:pt x="71" y="0"/>
                    <a:pt x="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2" name="Google Shape;512;p4"/>
            <p:cNvSpPr/>
            <p:nvPr/>
          </p:nvSpPr>
          <p:spPr>
            <a:xfrm>
              <a:off x="8586736" y="3536753"/>
              <a:ext cx="14675" cy="10920"/>
            </a:xfrm>
            <a:custGeom>
              <a:avLst/>
              <a:gdLst/>
              <a:ahLst/>
              <a:cxnLst/>
              <a:rect l="l" t="t" r="r" b="b"/>
              <a:pathLst>
                <a:path w="465" h="346" extrusionOk="0">
                  <a:moveTo>
                    <a:pt x="155" y="1"/>
                  </a:moveTo>
                  <a:cubicBezTo>
                    <a:pt x="155" y="120"/>
                    <a:pt x="0" y="251"/>
                    <a:pt x="202" y="346"/>
                  </a:cubicBezTo>
                  <a:cubicBezTo>
                    <a:pt x="298" y="203"/>
                    <a:pt x="464" y="60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3" name="Google Shape;513;p4"/>
            <p:cNvSpPr/>
            <p:nvPr/>
          </p:nvSpPr>
          <p:spPr>
            <a:xfrm>
              <a:off x="8626563" y="4458468"/>
              <a:ext cx="68422" cy="46235"/>
            </a:xfrm>
            <a:custGeom>
              <a:avLst/>
              <a:gdLst/>
              <a:ahLst/>
              <a:cxnLst/>
              <a:rect l="l" t="t" r="r" b="b"/>
              <a:pathLst>
                <a:path w="2168" h="1465" extrusionOk="0">
                  <a:moveTo>
                    <a:pt x="1250" y="1"/>
                  </a:moveTo>
                  <a:cubicBezTo>
                    <a:pt x="1004" y="218"/>
                    <a:pt x="796" y="443"/>
                    <a:pt x="524" y="443"/>
                  </a:cubicBezTo>
                  <a:cubicBezTo>
                    <a:pt x="454" y="443"/>
                    <a:pt x="379" y="428"/>
                    <a:pt x="298" y="393"/>
                  </a:cubicBezTo>
                  <a:cubicBezTo>
                    <a:pt x="259" y="370"/>
                    <a:pt x="210" y="271"/>
                    <a:pt x="161" y="271"/>
                  </a:cubicBezTo>
                  <a:cubicBezTo>
                    <a:pt x="135" y="271"/>
                    <a:pt x="108" y="299"/>
                    <a:pt x="83" y="382"/>
                  </a:cubicBezTo>
                  <a:cubicBezTo>
                    <a:pt x="48" y="477"/>
                    <a:pt x="0" y="632"/>
                    <a:pt x="36" y="703"/>
                  </a:cubicBezTo>
                  <a:cubicBezTo>
                    <a:pt x="61" y="759"/>
                    <a:pt x="97" y="778"/>
                    <a:pt x="138" y="778"/>
                  </a:cubicBezTo>
                  <a:cubicBezTo>
                    <a:pt x="194" y="778"/>
                    <a:pt x="260" y="742"/>
                    <a:pt x="322" y="715"/>
                  </a:cubicBezTo>
                  <a:cubicBezTo>
                    <a:pt x="401" y="679"/>
                    <a:pt x="490" y="590"/>
                    <a:pt x="579" y="590"/>
                  </a:cubicBezTo>
                  <a:cubicBezTo>
                    <a:pt x="636" y="590"/>
                    <a:pt x="694" y="627"/>
                    <a:pt x="750" y="739"/>
                  </a:cubicBezTo>
                  <a:cubicBezTo>
                    <a:pt x="619" y="858"/>
                    <a:pt x="500" y="953"/>
                    <a:pt x="369" y="1060"/>
                  </a:cubicBezTo>
                  <a:cubicBezTo>
                    <a:pt x="405" y="1179"/>
                    <a:pt x="524" y="1120"/>
                    <a:pt x="584" y="1203"/>
                  </a:cubicBezTo>
                  <a:cubicBezTo>
                    <a:pt x="593" y="1204"/>
                    <a:pt x="602" y="1204"/>
                    <a:pt x="611" y="1204"/>
                  </a:cubicBezTo>
                  <a:cubicBezTo>
                    <a:pt x="876" y="1204"/>
                    <a:pt x="986" y="866"/>
                    <a:pt x="1286" y="739"/>
                  </a:cubicBezTo>
                  <a:lnTo>
                    <a:pt x="1286" y="739"/>
                  </a:lnTo>
                  <a:cubicBezTo>
                    <a:pt x="1143" y="1060"/>
                    <a:pt x="1000" y="1275"/>
                    <a:pt x="822" y="1441"/>
                  </a:cubicBezTo>
                  <a:cubicBezTo>
                    <a:pt x="857" y="1441"/>
                    <a:pt x="905" y="1453"/>
                    <a:pt x="941" y="1465"/>
                  </a:cubicBezTo>
                  <a:cubicBezTo>
                    <a:pt x="1286" y="1144"/>
                    <a:pt x="1738" y="1275"/>
                    <a:pt x="2131" y="1179"/>
                  </a:cubicBezTo>
                  <a:cubicBezTo>
                    <a:pt x="2143" y="1132"/>
                    <a:pt x="2167" y="1108"/>
                    <a:pt x="2167" y="1072"/>
                  </a:cubicBezTo>
                  <a:cubicBezTo>
                    <a:pt x="1988" y="572"/>
                    <a:pt x="1215" y="751"/>
                    <a:pt x="12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4" name="Google Shape;514;p4"/>
            <p:cNvSpPr/>
            <p:nvPr/>
          </p:nvSpPr>
          <p:spPr>
            <a:xfrm>
              <a:off x="8767822" y="4315852"/>
              <a:ext cx="66560" cy="39513"/>
            </a:xfrm>
            <a:custGeom>
              <a:avLst/>
              <a:gdLst/>
              <a:ahLst/>
              <a:cxnLst/>
              <a:rect l="l" t="t" r="r" b="b"/>
              <a:pathLst>
                <a:path w="2109" h="1252" extrusionOk="0">
                  <a:moveTo>
                    <a:pt x="401" y="1"/>
                  </a:moveTo>
                  <a:cubicBezTo>
                    <a:pt x="305" y="1"/>
                    <a:pt x="213" y="105"/>
                    <a:pt x="120" y="162"/>
                  </a:cubicBezTo>
                  <a:cubicBezTo>
                    <a:pt x="84" y="329"/>
                    <a:pt x="37" y="507"/>
                    <a:pt x="1" y="662"/>
                  </a:cubicBezTo>
                  <a:cubicBezTo>
                    <a:pt x="84" y="745"/>
                    <a:pt x="203" y="721"/>
                    <a:pt x="299" y="805"/>
                  </a:cubicBezTo>
                  <a:cubicBezTo>
                    <a:pt x="235" y="797"/>
                    <a:pt x="165" y="740"/>
                    <a:pt x="98" y="740"/>
                  </a:cubicBezTo>
                  <a:cubicBezTo>
                    <a:pt x="65" y="740"/>
                    <a:pt x="32" y="754"/>
                    <a:pt x="1" y="793"/>
                  </a:cubicBezTo>
                  <a:cubicBezTo>
                    <a:pt x="115" y="1031"/>
                    <a:pt x="520" y="1239"/>
                    <a:pt x="786" y="1239"/>
                  </a:cubicBezTo>
                  <a:cubicBezTo>
                    <a:pt x="853" y="1239"/>
                    <a:pt x="911" y="1226"/>
                    <a:pt x="953" y="1198"/>
                  </a:cubicBezTo>
                  <a:cubicBezTo>
                    <a:pt x="989" y="1162"/>
                    <a:pt x="1037" y="1138"/>
                    <a:pt x="977" y="1055"/>
                  </a:cubicBezTo>
                  <a:cubicBezTo>
                    <a:pt x="783" y="844"/>
                    <a:pt x="869" y="799"/>
                    <a:pt x="974" y="799"/>
                  </a:cubicBezTo>
                  <a:cubicBezTo>
                    <a:pt x="1024" y="799"/>
                    <a:pt x="1078" y="809"/>
                    <a:pt x="1108" y="817"/>
                  </a:cubicBezTo>
                  <a:cubicBezTo>
                    <a:pt x="1275" y="864"/>
                    <a:pt x="1453" y="876"/>
                    <a:pt x="1561" y="1043"/>
                  </a:cubicBezTo>
                  <a:cubicBezTo>
                    <a:pt x="1677" y="1118"/>
                    <a:pt x="1788" y="1251"/>
                    <a:pt x="1921" y="1251"/>
                  </a:cubicBezTo>
                  <a:cubicBezTo>
                    <a:pt x="1979" y="1251"/>
                    <a:pt x="2040" y="1226"/>
                    <a:pt x="2108" y="1162"/>
                  </a:cubicBezTo>
                  <a:cubicBezTo>
                    <a:pt x="2084" y="1091"/>
                    <a:pt x="2037" y="995"/>
                    <a:pt x="2001" y="924"/>
                  </a:cubicBezTo>
                  <a:cubicBezTo>
                    <a:pt x="1962" y="805"/>
                    <a:pt x="1907" y="729"/>
                    <a:pt x="1825" y="729"/>
                  </a:cubicBezTo>
                  <a:cubicBezTo>
                    <a:pt x="1784" y="729"/>
                    <a:pt x="1736" y="749"/>
                    <a:pt x="1680" y="793"/>
                  </a:cubicBezTo>
                  <a:cubicBezTo>
                    <a:pt x="1486" y="738"/>
                    <a:pt x="1464" y="284"/>
                    <a:pt x="1255" y="284"/>
                  </a:cubicBezTo>
                  <a:cubicBezTo>
                    <a:pt x="1193" y="284"/>
                    <a:pt x="1116" y="324"/>
                    <a:pt x="1013" y="424"/>
                  </a:cubicBezTo>
                  <a:cubicBezTo>
                    <a:pt x="846" y="400"/>
                    <a:pt x="668" y="340"/>
                    <a:pt x="596" y="186"/>
                  </a:cubicBezTo>
                  <a:cubicBezTo>
                    <a:pt x="529" y="47"/>
                    <a:pt x="464" y="1"/>
                    <a:pt x="40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5" name="Google Shape;515;p4"/>
            <p:cNvSpPr/>
            <p:nvPr/>
          </p:nvSpPr>
          <p:spPr>
            <a:xfrm>
              <a:off x="8674659" y="4376540"/>
              <a:ext cx="27457" cy="27836"/>
            </a:xfrm>
            <a:custGeom>
              <a:avLst/>
              <a:gdLst/>
              <a:ahLst/>
              <a:cxnLst/>
              <a:rect l="l" t="t" r="r" b="b"/>
              <a:pathLst>
                <a:path w="870" h="882" extrusionOk="0">
                  <a:moveTo>
                    <a:pt x="726" y="1"/>
                  </a:moveTo>
                  <a:cubicBezTo>
                    <a:pt x="584" y="370"/>
                    <a:pt x="226" y="501"/>
                    <a:pt x="0" y="799"/>
                  </a:cubicBezTo>
                  <a:cubicBezTo>
                    <a:pt x="9" y="798"/>
                    <a:pt x="18" y="798"/>
                    <a:pt x="28" y="798"/>
                  </a:cubicBezTo>
                  <a:cubicBezTo>
                    <a:pt x="168" y="798"/>
                    <a:pt x="332" y="882"/>
                    <a:pt x="466" y="882"/>
                  </a:cubicBezTo>
                  <a:cubicBezTo>
                    <a:pt x="592" y="882"/>
                    <a:pt x="693" y="808"/>
                    <a:pt x="726" y="525"/>
                  </a:cubicBezTo>
                  <a:cubicBezTo>
                    <a:pt x="631" y="358"/>
                    <a:pt x="869" y="227"/>
                    <a:pt x="774" y="61"/>
                  </a:cubicBezTo>
                  <a:cubicBezTo>
                    <a:pt x="762" y="49"/>
                    <a:pt x="750" y="13"/>
                    <a:pt x="7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6" name="Google Shape;516;p4"/>
            <p:cNvSpPr/>
            <p:nvPr/>
          </p:nvSpPr>
          <p:spPr>
            <a:xfrm>
              <a:off x="8746424" y="4380327"/>
              <a:ext cx="14297" cy="25942"/>
            </a:xfrm>
            <a:custGeom>
              <a:avLst/>
              <a:gdLst/>
              <a:ahLst/>
              <a:cxnLst/>
              <a:rect l="l" t="t" r="r" b="b"/>
              <a:pathLst>
                <a:path w="453" h="822" extrusionOk="0">
                  <a:moveTo>
                    <a:pt x="453" y="0"/>
                  </a:moveTo>
                  <a:cubicBezTo>
                    <a:pt x="24" y="310"/>
                    <a:pt x="24" y="310"/>
                    <a:pt x="0" y="822"/>
                  </a:cubicBezTo>
                  <a:cubicBezTo>
                    <a:pt x="155" y="524"/>
                    <a:pt x="381" y="381"/>
                    <a:pt x="4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7" name="Google Shape;517;p4"/>
            <p:cNvSpPr/>
            <p:nvPr/>
          </p:nvSpPr>
          <p:spPr>
            <a:xfrm>
              <a:off x="8579950" y="4502430"/>
              <a:ext cx="17705" cy="12372"/>
            </a:xfrm>
            <a:custGeom>
              <a:avLst/>
              <a:gdLst/>
              <a:ahLst/>
              <a:cxnLst/>
              <a:rect l="l" t="t" r="r" b="b"/>
              <a:pathLst>
                <a:path w="561" h="392" extrusionOk="0">
                  <a:moveTo>
                    <a:pt x="560" y="1"/>
                  </a:moveTo>
                  <a:lnTo>
                    <a:pt x="560" y="1"/>
                  </a:lnTo>
                  <a:cubicBezTo>
                    <a:pt x="501" y="87"/>
                    <a:pt x="419" y="98"/>
                    <a:pt x="329" y="98"/>
                  </a:cubicBezTo>
                  <a:cubicBezTo>
                    <a:pt x="302" y="98"/>
                    <a:pt x="274" y="97"/>
                    <a:pt x="245" y="97"/>
                  </a:cubicBezTo>
                  <a:cubicBezTo>
                    <a:pt x="163" y="97"/>
                    <a:pt x="78" y="105"/>
                    <a:pt x="1" y="167"/>
                  </a:cubicBezTo>
                  <a:cubicBezTo>
                    <a:pt x="133" y="287"/>
                    <a:pt x="256" y="392"/>
                    <a:pt x="354" y="392"/>
                  </a:cubicBezTo>
                  <a:cubicBezTo>
                    <a:pt x="451" y="392"/>
                    <a:pt x="525" y="290"/>
                    <a:pt x="56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8" name="Google Shape;518;p4"/>
            <p:cNvSpPr/>
            <p:nvPr/>
          </p:nvSpPr>
          <p:spPr>
            <a:xfrm>
              <a:off x="8768200" y="4337060"/>
              <a:ext cx="19567" cy="11740"/>
            </a:xfrm>
            <a:custGeom>
              <a:avLst/>
              <a:gdLst/>
              <a:ahLst/>
              <a:cxnLst/>
              <a:rect l="l" t="t" r="r" b="b"/>
              <a:pathLst>
                <a:path w="620" h="372" extrusionOk="0">
                  <a:moveTo>
                    <a:pt x="43" y="1"/>
                  </a:moveTo>
                  <a:cubicBezTo>
                    <a:pt x="29" y="1"/>
                    <a:pt x="15" y="1"/>
                    <a:pt x="1" y="2"/>
                  </a:cubicBezTo>
                  <a:lnTo>
                    <a:pt x="1" y="133"/>
                  </a:lnTo>
                  <a:cubicBezTo>
                    <a:pt x="6" y="132"/>
                    <a:pt x="10" y="132"/>
                    <a:pt x="15" y="132"/>
                  </a:cubicBezTo>
                  <a:cubicBezTo>
                    <a:pt x="155" y="132"/>
                    <a:pt x="273" y="372"/>
                    <a:pt x="423" y="372"/>
                  </a:cubicBezTo>
                  <a:cubicBezTo>
                    <a:pt x="483" y="372"/>
                    <a:pt x="547" y="334"/>
                    <a:pt x="620" y="228"/>
                  </a:cubicBezTo>
                  <a:cubicBezTo>
                    <a:pt x="430" y="83"/>
                    <a:pt x="251" y="1"/>
                    <a:pt x="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19" name="Google Shape;519;p4"/>
            <p:cNvSpPr/>
            <p:nvPr/>
          </p:nvSpPr>
          <p:spPr>
            <a:xfrm>
              <a:off x="8746361" y="4344981"/>
              <a:ext cx="14739" cy="12750"/>
            </a:xfrm>
            <a:custGeom>
              <a:avLst/>
              <a:gdLst/>
              <a:ahLst/>
              <a:cxnLst/>
              <a:rect l="l" t="t" r="r" b="b"/>
              <a:pathLst>
                <a:path w="467" h="404" extrusionOk="0">
                  <a:moveTo>
                    <a:pt x="145" y="1"/>
                  </a:moveTo>
                  <a:cubicBezTo>
                    <a:pt x="62" y="13"/>
                    <a:pt x="38" y="60"/>
                    <a:pt x="38" y="120"/>
                  </a:cubicBezTo>
                  <a:cubicBezTo>
                    <a:pt x="1" y="349"/>
                    <a:pt x="65" y="404"/>
                    <a:pt x="162" y="404"/>
                  </a:cubicBezTo>
                  <a:cubicBezTo>
                    <a:pt x="221" y="404"/>
                    <a:pt x="292" y="383"/>
                    <a:pt x="359" y="370"/>
                  </a:cubicBezTo>
                  <a:cubicBezTo>
                    <a:pt x="395" y="287"/>
                    <a:pt x="443" y="215"/>
                    <a:pt x="467" y="120"/>
                  </a:cubicBezTo>
                  <a:cubicBezTo>
                    <a:pt x="359" y="96"/>
                    <a:pt x="240" y="48"/>
                    <a:pt x="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0" name="Google Shape;520;p4"/>
            <p:cNvSpPr/>
            <p:nvPr/>
          </p:nvSpPr>
          <p:spPr>
            <a:xfrm>
              <a:off x="8796004" y="4369029"/>
              <a:ext cx="17169" cy="16948"/>
            </a:xfrm>
            <a:custGeom>
              <a:avLst/>
              <a:gdLst/>
              <a:ahLst/>
              <a:cxnLst/>
              <a:rect l="l" t="t" r="r" b="b"/>
              <a:pathLst>
                <a:path w="544" h="537" extrusionOk="0">
                  <a:moveTo>
                    <a:pt x="215" y="1"/>
                  </a:moveTo>
                  <a:cubicBezTo>
                    <a:pt x="72" y="120"/>
                    <a:pt x="13" y="299"/>
                    <a:pt x="1" y="501"/>
                  </a:cubicBezTo>
                  <a:cubicBezTo>
                    <a:pt x="99" y="526"/>
                    <a:pt x="173" y="536"/>
                    <a:pt x="228" y="536"/>
                  </a:cubicBezTo>
                  <a:cubicBezTo>
                    <a:pt x="544" y="536"/>
                    <a:pt x="215" y="173"/>
                    <a:pt x="2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1" name="Google Shape;521;p4"/>
            <p:cNvSpPr/>
            <p:nvPr/>
          </p:nvSpPr>
          <p:spPr>
            <a:xfrm>
              <a:off x="8659227" y="4417725"/>
              <a:ext cx="15086" cy="11835"/>
            </a:xfrm>
            <a:custGeom>
              <a:avLst/>
              <a:gdLst/>
              <a:ahLst/>
              <a:cxnLst/>
              <a:rect l="l" t="t" r="r" b="b"/>
              <a:pathLst>
                <a:path w="478" h="375" extrusionOk="0">
                  <a:moveTo>
                    <a:pt x="329" y="1"/>
                  </a:moveTo>
                  <a:cubicBezTo>
                    <a:pt x="206" y="1"/>
                    <a:pt x="141" y="154"/>
                    <a:pt x="1" y="375"/>
                  </a:cubicBezTo>
                  <a:cubicBezTo>
                    <a:pt x="239" y="268"/>
                    <a:pt x="358" y="208"/>
                    <a:pt x="477" y="149"/>
                  </a:cubicBezTo>
                  <a:cubicBezTo>
                    <a:pt x="465" y="113"/>
                    <a:pt x="430" y="29"/>
                    <a:pt x="406" y="18"/>
                  </a:cubicBezTo>
                  <a:cubicBezTo>
                    <a:pt x="378" y="6"/>
                    <a:pt x="353" y="1"/>
                    <a:pt x="32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2" name="Google Shape;522;p4"/>
            <p:cNvSpPr/>
            <p:nvPr/>
          </p:nvSpPr>
          <p:spPr>
            <a:xfrm>
              <a:off x="8685926" y="4464843"/>
              <a:ext cx="10541" cy="7574"/>
            </a:xfrm>
            <a:custGeom>
              <a:avLst/>
              <a:gdLst/>
              <a:ahLst/>
              <a:cxnLst/>
              <a:rect l="l" t="t" r="r" b="b"/>
              <a:pathLst>
                <a:path w="334" h="240" extrusionOk="0">
                  <a:moveTo>
                    <a:pt x="167" y="1"/>
                  </a:moveTo>
                  <a:cubicBezTo>
                    <a:pt x="96" y="1"/>
                    <a:pt x="0" y="1"/>
                    <a:pt x="0" y="120"/>
                  </a:cubicBezTo>
                  <a:cubicBezTo>
                    <a:pt x="0" y="239"/>
                    <a:pt x="96" y="239"/>
                    <a:pt x="167" y="239"/>
                  </a:cubicBezTo>
                  <a:cubicBezTo>
                    <a:pt x="238" y="239"/>
                    <a:pt x="310" y="227"/>
                    <a:pt x="334" y="120"/>
                  </a:cubicBezTo>
                  <a:cubicBezTo>
                    <a:pt x="310" y="1"/>
                    <a:pt x="238" y="1"/>
                    <a:pt x="16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3" name="Google Shape;523;p4"/>
            <p:cNvSpPr/>
            <p:nvPr/>
          </p:nvSpPr>
          <p:spPr>
            <a:xfrm>
              <a:off x="8698328" y="4372785"/>
              <a:ext cx="12435" cy="12056"/>
            </a:xfrm>
            <a:custGeom>
              <a:avLst/>
              <a:gdLst/>
              <a:ahLst/>
              <a:cxnLst/>
              <a:rect l="l" t="t" r="r" b="b"/>
              <a:pathLst>
                <a:path w="394" h="382" extrusionOk="0">
                  <a:moveTo>
                    <a:pt x="203" y="1"/>
                  </a:moveTo>
                  <a:cubicBezTo>
                    <a:pt x="119" y="1"/>
                    <a:pt x="36" y="25"/>
                    <a:pt x="0" y="120"/>
                  </a:cubicBezTo>
                  <a:lnTo>
                    <a:pt x="0" y="132"/>
                  </a:lnTo>
                  <a:cubicBezTo>
                    <a:pt x="72" y="191"/>
                    <a:pt x="24" y="322"/>
                    <a:pt x="95" y="382"/>
                  </a:cubicBezTo>
                  <a:cubicBezTo>
                    <a:pt x="393" y="358"/>
                    <a:pt x="155" y="120"/>
                    <a:pt x="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4" name="Google Shape;524;p4"/>
            <p:cNvSpPr/>
            <p:nvPr/>
          </p:nvSpPr>
          <p:spPr>
            <a:xfrm>
              <a:off x="8691196" y="4376919"/>
              <a:ext cx="9784" cy="16190"/>
            </a:xfrm>
            <a:custGeom>
              <a:avLst/>
              <a:gdLst/>
              <a:ahLst/>
              <a:cxnLst/>
              <a:rect l="l" t="t" r="r" b="b"/>
              <a:pathLst>
                <a:path w="310" h="513" extrusionOk="0">
                  <a:moveTo>
                    <a:pt x="202" y="1"/>
                  </a:moveTo>
                  <a:cubicBezTo>
                    <a:pt x="250" y="168"/>
                    <a:pt x="0" y="334"/>
                    <a:pt x="202" y="513"/>
                  </a:cubicBezTo>
                  <a:cubicBezTo>
                    <a:pt x="238" y="418"/>
                    <a:pt x="286" y="346"/>
                    <a:pt x="310" y="251"/>
                  </a:cubicBezTo>
                  <a:cubicBezTo>
                    <a:pt x="310" y="156"/>
                    <a:pt x="298" y="49"/>
                    <a:pt x="20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5" name="Google Shape;525;p4"/>
            <p:cNvSpPr/>
            <p:nvPr/>
          </p:nvSpPr>
          <p:spPr>
            <a:xfrm>
              <a:off x="8760310" y="4422648"/>
              <a:ext cx="8300" cy="9436"/>
            </a:xfrm>
            <a:custGeom>
              <a:avLst/>
              <a:gdLst/>
              <a:ahLst/>
              <a:cxnLst/>
              <a:rect l="l" t="t" r="r" b="b"/>
              <a:pathLst>
                <a:path w="263" h="299" extrusionOk="0">
                  <a:moveTo>
                    <a:pt x="101" y="1"/>
                  </a:moveTo>
                  <a:cubicBezTo>
                    <a:pt x="73" y="1"/>
                    <a:pt x="40" y="15"/>
                    <a:pt x="1" y="52"/>
                  </a:cubicBezTo>
                  <a:cubicBezTo>
                    <a:pt x="16" y="185"/>
                    <a:pt x="42" y="298"/>
                    <a:pt x="113" y="298"/>
                  </a:cubicBezTo>
                  <a:cubicBezTo>
                    <a:pt x="149" y="298"/>
                    <a:pt x="198" y="268"/>
                    <a:pt x="263" y="195"/>
                  </a:cubicBezTo>
                  <a:cubicBezTo>
                    <a:pt x="218" y="124"/>
                    <a:pt x="181" y="1"/>
                    <a:pt x="10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6" name="Google Shape;526;p4"/>
            <p:cNvSpPr/>
            <p:nvPr/>
          </p:nvSpPr>
          <p:spPr>
            <a:xfrm>
              <a:off x="8634453" y="4491920"/>
              <a:ext cx="10541" cy="8111"/>
            </a:xfrm>
            <a:custGeom>
              <a:avLst/>
              <a:gdLst/>
              <a:ahLst/>
              <a:cxnLst/>
              <a:rect l="l" t="t" r="r" b="b"/>
              <a:pathLst>
                <a:path w="334" h="257" extrusionOk="0">
                  <a:moveTo>
                    <a:pt x="119" y="0"/>
                  </a:moveTo>
                  <a:cubicBezTo>
                    <a:pt x="72" y="60"/>
                    <a:pt x="0" y="143"/>
                    <a:pt x="72" y="215"/>
                  </a:cubicBezTo>
                  <a:cubicBezTo>
                    <a:pt x="99" y="245"/>
                    <a:pt x="125" y="257"/>
                    <a:pt x="148" y="257"/>
                  </a:cubicBezTo>
                  <a:cubicBezTo>
                    <a:pt x="216" y="257"/>
                    <a:pt x="272" y="161"/>
                    <a:pt x="334" y="143"/>
                  </a:cubicBezTo>
                  <a:cubicBezTo>
                    <a:pt x="298" y="24"/>
                    <a:pt x="203" y="24"/>
                    <a:pt x="1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7" name="Google Shape;527;p4"/>
            <p:cNvSpPr/>
            <p:nvPr/>
          </p:nvSpPr>
          <p:spPr>
            <a:xfrm>
              <a:off x="8557417" y="4521176"/>
              <a:ext cx="8300" cy="7227"/>
            </a:xfrm>
            <a:custGeom>
              <a:avLst/>
              <a:gdLst/>
              <a:ahLst/>
              <a:cxnLst/>
              <a:rect l="l" t="t" r="r" b="b"/>
              <a:pathLst>
                <a:path w="263" h="229" extrusionOk="0">
                  <a:moveTo>
                    <a:pt x="166" y="1"/>
                  </a:moveTo>
                  <a:cubicBezTo>
                    <a:pt x="33" y="1"/>
                    <a:pt x="12" y="93"/>
                    <a:pt x="0" y="228"/>
                  </a:cubicBezTo>
                  <a:cubicBezTo>
                    <a:pt x="119" y="204"/>
                    <a:pt x="239" y="204"/>
                    <a:pt x="250" y="73"/>
                  </a:cubicBezTo>
                  <a:cubicBezTo>
                    <a:pt x="262" y="50"/>
                    <a:pt x="215" y="2"/>
                    <a:pt x="191" y="2"/>
                  </a:cubicBezTo>
                  <a:cubicBezTo>
                    <a:pt x="182" y="1"/>
                    <a:pt x="174" y="1"/>
                    <a:pt x="1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8" name="Google Shape;528;p4"/>
            <p:cNvSpPr/>
            <p:nvPr/>
          </p:nvSpPr>
          <p:spPr>
            <a:xfrm>
              <a:off x="8582601" y="3454668"/>
              <a:ext cx="25942" cy="41533"/>
            </a:xfrm>
            <a:custGeom>
              <a:avLst/>
              <a:gdLst/>
              <a:ahLst/>
              <a:cxnLst/>
              <a:rect l="l" t="t" r="r" b="b"/>
              <a:pathLst>
                <a:path w="822" h="1316" extrusionOk="0">
                  <a:moveTo>
                    <a:pt x="194" y="0"/>
                  </a:moveTo>
                  <a:cubicBezTo>
                    <a:pt x="165" y="0"/>
                    <a:pt x="136" y="18"/>
                    <a:pt x="107" y="66"/>
                  </a:cubicBezTo>
                  <a:cubicBezTo>
                    <a:pt x="72" y="113"/>
                    <a:pt x="60" y="173"/>
                    <a:pt x="72" y="232"/>
                  </a:cubicBezTo>
                  <a:cubicBezTo>
                    <a:pt x="345" y="542"/>
                    <a:pt x="0" y="875"/>
                    <a:pt x="95" y="1197"/>
                  </a:cubicBezTo>
                  <a:lnTo>
                    <a:pt x="107" y="1185"/>
                  </a:lnTo>
                  <a:cubicBezTo>
                    <a:pt x="238" y="1232"/>
                    <a:pt x="393" y="1280"/>
                    <a:pt x="536" y="1316"/>
                  </a:cubicBezTo>
                  <a:cubicBezTo>
                    <a:pt x="607" y="1161"/>
                    <a:pt x="714" y="994"/>
                    <a:pt x="595" y="816"/>
                  </a:cubicBezTo>
                  <a:cubicBezTo>
                    <a:pt x="345" y="482"/>
                    <a:pt x="595" y="423"/>
                    <a:pt x="774" y="304"/>
                  </a:cubicBezTo>
                  <a:cubicBezTo>
                    <a:pt x="822" y="268"/>
                    <a:pt x="822" y="220"/>
                    <a:pt x="810" y="161"/>
                  </a:cubicBezTo>
                  <a:cubicBezTo>
                    <a:pt x="748" y="90"/>
                    <a:pt x="699" y="32"/>
                    <a:pt x="628" y="32"/>
                  </a:cubicBezTo>
                  <a:cubicBezTo>
                    <a:pt x="604" y="32"/>
                    <a:pt x="578" y="39"/>
                    <a:pt x="548" y="54"/>
                  </a:cubicBezTo>
                  <a:cubicBezTo>
                    <a:pt x="515" y="120"/>
                    <a:pt x="481" y="143"/>
                    <a:pt x="447" y="143"/>
                  </a:cubicBezTo>
                  <a:cubicBezTo>
                    <a:pt x="364" y="143"/>
                    <a:pt x="278" y="0"/>
                    <a:pt x="19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29" name="Google Shape;529;p4"/>
            <p:cNvSpPr/>
            <p:nvPr/>
          </p:nvSpPr>
          <p:spPr>
            <a:xfrm>
              <a:off x="8606649" y="3419132"/>
              <a:ext cx="34590" cy="27110"/>
            </a:xfrm>
            <a:custGeom>
              <a:avLst/>
              <a:gdLst/>
              <a:ahLst/>
              <a:cxnLst/>
              <a:rect l="l" t="t" r="r" b="b"/>
              <a:pathLst>
                <a:path w="1096" h="859" extrusionOk="0">
                  <a:moveTo>
                    <a:pt x="857" y="1"/>
                  </a:moveTo>
                  <a:cubicBezTo>
                    <a:pt x="679" y="1"/>
                    <a:pt x="500" y="37"/>
                    <a:pt x="322" y="49"/>
                  </a:cubicBezTo>
                  <a:cubicBezTo>
                    <a:pt x="191" y="156"/>
                    <a:pt x="60" y="263"/>
                    <a:pt x="60" y="465"/>
                  </a:cubicBezTo>
                  <a:cubicBezTo>
                    <a:pt x="72" y="632"/>
                    <a:pt x="0" y="858"/>
                    <a:pt x="262" y="858"/>
                  </a:cubicBezTo>
                  <a:cubicBezTo>
                    <a:pt x="298" y="834"/>
                    <a:pt x="310" y="822"/>
                    <a:pt x="345" y="811"/>
                  </a:cubicBezTo>
                  <a:cubicBezTo>
                    <a:pt x="362" y="595"/>
                    <a:pt x="367" y="361"/>
                    <a:pt x="506" y="361"/>
                  </a:cubicBezTo>
                  <a:cubicBezTo>
                    <a:pt x="566" y="361"/>
                    <a:pt x="652" y="405"/>
                    <a:pt x="774" y="513"/>
                  </a:cubicBezTo>
                  <a:cubicBezTo>
                    <a:pt x="812" y="548"/>
                    <a:pt x="841" y="563"/>
                    <a:pt x="864" y="563"/>
                  </a:cubicBezTo>
                  <a:cubicBezTo>
                    <a:pt x="951" y="563"/>
                    <a:pt x="953" y="362"/>
                    <a:pt x="1000" y="287"/>
                  </a:cubicBezTo>
                  <a:cubicBezTo>
                    <a:pt x="1095" y="120"/>
                    <a:pt x="1024" y="1"/>
                    <a:pt x="85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0" name="Google Shape;530;p4"/>
            <p:cNvSpPr/>
            <p:nvPr/>
          </p:nvSpPr>
          <p:spPr>
            <a:xfrm>
              <a:off x="8606649" y="3444663"/>
              <a:ext cx="23323" cy="19599"/>
            </a:xfrm>
            <a:custGeom>
              <a:avLst/>
              <a:gdLst/>
              <a:ahLst/>
              <a:cxnLst/>
              <a:rect l="l" t="t" r="r" b="b"/>
              <a:pathLst>
                <a:path w="739" h="621" extrusionOk="0">
                  <a:moveTo>
                    <a:pt x="506" y="0"/>
                  </a:moveTo>
                  <a:cubicBezTo>
                    <a:pt x="464" y="0"/>
                    <a:pt x="421" y="6"/>
                    <a:pt x="378" y="6"/>
                  </a:cubicBezTo>
                  <a:cubicBezTo>
                    <a:pt x="359" y="6"/>
                    <a:pt x="340" y="5"/>
                    <a:pt x="322" y="2"/>
                  </a:cubicBezTo>
                  <a:cubicBezTo>
                    <a:pt x="203" y="144"/>
                    <a:pt x="24" y="263"/>
                    <a:pt x="0" y="502"/>
                  </a:cubicBezTo>
                  <a:lnTo>
                    <a:pt x="0" y="621"/>
                  </a:lnTo>
                  <a:cubicBezTo>
                    <a:pt x="298" y="549"/>
                    <a:pt x="500" y="323"/>
                    <a:pt x="738" y="144"/>
                  </a:cubicBezTo>
                  <a:cubicBezTo>
                    <a:pt x="670" y="21"/>
                    <a:pt x="589" y="0"/>
                    <a:pt x="5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1" name="Google Shape;531;p4"/>
            <p:cNvSpPr/>
            <p:nvPr/>
          </p:nvSpPr>
          <p:spPr>
            <a:xfrm>
              <a:off x="8622429" y="3498945"/>
              <a:ext cx="12056" cy="15149"/>
            </a:xfrm>
            <a:custGeom>
              <a:avLst/>
              <a:gdLst/>
              <a:ahLst/>
              <a:cxnLst/>
              <a:rect l="l" t="t" r="r" b="b"/>
              <a:pathLst>
                <a:path w="382" h="480" extrusionOk="0">
                  <a:moveTo>
                    <a:pt x="294" y="1"/>
                  </a:moveTo>
                  <a:cubicBezTo>
                    <a:pt x="220" y="1"/>
                    <a:pt x="196" y="92"/>
                    <a:pt x="155" y="175"/>
                  </a:cubicBezTo>
                  <a:cubicBezTo>
                    <a:pt x="155" y="270"/>
                    <a:pt x="0" y="437"/>
                    <a:pt x="143" y="472"/>
                  </a:cubicBezTo>
                  <a:cubicBezTo>
                    <a:pt x="159" y="477"/>
                    <a:pt x="172" y="479"/>
                    <a:pt x="184" y="479"/>
                  </a:cubicBezTo>
                  <a:cubicBezTo>
                    <a:pt x="318" y="479"/>
                    <a:pt x="239" y="195"/>
                    <a:pt x="381" y="151"/>
                  </a:cubicBezTo>
                  <a:cubicBezTo>
                    <a:pt x="357" y="115"/>
                    <a:pt x="357" y="8"/>
                    <a:pt x="334" y="8"/>
                  </a:cubicBezTo>
                  <a:cubicBezTo>
                    <a:pt x="319" y="3"/>
                    <a:pt x="306" y="1"/>
                    <a:pt x="2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2" name="Google Shape;532;p4"/>
            <p:cNvSpPr/>
            <p:nvPr/>
          </p:nvSpPr>
          <p:spPr>
            <a:xfrm>
              <a:off x="8610784" y="3474045"/>
              <a:ext cx="9026" cy="7890"/>
            </a:xfrm>
            <a:custGeom>
              <a:avLst/>
              <a:gdLst/>
              <a:ahLst/>
              <a:cxnLst/>
              <a:rect l="l" t="t" r="r" b="b"/>
              <a:pathLst>
                <a:path w="286" h="250" extrusionOk="0">
                  <a:moveTo>
                    <a:pt x="102" y="1"/>
                  </a:moveTo>
                  <a:cubicBezTo>
                    <a:pt x="38" y="1"/>
                    <a:pt x="0" y="54"/>
                    <a:pt x="0" y="130"/>
                  </a:cubicBezTo>
                  <a:cubicBezTo>
                    <a:pt x="0" y="166"/>
                    <a:pt x="60" y="249"/>
                    <a:pt x="72" y="249"/>
                  </a:cubicBezTo>
                  <a:cubicBezTo>
                    <a:pt x="131" y="225"/>
                    <a:pt x="191" y="190"/>
                    <a:pt x="286" y="142"/>
                  </a:cubicBezTo>
                  <a:cubicBezTo>
                    <a:pt x="214" y="71"/>
                    <a:pt x="179" y="23"/>
                    <a:pt x="155" y="11"/>
                  </a:cubicBezTo>
                  <a:cubicBezTo>
                    <a:pt x="136" y="4"/>
                    <a:pt x="118" y="1"/>
                    <a:pt x="10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3" name="Google Shape;533;p4"/>
            <p:cNvSpPr/>
            <p:nvPr/>
          </p:nvSpPr>
          <p:spPr>
            <a:xfrm>
              <a:off x="8607028" y="3420647"/>
              <a:ext cx="9784" cy="13287"/>
            </a:xfrm>
            <a:custGeom>
              <a:avLst/>
              <a:gdLst/>
              <a:ahLst/>
              <a:cxnLst/>
              <a:rect l="l" t="t" r="r" b="b"/>
              <a:pathLst>
                <a:path w="310" h="421" extrusionOk="0">
                  <a:moveTo>
                    <a:pt x="310" y="1"/>
                  </a:moveTo>
                  <a:cubicBezTo>
                    <a:pt x="214" y="48"/>
                    <a:pt x="95" y="96"/>
                    <a:pt x="0" y="120"/>
                  </a:cubicBezTo>
                  <a:lnTo>
                    <a:pt x="0" y="393"/>
                  </a:lnTo>
                  <a:cubicBezTo>
                    <a:pt x="18" y="411"/>
                    <a:pt x="33" y="420"/>
                    <a:pt x="49" y="420"/>
                  </a:cubicBezTo>
                  <a:cubicBezTo>
                    <a:pt x="66" y="420"/>
                    <a:pt x="83" y="411"/>
                    <a:pt x="107" y="393"/>
                  </a:cubicBezTo>
                  <a:cubicBezTo>
                    <a:pt x="167" y="251"/>
                    <a:pt x="238" y="132"/>
                    <a:pt x="3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4" name="Google Shape;534;p4"/>
            <p:cNvSpPr/>
            <p:nvPr/>
          </p:nvSpPr>
          <p:spPr>
            <a:xfrm>
              <a:off x="8727268" y="4335608"/>
              <a:ext cx="23702" cy="13539"/>
            </a:xfrm>
            <a:custGeom>
              <a:avLst/>
              <a:gdLst/>
              <a:ahLst/>
              <a:cxnLst/>
              <a:rect l="l" t="t" r="r" b="b"/>
              <a:pathLst>
                <a:path w="751" h="429" extrusionOk="0">
                  <a:moveTo>
                    <a:pt x="313" y="1"/>
                  </a:moveTo>
                  <a:cubicBezTo>
                    <a:pt x="216" y="1"/>
                    <a:pt x="112" y="41"/>
                    <a:pt x="0" y="131"/>
                  </a:cubicBezTo>
                  <a:cubicBezTo>
                    <a:pt x="9" y="130"/>
                    <a:pt x="18" y="130"/>
                    <a:pt x="26" y="130"/>
                  </a:cubicBezTo>
                  <a:cubicBezTo>
                    <a:pt x="260" y="130"/>
                    <a:pt x="401" y="429"/>
                    <a:pt x="631" y="429"/>
                  </a:cubicBezTo>
                  <a:cubicBezTo>
                    <a:pt x="667" y="393"/>
                    <a:pt x="702" y="345"/>
                    <a:pt x="750" y="298"/>
                  </a:cubicBezTo>
                  <a:cubicBezTo>
                    <a:pt x="617" y="112"/>
                    <a:pt x="474" y="1"/>
                    <a:pt x="31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5" name="Google Shape;535;p4"/>
            <p:cNvSpPr/>
            <p:nvPr/>
          </p:nvSpPr>
          <p:spPr>
            <a:xfrm>
              <a:off x="8700948" y="4337092"/>
              <a:ext cx="22218" cy="13381"/>
            </a:xfrm>
            <a:custGeom>
              <a:avLst/>
              <a:gdLst/>
              <a:ahLst/>
              <a:cxnLst/>
              <a:rect l="l" t="t" r="r" b="b"/>
              <a:pathLst>
                <a:path w="704" h="424" extrusionOk="0">
                  <a:moveTo>
                    <a:pt x="239" y="1"/>
                  </a:moveTo>
                  <a:cubicBezTo>
                    <a:pt x="132" y="84"/>
                    <a:pt x="1" y="239"/>
                    <a:pt x="60" y="358"/>
                  </a:cubicBezTo>
                  <a:cubicBezTo>
                    <a:pt x="88" y="407"/>
                    <a:pt x="124" y="423"/>
                    <a:pt x="163" y="423"/>
                  </a:cubicBezTo>
                  <a:cubicBezTo>
                    <a:pt x="236" y="423"/>
                    <a:pt x="324" y="367"/>
                    <a:pt x="402" y="367"/>
                  </a:cubicBezTo>
                  <a:cubicBezTo>
                    <a:pt x="424" y="367"/>
                    <a:pt x="445" y="371"/>
                    <a:pt x="465" y="382"/>
                  </a:cubicBezTo>
                  <a:cubicBezTo>
                    <a:pt x="703" y="13"/>
                    <a:pt x="298" y="144"/>
                    <a:pt x="2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6" name="Google Shape;536;p4"/>
            <p:cNvSpPr/>
            <p:nvPr/>
          </p:nvSpPr>
          <p:spPr>
            <a:xfrm>
              <a:off x="8747182" y="4310172"/>
              <a:ext cx="13918" cy="10699"/>
            </a:xfrm>
            <a:custGeom>
              <a:avLst/>
              <a:gdLst/>
              <a:ahLst/>
              <a:cxnLst/>
              <a:rect l="l" t="t" r="r" b="b"/>
              <a:pathLst>
                <a:path w="441" h="339" extrusionOk="0">
                  <a:moveTo>
                    <a:pt x="311" y="1"/>
                  </a:moveTo>
                  <a:cubicBezTo>
                    <a:pt x="226" y="1"/>
                    <a:pt x="120" y="99"/>
                    <a:pt x="35" y="99"/>
                  </a:cubicBezTo>
                  <a:cubicBezTo>
                    <a:pt x="23" y="99"/>
                    <a:pt x="11" y="96"/>
                    <a:pt x="0" y="92"/>
                  </a:cubicBezTo>
                  <a:lnTo>
                    <a:pt x="0" y="92"/>
                  </a:lnTo>
                  <a:cubicBezTo>
                    <a:pt x="13" y="281"/>
                    <a:pt x="57" y="338"/>
                    <a:pt x="114" y="338"/>
                  </a:cubicBezTo>
                  <a:cubicBezTo>
                    <a:pt x="202" y="338"/>
                    <a:pt x="321" y="201"/>
                    <a:pt x="406" y="201"/>
                  </a:cubicBezTo>
                  <a:cubicBezTo>
                    <a:pt x="418" y="201"/>
                    <a:pt x="430" y="204"/>
                    <a:pt x="441" y="211"/>
                  </a:cubicBezTo>
                  <a:cubicBezTo>
                    <a:pt x="418" y="48"/>
                    <a:pt x="370" y="1"/>
                    <a:pt x="31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7" name="Google Shape;537;p4"/>
            <p:cNvSpPr/>
            <p:nvPr/>
          </p:nvSpPr>
          <p:spPr>
            <a:xfrm>
              <a:off x="8719000" y="4312665"/>
              <a:ext cx="17674" cy="12403"/>
            </a:xfrm>
            <a:custGeom>
              <a:avLst/>
              <a:gdLst/>
              <a:ahLst/>
              <a:cxnLst/>
              <a:rect l="l" t="t" r="r" b="b"/>
              <a:pathLst>
                <a:path w="560" h="393" extrusionOk="0">
                  <a:moveTo>
                    <a:pt x="560" y="1"/>
                  </a:moveTo>
                  <a:lnTo>
                    <a:pt x="560" y="1"/>
                  </a:lnTo>
                  <a:cubicBezTo>
                    <a:pt x="429" y="227"/>
                    <a:pt x="83" y="72"/>
                    <a:pt x="0" y="382"/>
                  </a:cubicBezTo>
                  <a:cubicBezTo>
                    <a:pt x="57" y="387"/>
                    <a:pt x="117" y="393"/>
                    <a:pt x="174" y="393"/>
                  </a:cubicBezTo>
                  <a:cubicBezTo>
                    <a:pt x="367" y="393"/>
                    <a:pt x="541" y="331"/>
                    <a:pt x="56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8" name="Google Shape;538;p4"/>
            <p:cNvSpPr/>
            <p:nvPr/>
          </p:nvSpPr>
          <p:spPr>
            <a:xfrm>
              <a:off x="8806545" y="3865409"/>
              <a:ext cx="22439" cy="21114"/>
            </a:xfrm>
            <a:custGeom>
              <a:avLst/>
              <a:gdLst/>
              <a:ahLst/>
              <a:cxnLst/>
              <a:rect l="l" t="t" r="r" b="b"/>
              <a:pathLst>
                <a:path w="711" h="669" extrusionOk="0">
                  <a:moveTo>
                    <a:pt x="105" y="1"/>
                  </a:moveTo>
                  <a:cubicBezTo>
                    <a:pt x="73" y="1"/>
                    <a:pt x="38" y="14"/>
                    <a:pt x="0" y="52"/>
                  </a:cubicBezTo>
                  <a:cubicBezTo>
                    <a:pt x="0" y="124"/>
                    <a:pt x="0" y="207"/>
                    <a:pt x="24" y="290"/>
                  </a:cubicBezTo>
                  <a:cubicBezTo>
                    <a:pt x="24" y="445"/>
                    <a:pt x="155" y="469"/>
                    <a:pt x="226" y="552"/>
                  </a:cubicBezTo>
                  <a:cubicBezTo>
                    <a:pt x="309" y="575"/>
                    <a:pt x="397" y="669"/>
                    <a:pt x="483" y="669"/>
                  </a:cubicBezTo>
                  <a:cubicBezTo>
                    <a:pt x="533" y="669"/>
                    <a:pt x="583" y="637"/>
                    <a:pt x="631" y="540"/>
                  </a:cubicBezTo>
                  <a:cubicBezTo>
                    <a:pt x="469" y="475"/>
                    <a:pt x="710" y="75"/>
                    <a:pt x="442" y="75"/>
                  </a:cubicBezTo>
                  <a:cubicBezTo>
                    <a:pt x="415" y="75"/>
                    <a:pt x="383" y="79"/>
                    <a:pt x="346" y="88"/>
                  </a:cubicBezTo>
                  <a:cubicBezTo>
                    <a:pt x="339" y="89"/>
                    <a:pt x="333" y="90"/>
                    <a:pt x="327" y="90"/>
                  </a:cubicBezTo>
                  <a:cubicBezTo>
                    <a:pt x="255" y="90"/>
                    <a:pt x="188" y="1"/>
                    <a:pt x="10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39" name="Google Shape;539;p4"/>
            <p:cNvSpPr/>
            <p:nvPr/>
          </p:nvSpPr>
          <p:spPr>
            <a:xfrm>
              <a:off x="8800138" y="3874561"/>
              <a:ext cx="13571" cy="12056"/>
            </a:xfrm>
            <a:custGeom>
              <a:avLst/>
              <a:gdLst/>
              <a:ahLst/>
              <a:cxnLst/>
              <a:rect l="l" t="t" r="r" b="b"/>
              <a:pathLst>
                <a:path w="430" h="382" extrusionOk="0">
                  <a:moveTo>
                    <a:pt x="227" y="0"/>
                  </a:moveTo>
                  <a:cubicBezTo>
                    <a:pt x="132" y="36"/>
                    <a:pt x="25" y="96"/>
                    <a:pt x="13" y="226"/>
                  </a:cubicBezTo>
                  <a:cubicBezTo>
                    <a:pt x="1" y="381"/>
                    <a:pt x="120" y="369"/>
                    <a:pt x="191" y="381"/>
                  </a:cubicBezTo>
                  <a:cubicBezTo>
                    <a:pt x="287" y="334"/>
                    <a:pt x="358" y="310"/>
                    <a:pt x="429" y="262"/>
                  </a:cubicBezTo>
                  <a:cubicBezTo>
                    <a:pt x="358" y="179"/>
                    <a:pt x="298" y="84"/>
                    <a:pt x="2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0" name="Google Shape;540;p4"/>
            <p:cNvSpPr/>
            <p:nvPr/>
          </p:nvSpPr>
          <p:spPr>
            <a:xfrm>
              <a:off x="8806545" y="3894097"/>
              <a:ext cx="10920" cy="10225"/>
            </a:xfrm>
            <a:custGeom>
              <a:avLst/>
              <a:gdLst/>
              <a:ahLst/>
              <a:cxnLst/>
              <a:rect l="l" t="t" r="r" b="b"/>
              <a:pathLst>
                <a:path w="346" h="324" extrusionOk="0">
                  <a:moveTo>
                    <a:pt x="119" y="0"/>
                  </a:moveTo>
                  <a:cubicBezTo>
                    <a:pt x="36" y="60"/>
                    <a:pt x="0" y="131"/>
                    <a:pt x="48" y="239"/>
                  </a:cubicBezTo>
                  <a:cubicBezTo>
                    <a:pt x="91" y="303"/>
                    <a:pt x="132" y="324"/>
                    <a:pt x="173" y="324"/>
                  </a:cubicBezTo>
                  <a:cubicBezTo>
                    <a:pt x="224" y="324"/>
                    <a:pt x="275" y="294"/>
                    <a:pt x="334" y="274"/>
                  </a:cubicBezTo>
                  <a:cubicBezTo>
                    <a:pt x="346" y="96"/>
                    <a:pt x="274" y="12"/>
                    <a:pt x="1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1" name="Google Shape;541;p4"/>
            <p:cNvSpPr/>
            <p:nvPr/>
          </p:nvSpPr>
          <p:spPr>
            <a:xfrm>
              <a:off x="8577331" y="3458676"/>
              <a:ext cx="21461" cy="33769"/>
            </a:xfrm>
            <a:custGeom>
              <a:avLst/>
              <a:gdLst/>
              <a:ahLst/>
              <a:cxnLst/>
              <a:rect l="l" t="t" r="r" b="b"/>
              <a:pathLst>
                <a:path w="680" h="1070" extrusionOk="0">
                  <a:moveTo>
                    <a:pt x="152" y="1"/>
                  </a:moveTo>
                  <a:cubicBezTo>
                    <a:pt x="109" y="1"/>
                    <a:pt x="74" y="24"/>
                    <a:pt x="48" y="81"/>
                  </a:cubicBezTo>
                  <a:cubicBezTo>
                    <a:pt x="0" y="177"/>
                    <a:pt x="84" y="260"/>
                    <a:pt x="155" y="320"/>
                  </a:cubicBezTo>
                  <a:cubicBezTo>
                    <a:pt x="298" y="415"/>
                    <a:pt x="322" y="558"/>
                    <a:pt x="167" y="689"/>
                  </a:cubicBezTo>
                  <a:cubicBezTo>
                    <a:pt x="60" y="808"/>
                    <a:pt x="60" y="927"/>
                    <a:pt x="155" y="1058"/>
                  </a:cubicBezTo>
                  <a:cubicBezTo>
                    <a:pt x="179" y="1058"/>
                    <a:pt x="227" y="1070"/>
                    <a:pt x="262" y="1070"/>
                  </a:cubicBezTo>
                  <a:cubicBezTo>
                    <a:pt x="322" y="736"/>
                    <a:pt x="679" y="391"/>
                    <a:pt x="274" y="46"/>
                  </a:cubicBezTo>
                  <a:cubicBezTo>
                    <a:pt x="230" y="18"/>
                    <a:pt x="188" y="1"/>
                    <a:pt x="15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2" name="Google Shape;542;p4"/>
            <p:cNvSpPr/>
            <p:nvPr/>
          </p:nvSpPr>
          <p:spPr>
            <a:xfrm>
              <a:off x="8571303" y="3480294"/>
              <a:ext cx="10951" cy="21808"/>
            </a:xfrm>
            <a:custGeom>
              <a:avLst/>
              <a:gdLst/>
              <a:ahLst/>
              <a:cxnLst/>
              <a:rect l="l" t="t" r="r" b="b"/>
              <a:pathLst>
                <a:path w="347" h="691" extrusionOk="0">
                  <a:moveTo>
                    <a:pt x="290" y="0"/>
                  </a:moveTo>
                  <a:cubicBezTo>
                    <a:pt x="44" y="0"/>
                    <a:pt x="12" y="224"/>
                    <a:pt x="1" y="468"/>
                  </a:cubicBezTo>
                  <a:cubicBezTo>
                    <a:pt x="1" y="542"/>
                    <a:pt x="1" y="690"/>
                    <a:pt x="75" y="690"/>
                  </a:cubicBezTo>
                  <a:cubicBezTo>
                    <a:pt x="85" y="690"/>
                    <a:pt x="96" y="688"/>
                    <a:pt x="108" y="682"/>
                  </a:cubicBezTo>
                  <a:cubicBezTo>
                    <a:pt x="215" y="658"/>
                    <a:pt x="251" y="480"/>
                    <a:pt x="334" y="373"/>
                  </a:cubicBezTo>
                  <a:cubicBezTo>
                    <a:pt x="334" y="254"/>
                    <a:pt x="346" y="123"/>
                    <a:pt x="346" y="4"/>
                  </a:cubicBezTo>
                  <a:cubicBezTo>
                    <a:pt x="326" y="1"/>
                    <a:pt x="307" y="0"/>
                    <a:pt x="29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3" name="Google Shape;543;p4"/>
            <p:cNvSpPr/>
            <p:nvPr/>
          </p:nvSpPr>
          <p:spPr>
            <a:xfrm>
              <a:off x="8571303" y="3454573"/>
              <a:ext cx="14707" cy="13445"/>
            </a:xfrm>
            <a:custGeom>
              <a:avLst/>
              <a:gdLst/>
              <a:ahLst/>
              <a:cxnLst/>
              <a:rect l="l" t="t" r="r" b="b"/>
              <a:pathLst>
                <a:path w="466" h="426" extrusionOk="0">
                  <a:moveTo>
                    <a:pt x="321" y="1"/>
                  </a:moveTo>
                  <a:cubicBezTo>
                    <a:pt x="229" y="1"/>
                    <a:pt x="134" y="61"/>
                    <a:pt x="49" y="92"/>
                  </a:cubicBezTo>
                  <a:cubicBezTo>
                    <a:pt x="1" y="342"/>
                    <a:pt x="156" y="414"/>
                    <a:pt x="346" y="426"/>
                  </a:cubicBezTo>
                  <a:cubicBezTo>
                    <a:pt x="287" y="295"/>
                    <a:pt x="287" y="176"/>
                    <a:pt x="465" y="176"/>
                  </a:cubicBezTo>
                  <a:cubicBezTo>
                    <a:pt x="453" y="152"/>
                    <a:pt x="453" y="104"/>
                    <a:pt x="465" y="69"/>
                  </a:cubicBezTo>
                  <a:cubicBezTo>
                    <a:pt x="419" y="18"/>
                    <a:pt x="370" y="1"/>
                    <a:pt x="32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4" name="Google Shape;544;p4"/>
            <p:cNvSpPr/>
            <p:nvPr/>
          </p:nvSpPr>
          <p:spPr>
            <a:xfrm>
              <a:off x="8576573" y="3544264"/>
              <a:ext cx="7858" cy="7227"/>
            </a:xfrm>
            <a:custGeom>
              <a:avLst/>
              <a:gdLst/>
              <a:ahLst/>
              <a:cxnLst/>
              <a:rect l="l" t="t" r="r" b="b"/>
              <a:pathLst>
                <a:path w="249" h="229" extrusionOk="0">
                  <a:moveTo>
                    <a:pt x="72" y="1"/>
                  </a:moveTo>
                  <a:cubicBezTo>
                    <a:pt x="48" y="48"/>
                    <a:pt x="1" y="108"/>
                    <a:pt x="1" y="132"/>
                  </a:cubicBezTo>
                  <a:cubicBezTo>
                    <a:pt x="13" y="179"/>
                    <a:pt x="72" y="227"/>
                    <a:pt x="120" y="227"/>
                  </a:cubicBezTo>
                  <a:cubicBezTo>
                    <a:pt x="127" y="228"/>
                    <a:pt x="134" y="229"/>
                    <a:pt x="141" y="229"/>
                  </a:cubicBezTo>
                  <a:cubicBezTo>
                    <a:pt x="202" y="229"/>
                    <a:pt x="248" y="180"/>
                    <a:pt x="227" y="84"/>
                  </a:cubicBezTo>
                  <a:cubicBezTo>
                    <a:pt x="203" y="48"/>
                    <a:pt x="132" y="25"/>
                    <a:pt x="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5" name="Google Shape;545;p4"/>
            <p:cNvSpPr/>
            <p:nvPr/>
          </p:nvSpPr>
          <p:spPr>
            <a:xfrm>
              <a:off x="8819326" y="4162444"/>
              <a:ext cx="11677" cy="13571"/>
            </a:xfrm>
            <a:custGeom>
              <a:avLst/>
              <a:gdLst/>
              <a:ahLst/>
              <a:cxnLst/>
              <a:rect l="l" t="t" r="r" b="b"/>
              <a:pathLst>
                <a:path w="370" h="430" extrusionOk="0">
                  <a:moveTo>
                    <a:pt x="233" y="0"/>
                  </a:moveTo>
                  <a:cubicBezTo>
                    <a:pt x="201" y="0"/>
                    <a:pt x="164" y="14"/>
                    <a:pt x="119" y="46"/>
                  </a:cubicBezTo>
                  <a:cubicBezTo>
                    <a:pt x="12" y="106"/>
                    <a:pt x="0" y="284"/>
                    <a:pt x="71" y="368"/>
                  </a:cubicBezTo>
                  <a:cubicBezTo>
                    <a:pt x="111" y="412"/>
                    <a:pt x="142" y="429"/>
                    <a:pt x="170" y="429"/>
                  </a:cubicBezTo>
                  <a:cubicBezTo>
                    <a:pt x="258" y="429"/>
                    <a:pt x="296" y="246"/>
                    <a:pt x="369" y="237"/>
                  </a:cubicBezTo>
                  <a:cubicBezTo>
                    <a:pt x="360" y="106"/>
                    <a:pt x="320" y="0"/>
                    <a:pt x="2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6" name="Google Shape;546;p4"/>
            <p:cNvSpPr/>
            <p:nvPr/>
          </p:nvSpPr>
          <p:spPr>
            <a:xfrm>
              <a:off x="8653641" y="3387826"/>
              <a:ext cx="13161" cy="8805"/>
            </a:xfrm>
            <a:custGeom>
              <a:avLst/>
              <a:gdLst/>
              <a:ahLst/>
              <a:cxnLst/>
              <a:rect l="l" t="t" r="r" b="b"/>
              <a:pathLst>
                <a:path w="417" h="279" extrusionOk="0">
                  <a:moveTo>
                    <a:pt x="233" y="1"/>
                  </a:moveTo>
                  <a:cubicBezTo>
                    <a:pt x="149" y="1"/>
                    <a:pt x="1" y="79"/>
                    <a:pt x="11" y="195"/>
                  </a:cubicBezTo>
                  <a:cubicBezTo>
                    <a:pt x="18" y="265"/>
                    <a:pt x="67" y="277"/>
                    <a:pt x="129" y="277"/>
                  </a:cubicBezTo>
                  <a:cubicBezTo>
                    <a:pt x="164" y="277"/>
                    <a:pt x="202" y="273"/>
                    <a:pt x="238" y="273"/>
                  </a:cubicBezTo>
                  <a:cubicBezTo>
                    <a:pt x="259" y="273"/>
                    <a:pt x="279" y="275"/>
                    <a:pt x="297" y="279"/>
                  </a:cubicBezTo>
                  <a:cubicBezTo>
                    <a:pt x="309" y="183"/>
                    <a:pt x="416" y="29"/>
                    <a:pt x="261" y="5"/>
                  </a:cubicBezTo>
                  <a:cubicBezTo>
                    <a:pt x="253" y="2"/>
                    <a:pt x="243" y="1"/>
                    <a:pt x="2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7" name="Google Shape;547;p4"/>
            <p:cNvSpPr/>
            <p:nvPr/>
          </p:nvSpPr>
          <p:spPr>
            <a:xfrm>
              <a:off x="8806545" y="4196969"/>
              <a:ext cx="12308" cy="8647"/>
            </a:xfrm>
            <a:custGeom>
              <a:avLst/>
              <a:gdLst/>
              <a:ahLst/>
              <a:cxnLst/>
              <a:rect l="l" t="t" r="r" b="b"/>
              <a:pathLst>
                <a:path w="390" h="274" extrusionOk="0">
                  <a:moveTo>
                    <a:pt x="269" y="1"/>
                  </a:moveTo>
                  <a:cubicBezTo>
                    <a:pt x="204" y="1"/>
                    <a:pt x="117" y="39"/>
                    <a:pt x="54" y="39"/>
                  </a:cubicBezTo>
                  <a:cubicBezTo>
                    <a:pt x="33" y="39"/>
                    <a:pt x="14" y="35"/>
                    <a:pt x="0" y="24"/>
                  </a:cubicBezTo>
                  <a:lnTo>
                    <a:pt x="0" y="143"/>
                  </a:lnTo>
                  <a:cubicBezTo>
                    <a:pt x="107" y="178"/>
                    <a:pt x="226" y="226"/>
                    <a:pt x="334" y="274"/>
                  </a:cubicBezTo>
                  <a:cubicBezTo>
                    <a:pt x="389" y="52"/>
                    <a:pt x="344" y="1"/>
                    <a:pt x="26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8" name="Google Shape;548;p4"/>
            <p:cNvSpPr/>
            <p:nvPr/>
          </p:nvSpPr>
          <p:spPr>
            <a:xfrm>
              <a:off x="8754030" y="4290384"/>
              <a:ext cx="8584" cy="8995"/>
            </a:xfrm>
            <a:custGeom>
              <a:avLst/>
              <a:gdLst/>
              <a:ahLst/>
              <a:cxnLst/>
              <a:rect l="l" t="t" r="r" b="b"/>
              <a:pathLst>
                <a:path w="272" h="285" extrusionOk="0">
                  <a:moveTo>
                    <a:pt x="109" y="0"/>
                  </a:moveTo>
                  <a:cubicBezTo>
                    <a:pt x="35" y="0"/>
                    <a:pt x="0" y="75"/>
                    <a:pt x="21" y="159"/>
                  </a:cubicBezTo>
                  <a:cubicBezTo>
                    <a:pt x="21" y="195"/>
                    <a:pt x="57" y="254"/>
                    <a:pt x="105" y="278"/>
                  </a:cubicBezTo>
                  <a:cubicBezTo>
                    <a:pt x="116" y="282"/>
                    <a:pt x="128" y="284"/>
                    <a:pt x="139" y="284"/>
                  </a:cubicBezTo>
                  <a:cubicBezTo>
                    <a:pt x="195" y="284"/>
                    <a:pt x="241" y="233"/>
                    <a:pt x="271" y="124"/>
                  </a:cubicBezTo>
                  <a:cubicBezTo>
                    <a:pt x="224" y="100"/>
                    <a:pt x="176" y="16"/>
                    <a:pt x="140" y="4"/>
                  </a:cubicBezTo>
                  <a:cubicBezTo>
                    <a:pt x="129" y="2"/>
                    <a:pt x="119" y="0"/>
                    <a:pt x="1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49" name="Google Shape;549;p4"/>
            <p:cNvSpPr/>
            <p:nvPr/>
          </p:nvSpPr>
          <p:spPr>
            <a:xfrm>
              <a:off x="8599107" y="3433050"/>
              <a:ext cx="17705" cy="27457"/>
            </a:xfrm>
            <a:custGeom>
              <a:avLst/>
              <a:gdLst/>
              <a:ahLst/>
              <a:cxnLst/>
              <a:rect l="l" t="t" r="r" b="b"/>
              <a:pathLst>
                <a:path w="561" h="870" extrusionOk="0">
                  <a:moveTo>
                    <a:pt x="239" y="0"/>
                  </a:moveTo>
                  <a:cubicBezTo>
                    <a:pt x="311" y="274"/>
                    <a:pt x="13" y="381"/>
                    <a:pt x="1" y="620"/>
                  </a:cubicBezTo>
                  <a:cubicBezTo>
                    <a:pt x="13" y="667"/>
                    <a:pt x="13" y="691"/>
                    <a:pt x="13" y="739"/>
                  </a:cubicBezTo>
                  <a:lnTo>
                    <a:pt x="239" y="870"/>
                  </a:lnTo>
                  <a:cubicBezTo>
                    <a:pt x="406" y="751"/>
                    <a:pt x="549" y="620"/>
                    <a:pt x="561" y="370"/>
                  </a:cubicBezTo>
                  <a:cubicBezTo>
                    <a:pt x="346" y="358"/>
                    <a:pt x="346" y="191"/>
                    <a:pt x="3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0" name="Google Shape;550;p4"/>
            <p:cNvSpPr/>
            <p:nvPr/>
          </p:nvSpPr>
          <p:spPr>
            <a:xfrm>
              <a:off x="8855019" y="4046274"/>
              <a:ext cx="12782" cy="11362"/>
            </a:xfrm>
            <a:custGeom>
              <a:avLst/>
              <a:gdLst/>
              <a:ahLst/>
              <a:cxnLst/>
              <a:rect l="l" t="t" r="r" b="b"/>
              <a:pathLst>
                <a:path w="405" h="360" extrusionOk="0">
                  <a:moveTo>
                    <a:pt x="131" y="0"/>
                  </a:moveTo>
                  <a:cubicBezTo>
                    <a:pt x="95" y="48"/>
                    <a:pt x="48" y="96"/>
                    <a:pt x="0" y="119"/>
                  </a:cubicBezTo>
                  <a:lnTo>
                    <a:pt x="0" y="227"/>
                  </a:lnTo>
                  <a:cubicBezTo>
                    <a:pt x="48" y="299"/>
                    <a:pt x="112" y="360"/>
                    <a:pt x="178" y="360"/>
                  </a:cubicBezTo>
                  <a:cubicBezTo>
                    <a:pt x="210" y="360"/>
                    <a:pt x="243" y="345"/>
                    <a:pt x="274" y="310"/>
                  </a:cubicBezTo>
                  <a:cubicBezTo>
                    <a:pt x="405" y="131"/>
                    <a:pt x="155" y="119"/>
                    <a:pt x="1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1" name="Google Shape;551;p4"/>
            <p:cNvSpPr/>
            <p:nvPr/>
          </p:nvSpPr>
          <p:spPr>
            <a:xfrm>
              <a:off x="8592353" y="3582450"/>
              <a:ext cx="11298" cy="13729"/>
            </a:xfrm>
            <a:custGeom>
              <a:avLst/>
              <a:gdLst/>
              <a:ahLst/>
              <a:cxnLst/>
              <a:rect l="l" t="t" r="r" b="b"/>
              <a:pathLst>
                <a:path w="358" h="435" extrusionOk="0">
                  <a:moveTo>
                    <a:pt x="146" y="0"/>
                  </a:moveTo>
                  <a:cubicBezTo>
                    <a:pt x="109" y="0"/>
                    <a:pt x="61" y="13"/>
                    <a:pt x="1" y="41"/>
                  </a:cubicBezTo>
                  <a:cubicBezTo>
                    <a:pt x="48" y="112"/>
                    <a:pt x="84" y="208"/>
                    <a:pt x="120" y="291"/>
                  </a:cubicBezTo>
                  <a:cubicBezTo>
                    <a:pt x="93" y="390"/>
                    <a:pt x="107" y="435"/>
                    <a:pt x="162" y="435"/>
                  </a:cubicBezTo>
                  <a:cubicBezTo>
                    <a:pt x="180" y="435"/>
                    <a:pt x="201" y="430"/>
                    <a:pt x="227" y="422"/>
                  </a:cubicBezTo>
                  <a:lnTo>
                    <a:pt x="358" y="422"/>
                  </a:lnTo>
                  <a:cubicBezTo>
                    <a:pt x="279" y="293"/>
                    <a:pt x="331" y="0"/>
                    <a:pt x="1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2" name="Google Shape;552;p4"/>
            <p:cNvSpPr/>
            <p:nvPr/>
          </p:nvSpPr>
          <p:spPr>
            <a:xfrm>
              <a:off x="8590491" y="3591603"/>
              <a:ext cx="12782" cy="12435"/>
            </a:xfrm>
            <a:custGeom>
              <a:avLst/>
              <a:gdLst/>
              <a:ahLst/>
              <a:cxnLst/>
              <a:rect l="l" t="t" r="r" b="b"/>
              <a:pathLst>
                <a:path w="405" h="394" extrusionOk="0">
                  <a:moveTo>
                    <a:pt x="179" y="1"/>
                  </a:moveTo>
                  <a:lnTo>
                    <a:pt x="179" y="1"/>
                  </a:lnTo>
                  <a:cubicBezTo>
                    <a:pt x="0" y="132"/>
                    <a:pt x="143" y="251"/>
                    <a:pt x="203" y="370"/>
                  </a:cubicBezTo>
                  <a:cubicBezTo>
                    <a:pt x="226" y="370"/>
                    <a:pt x="262" y="370"/>
                    <a:pt x="286" y="394"/>
                  </a:cubicBezTo>
                  <a:cubicBezTo>
                    <a:pt x="405" y="310"/>
                    <a:pt x="286" y="227"/>
                    <a:pt x="286" y="132"/>
                  </a:cubicBezTo>
                  <a:cubicBezTo>
                    <a:pt x="262" y="96"/>
                    <a:pt x="214" y="49"/>
                    <a:pt x="1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3" name="Google Shape;553;p4"/>
            <p:cNvSpPr/>
            <p:nvPr/>
          </p:nvSpPr>
          <p:spPr>
            <a:xfrm>
              <a:off x="8919999" y="4153733"/>
              <a:ext cx="15212" cy="15401"/>
            </a:xfrm>
            <a:custGeom>
              <a:avLst/>
              <a:gdLst/>
              <a:ahLst/>
              <a:cxnLst/>
              <a:rect l="l" t="t" r="r" b="b"/>
              <a:pathLst>
                <a:path w="482" h="488" extrusionOk="0">
                  <a:moveTo>
                    <a:pt x="72" y="1"/>
                  </a:moveTo>
                  <a:cubicBezTo>
                    <a:pt x="96" y="167"/>
                    <a:pt x="1" y="394"/>
                    <a:pt x="215" y="477"/>
                  </a:cubicBezTo>
                  <a:cubicBezTo>
                    <a:pt x="234" y="484"/>
                    <a:pt x="252" y="488"/>
                    <a:pt x="269" y="488"/>
                  </a:cubicBezTo>
                  <a:cubicBezTo>
                    <a:pt x="362" y="488"/>
                    <a:pt x="431" y="387"/>
                    <a:pt x="441" y="286"/>
                  </a:cubicBezTo>
                  <a:cubicBezTo>
                    <a:pt x="482" y="43"/>
                    <a:pt x="404" y="3"/>
                    <a:pt x="302" y="3"/>
                  </a:cubicBezTo>
                  <a:cubicBezTo>
                    <a:pt x="252" y="3"/>
                    <a:pt x="197" y="13"/>
                    <a:pt x="148" y="13"/>
                  </a:cubicBezTo>
                  <a:cubicBezTo>
                    <a:pt x="120" y="13"/>
                    <a:pt x="94" y="10"/>
                    <a:pt x="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4" name="Google Shape;554;p4"/>
            <p:cNvSpPr/>
            <p:nvPr/>
          </p:nvSpPr>
          <p:spPr>
            <a:xfrm>
              <a:off x="8820809" y="4329580"/>
              <a:ext cx="15812" cy="15812"/>
            </a:xfrm>
            <a:custGeom>
              <a:avLst/>
              <a:gdLst/>
              <a:ahLst/>
              <a:cxnLst/>
              <a:rect l="l" t="t" r="r" b="b"/>
              <a:pathLst>
                <a:path w="501" h="501" extrusionOk="0">
                  <a:moveTo>
                    <a:pt x="441" y="1"/>
                  </a:moveTo>
                  <a:lnTo>
                    <a:pt x="441" y="1"/>
                  </a:lnTo>
                  <a:cubicBezTo>
                    <a:pt x="310" y="132"/>
                    <a:pt x="1" y="25"/>
                    <a:pt x="1" y="370"/>
                  </a:cubicBezTo>
                  <a:cubicBezTo>
                    <a:pt x="108" y="417"/>
                    <a:pt x="227" y="465"/>
                    <a:pt x="322" y="501"/>
                  </a:cubicBezTo>
                  <a:cubicBezTo>
                    <a:pt x="501" y="370"/>
                    <a:pt x="429" y="167"/>
                    <a:pt x="44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5" name="Google Shape;555;p4"/>
            <p:cNvSpPr/>
            <p:nvPr/>
          </p:nvSpPr>
          <p:spPr>
            <a:xfrm>
              <a:off x="8915518" y="3995180"/>
              <a:ext cx="6785" cy="8300"/>
            </a:xfrm>
            <a:custGeom>
              <a:avLst/>
              <a:gdLst/>
              <a:ahLst/>
              <a:cxnLst/>
              <a:rect l="l" t="t" r="r" b="b"/>
              <a:pathLst>
                <a:path w="215" h="263" extrusionOk="0">
                  <a:moveTo>
                    <a:pt x="0" y="0"/>
                  </a:moveTo>
                  <a:cubicBezTo>
                    <a:pt x="24" y="84"/>
                    <a:pt x="48" y="250"/>
                    <a:pt x="60" y="262"/>
                  </a:cubicBezTo>
                  <a:cubicBezTo>
                    <a:pt x="202" y="262"/>
                    <a:pt x="214" y="143"/>
                    <a:pt x="202" y="12"/>
                  </a:cubicBezTo>
                  <a:cubicBezTo>
                    <a:pt x="143" y="0"/>
                    <a:pt x="60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556" name="Google Shape;556;p4"/>
          <p:cNvGrpSpPr/>
          <p:nvPr/>
        </p:nvGrpSpPr>
        <p:grpSpPr>
          <a:xfrm flipH="1">
            <a:off x="15685045" y="87577"/>
            <a:ext cx="2283642" cy="1100996"/>
            <a:chOff x="184194" y="-1480409"/>
            <a:chExt cx="1112995" cy="536600"/>
          </a:xfrm>
        </p:grpSpPr>
        <p:sp>
          <p:nvSpPr>
            <p:cNvPr id="557" name="Google Shape;557;p4"/>
            <p:cNvSpPr/>
            <p:nvPr/>
          </p:nvSpPr>
          <p:spPr>
            <a:xfrm>
              <a:off x="218372" y="-1450333"/>
              <a:ext cx="1068716" cy="486245"/>
            </a:xfrm>
            <a:custGeom>
              <a:avLst/>
              <a:gdLst/>
              <a:ahLst/>
              <a:cxnLst/>
              <a:rect l="l" t="t" r="r" b="b"/>
              <a:pathLst>
                <a:path w="33863" h="15407" extrusionOk="0">
                  <a:moveTo>
                    <a:pt x="20318" y="5888"/>
                  </a:moveTo>
                  <a:cubicBezTo>
                    <a:pt x="20382" y="5888"/>
                    <a:pt x="20433" y="5943"/>
                    <a:pt x="20480" y="6013"/>
                  </a:cubicBezTo>
                  <a:cubicBezTo>
                    <a:pt x="20544" y="6045"/>
                    <a:pt x="20606" y="6085"/>
                    <a:pt x="20669" y="6127"/>
                  </a:cubicBezTo>
                  <a:lnTo>
                    <a:pt x="20669" y="6127"/>
                  </a:lnTo>
                  <a:cubicBezTo>
                    <a:pt x="20589" y="6092"/>
                    <a:pt x="20487" y="6069"/>
                    <a:pt x="20444" y="5989"/>
                  </a:cubicBezTo>
                  <a:cubicBezTo>
                    <a:pt x="20419" y="5968"/>
                    <a:pt x="20393" y="5963"/>
                    <a:pt x="20365" y="5963"/>
                  </a:cubicBezTo>
                  <a:cubicBezTo>
                    <a:pt x="20342" y="5963"/>
                    <a:pt x="20317" y="5967"/>
                    <a:pt x="20293" y="5967"/>
                  </a:cubicBezTo>
                  <a:cubicBezTo>
                    <a:pt x="20264" y="5967"/>
                    <a:pt x="20235" y="5962"/>
                    <a:pt x="20206" y="5941"/>
                  </a:cubicBezTo>
                  <a:cubicBezTo>
                    <a:pt x="20247" y="5904"/>
                    <a:pt x="20285" y="5888"/>
                    <a:pt x="20318" y="5888"/>
                  </a:cubicBezTo>
                  <a:close/>
                  <a:moveTo>
                    <a:pt x="8701" y="6823"/>
                  </a:moveTo>
                  <a:cubicBezTo>
                    <a:pt x="8770" y="6823"/>
                    <a:pt x="8845" y="6866"/>
                    <a:pt x="8931" y="6977"/>
                  </a:cubicBezTo>
                  <a:cubicBezTo>
                    <a:pt x="8936" y="6985"/>
                    <a:pt x="8942" y="6992"/>
                    <a:pt x="8948" y="6998"/>
                  </a:cubicBezTo>
                  <a:lnTo>
                    <a:pt x="8948" y="6998"/>
                  </a:lnTo>
                  <a:cubicBezTo>
                    <a:pt x="8853" y="6917"/>
                    <a:pt x="8774" y="6882"/>
                    <a:pt x="8703" y="6882"/>
                  </a:cubicBezTo>
                  <a:cubicBezTo>
                    <a:pt x="8579" y="6882"/>
                    <a:pt x="8476" y="6984"/>
                    <a:pt x="8347" y="7120"/>
                  </a:cubicBezTo>
                  <a:cubicBezTo>
                    <a:pt x="8464" y="6979"/>
                    <a:pt x="8571" y="6823"/>
                    <a:pt x="8701" y="6823"/>
                  </a:cubicBezTo>
                  <a:close/>
                  <a:moveTo>
                    <a:pt x="5359" y="13347"/>
                  </a:moveTo>
                  <a:lnTo>
                    <a:pt x="5359" y="13347"/>
                  </a:lnTo>
                  <a:cubicBezTo>
                    <a:pt x="5386" y="13374"/>
                    <a:pt x="5410" y="13398"/>
                    <a:pt x="5434" y="13417"/>
                  </a:cubicBezTo>
                  <a:lnTo>
                    <a:pt x="5434" y="13417"/>
                  </a:lnTo>
                  <a:cubicBezTo>
                    <a:pt x="5399" y="13401"/>
                    <a:pt x="5367" y="13389"/>
                    <a:pt x="5359" y="13347"/>
                  </a:cubicBezTo>
                  <a:close/>
                  <a:moveTo>
                    <a:pt x="28600" y="0"/>
                  </a:moveTo>
                  <a:cubicBezTo>
                    <a:pt x="28445" y="0"/>
                    <a:pt x="28290" y="48"/>
                    <a:pt x="28183" y="214"/>
                  </a:cubicBezTo>
                  <a:cubicBezTo>
                    <a:pt x="28147" y="512"/>
                    <a:pt x="28421" y="488"/>
                    <a:pt x="28564" y="643"/>
                  </a:cubicBezTo>
                  <a:cubicBezTo>
                    <a:pt x="28395" y="741"/>
                    <a:pt x="28298" y="796"/>
                    <a:pt x="28230" y="796"/>
                  </a:cubicBezTo>
                  <a:cubicBezTo>
                    <a:pt x="28140" y="796"/>
                    <a:pt x="28099" y="700"/>
                    <a:pt x="28004" y="476"/>
                  </a:cubicBezTo>
                  <a:cubicBezTo>
                    <a:pt x="27976" y="373"/>
                    <a:pt x="27881" y="276"/>
                    <a:pt x="27807" y="276"/>
                  </a:cubicBezTo>
                  <a:cubicBezTo>
                    <a:pt x="27787" y="276"/>
                    <a:pt x="27769" y="283"/>
                    <a:pt x="27754" y="298"/>
                  </a:cubicBezTo>
                  <a:cubicBezTo>
                    <a:pt x="27705" y="337"/>
                    <a:pt x="27661" y="352"/>
                    <a:pt x="27622" y="352"/>
                  </a:cubicBezTo>
                  <a:cubicBezTo>
                    <a:pt x="27492" y="352"/>
                    <a:pt x="27406" y="188"/>
                    <a:pt x="27282" y="188"/>
                  </a:cubicBezTo>
                  <a:cubicBezTo>
                    <a:pt x="27273" y="188"/>
                    <a:pt x="27264" y="189"/>
                    <a:pt x="27254" y="191"/>
                  </a:cubicBezTo>
                  <a:cubicBezTo>
                    <a:pt x="26861" y="214"/>
                    <a:pt x="26480" y="310"/>
                    <a:pt x="26088" y="464"/>
                  </a:cubicBezTo>
                  <a:cubicBezTo>
                    <a:pt x="25946" y="539"/>
                    <a:pt x="25800" y="553"/>
                    <a:pt x="25658" y="553"/>
                  </a:cubicBezTo>
                  <a:cubicBezTo>
                    <a:pt x="25573" y="553"/>
                    <a:pt x="25489" y="548"/>
                    <a:pt x="25409" y="548"/>
                  </a:cubicBezTo>
                  <a:cubicBezTo>
                    <a:pt x="24611" y="655"/>
                    <a:pt x="23873" y="881"/>
                    <a:pt x="23111" y="1107"/>
                  </a:cubicBezTo>
                  <a:cubicBezTo>
                    <a:pt x="22730" y="1238"/>
                    <a:pt x="22325" y="1250"/>
                    <a:pt x="21932" y="1369"/>
                  </a:cubicBezTo>
                  <a:cubicBezTo>
                    <a:pt x="21742" y="1429"/>
                    <a:pt x="21575" y="1560"/>
                    <a:pt x="21385" y="1560"/>
                  </a:cubicBezTo>
                  <a:cubicBezTo>
                    <a:pt x="21254" y="1584"/>
                    <a:pt x="21123" y="1595"/>
                    <a:pt x="20980" y="1619"/>
                  </a:cubicBezTo>
                  <a:cubicBezTo>
                    <a:pt x="20408" y="1786"/>
                    <a:pt x="19777" y="1738"/>
                    <a:pt x="19241" y="2119"/>
                  </a:cubicBezTo>
                  <a:cubicBezTo>
                    <a:pt x="19211" y="2122"/>
                    <a:pt x="19179" y="2123"/>
                    <a:pt x="19148" y="2123"/>
                  </a:cubicBezTo>
                  <a:cubicBezTo>
                    <a:pt x="18950" y="2123"/>
                    <a:pt x="18747" y="2073"/>
                    <a:pt x="18547" y="2073"/>
                  </a:cubicBezTo>
                  <a:cubicBezTo>
                    <a:pt x="18390" y="2073"/>
                    <a:pt x="18236" y="2104"/>
                    <a:pt x="18087" y="2215"/>
                  </a:cubicBezTo>
                  <a:cubicBezTo>
                    <a:pt x="18039" y="2298"/>
                    <a:pt x="18039" y="2381"/>
                    <a:pt x="18063" y="2477"/>
                  </a:cubicBezTo>
                  <a:cubicBezTo>
                    <a:pt x="18182" y="2691"/>
                    <a:pt x="18218" y="2774"/>
                    <a:pt x="18158" y="2786"/>
                  </a:cubicBezTo>
                  <a:cubicBezTo>
                    <a:pt x="17801" y="2858"/>
                    <a:pt x="17789" y="3096"/>
                    <a:pt x="17908" y="3429"/>
                  </a:cubicBezTo>
                  <a:cubicBezTo>
                    <a:pt x="17944" y="3560"/>
                    <a:pt x="17848" y="3667"/>
                    <a:pt x="17765" y="3750"/>
                  </a:cubicBezTo>
                  <a:cubicBezTo>
                    <a:pt x="17734" y="3819"/>
                    <a:pt x="17693" y="3836"/>
                    <a:pt x="17650" y="3836"/>
                  </a:cubicBezTo>
                  <a:cubicBezTo>
                    <a:pt x="17606" y="3836"/>
                    <a:pt x="17560" y="3818"/>
                    <a:pt x="17520" y="3818"/>
                  </a:cubicBezTo>
                  <a:cubicBezTo>
                    <a:pt x="17510" y="3818"/>
                    <a:pt x="17500" y="3819"/>
                    <a:pt x="17491" y="3822"/>
                  </a:cubicBezTo>
                  <a:cubicBezTo>
                    <a:pt x="17253" y="3965"/>
                    <a:pt x="17086" y="4203"/>
                    <a:pt x="16860" y="4358"/>
                  </a:cubicBezTo>
                  <a:cubicBezTo>
                    <a:pt x="16777" y="4560"/>
                    <a:pt x="17015" y="4703"/>
                    <a:pt x="16932" y="4893"/>
                  </a:cubicBezTo>
                  <a:cubicBezTo>
                    <a:pt x="16777" y="5167"/>
                    <a:pt x="16860" y="5417"/>
                    <a:pt x="17015" y="5608"/>
                  </a:cubicBezTo>
                  <a:cubicBezTo>
                    <a:pt x="17005" y="5609"/>
                    <a:pt x="16996" y="5609"/>
                    <a:pt x="16987" y="5609"/>
                  </a:cubicBezTo>
                  <a:cubicBezTo>
                    <a:pt x="16661" y="5609"/>
                    <a:pt x="16506" y="5214"/>
                    <a:pt x="16193" y="5191"/>
                  </a:cubicBezTo>
                  <a:cubicBezTo>
                    <a:pt x="16016" y="5132"/>
                    <a:pt x="15839" y="4950"/>
                    <a:pt x="15671" y="4950"/>
                  </a:cubicBezTo>
                  <a:cubicBezTo>
                    <a:pt x="15567" y="4950"/>
                    <a:pt x="15467" y="5018"/>
                    <a:pt x="15372" y="5227"/>
                  </a:cubicBezTo>
                  <a:cubicBezTo>
                    <a:pt x="15339" y="5239"/>
                    <a:pt x="15308" y="5244"/>
                    <a:pt x="15278" y="5244"/>
                  </a:cubicBezTo>
                  <a:cubicBezTo>
                    <a:pt x="15059" y="5244"/>
                    <a:pt x="14892" y="4975"/>
                    <a:pt x="14671" y="4975"/>
                  </a:cubicBezTo>
                  <a:cubicBezTo>
                    <a:pt x="14644" y="4975"/>
                    <a:pt x="14616" y="4979"/>
                    <a:pt x="14586" y="4989"/>
                  </a:cubicBezTo>
                  <a:cubicBezTo>
                    <a:pt x="14419" y="5096"/>
                    <a:pt x="14431" y="5286"/>
                    <a:pt x="14408" y="5513"/>
                  </a:cubicBezTo>
                  <a:cubicBezTo>
                    <a:pt x="13753" y="4501"/>
                    <a:pt x="13753" y="4501"/>
                    <a:pt x="13384" y="4441"/>
                  </a:cubicBezTo>
                  <a:cubicBezTo>
                    <a:pt x="13229" y="4512"/>
                    <a:pt x="13122" y="4679"/>
                    <a:pt x="12991" y="4774"/>
                  </a:cubicBezTo>
                  <a:cubicBezTo>
                    <a:pt x="12919" y="4834"/>
                    <a:pt x="12824" y="4893"/>
                    <a:pt x="12764" y="4977"/>
                  </a:cubicBezTo>
                  <a:cubicBezTo>
                    <a:pt x="12741" y="5013"/>
                    <a:pt x="12741" y="5060"/>
                    <a:pt x="12741" y="5120"/>
                  </a:cubicBezTo>
                  <a:cubicBezTo>
                    <a:pt x="12753" y="5167"/>
                    <a:pt x="12788" y="5215"/>
                    <a:pt x="12824" y="5239"/>
                  </a:cubicBezTo>
                  <a:cubicBezTo>
                    <a:pt x="12943" y="5310"/>
                    <a:pt x="13050" y="5429"/>
                    <a:pt x="13181" y="5477"/>
                  </a:cubicBezTo>
                  <a:lnTo>
                    <a:pt x="13276" y="5477"/>
                  </a:lnTo>
                  <a:cubicBezTo>
                    <a:pt x="13229" y="5536"/>
                    <a:pt x="13169" y="5513"/>
                    <a:pt x="13122" y="5525"/>
                  </a:cubicBezTo>
                  <a:cubicBezTo>
                    <a:pt x="12884" y="5691"/>
                    <a:pt x="12550" y="5786"/>
                    <a:pt x="12848" y="6239"/>
                  </a:cubicBezTo>
                  <a:cubicBezTo>
                    <a:pt x="12856" y="6239"/>
                    <a:pt x="12835" y="6274"/>
                    <a:pt x="12818" y="6274"/>
                  </a:cubicBezTo>
                  <a:cubicBezTo>
                    <a:pt x="12810" y="6274"/>
                    <a:pt x="12804" y="6268"/>
                    <a:pt x="12800" y="6251"/>
                  </a:cubicBezTo>
                  <a:cubicBezTo>
                    <a:pt x="12645" y="6060"/>
                    <a:pt x="12681" y="5751"/>
                    <a:pt x="12491" y="5596"/>
                  </a:cubicBezTo>
                  <a:cubicBezTo>
                    <a:pt x="12396" y="5530"/>
                    <a:pt x="12310" y="5382"/>
                    <a:pt x="12201" y="5382"/>
                  </a:cubicBezTo>
                  <a:cubicBezTo>
                    <a:pt x="12172" y="5382"/>
                    <a:pt x="12142" y="5392"/>
                    <a:pt x="12110" y="5417"/>
                  </a:cubicBezTo>
                  <a:cubicBezTo>
                    <a:pt x="11931" y="5572"/>
                    <a:pt x="12050" y="5763"/>
                    <a:pt x="12157" y="5906"/>
                  </a:cubicBezTo>
                  <a:cubicBezTo>
                    <a:pt x="12217" y="5989"/>
                    <a:pt x="12264" y="6048"/>
                    <a:pt x="12312" y="6132"/>
                  </a:cubicBezTo>
                  <a:cubicBezTo>
                    <a:pt x="12287" y="6182"/>
                    <a:pt x="12266" y="6200"/>
                    <a:pt x="12247" y="6200"/>
                  </a:cubicBezTo>
                  <a:cubicBezTo>
                    <a:pt x="12205" y="6200"/>
                    <a:pt x="12175" y="6108"/>
                    <a:pt x="12133" y="6108"/>
                  </a:cubicBezTo>
                  <a:cubicBezTo>
                    <a:pt x="12086" y="6084"/>
                    <a:pt x="12038" y="6072"/>
                    <a:pt x="11991" y="6072"/>
                  </a:cubicBezTo>
                  <a:cubicBezTo>
                    <a:pt x="11848" y="6108"/>
                    <a:pt x="11752" y="6239"/>
                    <a:pt x="11621" y="6287"/>
                  </a:cubicBezTo>
                  <a:lnTo>
                    <a:pt x="11360" y="6370"/>
                  </a:lnTo>
                  <a:cubicBezTo>
                    <a:pt x="11193" y="6417"/>
                    <a:pt x="11026" y="6477"/>
                    <a:pt x="10883" y="6560"/>
                  </a:cubicBezTo>
                  <a:cubicBezTo>
                    <a:pt x="10740" y="6644"/>
                    <a:pt x="10633" y="6727"/>
                    <a:pt x="10490" y="6798"/>
                  </a:cubicBezTo>
                  <a:cubicBezTo>
                    <a:pt x="10300" y="6906"/>
                    <a:pt x="10062" y="6941"/>
                    <a:pt x="9871" y="7072"/>
                  </a:cubicBezTo>
                  <a:cubicBezTo>
                    <a:pt x="9727" y="7153"/>
                    <a:pt x="9569" y="7197"/>
                    <a:pt x="9419" y="7197"/>
                  </a:cubicBezTo>
                  <a:cubicBezTo>
                    <a:pt x="9270" y="7197"/>
                    <a:pt x="9129" y="7154"/>
                    <a:pt x="9016" y="7059"/>
                  </a:cubicBezTo>
                  <a:lnTo>
                    <a:pt x="9016" y="7059"/>
                  </a:lnTo>
                  <a:cubicBezTo>
                    <a:pt x="9057" y="7087"/>
                    <a:pt x="9098" y="7099"/>
                    <a:pt x="9140" y="7099"/>
                  </a:cubicBezTo>
                  <a:cubicBezTo>
                    <a:pt x="9247" y="7099"/>
                    <a:pt x="9355" y="7020"/>
                    <a:pt x="9455" y="6906"/>
                  </a:cubicBezTo>
                  <a:cubicBezTo>
                    <a:pt x="9490" y="6477"/>
                    <a:pt x="8990" y="6406"/>
                    <a:pt x="9002" y="6001"/>
                  </a:cubicBezTo>
                  <a:cubicBezTo>
                    <a:pt x="8978" y="5894"/>
                    <a:pt x="8943" y="5775"/>
                    <a:pt x="8931" y="5667"/>
                  </a:cubicBezTo>
                  <a:cubicBezTo>
                    <a:pt x="8907" y="5548"/>
                    <a:pt x="8883" y="5429"/>
                    <a:pt x="8847" y="5334"/>
                  </a:cubicBezTo>
                  <a:cubicBezTo>
                    <a:pt x="8775" y="5230"/>
                    <a:pt x="8738" y="5099"/>
                    <a:pt x="8611" y="5099"/>
                  </a:cubicBezTo>
                  <a:cubicBezTo>
                    <a:pt x="8593" y="5099"/>
                    <a:pt x="8572" y="5102"/>
                    <a:pt x="8550" y="5108"/>
                  </a:cubicBezTo>
                  <a:cubicBezTo>
                    <a:pt x="8502" y="5155"/>
                    <a:pt x="8466" y="5191"/>
                    <a:pt x="8454" y="5251"/>
                  </a:cubicBezTo>
                  <a:cubicBezTo>
                    <a:pt x="8347" y="5810"/>
                    <a:pt x="7966" y="6167"/>
                    <a:pt x="7681" y="6596"/>
                  </a:cubicBezTo>
                  <a:cubicBezTo>
                    <a:pt x="7609" y="6707"/>
                    <a:pt x="7523" y="6753"/>
                    <a:pt x="7423" y="6753"/>
                  </a:cubicBezTo>
                  <a:cubicBezTo>
                    <a:pt x="7340" y="6753"/>
                    <a:pt x="7247" y="6721"/>
                    <a:pt x="7145" y="6668"/>
                  </a:cubicBezTo>
                  <a:cubicBezTo>
                    <a:pt x="7007" y="6593"/>
                    <a:pt x="6909" y="6556"/>
                    <a:pt x="6831" y="6556"/>
                  </a:cubicBezTo>
                  <a:cubicBezTo>
                    <a:pt x="6673" y="6556"/>
                    <a:pt x="6602" y="6709"/>
                    <a:pt x="6466" y="7013"/>
                  </a:cubicBezTo>
                  <a:cubicBezTo>
                    <a:pt x="6379" y="7196"/>
                    <a:pt x="6284" y="7568"/>
                    <a:pt x="6023" y="7568"/>
                  </a:cubicBezTo>
                  <a:cubicBezTo>
                    <a:pt x="5962" y="7568"/>
                    <a:pt x="5892" y="7548"/>
                    <a:pt x="5811" y="7501"/>
                  </a:cubicBezTo>
                  <a:cubicBezTo>
                    <a:pt x="5702" y="7441"/>
                    <a:pt x="5602" y="7415"/>
                    <a:pt x="5511" y="7415"/>
                  </a:cubicBezTo>
                  <a:cubicBezTo>
                    <a:pt x="5225" y="7415"/>
                    <a:pt x="5021" y="7668"/>
                    <a:pt x="4859" y="7894"/>
                  </a:cubicBezTo>
                  <a:cubicBezTo>
                    <a:pt x="4561" y="8275"/>
                    <a:pt x="4204" y="8501"/>
                    <a:pt x="3763" y="8584"/>
                  </a:cubicBezTo>
                  <a:cubicBezTo>
                    <a:pt x="3382" y="8811"/>
                    <a:pt x="3120" y="9275"/>
                    <a:pt x="2668" y="9358"/>
                  </a:cubicBezTo>
                  <a:cubicBezTo>
                    <a:pt x="2382" y="9715"/>
                    <a:pt x="2025" y="9989"/>
                    <a:pt x="1739" y="10347"/>
                  </a:cubicBezTo>
                  <a:cubicBezTo>
                    <a:pt x="1501" y="10608"/>
                    <a:pt x="1180" y="10751"/>
                    <a:pt x="989" y="11025"/>
                  </a:cubicBezTo>
                  <a:cubicBezTo>
                    <a:pt x="933" y="11105"/>
                    <a:pt x="882" y="11130"/>
                    <a:pt x="835" y="11130"/>
                  </a:cubicBezTo>
                  <a:cubicBezTo>
                    <a:pt x="758" y="11130"/>
                    <a:pt x="691" y="11063"/>
                    <a:pt x="625" y="11063"/>
                  </a:cubicBezTo>
                  <a:cubicBezTo>
                    <a:pt x="611" y="11063"/>
                    <a:pt x="598" y="11066"/>
                    <a:pt x="584" y="11073"/>
                  </a:cubicBezTo>
                  <a:cubicBezTo>
                    <a:pt x="406" y="11287"/>
                    <a:pt x="203" y="11490"/>
                    <a:pt x="13" y="11704"/>
                  </a:cubicBezTo>
                  <a:cubicBezTo>
                    <a:pt x="1" y="12001"/>
                    <a:pt x="239" y="12001"/>
                    <a:pt x="406" y="12073"/>
                  </a:cubicBezTo>
                  <a:cubicBezTo>
                    <a:pt x="537" y="12085"/>
                    <a:pt x="608" y="12204"/>
                    <a:pt x="680" y="12323"/>
                  </a:cubicBezTo>
                  <a:cubicBezTo>
                    <a:pt x="1025" y="12835"/>
                    <a:pt x="1025" y="12894"/>
                    <a:pt x="525" y="13168"/>
                  </a:cubicBezTo>
                  <a:cubicBezTo>
                    <a:pt x="430" y="13216"/>
                    <a:pt x="346" y="13264"/>
                    <a:pt x="346" y="13383"/>
                  </a:cubicBezTo>
                  <a:cubicBezTo>
                    <a:pt x="357" y="13545"/>
                    <a:pt x="476" y="13648"/>
                    <a:pt x="578" y="13648"/>
                  </a:cubicBezTo>
                  <a:cubicBezTo>
                    <a:pt x="588" y="13648"/>
                    <a:pt x="598" y="13647"/>
                    <a:pt x="608" y="13645"/>
                  </a:cubicBezTo>
                  <a:cubicBezTo>
                    <a:pt x="647" y="13638"/>
                    <a:pt x="682" y="13635"/>
                    <a:pt x="715" y="13635"/>
                  </a:cubicBezTo>
                  <a:cubicBezTo>
                    <a:pt x="986" y="13635"/>
                    <a:pt x="1068" y="13847"/>
                    <a:pt x="1132" y="14145"/>
                  </a:cubicBezTo>
                  <a:cubicBezTo>
                    <a:pt x="1156" y="14228"/>
                    <a:pt x="1239" y="14299"/>
                    <a:pt x="1323" y="14347"/>
                  </a:cubicBezTo>
                  <a:cubicBezTo>
                    <a:pt x="1346" y="14353"/>
                    <a:pt x="1373" y="14356"/>
                    <a:pt x="1400" y="14356"/>
                  </a:cubicBezTo>
                  <a:cubicBezTo>
                    <a:pt x="1427" y="14356"/>
                    <a:pt x="1454" y="14353"/>
                    <a:pt x="1477" y="14347"/>
                  </a:cubicBezTo>
                  <a:cubicBezTo>
                    <a:pt x="1571" y="14332"/>
                    <a:pt x="1666" y="14318"/>
                    <a:pt x="1757" y="14318"/>
                  </a:cubicBezTo>
                  <a:cubicBezTo>
                    <a:pt x="1956" y="14318"/>
                    <a:pt x="2137" y="14384"/>
                    <a:pt x="2251" y="14645"/>
                  </a:cubicBezTo>
                  <a:cubicBezTo>
                    <a:pt x="2264" y="14646"/>
                    <a:pt x="2277" y="14647"/>
                    <a:pt x="2289" y="14647"/>
                  </a:cubicBezTo>
                  <a:cubicBezTo>
                    <a:pt x="2550" y="14647"/>
                    <a:pt x="2738" y="14336"/>
                    <a:pt x="3008" y="14336"/>
                  </a:cubicBezTo>
                  <a:cubicBezTo>
                    <a:pt x="3037" y="14336"/>
                    <a:pt x="3066" y="14339"/>
                    <a:pt x="3097" y="14347"/>
                  </a:cubicBezTo>
                  <a:cubicBezTo>
                    <a:pt x="3144" y="14347"/>
                    <a:pt x="3204" y="14347"/>
                    <a:pt x="3239" y="14335"/>
                  </a:cubicBezTo>
                  <a:cubicBezTo>
                    <a:pt x="3525" y="14359"/>
                    <a:pt x="3597" y="14585"/>
                    <a:pt x="3644" y="14859"/>
                  </a:cubicBezTo>
                  <a:cubicBezTo>
                    <a:pt x="3597" y="15220"/>
                    <a:pt x="3693" y="15407"/>
                    <a:pt x="3940" y="15407"/>
                  </a:cubicBezTo>
                  <a:cubicBezTo>
                    <a:pt x="4003" y="15407"/>
                    <a:pt x="4075" y="15395"/>
                    <a:pt x="4156" y="15371"/>
                  </a:cubicBezTo>
                  <a:cubicBezTo>
                    <a:pt x="4335" y="15276"/>
                    <a:pt x="4513" y="15192"/>
                    <a:pt x="4668" y="15097"/>
                  </a:cubicBezTo>
                  <a:cubicBezTo>
                    <a:pt x="4704" y="15049"/>
                    <a:pt x="4716" y="14990"/>
                    <a:pt x="4752" y="14942"/>
                  </a:cubicBezTo>
                  <a:cubicBezTo>
                    <a:pt x="4954" y="14502"/>
                    <a:pt x="4966" y="14502"/>
                    <a:pt x="5359" y="14347"/>
                  </a:cubicBezTo>
                  <a:cubicBezTo>
                    <a:pt x="5585" y="14264"/>
                    <a:pt x="5716" y="14026"/>
                    <a:pt x="5966" y="13930"/>
                  </a:cubicBezTo>
                  <a:cubicBezTo>
                    <a:pt x="6145" y="13871"/>
                    <a:pt x="6037" y="13633"/>
                    <a:pt x="5966" y="13502"/>
                  </a:cubicBezTo>
                  <a:cubicBezTo>
                    <a:pt x="5920" y="13401"/>
                    <a:pt x="5866" y="13370"/>
                    <a:pt x="5808" y="13370"/>
                  </a:cubicBezTo>
                  <a:cubicBezTo>
                    <a:pt x="5717" y="13370"/>
                    <a:pt x="5616" y="13448"/>
                    <a:pt x="5520" y="13448"/>
                  </a:cubicBezTo>
                  <a:cubicBezTo>
                    <a:pt x="5513" y="13448"/>
                    <a:pt x="5507" y="13447"/>
                    <a:pt x="5500" y="13447"/>
                  </a:cubicBezTo>
                  <a:lnTo>
                    <a:pt x="5500" y="13447"/>
                  </a:lnTo>
                  <a:cubicBezTo>
                    <a:pt x="5605" y="13370"/>
                    <a:pt x="5705" y="13315"/>
                    <a:pt x="5796" y="13315"/>
                  </a:cubicBezTo>
                  <a:cubicBezTo>
                    <a:pt x="5897" y="13315"/>
                    <a:pt x="5987" y="13382"/>
                    <a:pt x="6061" y="13561"/>
                  </a:cubicBezTo>
                  <a:cubicBezTo>
                    <a:pt x="6121" y="13704"/>
                    <a:pt x="6204" y="13787"/>
                    <a:pt x="6359" y="13787"/>
                  </a:cubicBezTo>
                  <a:cubicBezTo>
                    <a:pt x="6418" y="13787"/>
                    <a:pt x="6454" y="13764"/>
                    <a:pt x="6502" y="13740"/>
                  </a:cubicBezTo>
                  <a:cubicBezTo>
                    <a:pt x="6966" y="13216"/>
                    <a:pt x="7550" y="12918"/>
                    <a:pt x="8121" y="12609"/>
                  </a:cubicBezTo>
                  <a:cubicBezTo>
                    <a:pt x="8228" y="12549"/>
                    <a:pt x="8335" y="12478"/>
                    <a:pt x="8466" y="12478"/>
                  </a:cubicBezTo>
                  <a:cubicBezTo>
                    <a:pt x="8800" y="12478"/>
                    <a:pt x="9109" y="12442"/>
                    <a:pt x="9276" y="12061"/>
                  </a:cubicBezTo>
                  <a:cubicBezTo>
                    <a:pt x="9292" y="11872"/>
                    <a:pt x="9333" y="11808"/>
                    <a:pt x="9385" y="11808"/>
                  </a:cubicBezTo>
                  <a:cubicBezTo>
                    <a:pt x="9447" y="11808"/>
                    <a:pt x="9526" y="11900"/>
                    <a:pt x="9597" y="11978"/>
                  </a:cubicBezTo>
                  <a:cubicBezTo>
                    <a:pt x="9658" y="12004"/>
                    <a:pt x="9712" y="12015"/>
                    <a:pt x="9763" y="12015"/>
                  </a:cubicBezTo>
                  <a:cubicBezTo>
                    <a:pt x="9921" y="12015"/>
                    <a:pt x="10034" y="11896"/>
                    <a:pt x="10133" y="11716"/>
                  </a:cubicBezTo>
                  <a:cubicBezTo>
                    <a:pt x="10205" y="11597"/>
                    <a:pt x="9990" y="11490"/>
                    <a:pt x="10121" y="11442"/>
                  </a:cubicBezTo>
                  <a:cubicBezTo>
                    <a:pt x="10669" y="11228"/>
                    <a:pt x="10967" y="10597"/>
                    <a:pt x="11502" y="10347"/>
                  </a:cubicBezTo>
                  <a:cubicBezTo>
                    <a:pt x="11812" y="10013"/>
                    <a:pt x="12288" y="10061"/>
                    <a:pt x="12610" y="9739"/>
                  </a:cubicBezTo>
                  <a:cubicBezTo>
                    <a:pt x="12828" y="9739"/>
                    <a:pt x="13047" y="9676"/>
                    <a:pt x="13282" y="9676"/>
                  </a:cubicBezTo>
                  <a:cubicBezTo>
                    <a:pt x="13316" y="9676"/>
                    <a:pt x="13349" y="9677"/>
                    <a:pt x="13384" y="9680"/>
                  </a:cubicBezTo>
                  <a:cubicBezTo>
                    <a:pt x="13562" y="9632"/>
                    <a:pt x="13586" y="9465"/>
                    <a:pt x="13622" y="9287"/>
                  </a:cubicBezTo>
                  <a:cubicBezTo>
                    <a:pt x="13622" y="9059"/>
                    <a:pt x="13715" y="9023"/>
                    <a:pt x="13826" y="9023"/>
                  </a:cubicBezTo>
                  <a:cubicBezTo>
                    <a:pt x="13878" y="9023"/>
                    <a:pt x="13934" y="9031"/>
                    <a:pt x="13986" y="9031"/>
                  </a:cubicBezTo>
                  <a:cubicBezTo>
                    <a:pt x="14008" y="9031"/>
                    <a:pt x="14030" y="9029"/>
                    <a:pt x="14050" y="9025"/>
                  </a:cubicBezTo>
                  <a:cubicBezTo>
                    <a:pt x="14122" y="9001"/>
                    <a:pt x="14193" y="8977"/>
                    <a:pt x="14253" y="8918"/>
                  </a:cubicBezTo>
                  <a:cubicBezTo>
                    <a:pt x="14539" y="8394"/>
                    <a:pt x="15086" y="8573"/>
                    <a:pt x="15479" y="8322"/>
                  </a:cubicBezTo>
                  <a:cubicBezTo>
                    <a:pt x="15717" y="8203"/>
                    <a:pt x="15955" y="8084"/>
                    <a:pt x="16158" y="7930"/>
                  </a:cubicBezTo>
                  <a:cubicBezTo>
                    <a:pt x="16444" y="7680"/>
                    <a:pt x="16134" y="7275"/>
                    <a:pt x="16336" y="7013"/>
                  </a:cubicBezTo>
                  <a:lnTo>
                    <a:pt x="16336" y="7013"/>
                  </a:lnTo>
                  <a:cubicBezTo>
                    <a:pt x="16336" y="7191"/>
                    <a:pt x="16193" y="7382"/>
                    <a:pt x="16384" y="7513"/>
                  </a:cubicBezTo>
                  <a:cubicBezTo>
                    <a:pt x="16426" y="7542"/>
                    <a:pt x="16467" y="7555"/>
                    <a:pt x="16506" y="7555"/>
                  </a:cubicBezTo>
                  <a:cubicBezTo>
                    <a:pt x="16609" y="7555"/>
                    <a:pt x="16699" y="7468"/>
                    <a:pt x="16777" y="7382"/>
                  </a:cubicBezTo>
                  <a:cubicBezTo>
                    <a:pt x="16904" y="7223"/>
                    <a:pt x="17038" y="7162"/>
                    <a:pt x="17179" y="7162"/>
                  </a:cubicBezTo>
                  <a:cubicBezTo>
                    <a:pt x="17302" y="7162"/>
                    <a:pt x="17430" y="7208"/>
                    <a:pt x="17563" y="7275"/>
                  </a:cubicBezTo>
                  <a:cubicBezTo>
                    <a:pt x="17741" y="7370"/>
                    <a:pt x="17908" y="7513"/>
                    <a:pt x="18110" y="7537"/>
                  </a:cubicBezTo>
                  <a:cubicBezTo>
                    <a:pt x="18456" y="7299"/>
                    <a:pt x="18753" y="7001"/>
                    <a:pt x="19003" y="6668"/>
                  </a:cubicBezTo>
                  <a:cubicBezTo>
                    <a:pt x="19122" y="6477"/>
                    <a:pt x="19170" y="6227"/>
                    <a:pt x="19361" y="6060"/>
                  </a:cubicBezTo>
                  <a:lnTo>
                    <a:pt x="19361" y="6060"/>
                  </a:lnTo>
                  <a:cubicBezTo>
                    <a:pt x="19343" y="6527"/>
                    <a:pt x="19494" y="6790"/>
                    <a:pt x="19762" y="6790"/>
                  </a:cubicBezTo>
                  <a:cubicBezTo>
                    <a:pt x="19851" y="6790"/>
                    <a:pt x="19951" y="6762"/>
                    <a:pt x="20063" y="6703"/>
                  </a:cubicBezTo>
                  <a:cubicBezTo>
                    <a:pt x="20111" y="6668"/>
                    <a:pt x="20146" y="6656"/>
                    <a:pt x="20194" y="6620"/>
                  </a:cubicBezTo>
                  <a:cubicBezTo>
                    <a:pt x="20408" y="6548"/>
                    <a:pt x="20706" y="6644"/>
                    <a:pt x="20777" y="6310"/>
                  </a:cubicBezTo>
                  <a:cubicBezTo>
                    <a:pt x="20790" y="6251"/>
                    <a:pt x="20779" y="6212"/>
                    <a:pt x="20754" y="6183"/>
                  </a:cubicBezTo>
                  <a:lnTo>
                    <a:pt x="20754" y="6183"/>
                  </a:lnTo>
                  <a:cubicBezTo>
                    <a:pt x="20885" y="6267"/>
                    <a:pt x="21020" y="6342"/>
                    <a:pt x="21175" y="6342"/>
                  </a:cubicBezTo>
                  <a:cubicBezTo>
                    <a:pt x="21220" y="6342"/>
                    <a:pt x="21265" y="6336"/>
                    <a:pt x="21313" y="6322"/>
                  </a:cubicBezTo>
                  <a:cubicBezTo>
                    <a:pt x="21373" y="6298"/>
                    <a:pt x="21432" y="6263"/>
                    <a:pt x="21480" y="6191"/>
                  </a:cubicBezTo>
                  <a:cubicBezTo>
                    <a:pt x="21492" y="6144"/>
                    <a:pt x="21480" y="6108"/>
                    <a:pt x="21444" y="6060"/>
                  </a:cubicBezTo>
                  <a:cubicBezTo>
                    <a:pt x="21420" y="6025"/>
                    <a:pt x="21420" y="6001"/>
                    <a:pt x="21420" y="5965"/>
                  </a:cubicBezTo>
                  <a:lnTo>
                    <a:pt x="21420" y="5965"/>
                  </a:lnTo>
                  <a:cubicBezTo>
                    <a:pt x="21444" y="5989"/>
                    <a:pt x="21444" y="6025"/>
                    <a:pt x="21480" y="6048"/>
                  </a:cubicBezTo>
                  <a:cubicBezTo>
                    <a:pt x="21510" y="6060"/>
                    <a:pt x="21542" y="6066"/>
                    <a:pt x="21575" y="6066"/>
                  </a:cubicBezTo>
                  <a:cubicBezTo>
                    <a:pt x="21608" y="6066"/>
                    <a:pt x="21641" y="6060"/>
                    <a:pt x="21670" y="6048"/>
                  </a:cubicBezTo>
                  <a:cubicBezTo>
                    <a:pt x="21813" y="5906"/>
                    <a:pt x="21992" y="5953"/>
                    <a:pt x="22159" y="5894"/>
                  </a:cubicBezTo>
                  <a:cubicBezTo>
                    <a:pt x="22366" y="5746"/>
                    <a:pt x="22540" y="5475"/>
                    <a:pt x="22804" y="5475"/>
                  </a:cubicBezTo>
                  <a:cubicBezTo>
                    <a:pt x="22859" y="5475"/>
                    <a:pt x="22917" y="5486"/>
                    <a:pt x="22980" y="5513"/>
                  </a:cubicBezTo>
                  <a:cubicBezTo>
                    <a:pt x="23349" y="5655"/>
                    <a:pt x="23742" y="5596"/>
                    <a:pt x="24111" y="5703"/>
                  </a:cubicBezTo>
                  <a:cubicBezTo>
                    <a:pt x="24671" y="5644"/>
                    <a:pt x="25254" y="5584"/>
                    <a:pt x="25707" y="5132"/>
                  </a:cubicBezTo>
                  <a:cubicBezTo>
                    <a:pt x="25742" y="5097"/>
                    <a:pt x="25767" y="5084"/>
                    <a:pt x="25788" y="5084"/>
                  </a:cubicBezTo>
                  <a:cubicBezTo>
                    <a:pt x="25838" y="5084"/>
                    <a:pt x="25859" y="5155"/>
                    <a:pt x="25909" y="5155"/>
                  </a:cubicBezTo>
                  <a:cubicBezTo>
                    <a:pt x="26244" y="5164"/>
                    <a:pt x="26579" y="5408"/>
                    <a:pt x="26886" y="5408"/>
                  </a:cubicBezTo>
                  <a:cubicBezTo>
                    <a:pt x="26993" y="5408"/>
                    <a:pt x="27096" y="5378"/>
                    <a:pt x="27195" y="5298"/>
                  </a:cubicBezTo>
                  <a:cubicBezTo>
                    <a:pt x="27438" y="5099"/>
                    <a:pt x="27684" y="5042"/>
                    <a:pt x="27929" y="5042"/>
                  </a:cubicBezTo>
                  <a:cubicBezTo>
                    <a:pt x="28245" y="5042"/>
                    <a:pt x="28560" y="5136"/>
                    <a:pt x="28870" y="5136"/>
                  </a:cubicBezTo>
                  <a:cubicBezTo>
                    <a:pt x="28907" y="5136"/>
                    <a:pt x="28944" y="5135"/>
                    <a:pt x="28981" y="5132"/>
                  </a:cubicBezTo>
                  <a:cubicBezTo>
                    <a:pt x="29779" y="5096"/>
                    <a:pt x="29826" y="5167"/>
                    <a:pt x="29898" y="4286"/>
                  </a:cubicBezTo>
                  <a:cubicBezTo>
                    <a:pt x="29898" y="4179"/>
                    <a:pt x="29886" y="4084"/>
                    <a:pt x="29886" y="3977"/>
                  </a:cubicBezTo>
                  <a:cubicBezTo>
                    <a:pt x="29898" y="3786"/>
                    <a:pt x="29969" y="3572"/>
                    <a:pt x="29826" y="3381"/>
                  </a:cubicBezTo>
                  <a:cubicBezTo>
                    <a:pt x="29716" y="3238"/>
                    <a:pt x="29830" y="3105"/>
                    <a:pt x="29895" y="3105"/>
                  </a:cubicBezTo>
                  <a:cubicBezTo>
                    <a:pt x="29900" y="3105"/>
                    <a:pt x="29905" y="3106"/>
                    <a:pt x="29909" y="3108"/>
                  </a:cubicBezTo>
                  <a:cubicBezTo>
                    <a:pt x="30011" y="3160"/>
                    <a:pt x="30111" y="3179"/>
                    <a:pt x="30209" y="3179"/>
                  </a:cubicBezTo>
                  <a:cubicBezTo>
                    <a:pt x="30504" y="3179"/>
                    <a:pt x="30787" y="3003"/>
                    <a:pt x="31085" y="3003"/>
                  </a:cubicBezTo>
                  <a:cubicBezTo>
                    <a:pt x="31141" y="3003"/>
                    <a:pt x="31198" y="3010"/>
                    <a:pt x="31255" y="3024"/>
                  </a:cubicBezTo>
                  <a:cubicBezTo>
                    <a:pt x="31289" y="3033"/>
                    <a:pt x="31328" y="3041"/>
                    <a:pt x="31361" y="3041"/>
                  </a:cubicBezTo>
                  <a:cubicBezTo>
                    <a:pt x="31375" y="3041"/>
                    <a:pt x="31387" y="3040"/>
                    <a:pt x="31398" y="3036"/>
                  </a:cubicBezTo>
                  <a:cubicBezTo>
                    <a:pt x="31409" y="3058"/>
                    <a:pt x="31421" y="3067"/>
                    <a:pt x="31432" y="3067"/>
                  </a:cubicBezTo>
                  <a:cubicBezTo>
                    <a:pt x="31480" y="3067"/>
                    <a:pt x="31523" y="2912"/>
                    <a:pt x="31562" y="2912"/>
                  </a:cubicBezTo>
                  <a:cubicBezTo>
                    <a:pt x="31579" y="2912"/>
                    <a:pt x="31596" y="2944"/>
                    <a:pt x="31612" y="3036"/>
                  </a:cubicBezTo>
                  <a:cubicBezTo>
                    <a:pt x="31644" y="3290"/>
                    <a:pt x="31741" y="3351"/>
                    <a:pt x="31860" y="3351"/>
                  </a:cubicBezTo>
                  <a:cubicBezTo>
                    <a:pt x="31970" y="3351"/>
                    <a:pt x="32098" y="3299"/>
                    <a:pt x="32208" y="3299"/>
                  </a:cubicBezTo>
                  <a:cubicBezTo>
                    <a:pt x="32246" y="3299"/>
                    <a:pt x="32282" y="3305"/>
                    <a:pt x="32315" y="3322"/>
                  </a:cubicBezTo>
                  <a:cubicBezTo>
                    <a:pt x="32624" y="3167"/>
                    <a:pt x="33100" y="3405"/>
                    <a:pt x="33243" y="2869"/>
                  </a:cubicBezTo>
                  <a:cubicBezTo>
                    <a:pt x="33327" y="2560"/>
                    <a:pt x="33517" y="2393"/>
                    <a:pt x="33708" y="2215"/>
                  </a:cubicBezTo>
                  <a:cubicBezTo>
                    <a:pt x="33862" y="1953"/>
                    <a:pt x="33755" y="1726"/>
                    <a:pt x="33636" y="1488"/>
                  </a:cubicBezTo>
                  <a:lnTo>
                    <a:pt x="33648" y="1488"/>
                  </a:lnTo>
                  <a:cubicBezTo>
                    <a:pt x="33315" y="1405"/>
                    <a:pt x="32969" y="1262"/>
                    <a:pt x="32767" y="881"/>
                  </a:cubicBezTo>
                  <a:cubicBezTo>
                    <a:pt x="32338" y="667"/>
                    <a:pt x="31755" y="845"/>
                    <a:pt x="31433" y="286"/>
                  </a:cubicBezTo>
                  <a:cubicBezTo>
                    <a:pt x="31298" y="255"/>
                    <a:pt x="31173" y="160"/>
                    <a:pt x="31032" y="160"/>
                  </a:cubicBezTo>
                  <a:cubicBezTo>
                    <a:pt x="31011" y="160"/>
                    <a:pt x="30990" y="162"/>
                    <a:pt x="30969" y="167"/>
                  </a:cubicBezTo>
                  <a:cubicBezTo>
                    <a:pt x="30776" y="176"/>
                    <a:pt x="30583" y="191"/>
                    <a:pt x="30392" y="191"/>
                  </a:cubicBezTo>
                  <a:cubicBezTo>
                    <a:pt x="30099" y="191"/>
                    <a:pt x="29809" y="156"/>
                    <a:pt x="29528" y="12"/>
                  </a:cubicBezTo>
                  <a:cubicBezTo>
                    <a:pt x="29513" y="9"/>
                    <a:pt x="29497" y="7"/>
                    <a:pt x="29481" y="7"/>
                  </a:cubicBezTo>
                  <a:cubicBezTo>
                    <a:pt x="29438" y="7"/>
                    <a:pt x="29397" y="18"/>
                    <a:pt x="29362" y="36"/>
                  </a:cubicBezTo>
                  <a:cubicBezTo>
                    <a:pt x="29280" y="139"/>
                    <a:pt x="29201" y="175"/>
                    <a:pt x="29123" y="175"/>
                  </a:cubicBezTo>
                  <a:cubicBezTo>
                    <a:pt x="28949" y="175"/>
                    <a:pt x="28780" y="0"/>
                    <a:pt x="286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8" name="Google Shape;558;p4"/>
            <p:cNvSpPr/>
            <p:nvPr/>
          </p:nvSpPr>
          <p:spPr>
            <a:xfrm>
              <a:off x="333374" y="-1290770"/>
              <a:ext cx="155212" cy="114657"/>
            </a:xfrm>
            <a:custGeom>
              <a:avLst/>
              <a:gdLst/>
              <a:ahLst/>
              <a:cxnLst/>
              <a:rect l="l" t="t" r="r" b="b"/>
              <a:pathLst>
                <a:path w="4918" h="3633" extrusionOk="0">
                  <a:moveTo>
                    <a:pt x="4594" y="0"/>
                  </a:moveTo>
                  <a:cubicBezTo>
                    <a:pt x="4576" y="0"/>
                    <a:pt x="4557" y="2"/>
                    <a:pt x="4537" y="4"/>
                  </a:cubicBezTo>
                  <a:cubicBezTo>
                    <a:pt x="4529" y="4"/>
                    <a:pt x="4522" y="3"/>
                    <a:pt x="4515" y="3"/>
                  </a:cubicBezTo>
                  <a:cubicBezTo>
                    <a:pt x="4368" y="3"/>
                    <a:pt x="4233" y="115"/>
                    <a:pt x="4108" y="183"/>
                  </a:cubicBezTo>
                  <a:cubicBezTo>
                    <a:pt x="3965" y="266"/>
                    <a:pt x="3822" y="373"/>
                    <a:pt x="3691" y="469"/>
                  </a:cubicBezTo>
                  <a:cubicBezTo>
                    <a:pt x="3394" y="564"/>
                    <a:pt x="3132" y="719"/>
                    <a:pt x="2894" y="945"/>
                  </a:cubicBezTo>
                  <a:cubicBezTo>
                    <a:pt x="2572" y="1159"/>
                    <a:pt x="2274" y="1373"/>
                    <a:pt x="1965" y="1600"/>
                  </a:cubicBezTo>
                  <a:cubicBezTo>
                    <a:pt x="1786" y="1719"/>
                    <a:pt x="1596" y="1802"/>
                    <a:pt x="1441" y="1981"/>
                  </a:cubicBezTo>
                  <a:cubicBezTo>
                    <a:pt x="1143" y="2195"/>
                    <a:pt x="893" y="2493"/>
                    <a:pt x="536" y="2612"/>
                  </a:cubicBezTo>
                  <a:cubicBezTo>
                    <a:pt x="412" y="2736"/>
                    <a:pt x="352" y="2947"/>
                    <a:pt x="152" y="2947"/>
                  </a:cubicBezTo>
                  <a:cubicBezTo>
                    <a:pt x="141" y="2947"/>
                    <a:pt x="130" y="2946"/>
                    <a:pt x="119" y="2945"/>
                  </a:cubicBezTo>
                  <a:cubicBezTo>
                    <a:pt x="96" y="2993"/>
                    <a:pt x="48" y="3052"/>
                    <a:pt x="0" y="3100"/>
                  </a:cubicBezTo>
                  <a:cubicBezTo>
                    <a:pt x="12" y="3147"/>
                    <a:pt x="36" y="3195"/>
                    <a:pt x="60" y="3231"/>
                  </a:cubicBezTo>
                  <a:cubicBezTo>
                    <a:pt x="107" y="3338"/>
                    <a:pt x="96" y="3445"/>
                    <a:pt x="96" y="3540"/>
                  </a:cubicBezTo>
                  <a:cubicBezTo>
                    <a:pt x="107" y="3576"/>
                    <a:pt x="119" y="3588"/>
                    <a:pt x="131" y="3624"/>
                  </a:cubicBezTo>
                  <a:cubicBezTo>
                    <a:pt x="216" y="3629"/>
                    <a:pt x="282" y="3632"/>
                    <a:pt x="336" y="3632"/>
                  </a:cubicBezTo>
                  <a:cubicBezTo>
                    <a:pt x="539" y="3632"/>
                    <a:pt x="559" y="3583"/>
                    <a:pt x="691" y="3386"/>
                  </a:cubicBezTo>
                  <a:cubicBezTo>
                    <a:pt x="727" y="3314"/>
                    <a:pt x="858" y="3290"/>
                    <a:pt x="941" y="3278"/>
                  </a:cubicBezTo>
                  <a:cubicBezTo>
                    <a:pt x="943" y="3278"/>
                    <a:pt x="946" y="3278"/>
                    <a:pt x="948" y="3278"/>
                  </a:cubicBezTo>
                  <a:cubicBezTo>
                    <a:pt x="1023" y="3278"/>
                    <a:pt x="1082" y="3402"/>
                    <a:pt x="1171" y="3402"/>
                  </a:cubicBezTo>
                  <a:cubicBezTo>
                    <a:pt x="1205" y="3402"/>
                    <a:pt x="1242" y="3385"/>
                    <a:pt x="1286" y="3338"/>
                  </a:cubicBezTo>
                  <a:cubicBezTo>
                    <a:pt x="869" y="2755"/>
                    <a:pt x="1584" y="2909"/>
                    <a:pt x="1655" y="2600"/>
                  </a:cubicBezTo>
                  <a:cubicBezTo>
                    <a:pt x="1682" y="2484"/>
                    <a:pt x="1740" y="2443"/>
                    <a:pt x="1808" y="2443"/>
                  </a:cubicBezTo>
                  <a:cubicBezTo>
                    <a:pt x="1893" y="2443"/>
                    <a:pt x="1994" y="2509"/>
                    <a:pt x="2060" y="2576"/>
                  </a:cubicBezTo>
                  <a:cubicBezTo>
                    <a:pt x="2165" y="2674"/>
                    <a:pt x="2251" y="2713"/>
                    <a:pt x="2322" y="2713"/>
                  </a:cubicBezTo>
                  <a:cubicBezTo>
                    <a:pt x="2596" y="2713"/>
                    <a:pt x="2677" y="2150"/>
                    <a:pt x="2949" y="2150"/>
                  </a:cubicBezTo>
                  <a:cubicBezTo>
                    <a:pt x="2969" y="2150"/>
                    <a:pt x="2990" y="2153"/>
                    <a:pt x="3013" y="2159"/>
                  </a:cubicBezTo>
                  <a:cubicBezTo>
                    <a:pt x="3015" y="2162"/>
                    <a:pt x="3019" y="2163"/>
                    <a:pt x="3023" y="2163"/>
                  </a:cubicBezTo>
                  <a:cubicBezTo>
                    <a:pt x="3050" y="2163"/>
                    <a:pt x="3099" y="2095"/>
                    <a:pt x="3120" y="2064"/>
                  </a:cubicBezTo>
                  <a:cubicBezTo>
                    <a:pt x="3144" y="1969"/>
                    <a:pt x="3120" y="1885"/>
                    <a:pt x="3024" y="1862"/>
                  </a:cubicBezTo>
                  <a:cubicBezTo>
                    <a:pt x="3018" y="1860"/>
                    <a:pt x="3012" y="1860"/>
                    <a:pt x="3005" y="1860"/>
                  </a:cubicBezTo>
                  <a:cubicBezTo>
                    <a:pt x="2980" y="1860"/>
                    <a:pt x="2952" y="1865"/>
                    <a:pt x="2927" y="1865"/>
                  </a:cubicBezTo>
                  <a:cubicBezTo>
                    <a:pt x="2879" y="1865"/>
                    <a:pt x="2846" y="1846"/>
                    <a:pt x="2882" y="1731"/>
                  </a:cubicBezTo>
                  <a:cubicBezTo>
                    <a:pt x="2891" y="1667"/>
                    <a:pt x="2934" y="1638"/>
                    <a:pt x="2996" y="1638"/>
                  </a:cubicBezTo>
                  <a:cubicBezTo>
                    <a:pt x="3015" y="1638"/>
                    <a:pt x="3037" y="1641"/>
                    <a:pt x="3060" y="1647"/>
                  </a:cubicBezTo>
                  <a:cubicBezTo>
                    <a:pt x="3086" y="1652"/>
                    <a:pt x="3113" y="1654"/>
                    <a:pt x="3141" y="1654"/>
                  </a:cubicBezTo>
                  <a:cubicBezTo>
                    <a:pt x="3193" y="1654"/>
                    <a:pt x="3247" y="1648"/>
                    <a:pt x="3299" y="1648"/>
                  </a:cubicBezTo>
                  <a:cubicBezTo>
                    <a:pt x="3412" y="1648"/>
                    <a:pt x="3516" y="1676"/>
                    <a:pt x="3572" y="1850"/>
                  </a:cubicBezTo>
                  <a:cubicBezTo>
                    <a:pt x="3612" y="1940"/>
                    <a:pt x="3627" y="2013"/>
                    <a:pt x="3715" y="2013"/>
                  </a:cubicBezTo>
                  <a:cubicBezTo>
                    <a:pt x="3732" y="2013"/>
                    <a:pt x="3752" y="2010"/>
                    <a:pt x="3775" y="2004"/>
                  </a:cubicBezTo>
                  <a:cubicBezTo>
                    <a:pt x="4096" y="1897"/>
                    <a:pt x="4918" y="635"/>
                    <a:pt x="4918" y="183"/>
                  </a:cubicBezTo>
                  <a:cubicBezTo>
                    <a:pt x="4832" y="87"/>
                    <a:pt x="4747" y="0"/>
                    <a:pt x="459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59" name="Google Shape;559;p4"/>
            <p:cNvSpPr/>
            <p:nvPr/>
          </p:nvSpPr>
          <p:spPr>
            <a:xfrm>
              <a:off x="184194" y="-1073107"/>
              <a:ext cx="106010" cy="121948"/>
            </a:xfrm>
            <a:custGeom>
              <a:avLst/>
              <a:gdLst/>
              <a:ahLst/>
              <a:cxnLst/>
              <a:rect l="l" t="t" r="r" b="b"/>
              <a:pathLst>
                <a:path w="3359" h="3864" extrusionOk="0">
                  <a:moveTo>
                    <a:pt x="2548" y="2358"/>
                  </a:moveTo>
                  <a:cubicBezTo>
                    <a:pt x="2584" y="2394"/>
                    <a:pt x="2620" y="2442"/>
                    <a:pt x="2644" y="2477"/>
                  </a:cubicBezTo>
                  <a:cubicBezTo>
                    <a:pt x="2584" y="2465"/>
                    <a:pt x="2584" y="2394"/>
                    <a:pt x="2548" y="2358"/>
                  </a:cubicBezTo>
                  <a:close/>
                  <a:moveTo>
                    <a:pt x="1513" y="1"/>
                  </a:moveTo>
                  <a:cubicBezTo>
                    <a:pt x="1453" y="179"/>
                    <a:pt x="1513" y="322"/>
                    <a:pt x="1596" y="489"/>
                  </a:cubicBezTo>
                  <a:cubicBezTo>
                    <a:pt x="1834" y="894"/>
                    <a:pt x="1596" y="1013"/>
                    <a:pt x="1322" y="1132"/>
                  </a:cubicBezTo>
                  <a:cubicBezTo>
                    <a:pt x="1144" y="1311"/>
                    <a:pt x="953" y="1489"/>
                    <a:pt x="774" y="1668"/>
                  </a:cubicBezTo>
                  <a:cubicBezTo>
                    <a:pt x="837" y="1918"/>
                    <a:pt x="791" y="1981"/>
                    <a:pt x="708" y="1981"/>
                  </a:cubicBezTo>
                  <a:cubicBezTo>
                    <a:pt x="632" y="1981"/>
                    <a:pt x="526" y="1929"/>
                    <a:pt x="441" y="1918"/>
                  </a:cubicBezTo>
                  <a:lnTo>
                    <a:pt x="310" y="2001"/>
                  </a:lnTo>
                  <a:cubicBezTo>
                    <a:pt x="262" y="2180"/>
                    <a:pt x="1" y="2465"/>
                    <a:pt x="251" y="2513"/>
                  </a:cubicBezTo>
                  <a:cubicBezTo>
                    <a:pt x="905" y="2632"/>
                    <a:pt x="1155" y="3180"/>
                    <a:pt x="1441" y="3716"/>
                  </a:cubicBezTo>
                  <a:cubicBezTo>
                    <a:pt x="1574" y="3789"/>
                    <a:pt x="1702" y="3863"/>
                    <a:pt x="1838" y="3863"/>
                  </a:cubicBezTo>
                  <a:cubicBezTo>
                    <a:pt x="1920" y="3863"/>
                    <a:pt x="2006" y="3836"/>
                    <a:pt x="2096" y="3763"/>
                  </a:cubicBezTo>
                  <a:lnTo>
                    <a:pt x="2144" y="3751"/>
                  </a:lnTo>
                  <a:lnTo>
                    <a:pt x="2179" y="3751"/>
                  </a:lnTo>
                  <a:cubicBezTo>
                    <a:pt x="2608" y="3406"/>
                    <a:pt x="3120" y="3216"/>
                    <a:pt x="3358" y="2632"/>
                  </a:cubicBezTo>
                  <a:cubicBezTo>
                    <a:pt x="3337" y="2309"/>
                    <a:pt x="3233" y="2146"/>
                    <a:pt x="3041" y="2146"/>
                  </a:cubicBezTo>
                  <a:cubicBezTo>
                    <a:pt x="2915" y="2146"/>
                    <a:pt x="2752" y="2217"/>
                    <a:pt x="2548" y="2358"/>
                  </a:cubicBezTo>
                  <a:cubicBezTo>
                    <a:pt x="2203" y="2168"/>
                    <a:pt x="2227" y="1846"/>
                    <a:pt x="2334" y="1513"/>
                  </a:cubicBezTo>
                  <a:cubicBezTo>
                    <a:pt x="2304" y="1504"/>
                    <a:pt x="2274" y="1501"/>
                    <a:pt x="2243" y="1501"/>
                  </a:cubicBezTo>
                  <a:cubicBezTo>
                    <a:pt x="2084" y="1501"/>
                    <a:pt x="1925" y="1598"/>
                    <a:pt x="1782" y="1598"/>
                  </a:cubicBezTo>
                  <a:cubicBezTo>
                    <a:pt x="1683" y="1598"/>
                    <a:pt x="1591" y="1551"/>
                    <a:pt x="1513" y="1394"/>
                  </a:cubicBezTo>
                  <a:cubicBezTo>
                    <a:pt x="1581" y="1333"/>
                    <a:pt x="1659" y="1318"/>
                    <a:pt x="1738" y="1318"/>
                  </a:cubicBezTo>
                  <a:cubicBezTo>
                    <a:pt x="1813" y="1318"/>
                    <a:pt x="1889" y="1331"/>
                    <a:pt x="1958" y="1331"/>
                  </a:cubicBezTo>
                  <a:cubicBezTo>
                    <a:pt x="2046" y="1331"/>
                    <a:pt x="2125" y="1310"/>
                    <a:pt x="2179" y="1215"/>
                  </a:cubicBezTo>
                  <a:cubicBezTo>
                    <a:pt x="2346" y="941"/>
                    <a:pt x="1894" y="108"/>
                    <a:pt x="151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0" name="Google Shape;560;p4"/>
            <p:cNvSpPr/>
            <p:nvPr/>
          </p:nvSpPr>
          <p:spPr>
            <a:xfrm>
              <a:off x="978915" y="-1326495"/>
              <a:ext cx="196177" cy="61290"/>
            </a:xfrm>
            <a:custGeom>
              <a:avLst/>
              <a:gdLst/>
              <a:ahLst/>
              <a:cxnLst/>
              <a:rect l="l" t="t" r="r" b="b"/>
              <a:pathLst>
                <a:path w="6216" h="1942" extrusionOk="0">
                  <a:moveTo>
                    <a:pt x="5783" y="1"/>
                  </a:moveTo>
                  <a:cubicBezTo>
                    <a:pt x="5753" y="1"/>
                    <a:pt x="5719" y="16"/>
                    <a:pt x="5691" y="53"/>
                  </a:cubicBezTo>
                  <a:cubicBezTo>
                    <a:pt x="5620" y="112"/>
                    <a:pt x="5632" y="172"/>
                    <a:pt x="5632" y="255"/>
                  </a:cubicBezTo>
                  <a:cubicBezTo>
                    <a:pt x="5671" y="817"/>
                    <a:pt x="5552" y="1126"/>
                    <a:pt x="5295" y="1126"/>
                  </a:cubicBezTo>
                  <a:cubicBezTo>
                    <a:pt x="5236" y="1126"/>
                    <a:pt x="5169" y="1110"/>
                    <a:pt x="5096" y="1077"/>
                  </a:cubicBezTo>
                  <a:cubicBezTo>
                    <a:pt x="4969" y="1018"/>
                    <a:pt x="4841" y="999"/>
                    <a:pt x="4713" y="999"/>
                  </a:cubicBezTo>
                  <a:cubicBezTo>
                    <a:pt x="4497" y="999"/>
                    <a:pt x="4282" y="1052"/>
                    <a:pt x="4073" y="1052"/>
                  </a:cubicBezTo>
                  <a:cubicBezTo>
                    <a:pt x="3930" y="1052"/>
                    <a:pt x="3791" y="1028"/>
                    <a:pt x="3655" y="946"/>
                  </a:cubicBezTo>
                  <a:cubicBezTo>
                    <a:pt x="3616" y="919"/>
                    <a:pt x="3584" y="908"/>
                    <a:pt x="3558" y="908"/>
                  </a:cubicBezTo>
                  <a:cubicBezTo>
                    <a:pt x="3490" y="908"/>
                    <a:pt x="3457" y="981"/>
                    <a:pt x="3405" y="1041"/>
                  </a:cubicBezTo>
                  <a:cubicBezTo>
                    <a:pt x="3236" y="1229"/>
                    <a:pt x="3044" y="1291"/>
                    <a:pt x="2824" y="1291"/>
                  </a:cubicBezTo>
                  <a:cubicBezTo>
                    <a:pt x="2766" y="1291"/>
                    <a:pt x="2706" y="1287"/>
                    <a:pt x="2643" y="1279"/>
                  </a:cubicBezTo>
                  <a:cubicBezTo>
                    <a:pt x="2462" y="1262"/>
                    <a:pt x="2324" y="973"/>
                    <a:pt x="2134" y="973"/>
                  </a:cubicBezTo>
                  <a:cubicBezTo>
                    <a:pt x="2063" y="973"/>
                    <a:pt x="1984" y="1014"/>
                    <a:pt x="1893" y="1124"/>
                  </a:cubicBezTo>
                  <a:cubicBezTo>
                    <a:pt x="1893" y="1124"/>
                    <a:pt x="1892" y="1124"/>
                    <a:pt x="1892" y="1124"/>
                  </a:cubicBezTo>
                  <a:cubicBezTo>
                    <a:pt x="1858" y="1124"/>
                    <a:pt x="1822" y="728"/>
                    <a:pt x="1587" y="728"/>
                  </a:cubicBezTo>
                  <a:cubicBezTo>
                    <a:pt x="1575" y="728"/>
                    <a:pt x="1562" y="729"/>
                    <a:pt x="1548" y="731"/>
                  </a:cubicBezTo>
                  <a:lnTo>
                    <a:pt x="1548" y="1208"/>
                  </a:lnTo>
                  <a:cubicBezTo>
                    <a:pt x="1506" y="1195"/>
                    <a:pt x="1466" y="1189"/>
                    <a:pt x="1428" y="1189"/>
                  </a:cubicBezTo>
                  <a:cubicBezTo>
                    <a:pt x="1114" y="1189"/>
                    <a:pt x="895" y="1578"/>
                    <a:pt x="577" y="1578"/>
                  </a:cubicBezTo>
                  <a:cubicBezTo>
                    <a:pt x="545" y="1578"/>
                    <a:pt x="511" y="1574"/>
                    <a:pt x="476" y="1565"/>
                  </a:cubicBezTo>
                  <a:cubicBezTo>
                    <a:pt x="425" y="1557"/>
                    <a:pt x="369" y="1550"/>
                    <a:pt x="313" y="1550"/>
                  </a:cubicBezTo>
                  <a:cubicBezTo>
                    <a:pt x="201" y="1550"/>
                    <a:pt x="88" y="1577"/>
                    <a:pt x="0" y="1672"/>
                  </a:cubicBezTo>
                  <a:cubicBezTo>
                    <a:pt x="12" y="1731"/>
                    <a:pt x="48" y="1779"/>
                    <a:pt x="95" y="1779"/>
                  </a:cubicBezTo>
                  <a:cubicBezTo>
                    <a:pt x="209" y="1807"/>
                    <a:pt x="285" y="1941"/>
                    <a:pt x="395" y="1941"/>
                  </a:cubicBezTo>
                  <a:cubicBezTo>
                    <a:pt x="423" y="1941"/>
                    <a:pt x="454" y="1932"/>
                    <a:pt x="488" y="1910"/>
                  </a:cubicBezTo>
                  <a:cubicBezTo>
                    <a:pt x="512" y="1874"/>
                    <a:pt x="548" y="1874"/>
                    <a:pt x="572" y="1874"/>
                  </a:cubicBezTo>
                  <a:cubicBezTo>
                    <a:pt x="685" y="1826"/>
                    <a:pt x="799" y="1813"/>
                    <a:pt x="914" y="1813"/>
                  </a:cubicBezTo>
                  <a:cubicBezTo>
                    <a:pt x="1044" y="1813"/>
                    <a:pt x="1174" y="1829"/>
                    <a:pt x="1304" y="1829"/>
                  </a:cubicBezTo>
                  <a:cubicBezTo>
                    <a:pt x="1398" y="1829"/>
                    <a:pt x="1491" y="1821"/>
                    <a:pt x="1584" y="1791"/>
                  </a:cubicBezTo>
                  <a:cubicBezTo>
                    <a:pt x="1691" y="1684"/>
                    <a:pt x="1827" y="1634"/>
                    <a:pt x="1975" y="1634"/>
                  </a:cubicBezTo>
                  <a:cubicBezTo>
                    <a:pt x="1991" y="1634"/>
                    <a:pt x="2008" y="1635"/>
                    <a:pt x="2024" y="1636"/>
                  </a:cubicBezTo>
                  <a:cubicBezTo>
                    <a:pt x="3155" y="1505"/>
                    <a:pt x="4286" y="1493"/>
                    <a:pt x="5418" y="1458"/>
                  </a:cubicBezTo>
                  <a:cubicBezTo>
                    <a:pt x="5787" y="1458"/>
                    <a:pt x="5965" y="1339"/>
                    <a:pt x="6084" y="981"/>
                  </a:cubicBezTo>
                  <a:cubicBezTo>
                    <a:pt x="5870" y="779"/>
                    <a:pt x="6215" y="529"/>
                    <a:pt x="6037" y="303"/>
                  </a:cubicBezTo>
                  <a:cubicBezTo>
                    <a:pt x="5953" y="207"/>
                    <a:pt x="5930" y="65"/>
                    <a:pt x="5810" y="5"/>
                  </a:cubicBezTo>
                  <a:cubicBezTo>
                    <a:pt x="5802" y="2"/>
                    <a:pt x="5793" y="1"/>
                    <a:pt x="578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1" name="Google Shape;561;p4"/>
            <p:cNvSpPr/>
            <p:nvPr/>
          </p:nvSpPr>
          <p:spPr>
            <a:xfrm>
              <a:off x="1054814" y="-1480409"/>
              <a:ext cx="99982" cy="30455"/>
            </a:xfrm>
            <a:custGeom>
              <a:avLst/>
              <a:gdLst/>
              <a:ahLst/>
              <a:cxnLst/>
              <a:rect l="l" t="t" r="r" b="b"/>
              <a:pathLst>
                <a:path w="3168" h="965" extrusionOk="0">
                  <a:moveTo>
                    <a:pt x="1286" y="1"/>
                  </a:moveTo>
                  <a:cubicBezTo>
                    <a:pt x="1036" y="12"/>
                    <a:pt x="762" y="12"/>
                    <a:pt x="512" y="36"/>
                  </a:cubicBezTo>
                  <a:cubicBezTo>
                    <a:pt x="472" y="65"/>
                    <a:pt x="425" y="72"/>
                    <a:pt x="375" y="72"/>
                  </a:cubicBezTo>
                  <a:cubicBezTo>
                    <a:pt x="329" y="72"/>
                    <a:pt x="281" y="66"/>
                    <a:pt x="235" y="66"/>
                  </a:cubicBezTo>
                  <a:cubicBezTo>
                    <a:pt x="167" y="66"/>
                    <a:pt x="104" y="79"/>
                    <a:pt x="60" y="143"/>
                  </a:cubicBezTo>
                  <a:cubicBezTo>
                    <a:pt x="0" y="251"/>
                    <a:pt x="119" y="346"/>
                    <a:pt x="215" y="417"/>
                  </a:cubicBezTo>
                  <a:cubicBezTo>
                    <a:pt x="250" y="441"/>
                    <a:pt x="310" y="465"/>
                    <a:pt x="357" y="477"/>
                  </a:cubicBezTo>
                  <a:cubicBezTo>
                    <a:pt x="453" y="489"/>
                    <a:pt x="536" y="512"/>
                    <a:pt x="548" y="643"/>
                  </a:cubicBezTo>
                  <a:cubicBezTo>
                    <a:pt x="548" y="679"/>
                    <a:pt x="548" y="751"/>
                    <a:pt x="572" y="786"/>
                  </a:cubicBezTo>
                  <a:cubicBezTo>
                    <a:pt x="596" y="905"/>
                    <a:pt x="679" y="965"/>
                    <a:pt x="774" y="965"/>
                  </a:cubicBezTo>
                  <a:cubicBezTo>
                    <a:pt x="822" y="965"/>
                    <a:pt x="869" y="953"/>
                    <a:pt x="905" y="941"/>
                  </a:cubicBezTo>
                  <a:cubicBezTo>
                    <a:pt x="1048" y="858"/>
                    <a:pt x="1167" y="810"/>
                    <a:pt x="1310" y="786"/>
                  </a:cubicBezTo>
                  <a:cubicBezTo>
                    <a:pt x="1615" y="898"/>
                    <a:pt x="1929" y="954"/>
                    <a:pt x="2250" y="954"/>
                  </a:cubicBezTo>
                  <a:cubicBezTo>
                    <a:pt x="2443" y="954"/>
                    <a:pt x="2638" y="934"/>
                    <a:pt x="2834" y="893"/>
                  </a:cubicBezTo>
                  <a:cubicBezTo>
                    <a:pt x="2848" y="875"/>
                    <a:pt x="2866" y="869"/>
                    <a:pt x="2886" y="869"/>
                  </a:cubicBezTo>
                  <a:cubicBezTo>
                    <a:pt x="2942" y="869"/>
                    <a:pt x="3015" y="917"/>
                    <a:pt x="3072" y="917"/>
                  </a:cubicBezTo>
                  <a:cubicBezTo>
                    <a:pt x="3121" y="917"/>
                    <a:pt x="3158" y="884"/>
                    <a:pt x="3167" y="763"/>
                  </a:cubicBezTo>
                  <a:cubicBezTo>
                    <a:pt x="3013" y="536"/>
                    <a:pt x="2870" y="298"/>
                    <a:pt x="2572" y="251"/>
                  </a:cubicBezTo>
                  <a:cubicBezTo>
                    <a:pt x="2143" y="191"/>
                    <a:pt x="1715" y="96"/>
                    <a:pt x="12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2" name="Google Shape;562;p4"/>
            <p:cNvSpPr/>
            <p:nvPr/>
          </p:nvSpPr>
          <p:spPr>
            <a:xfrm>
              <a:off x="789907" y="-1442822"/>
              <a:ext cx="92092" cy="43805"/>
            </a:xfrm>
            <a:custGeom>
              <a:avLst/>
              <a:gdLst/>
              <a:ahLst/>
              <a:cxnLst/>
              <a:rect l="l" t="t" r="r" b="b"/>
              <a:pathLst>
                <a:path w="2918" h="1388" extrusionOk="0">
                  <a:moveTo>
                    <a:pt x="2596" y="0"/>
                  </a:moveTo>
                  <a:cubicBezTo>
                    <a:pt x="1882" y="238"/>
                    <a:pt x="1179" y="476"/>
                    <a:pt x="477" y="715"/>
                  </a:cubicBezTo>
                  <a:cubicBezTo>
                    <a:pt x="405" y="774"/>
                    <a:pt x="346" y="786"/>
                    <a:pt x="286" y="786"/>
                  </a:cubicBezTo>
                  <a:cubicBezTo>
                    <a:pt x="203" y="822"/>
                    <a:pt x="48" y="834"/>
                    <a:pt x="36" y="965"/>
                  </a:cubicBezTo>
                  <a:cubicBezTo>
                    <a:pt x="0" y="1167"/>
                    <a:pt x="167" y="1179"/>
                    <a:pt x="274" y="1226"/>
                  </a:cubicBezTo>
                  <a:cubicBezTo>
                    <a:pt x="405" y="1286"/>
                    <a:pt x="560" y="1250"/>
                    <a:pt x="691" y="1310"/>
                  </a:cubicBezTo>
                  <a:cubicBezTo>
                    <a:pt x="766" y="1366"/>
                    <a:pt x="840" y="1386"/>
                    <a:pt x="914" y="1386"/>
                  </a:cubicBezTo>
                  <a:cubicBezTo>
                    <a:pt x="1073" y="1386"/>
                    <a:pt x="1231" y="1294"/>
                    <a:pt x="1393" y="1286"/>
                  </a:cubicBezTo>
                  <a:cubicBezTo>
                    <a:pt x="1427" y="1275"/>
                    <a:pt x="1461" y="1270"/>
                    <a:pt x="1495" y="1270"/>
                  </a:cubicBezTo>
                  <a:cubicBezTo>
                    <a:pt x="1663" y="1270"/>
                    <a:pt x="1828" y="1388"/>
                    <a:pt x="2001" y="1388"/>
                  </a:cubicBezTo>
                  <a:cubicBezTo>
                    <a:pt x="2048" y="1388"/>
                    <a:pt x="2095" y="1379"/>
                    <a:pt x="2144" y="1357"/>
                  </a:cubicBezTo>
                  <a:cubicBezTo>
                    <a:pt x="2179" y="1310"/>
                    <a:pt x="2191" y="1262"/>
                    <a:pt x="2191" y="1203"/>
                  </a:cubicBezTo>
                  <a:cubicBezTo>
                    <a:pt x="2203" y="1072"/>
                    <a:pt x="2048" y="881"/>
                    <a:pt x="2322" y="869"/>
                  </a:cubicBezTo>
                  <a:cubicBezTo>
                    <a:pt x="2465" y="869"/>
                    <a:pt x="2584" y="786"/>
                    <a:pt x="2620" y="631"/>
                  </a:cubicBezTo>
                  <a:cubicBezTo>
                    <a:pt x="2739" y="548"/>
                    <a:pt x="2322" y="429"/>
                    <a:pt x="2655" y="334"/>
                  </a:cubicBezTo>
                  <a:cubicBezTo>
                    <a:pt x="2906" y="250"/>
                    <a:pt x="2917" y="48"/>
                    <a:pt x="25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3" name="Google Shape;563;p4"/>
            <p:cNvSpPr/>
            <p:nvPr/>
          </p:nvSpPr>
          <p:spPr>
            <a:xfrm>
              <a:off x="496818" y="-1330977"/>
              <a:ext cx="71042" cy="57376"/>
            </a:xfrm>
            <a:custGeom>
              <a:avLst/>
              <a:gdLst/>
              <a:ahLst/>
              <a:cxnLst/>
              <a:rect l="l" t="t" r="r" b="b"/>
              <a:pathLst>
                <a:path w="2251" h="1818" extrusionOk="0">
                  <a:moveTo>
                    <a:pt x="2053" y="1"/>
                  </a:moveTo>
                  <a:cubicBezTo>
                    <a:pt x="1995" y="1"/>
                    <a:pt x="1933" y="32"/>
                    <a:pt x="1870" y="76"/>
                  </a:cubicBezTo>
                  <a:cubicBezTo>
                    <a:pt x="1274" y="242"/>
                    <a:pt x="739" y="540"/>
                    <a:pt x="203" y="850"/>
                  </a:cubicBezTo>
                  <a:cubicBezTo>
                    <a:pt x="1" y="1088"/>
                    <a:pt x="120" y="1373"/>
                    <a:pt x="131" y="1623"/>
                  </a:cubicBezTo>
                  <a:cubicBezTo>
                    <a:pt x="155" y="1683"/>
                    <a:pt x="179" y="1743"/>
                    <a:pt x="227" y="1766"/>
                  </a:cubicBezTo>
                  <a:cubicBezTo>
                    <a:pt x="302" y="1800"/>
                    <a:pt x="372" y="1817"/>
                    <a:pt x="437" y="1817"/>
                  </a:cubicBezTo>
                  <a:cubicBezTo>
                    <a:pt x="579" y="1817"/>
                    <a:pt x="697" y="1735"/>
                    <a:pt x="786" y="1564"/>
                  </a:cubicBezTo>
                  <a:cubicBezTo>
                    <a:pt x="880" y="1236"/>
                    <a:pt x="1070" y="1077"/>
                    <a:pt x="1321" y="1077"/>
                  </a:cubicBezTo>
                  <a:cubicBezTo>
                    <a:pt x="1389" y="1077"/>
                    <a:pt x="1461" y="1089"/>
                    <a:pt x="1536" y="1111"/>
                  </a:cubicBezTo>
                  <a:cubicBezTo>
                    <a:pt x="1582" y="1119"/>
                    <a:pt x="1625" y="1123"/>
                    <a:pt x="1666" y="1123"/>
                  </a:cubicBezTo>
                  <a:cubicBezTo>
                    <a:pt x="1830" y="1123"/>
                    <a:pt x="1956" y="1054"/>
                    <a:pt x="2013" y="826"/>
                  </a:cubicBezTo>
                  <a:cubicBezTo>
                    <a:pt x="2036" y="707"/>
                    <a:pt x="1906" y="623"/>
                    <a:pt x="1977" y="504"/>
                  </a:cubicBezTo>
                  <a:cubicBezTo>
                    <a:pt x="2025" y="445"/>
                    <a:pt x="2072" y="397"/>
                    <a:pt x="2120" y="338"/>
                  </a:cubicBezTo>
                  <a:cubicBezTo>
                    <a:pt x="2167" y="266"/>
                    <a:pt x="2251" y="171"/>
                    <a:pt x="2191" y="88"/>
                  </a:cubicBezTo>
                  <a:cubicBezTo>
                    <a:pt x="2152" y="26"/>
                    <a:pt x="2104" y="1"/>
                    <a:pt x="205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4" name="Google Shape;564;p4"/>
            <p:cNvSpPr/>
            <p:nvPr/>
          </p:nvSpPr>
          <p:spPr>
            <a:xfrm>
              <a:off x="945083" y="-1476275"/>
              <a:ext cx="88336" cy="40618"/>
            </a:xfrm>
            <a:custGeom>
              <a:avLst/>
              <a:gdLst/>
              <a:ahLst/>
              <a:cxnLst/>
              <a:rect l="l" t="t" r="r" b="b"/>
              <a:pathLst>
                <a:path w="2799" h="1287" extrusionOk="0">
                  <a:moveTo>
                    <a:pt x="2334" y="0"/>
                  </a:moveTo>
                  <a:lnTo>
                    <a:pt x="1001" y="143"/>
                  </a:lnTo>
                  <a:cubicBezTo>
                    <a:pt x="727" y="227"/>
                    <a:pt x="477" y="322"/>
                    <a:pt x="203" y="393"/>
                  </a:cubicBezTo>
                  <a:cubicBezTo>
                    <a:pt x="120" y="572"/>
                    <a:pt x="1" y="774"/>
                    <a:pt x="286" y="870"/>
                  </a:cubicBezTo>
                  <a:cubicBezTo>
                    <a:pt x="477" y="929"/>
                    <a:pt x="536" y="1096"/>
                    <a:pt x="620" y="1239"/>
                  </a:cubicBezTo>
                  <a:cubicBezTo>
                    <a:pt x="632" y="1241"/>
                    <a:pt x="645" y="1243"/>
                    <a:pt x="658" y="1243"/>
                  </a:cubicBezTo>
                  <a:cubicBezTo>
                    <a:pt x="755" y="1243"/>
                    <a:pt x="858" y="1176"/>
                    <a:pt x="956" y="1176"/>
                  </a:cubicBezTo>
                  <a:cubicBezTo>
                    <a:pt x="1017" y="1176"/>
                    <a:pt x="1077" y="1202"/>
                    <a:pt x="1132" y="1286"/>
                  </a:cubicBezTo>
                  <a:cubicBezTo>
                    <a:pt x="1277" y="946"/>
                    <a:pt x="1460" y="796"/>
                    <a:pt x="1676" y="796"/>
                  </a:cubicBezTo>
                  <a:cubicBezTo>
                    <a:pt x="1830" y="796"/>
                    <a:pt x="2003" y="873"/>
                    <a:pt x="2191" y="1013"/>
                  </a:cubicBezTo>
                  <a:cubicBezTo>
                    <a:pt x="2227" y="1048"/>
                    <a:pt x="2287" y="1048"/>
                    <a:pt x="2346" y="1048"/>
                  </a:cubicBezTo>
                  <a:cubicBezTo>
                    <a:pt x="2799" y="751"/>
                    <a:pt x="2370" y="524"/>
                    <a:pt x="2287" y="274"/>
                  </a:cubicBezTo>
                  <a:cubicBezTo>
                    <a:pt x="2334" y="203"/>
                    <a:pt x="2394" y="108"/>
                    <a:pt x="233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5" name="Google Shape;565;p4"/>
            <p:cNvSpPr/>
            <p:nvPr/>
          </p:nvSpPr>
          <p:spPr>
            <a:xfrm>
              <a:off x="1159275" y="-1359191"/>
              <a:ext cx="112006" cy="42638"/>
            </a:xfrm>
            <a:custGeom>
              <a:avLst/>
              <a:gdLst/>
              <a:ahLst/>
              <a:cxnLst/>
              <a:rect l="l" t="t" r="r" b="b"/>
              <a:pathLst>
                <a:path w="3549" h="1351" extrusionOk="0">
                  <a:moveTo>
                    <a:pt x="1370" y="0"/>
                  </a:moveTo>
                  <a:cubicBezTo>
                    <a:pt x="1355" y="0"/>
                    <a:pt x="1343" y="5"/>
                    <a:pt x="1334" y="17"/>
                  </a:cubicBezTo>
                  <a:cubicBezTo>
                    <a:pt x="1084" y="374"/>
                    <a:pt x="715" y="362"/>
                    <a:pt x="381" y="493"/>
                  </a:cubicBezTo>
                  <a:cubicBezTo>
                    <a:pt x="143" y="589"/>
                    <a:pt x="0" y="779"/>
                    <a:pt x="84" y="1101"/>
                  </a:cubicBezTo>
                  <a:cubicBezTo>
                    <a:pt x="167" y="1196"/>
                    <a:pt x="238" y="1267"/>
                    <a:pt x="310" y="1351"/>
                  </a:cubicBezTo>
                  <a:cubicBezTo>
                    <a:pt x="346" y="1220"/>
                    <a:pt x="274" y="1053"/>
                    <a:pt x="405" y="946"/>
                  </a:cubicBezTo>
                  <a:cubicBezTo>
                    <a:pt x="501" y="896"/>
                    <a:pt x="599" y="883"/>
                    <a:pt x="698" y="883"/>
                  </a:cubicBezTo>
                  <a:cubicBezTo>
                    <a:pt x="802" y="883"/>
                    <a:pt x="907" y="897"/>
                    <a:pt x="1010" y="897"/>
                  </a:cubicBezTo>
                  <a:cubicBezTo>
                    <a:pt x="1112" y="897"/>
                    <a:pt x="1213" y="883"/>
                    <a:pt x="1310" y="827"/>
                  </a:cubicBezTo>
                  <a:lnTo>
                    <a:pt x="1858" y="827"/>
                  </a:lnTo>
                  <a:cubicBezTo>
                    <a:pt x="2274" y="648"/>
                    <a:pt x="2739" y="684"/>
                    <a:pt x="3179" y="612"/>
                  </a:cubicBezTo>
                  <a:lnTo>
                    <a:pt x="3310" y="612"/>
                  </a:lnTo>
                  <a:cubicBezTo>
                    <a:pt x="3548" y="493"/>
                    <a:pt x="3394" y="386"/>
                    <a:pt x="3298" y="279"/>
                  </a:cubicBezTo>
                  <a:cubicBezTo>
                    <a:pt x="3225" y="265"/>
                    <a:pt x="3150" y="259"/>
                    <a:pt x="3074" y="259"/>
                  </a:cubicBezTo>
                  <a:cubicBezTo>
                    <a:pt x="2890" y="259"/>
                    <a:pt x="2701" y="293"/>
                    <a:pt x="2524" y="327"/>
                  </a:cubicBezTo>
                  <a:cubicBezTo>
                    <a:pt x="2502" y="341"/>
                    <a:pt x="2480" y="347"/>
                    <a:pt x="2460" y="347"/>
                  </a:cubicBezTo>
                  <a:cubicBezTo>
                    <a:pt x="2338" y="347"/>
                    <a:pt x="2261" y="123"/>
                    <a:pt x="2196" y="123"/>
                  </a:cubicBezTo>
                  <a:cubicBezTo>
                    <a:pt x="2182" y="123"/>
                    <a:pt x="2168" y="134"/>
                    <a:pt x="2155" y="160"/>
                  </a:cubicBezTo>
                  <a:cubicBezTo>
                    <a:pt x="2083" y="311"/>
                    <a:pt x="2038" y="364"/>
                    <a:pt x="2008" y="364"/>
                  </a:cubicBezTo>
                  <a:cubicBezTo>
                    <a:pt x="1937" y="364"/>
                    <a:pt x="1952" y="66"/>
                    <a:pt x="1891" y="66"/>
                  </a:cubicBezTo>
                  <a:cubicBezTo>
                    <a:pt x="1885" y="66"/>
                    <a:pt x="1878" y="69"/>
                    <a:pt x="1870" y="77"/>
                  </a:cubicBezTo>
                  <a:cubicBezTo>
                    <a:pt x="1850" y="57"/>
                    <a:pt x="1831" y="49"/>
                    <a:pt x="1813" y="49"/>
                  </a:cubicBezTo>
                  <a:cubicBezTo>
                    <a:pt x="1739" y="49"/>
                    <a:pt x="1674" y="179"/>
                    <a:pt x="1602" y="179"/>
                  </a:cubicBezTo>
                  <a:cubicBezTo>
                    <a:pt x="1574" y="179"/>
                    <a:pt x="1544" y="158"/>
                    <a:pt x="1512" y="100"/>
                  </a:cubicBezTo>
                  <a:cubicBezTo>
                    <a:pt x="1477" y="47"/>
                    <a:pt x="1414" y="0"/>
                    <a:pt x="137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6" name="Google Shape;566;p4"/>
            <p:cNvSpPr/>
            <p:nvPr/>
          </p:nvSpPr>
          <p:spPr>
            <a:xfrm>
              <a:off x="894368" y="-1282281"/>
              <a:ext cx="85685" cy="35095"/>
            </a:xfrm>
            <a:custGeom>
              <a:avLst/>
              <a:gdLst/>
              <a:ahLst/>
              <a:cxnLst/>
              <a:rect l="l" t="t" r="r" b="b"/>
              <a:pathLst>
                <a:path w="2715" h="1112" extrusionOk="0">
                  <a:moveTo>
                    <a:pt x="1434" y="1"/>
                  </a:moveTo>
                  <a:cubicBezTo>
                    <a:pt x="1125" y="1"/>
                    <a:pt x="884" y="168"/>
                    <a:pt x="715" y="557"/>
                  </a:cubicBezTo>
                  <a:cubicBezTo>
                    <a:pt x="584" y="664"/>
                    <a:pt x="381" y="557"/>
                    <a:pt x="262" y="676"/>
                  </a:cubicBezTo>
                  <a:lnTo>
                    <a:pt x="36" y="676"/>
                  </a:lnTo>
                  <a:cubicBezTo>
                    <a:pt x="24" y="676"/>
                    <a:pt x="24" y="688"/>
                    <a:pt x="12" y="723"/>
                  </a:cubicBezTo>
                  <a:cubicBezTo>
                    <a:pt x="0" y="747"/>
                    <a:pt x="12" y="783"/>
                    <a:pt x="36" y="807"/>
                  </a:cubicBezTo>
                  <a:cubicBezTo>
                    <a:pt x="131" y="914"/>
                    <a:pt x="155" y="1045"/>
                    <a:pt x="274" y="1104"/>
                  </a:cubicBezTo>
                  <a:cubicBezTo>
                    <a:pt x="305" y="1109"/>
                    <a:pt x="334" y="1112"/>
                    <a:pt x="361" y="1112"/>
                  </a:cubicBezTo>
                  <a:cubicBezTo>
                    <a:pt x="408" y="1112"/>
                    <a:pt x="451" y="1103"/>
                    <a:pt x="488" y="1081"/>
                  </a:cubicBezTo>
                  <a:cubicBezTo>
                    <a:pt x="499" y="1081"/>
                    <a:pt x="510" y="1082"/>
                    <a:pt x="521" y="1082"/>
                  </a:cubicBezTo>
                  <a:cubicBezTo>
                    <a:pt x="790" y="1082"/>
                    <a:pt x="988" y="807"/>
                    <a:pt x="1262" y="807"/>
                  </a:cubicBezTo>
                  <a:cubicBezTo>
                    <a:pt x="1453" y="783"/>
                    <a:pt x="1643" y="807"/>
                    <a:pt x="1846" y="747"/>
                  </a:cubicBezTo>
                  <a:cubicBezTo>
                    <a:pt x="2155" y="664"/>
                    <a:pt x="2524" y="723"/>
                    <a:pt x="2715" y="319"/>
                  </a:cubicBezTo>
                  <a:lnTo>
                    <a:pt x="2691" y="283"/>
                  </a:lnTo>
                  <a:cubicBezTo>
                    <a:pt x="2441" y="69"/>
                    <a:pt x="2132" y="188"/>
                    <a:pt x="1846" y="80"/>
                  </a:cubicBezTo>
                  <a:cubicBezTo>
                    <a:pt x="1697" y="29"/>
                    <a:pt x="1560" y="1"/>
                    <a:pt x="143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7" name="Google Shape;567;p4"/>
            <p:cNvSpPr/>
            <p:nvPr/>
          </p:nvSpPr>
          <p:spPr>
            <a:xfrm>
              <a:off x="593389" y="-1366544"/>
              <a:ext cx="62394" cy="51506"/>
            </a:xfrm>
            <a:custGeom>
              <a:avLst/>
              <a:gdLst/>
              <a:ahLst/>
              <a:cxnLst/>
              <a:rect l="l" t="t" r="r" b="b"/>
              <a:pathLst>
                <a:path w="1977" h="1632" extrusionOk="0">
                  <a:moveTo>
                    <a:pt x="1572" y="0"/>
                  </a:moveTo>
                  <a:cubicBezTo>
                    <a:pt x="1167" y="191"/>
                    <a:pt x="751" y="381"/>
                    <a:pt x="358" y="572"/>
                  </a:cubicBezTo>
                  <a:cubicBezTo>
                    <a:pt x="0" y="822"/>
                    <a:pt x="322" y="1012"/>
                    <a:pt x="417" y="1215"/>
                  </a:cubicBezTo>
                  <a:cubicBezTo>
                    <a:pt x="489" y="1322"/>
                    <a:pt x="512" y="1453"/>
                    <a:pt x="560" y="1572"/>
                  </a:cubicBezTo>
                  <a:cubicBezTo>
                    <a:pt x="623" y="1614"/>
                    <a:pt x="677" y="1632"/>
                    <a:pt x="727" y="1632"/>
                  </a:cubicBezTo>
                  <a:cubicBezTo>
                    <a:pt x="912" y="1632"/>
                    <a:pt x="1022" y="1388"/>
                    <a:pt x="1191" y="1322"/>
                  </a:cubicBezTo>
                  <a:cubicBezTo>
                    <a:pt x="1262" y="1238"/>
                    <a:pt x="1298" y="1155"/>
                    <a:pt x="1346" y="1048"/>
                  </a:cubicBezTo>
                  <a:cubicBezTo>
                    <a:pt x="1465" y="750"/>
                    <a:pt x="1822" y="953"/>
                    <a:pt x="1941" y="667"/>
                  </a:cubicBezTo>
                  <a:cubicBezTo>
                    <a:pt x="1941" y="357"/>
                    <a:pt x="1977" y="24"/>
                    <a:pt x="157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8" name="Google Shape;568;p4"/>
            <p:cNvSpPr/>
            <p:nvPr/>
          </p:nvSpPr>
          <p:spPr>
            <a:xfrm>
              <a:off x="704887" y="-1207328"/>
              <a:ext cx="73030" cy="46646"/>
            </a:xfrm>
            <a:custGeom>
              <a:avLst/>
              <a:gdLst/>
              <a:ahLst/>
              <a:cxnLst/>
              <a:rect l="l" t="t" r="r" b="b"/>
              <a:pathLst>
                <a:path w="2314" h="1478" extrusionOk="0">
                  <a:moveTo>
                    <a:pt x="1763" y="1"/>
                  </a:moveTo>
                  <a:cubicBezTo>
                    <a:pt x="1727" y="1"/>
                    <a:pt x="1692" y="5"/>
                    <a:pt x="1659" y="15"/>
                  </a:cubicBezTo>
                  <a:cubicBezTo>
                    <a:pt x="1349" y="99"/>
                    <a:pt x="1028" y="146"/>
                    <a:pt x="718" y="158"/>
                  </a:cubicBezTo>
                  <a:cubicBezTo>
                    <a:pt x="480" y="265"/>
                    <a:pt x="230" y="349"/>
                    <a:pt x="39" y="551"/>
                  </a:cubicBezTo>
                  <a:cubicBezTo>
                    <a:pt x="0" y="746"/>
                    <a:pt x="89" y="781"/>
                    <a:pt x="207" y="781"/>
                  </a:cubicBezTo>
                  <a:cubicBezTo>
                    <a:pt x="233" y="781"/>
                    <a:pt x="261" y="779"/>
                    <a:pt x="289" y="777"/>
                  </a:cubicBezTo>
                  <a:cubicBezTo>
                    <a:pt x="382" y="777"/>
                    <a:pt x="475" y="711"/>
                    <a:pt x="577" y="711"/>
                  </a:cubicBezTo>
                  <a:cubicBezTo>
                    <a:pt x="618" y="711"/>
                    <a:pt x="661" y="722"/>
                    <a:pt x="706" y="753"/>
                  </a:cubicBezTo>
                  <a:cubicBezTo>
                    <a:pt x="551" y="861"/>
                    <a:pt x="408" y="920"/>
                    <a:pt x="301" y="1075"/>
                  </a:cubicBezTo>
                  <a:cubicBezTo>
                    <a:pt x="242" y="1134"/>
                    <a:pt x="206" y="1230"/>
                    <a:pt x="230" y="1313"/>
                  </a:cubicBezTo>
                  <a:cubicBezTo>
                    <a:pt x="275" y="1412"/>
                    <a:pt x="327" y="1477"/>
                    <a:pt x="401" y="1477"/>
                  </a:cubicBezTo>
                  <a:cubicBezTo>
                    <a:pt x="425" y="1477"/>
                    <a:pt x="451" y="1470"/>
                    <a:pt x="480" y="1456"/>
                  </a:cubicBezTo>
                  <a:cubicBezTo>
                    <a:pt x="539" y="1456"/>
                    <a:pt x="611" y="1444"/>
                    <a:pt x="670" y="1444"/>
                  </a:cubicBezTo>
                  <a:cubicBezTo>
                    <a:pt x="1075" y="1146"/>
                    <a:pt x="1504" y="920"/>
                    <a:pt x="1920" y="682"/>
                  </a:cubicBezTo>
                  <a:cubicBezTo>
                    <a:pt x="2040" y="551"/>
                    <a:pt x="2313" y="611"/>
                    <a:pt x="2278" y="289"/>
                  </a:cubicBezTo>
                  <a:cubicBezTo>
                    <a:pt x="2148" y="120"/>
                    <a:pt x="1944" y="1"/>
                    <a:pt x="176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69" name="Google Shape;569;p4"/>
            <p:cNvSpPr/>
            <p:nvPr/>
          </p:nvSpPr>
          <p:spPr>
            <a:xfrm>
              <a:off x="555802" y="-1348524"/>
              <a:ext cx="56776" cy="46993"/>
            </a:xfrm>
            <a:custGeom>
              <a:avLst/>
              <a:gdLst/>
              <a:ahLst/>
              <a:cxnLst/>
              <a:rect l="l" t="t" r="r" b="b"/>
              <a:pathLst>
                <a:path w="1799" h="1489" extrusionOk="0">
                  <a:moveTo>
                    <a:pt x="1549" y="1"/>
                  </a:moveTo>
                  <a:cubicBezTo>
                    <a:pt x="1441" y="1"/>
                    <a:pt x="1346" y="1"/>
                    <a:pt x="1251" y="24"/>
                  </a:cubicBezTo>
                  <a:cubicBezTo>
                    <a:pt x="1132" y="203"/>
                    <a:pt x="929" y="167"/>
                    <a:pt x="775" y="239"/>
                  </a:cubicBezTo>
                  <a:cubicBezTo>
                    <a:pt x="513" y="358"/>
                    <a:pt x="251" y="501"/>
                    <a:pt x="1" y="632"/>
                  </a:cubicBezTo>
                  <a:cubicBezTo>
                    <a:pt x="72" y="644"/>
                    <a:pt x="156" y="679"/>
                    <a:pt x="239" y="691"/>
                  </a:cubicBezTo>
                  <a:lnTo>
                    <a:pt x="96" y="870"/>
                  </a:lnTo>
                  <a:cubicBezTo>
                    <a:pt x="13" y="989"/>
                    <a:pt x="548" y="941"/>
                    <a:pt x="156" y="1156"/>
                  </a:cubicBezTo>
                  <a:cubicBezTo>
                    <a:pt x="144" y="1239"/>
                    <a:pt x="156" y="1310"/>
                    <a:pt x="191" y="1406"/>
                  </a:cubicBezTo>
                  <a:cubicBezTo>
                    <a:pt x="263" y="1465"/>
                    <a:pt x="334" y="1489"/>
                    <a:pt x="418" y="1489"/>
                  </a:cubicBezTo>
                  <a:cubicBezTo>
                    <a:pt x="560" y="1477"/>
                    <a:pt x="691" y="1406"/>
                    <a:pt x="846" y="1358"/>
                  </a:cubicBezTo>
                  <a:cubicBezTo>
                    <a:pt x="965" y="1298"/>
                    <a:pt x="1108" y="1298"/>
                    <a:pt x="1251" y="1298"/>
                  </a:cubicBezTo>
                  <a:cubicBezTo>
                    <a:pt x="1441" y="1227"/>
                    <a:pt x="1465" y="977"/>
                    <a:pt x="1584" y="822"/>
                  </a:cubicBezTo>
                  <a:cubicBezTo>
                    <a:pt x="1632" y="763"/>
                    <a:pt x="1668" y="691"/>
                    <a:pt x="1668" y="596"/>
                  </a:cubicBezTo>
                  <a:cubicBezTo>
                    <a:pt x="1799" y="358"/>
                    <a:pt x="1251" y="286"/>
                    <a:pt x="154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0" name="Google Shape;570;p4"/>
            <p:cNvSpPr/>
            <p:nvPr/>
          </p:nvSpPr>
          <p:spPr>
            <a:xfrm>
              <a:off x="522760" y="-1096398"/>
              <a:ext cx="87579" cy="57723"/>
            </a:xfrm>
            <a:custGeom>
              <a:avLst/>
              <a:gdLst/>
              <a:ahLst/>
              <a:cxnLst/>
              <a:rect l="l" t="t" r="r" b="b"/>
              <a:pathLst>
                <a:path w="2775" h="1829" extrusionOk="0">
                  <a:moveTo>
                    <a:pt x="2488" y="0"/>
                  </a:moveTo>
                  <a:cubicBezTo>
                    <a:pt x="2430" y="0"/>
                    <a:pt x="2370" y="15"/>
                    <a:pt x="2310" y="36"/>
                  </a:cubicBezTo>
                  <a:cubicBezTo>
                    <a:pt x="2249" y="110"/>
                    <a:pt x="2181" y="129"/>
                    <a:pt x="2110" y="129"/>
                  </a:cubicBezTo>
                  <a:cubicBezTo>
                    <a:pt x="2040" y="129"/>
                    <a:pt x="1968" y="110"/>
                    <a:pt x="1901" y="110"/>
                  </a:cubicBezTo>
                  <a:cubicBezTo>
                    <a:pt x="1851" y="110"/>
                    <a:pt x="1804" y="120"/>
                    <a:pt x="1762" y="155"/>
                  </a:cubicBezTo>
                  <a:cubicBezTo>
                    <a:pt x="1619" y="334"/>
                    <a:pt x="1357" y="275"/>
                    <a:pt x="1238" y="489"/>
                  </a:cubicBezTo>
                  <a:cubicBezTo>
                    <a:pt x="1110" y="592"/>
                    <a:pt x="1025" y="842"/>
                    <a:pt x="863" y="842"/>
                  </a:cubicBezTo>
                  <a:cubicBezTo>
                    <a:pt x="800" y="842"/>
                    <a:pt x="725" y="804"/>
                    <a:pt x="631" y="703"/>
                  </a:cubicBezTo>
                  <a:cubicBezTo>
                    <a:pt x="617" y="689"/>
                    <a:pt x="599" y="683"/>
                    <a:pt x="581" y="683"/>
                  </a:cubicBezTo>
                  <a:cubicBezTo>
                    <a:pt x="521" y="683"/>
                    <a:pt x="452" y="744"/>
                    <a:pt x="452" y="798"/>
                  </a:cubicBezTo>
                  <a:cubicBezTo>
                    <a:pt x="488" y="1215"/>
                    <a:pt x="12" y="1287"/>
                    <a:pt x="0" y="1656"/>
                  </a:cubicBezTo>
                  <a:cubicBezTo>
                    <a:pt x="12" y="1727"/>
                    <a:pt x="48" y="1775"/>
                    <a:pt x="95" y="1810"/>
                  </a:cubicBezTo>
                  <a:cubicBezTo>
                    <a:pt x="145" y="1819"/>
                    <a:pt x="194" y="1828"/>
                    <a:pt x="243" y="1828"/>
                  </a:cubicBezTo>
                  <a:cubicBezTo>
                    <a:pt x="324" y="1828"/>
                    <a:pt x="402" y="1804"/>
                    <a:pt x="476" y="1715"/>
                  </a:cubicBezTo>
                  <a:lnTo>
                    <a:pt x="464" y="1715"/>
                  </a:lnTo>
                  <a:cubicBezTo>
                    <a:pt x="643" y="1632"/>
                    <a:pt x="774" y="1501"/>
                    <a:pt x="917" y="1358"/>
                  </a:cubicBezTo>
                  <a:lnTo>
                    <a:pt x="953" y="1334"/>
                  </a:lnTo>
                  <a:lnTo>
                    <a:pt x="976" y="1334"/>
                  </a:lnTo>
                  <a:cubicBezTo>
                    <a:pt x="1095" y="1263"/>
                    <a:pt x="1238" y="1179"/>
                    <a:pt x="1357" y="1096"/>
                  </a:cubicBezTo>
                  <a:lnTo>
                    <a:pt x="1393" y="1084"/>
                  </a:lnTo>
                  <a:lnTo>
                    <a:pt x="1441" y="1096"/>
                  </a:lnTo>
                  <a:cubicBezTo>
                    <a:pt x="1857" y="882"/>
                    <a:pt x="2203" y="560"/>
                    <a:pt x="2608" y="370"/>
                  </a:cubicBezTo>
                  <a:cubicBezTo>
                    <a:pt x="2667" y="334"/>
                    <a:pt x="2774" y="370"/>
                    <a:pt x="2750" y="227"/>
                  </a:cubicBezTo>
                  <a:cubicBezTo>
                    <a:pt x="2750" y="155"/>
                    <a:pt x="2738" y="108"/>
                    <a:pt x="2691" y="72"/>
                  </a:cubicBezTo>
                  <a:cubicBezTo>
                    <a:pt x="2626" y="20"/>
                    <a:pt x="2558" y="0"/>
                    <a:pt x="248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1" name="Google Shape;571;p4"/>
            <p:cNvSpPr/>
            <p:nvPr/>
          </p:nvSpPr>
          <p:spPr>
            <a:xfrm>
              <a:off x="875937" y="-1458255"/>
              <a:ext cx="57913" cy="43774"/>
            </a:xfrm>
            <a:custGeom>
              <a:avLst/>
              <a:gdLst/>
              <a:ahLst/>
              <a:cxnLst/>
              <a:rect l="l" t="t" r="r" b="b"/>
              <a:pathLst>
                <a:path w="1835" h="1387" extrusionOk="0">
                  <a:moveTo>
                    <a:pt x="1276" y="0"/>
                  </a:moveTo>
                  <a:cubicBezTo>
                    <a:pt x="1205" y="0"/>
                    <a:pt x="1136" y="13"/>
                    <a:pt x="1072" y="61"/>
                  </a:cubicBezTo>
                  <a:cubicBezTo>
                    <a:pt x="775" y="322"/>
                    <a:pt x="394" y="263"/>
                    <a:pt x="72" y="442"/>
                  </a:cubicBezTo>
                  <a:cubicBezTo>
                    <a:pt x="180" y="644"/>
                    <a:pt x="1" y="1001"/>
                    <a:pt x="346" y="1073"/>
                  </a:cubicBezTo>
                  <a:cubicBezTo>
                    <a:pt x="360" y="1078"/>
                    <a:pt x="375" y="1081"/>
                    <a:pt x="390" y="1081"/>
                  </a:cubicBezTo>
                  <a:cubicBezTo>
                    <a:pt x="498" y="1081"/>
                    <a:pt x="619" y="947"/>
                    <a:pt x="726" y="947"/>
                  </a:cubicBezTo>
                  <a:cubicBezTo>
                    <a:pt x="788" y="947"/>
                    <a:pt x="846" y="992"/>
                    <a:pt x="894" y="1132"/>
                  </a:cubicBezTo>
                  <a:cubicBezTo>
                    <a:pt x="1001" y="1215"/>
                    <a:pt x="1084" y="1323"/>
                    <a:pt x="1203" y="1382"/>
                  </a:cubicBezTo>
                  <a:cubicBezTo>
                    <a:pt x="1219" y="1385"/>
                    <a:pt x="1234" y="1387"/>
                    <a:pt x="1249" y="1387"/>
                  </a:cubicBezTo>
                  <a:cubicBezTo>
                    <a:pt x="1288" y="1387"/>
                    <a:pt x="1323" y="1376"/>
                    <a:pt x="1358" y="1358"/>
                  </a:cubicBezTo>
                  <a:cubicBezTo>
                    <a:pt x="1549" y="1144"/>
                    <a:pt x="1489" y="942"/>
                    <a:pt x="1370" y="727"/>
                  </a:cubicBezTo>
                  <a:cubicBezTo>
                    <a:pt x="1192" y="620"/>
                    <a:pt x="1358" y="608"/>
                    <a:pt x="1382" y="549"/>
                  </a:cubicBezTo>
                  <a:cubicBezTo>
                    <a:pt x="1453" y="370"/>
                    <a:pt x="1834" y="322"/>
                    <a:pt x="1549" y="13"/>
                  </a:cubicBezTo>
                  <a:lnTo>
                    <a:pt x="1549" y="13"/>
                  </a:lnTo>
                  <a:cubicBezTo>
                    <a:pt x="1535" y="14"/>
                    <a:pt x="1521" y="14"/>
                    <a:pt x="1508" y="14"/>
                  </a:cubicBezTo>
                  <a:cubicBezTo>
                    <a:pt x="1429" y="14"/>
                    <a:pt x="1351" y="0"/>
                    <a:pt x="127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2" name="Google Shape;572;p4"/>
            <p:cNvSpPr/>
            <p:nvPr/>
          </p:nvSpPr>
          <p:spPr>
            <a:xfrm>
              <a:off x="1239309" y="-1380840"/>
              <a:ext cx="52263" cy="36389"/>
            </a:xfrm>
            <a:custGeom>
              <a:avLst/>
              <a:gdLst/>
              <a:ahLst/>
              <a:cxnLst/>
              <a:rect l="l" t="t" r="r" b="b"/>
              <a:pathLst>
                <a:path w="1656" h="1153" extrusionOk="0">
                  <a:moveTo>
                    <a:pt x="1334" y="1"/>
                  </a:moveTo>
                  <a:cubicBezTo>
                    <a:pt x="1072" y="48"/>
                    <a:pt x="762" y="120"/>
                    <a:pt x="810" y="465"/>
                  </a:cubicBezTo>
                  <a:cubicBezTo>
                    <a:pt x="858" y="798"/>
                    <a:pt x="715" y="822"/>
                    <a:pt x="512" y="870"/>
                  </a:cubicBezTo>
                  <a:cubicBezTo>
                    <a:pt x="467" y="880"/>
                    <a:pt x="419" y="880"/>
                    <a:pt x="370" y="880"/>
                  </a:cubicBezTo>
                  <a:cubicBezTo>
                    <a:pt x="359" y="880"/>
                    <a:pt x="348" y="880"/>
                    <a:pt x="337" y="880"/>
                  </a:cubicBezTo>
                  <a:cubicBezTo>
                    <a:pt x="217" y="880"/>
                    <a:pt x="96" y="886"/>
                    <a:pt x="0" y="1013"/>
                  </a:cubicBezTo>
                  <a:cubicBezTo>
                    <a:pt x="75" y="1057"/>
                    <a:pt x="149" y="1071"/>
                    <a:pt x="223" y="1071"/>
                  </a:cubicBezTo>
                  <a:cubicBezTo>
                    <a:pt x="360" y="1071"/>
                    <a:pt x="498" y="1023"/>
                    <a:pt x="638" y="1023"/>
                  </a:cubicBezTo>
                  <a:cubicBezTo>
                    <a:pt x="691" y="1023"/>
                    <a:pt x="744" y="1030"/>
                    <a:pt x="798" y="1048"/>
                  </a:cubicBezTo>
                  <a:cubicBezTo>
                    <a:pt x="858" y="1084"/>
                    <a:pt x="929" y="1120"/>
                    <a:pt x="988" y="1132"/>
                  </a:cubicBezTo>
                  <a:cubicBezTo>
                    <a:pt x="1044" y="1146"/>
                    <a:pt x="1096" y="1153"/>
                    <a:pt x="1146" y="1153"/>
                  </a:cubicBezTo>
                  <a:cubicBezTo>
                    <a:pt x="1311" y="1153"/>
                    <a:pt x="1445" y="1071"/>
                    <a:pt x="1536" y="870"/>
                  </a:cubicBezTo>
                  <a:cubicBezTo>
                    <a:pt x="1584" y="715"/>
                    <a:pt x="1608" y="548"/>
                    <a:pt x="1655" y="382"/>
                  </a:cubicBezTo>
                  <a:cubicBezTo>
                    <a:pt x="1631" y="179"/>
                    <a:pt x="1512" y="48"/>
                    <a:pt x="133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3" name="Google Shape;573;p4"/>
            <p:cNvSpPr/>
            <p:nvPr/>
          </p:nvSpPr>
          <p:spPr>
            <a:xfrm>
              <a:off x="363039" y="-1040033"/>
              <a:ext cx="57155" cy="61668"/>
            </a:xfrm>
            <a:custGeom>
              <a:avLst/>
              <a:gdLst/>
              <a:ahLst/>
              <a:cxnLst/>
              <a:rect l="l" t="t" r="r" b="b"/>
              <a:pathLst>
                <a:path w="1811" h="1954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989" y="143"/>
                    <a:pt x="1108" y="405"/>
                    <a:pt x="882" y="453"/>
                  </a:cubicBezTo>
                  <a:cubicBezTo>
                    <a:pt x="906" y="522"/>
                    <a:pt x="943" y="543"/>
                    <a:pt x="985" y="543"/>
                  </a:cubicBezTo>
                  <a:cubicBezTo>
                    <a:pt x="1048" y="543"/>
                    <a:pt x="1124" y="496"/>
                    <a:pt x="1191" y="496"/>
                  </a:cubicBezTo>
                  <a:cubicBezTo>
                    <a:pt x="1232" y="496"/>
                    <a:pt x="1270" y="514"/>
                    <a:pt x="1299" y="572"/>
                  </a:cubicBezTo>
                  <a:cubicBezTo>
                    <a:pt x="1344" y="651"/>
                    <a:pt x="1400" y="860"/>
                    <a:pt x="1364" y="860"/>
                  </a:cubicBezTo>
                  <a:cubicBezTo>
                    <a:pt x="1363" y="860"/>
                    <a:pt x="1361" y="859"/>
                    <a:pt x="1358" y="858"/>
                  </a:cubicBezTo>
                  <a:cubicBezTo>
                    <a:pt x="1294" y="820"/>
                    <a:pt x="1243" y="804"/>
                    <a:pt x="1200" y="804"/>
                  </a:cubicBezTo>
                  <a:cubicBezTo>
                    <a:pt x="1041" y="804"/>
                    <a:pt x="999" y="1017"/>
                    <a:pt x="906" y="1120"/>
                  </a:cubicBezTo>
                  <a:cubicBezTo>
                    <a:pt x="811" y="1228"/>
                    <a:pt x="745" y="1277"/>
                    <a:pt x="699" y="1277"/>
                  </a:cubicBezTo>
                  <a:cubicBezTo>
                    <a:pt x="630" y="1277"/>
                    <a:pt x="608" y="1164"/>
                    <a:pt x="608" y="977"/>
                  </a:cubicBezTo>
                  <a:cubicBezTo>
                    <a:pt x="572" y="989"/>
                    <a:pt x="513" y="989"/>
                    <a:pt x="513" y="1001"/>
                  </a:cubicBezTo>
                  <a:cubicBezTo>
                    <a:pt x="430" y="1334"/>
                    <a:pt x="1" y="1513"/>
                    <a:pt x="168" y="1953"/>
                  </a:cubicBezTo>
                  <a:cubicBezTo>
                    <a:pt x="239" y="1918"/>
                    <a:pt x="310" y="1870"/>
                    <a:pt x="406" y="1822"/>
                  </a:cubicBezTo>
                  <a:cubicBezTo>
                    <a:pt x="763" y="1703"/>
                    <a:pt x="1037" y="1429"/>
                    <a:pt x="1322" y="1179"/>
                  </a:cubicBezTo>
                  <a:lnTo>
                    <a:pt x="1322" y="1179"/>
                  </a:lnTo>
                  <a:lnTo>
                    <a:pt x="1311" y="1191"/>
                  </a:lnTo>
                  <a:cubicBezTo>
                    <a:pt x="1430" y="1120"/>
                    <a:pt x="1596" y="1132"/>
                    <a:pt x="1703" y="1013"/>
                  </a:cubicBezTo>
                  <a:cubicBezTo>
                    <a:pt x="1775" y="929"/>
                    <a:pt x="1811" y="834"/>
                    <a:pt x="1799" y="715"/>
                  </a:cubicBezTo>
                  <a:cubicBezTo>
                    <a:pt x="1501" y="560"/>
                    <a:pt x="1406" y="155"/>
                    <a:pt x="107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4" name="Google Shape;574;p4"/>
            <p:cNvSpPr/>
            <p:nvPr/>
          </p:nvSpPr>
          <p:spPr>
            <a:xfrm>
              <a:off x="236803" y="-1141117"/>
              <a:ext cx="43616" cy="55293"/>
            </a:xfrm>
            <a:custGeom>
              <a:avLst/>
              <a:gdLst/>
              <a:ahLst/>
              <a:cxnLst/>
              <a:rect l="l" t="t" r="r" b="b"/>
              <a:pathLst>
                <a:path w="1382" h="1752" extrusionOk="0">
                  <a:moveTo>
                    <a:pt x="1203" y="1"/>
                  </a:moveTo>
                  <a:cubicBezTo>
                    <a:pt x="727" y="358"/>
                    <a:pt x="310" y="739"/>
                    <a:pt x="0" y="1275"/>
                  </a:cubicBezTo>
                  <a:cubicBezTo>
                    <a:pt x="227" y="1322"/>
                    <a:pt x="48" y="1620"/>
                    <a:pt x="227" y="1751"/>
                  </a:cubicBezTo>
                  <a:cubicBezTo>
                    <a:pt x="358" y="1144"/>
                    <a:pt x="965" y="1108"/>
                    <a:pt x="1203" y="632"/>
                  </a:cubicBezTo>
                  <a:cubicBezTo>
                    <a:pt x="1274" y="418"/>
                    <a:pt x="1382" y="203"/>
                    <a:pt x="120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5" name="Google Shape;575;p4"/>
            <p:cNvSpPr/>
            <p:nvPr/>
          </p:nvSpPr>
          <p:spPr>
            <a:xfrm>
              <a:off x="863188" y="-1444337"/>
              <a:ext cx="51506" cy="43616"/>
            </a:xfrm>
            <a:custGeom>
              <a:avLst/>
              <a:gdLst/>
              <a:ahLst/>
              <a:cxnLst/>
              <a:rect l="l" t="t" r="r" b="b"/>
              <a:pathLst>
                <a:path w="1632" h="1382" extrusionOk="0">
                  <a:moveTo>
                    <a:pt x="476" y="1"/>
                  </a:moveTo>
                  <a:cubicBezTo>
                    <a:pt x="405" y="24"/>
                    <a:pt x="333" y="36"/>
                    <a:pt x="238" y="60"/>
                  </a:cubicBezTo>
                  <a:cubicBezTo>
                    <a:pt x="357" y="155"/>
                    <a:pt x="429" y="239"/>
                    <a:pt x="226" y="334"/>
                  </a:cubicBezTo>
                  <a:cubicBezTo>
                    <a:pt x="0" y="429"/>
                    <a:pt x="36" y="536"/>
                    <a:pt x="226" y="643"/>
                  </a:cubicBezTo>
                  <a:cubicBezTo>
                    <a:pt x="274" y="810"/>
                    <a:pt x="310" y="965"/>
                    <a:pt x="453" y="1072"/>
                  </a:cubicBezTo>
                  <a:cubicBezTo>
                    <a:pt x="457" y="1072"/>
                    <a:pt x="461" y="1072"/>
                    <a:pt x="466" y="1072"/>
                  </a:cubicBezTo>
                  <a:cubicBezTo>
                    <a:pt x="695" y="1072"/>
                    <a:pt x="802" y="1370"/>
                    <a:pt x="1012" y="1382"/>
                  </a:cubicBezTo>
                  <a:cubicBezTo>
                    <a:pt x="1155" y="1382"/>
                    <a:pt x="1250" y="1298"/>
                    <a:pt x="1369" y="1239"/>
                  </a:cubicBezTo>
                  <a:cubicBezTo>
                    <a:pt x="1476" y="1155"/>
                    <a:pt x="1631" y="1084"/>
                    <a:pt x="1572" y="893"/>
                  </a:cubicBezTo>
                  <a:cubicBezTo>
                    <a:pt x="1572" y="739"/>
                    <a:pt x="1512" y="643"/>
                    <a:pt x="1357" y="632"/>
                  </a:cubicBezTo>
                  <a:cubicBezTo>
                    <a:pt x="1298" y="586"/>
                    <a:pt x="1234" y="574"/>
                    <a:pt x="1167" y="574"/>
                  </a:cubicBezTo>
                  <a:cubicBezTo>
                    <a:pt x="1083" y="574"/>
                    <a:pt x="996" y="594"/>
                    <a:pt x="912" y="594"/>
                  </a:cubicBezTo>
                  <a:cubicBezTo>
                    <a:pt x="834" y="594"/>
                    <a:pt x="759" y="577"/>
                    <a:pt x="691" y="512"/>
                  </a:cubicBezTo>
                  <a:cubicBezTo>
                    <a:pt x="500" y="405"/>
                    <a:pt x="762" y="60"/>
                    <a:pt x="4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6" name="Google Shape;576;p4"/>
            <p:cNvSpPr/>
            <p:nvPr/>
          </p:nvSpPr>
          <p:spPr>
            <a:xfrm>
              <a:off x="421676" y="-1054866"/>
              <a:ext cx="77795" cy="38913"/>
            </a:xfrm>
            <a:custGeom>
              <a:avLst/>
              <a:gdLst/>
              <a:ahLst/>
              <a:cxnLst/>
              <a:rect l="l" t="t" r="r" b="b"/>
              <a:pathLst>
                <a:path w="2465" h="1233" extrusionOk="0">
                  <a:moveTo>
                    <a:pt x="1733" y="1"/>
                  </a:moveTo>
                  <a:cubicBezTo>
                    <a:pt x="1713" y="1"/>
                    <a:pt x="1691" y="6"/>
                    <a:pt x="1667" y="18"/>
                  </a:cubicBezTo>
                  <a:cubicBezTo>
                    <a:pt x="1012" y="221"/>
                    <a:pt x="441" y="554"/>
                    <a:pt x="0" y="1161"/>
                  </a:cubicBezTo>
                  <a:cubicBezTo>
                    <a:pt x="42" y="1209"/>
                    <a:pt x="81" y="1233"/>
                    <a:pt x="118" y="1233"/>
                  </a:cubicBezTo>
                  <a:cubicBezTo>
                    <a:pt x="155" y="1233"/>
                    <a:pt x="191" y="1209"/>
                    <a:pt x="226" y="1161"/>
                  </a:cubicBezTo>
                  <a:cubicBezTo>
                    <a:pt x="603" y="941"/>
                    <a:pt x="915" y="529"/>
                    <a:pt x="1373" y="529"/>
                  </a:cubicBezTo>
                  <a:cubicBezTo>
                    <a:pt x="1437" y="529"/>
                    <a:pt x="1503" y="537"/>
                    <a:pt x="1572" y="554"/>
                  </a:cubicBezTo>
                  <a:cubicBezTo>
                    <a:pt x="1655" y="709"/>
                    <a:pt x="1810" y="756"/>
                    <a:pt x="1929" y="864"/>
                  </a:cubicBezTo>
                  <a:cubicBezTo>
                    <a:pt x="1955" y="868"/>
                    <a:pt x="1981" y="871"/>
                    <a:pt x="2008" y="871"/>
                  </a:cubicBezTo>
                  <a:cubicBezTo>
                    <a:pt x="2053" y="871"/>
                    <a:pt x="2098" y="862"/>
                    <a:pt x="2143" y="840"/>
                  </a:cubicBezTo>
                  <a:cubicBezTo>
                    <a:pt x="2465" y="387"/>
                    <a:pt x="1905" y="363"/>
                    <a:pt x="1870" y="90"/>
                  </a:cubicBezTo>
                  <a:cubicBezTo>
                    <a:pt x="1834" y="45"/>
                    <a:pt x="1792" y="1"/>
                    <a:pt x="173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7" name="Google Shape;577;p4"/>
            <p:cNvSpPr/>
            <p:nvPr/>
          </p:nvSpPr>
          <p:spPr>
            <a:xfrm>
              <a:off x="295029" y="-1193348"/>
              <a:ext cx="44752" cy="40460"/>
            </a:xfrm>
            <a:custGeom>
              <a:avLst/>
              <a:gdLst/>
              <a:ahLst/>
              <a:cxnLst/>
              <a:rect l="l" t="t" r="r" b="b"/>
              <a:pathLst>
                <a:path w="1418" h="1282" extrusionOk="0">
                  <a:moveTo>
                    <a:pt x="1239" y="1"/>
                  </a:moveTo>
                  <a:cubicBezTo>
                    <a:pt x="918" y="144"/>
                    <a:pt x="644" y="370"/>
                    <a:pt x="406" y="644"/>
                  </a:cubicBezTo>
                  <a:cubicBezTo>
                    <a:pt x="418" y="644"/>
                    <a:pt x="429" y="656"/>
                    <a:pt x="429" y="680"/>
                  </a:cubicBezTo>
                  <a:cubicBezTo>
                    <a:pt x="429" y="731"/>
                    <a:pt x="411" y="765"/>
                    <a:pt x="375" y="765"/>
                  </a:cubicBezTo>
                  <a:cubicBezTo>
                    <a:pt x="370" y="765"/>
                    <a:pt x="364" y="764"/>
                    <a:pt x="358" y="763"/>
                  </a:cubicBezTo>
                  <a:cubicBezTo>
                    <a:pt x="287" y="787"/>
                    <a:pt x="179" y="763"/>
                    <a:pt x="132" y="882"/>
                  </a:cubicBezTo>
                  <a:cubicBezTo>
                    <a:pt x="60" y="1037"/>
                    <a:pt x="1" y="1203"/>
                    <a:pt x="239" y="1263"/>
                  </a:cubicBezTo>
                  <a:cubicBezTo>
                    <a:pt x="293" y="1276"/>
                    <a:pt x="344" y="1282"/>
                    <a:pt x="392" y="1282"/>
                  </a:cubicBezTo>
                  <a:cubicBezTo>
                    <a:pt x="841" y="1282"/>
                    <a:pt x="1048" y="772"/>
                    <a:pt x="1370" y="525"/>
                  </a:cubicBezTo>
                  <a:lnTo>
                    <a:pt x="1358" y="501"/>
                  </a:lnTo>
                  <a:cubicBezTo>
                    <a:pt x="1239" y="322"/>
                    <a:pt x="1418" y="179"/>
                    <a:pt x="1370" y="13"/>
                  </a:cubicBezTo>
                  <a:cubicBezTo>
                    <a:pt x="1322" y="13"/>
                    <a:pt x="1275" y="1"/>
                    <a:pt x="123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8" name="Google Shape;578;p4"/>
            <p:cNvSpPr/>
            <p:nvPr/>
          </p:nvSpPr>
          <p:spPr>
            <a:xfrm>
              <a:off x="656128" y="-1374528"/>
              <a:ext cx="50023" cy="53336"/>
            </a:xfrm>
            <a:custGeom>
              <a:avLst/>
              <a:gdLst/>
              <a:ahLst/>
              <a:cxnLst/>
              <a:rect l="l" t="t" r="r" b="b"/>
              <a:pathLst>
                <a:path w="1585" h="1690" extrusionOk="0">
                  <a:moveTo>
                    <a:pt x="420" y="0"/>
                  </a:moveTo>
                  <a:cubicBezTo>
                    <a:pt x="363" y="0"/>
                    <a:pt x="304" y="18"/>
                    <a:pt x="239" y="51"/>
                  </a:cubicBezTo>
                  <a:lnTo>
                    <a:pt x="156" y="98"/>
                  </a:lnTo>
                  <a:cubicBezTo>
                    <a:pt x="1" y="277"/>
                    <a:pt x="156" y="384"/>
                    <a:pt x="227" y="515"/>
                  </a:cubicBezTo>
                  <a:cubicBezTo>
                    <a:pt x="191" y="848"/>
                    <a:pt x="417" y="944"/>
                    <a:pt x="608" y="1087"/>
                  </a:cubicBezTo>
                  <a:cubicBezTo>
                    <a:pt x="751" y="1265"/>
                    <a:pt x="763" y="1515"/>
                    <a:pt x="953" y="1646"/>
                  </a:cubicBezTo>
                  <a:cubicBezTo>
                    <a:pt x="1016" y="1675"/>
                    <a:pt x="1076" y="1689"/>
                    <a:pt x="1137" y="1689"/>
                  </a:cubicBezTo>
                  <a:cubicBezTo>
                    <a:pt x="1203" y="1689"/>
                    <a:pt x="1271" y="1672"/>
                    <a:pt x="1346" y="1634"/>
                  </a:cubicBezTo>
                  <a:cubicBezTo>
                    <a:pt x="1465" y="1503"/>
                    <a:pt x="1382" y="1360"/>
                    <a:pt x="1346" y="1229"/>
                  </a:cubicBezTo>
                  <a:cubicBezTo>
                    <a:pt x="1239" y="1087"/>
                    <a:pt x="1322" y="967"/>
                    <a:pt x="1406" y="848"/>
                  </a:cubicBezTo>
                  <a:cubicBezTo>
                    <a:pt x="1477" y="729"/>
                    <a:pt x="1584" y="610"/>
                    <a:pt x="1406" y="491"/>
                  </a:cubicBezTo>
                  <a:cubicBezTo>
                    <a:pt x="1324" y="496"/>
                    <a:pt x="1258" y="500"/>
                    <a:pt x="1202" y="500"/>
                  </a:cubicBezTo>
                  <a:cubicBezTo>
                    <a:pt x="983" y="500"/>
                    <a:pt x="924" y="440"/>
                    <a:pt x="668" y="146"/>
                  </a:cubicBezTo>
                  <a:cubicBezTo>
                    <a:pt x="588" y="44"/>
                    <a:pt x="508" y="0"/>
                    <a:pt x="42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79" name="Google Shape;579;p4"/>
            <p:cNvSpPr/>
            <p:nvPr/>
          </p:nvSpPr>
          <p:spPr>
            <a:xfrm>
              <a:off x="911284" y="-1463493"/>
              <a:ext cx="56524" cy="33359"/>
            </a:xfrm>
            <a:custGeom>
              <a:avLst/>
              <a:gdLst/>
              <a:ahLst/>
              <a:cxnLst/>
              <a:rect l="l" t="t" r="r" b="b"/>
              <a:pathLst>
                <a:path w="1791" h="1057" extrusionOk="0">
                  <a:moveTo>
                    <a:pt x="1274" y="0"/>
                  </a:moveTo>
                  <a:lnTo>
                    <a:pt x="1274" y="0"/>
                  </a:lnTo>
                  <a:cubicBezTo>
                    <a:pt x="1036" y="48"/>
                    <a:pt x="786" y="72"/>
                    <a:pt x="548" y="119"/>
                  </a:cubicBezTo>
                  <a:cubicBezTo>
                    <a:pt x="464" y="119"/>
                    <a:pt x="441" y="167"/>
                    <a:pt x="500" y="238"/>
                  </a:cubicBezTo>
                  <a:cubicBezTo>
                    <a:pt x="357" y="417"/>
                    <a:pt x="179" y="572"/>
                    <a:pt x="60" y="762"/>
                  </a:cubicBezTo>
                  <a:cubicBezTo>
                    <a:pt x="0" y="881"/>
                    <a:pt x="131" y="846"/>
                    <a:pt x="179" y="881"/>
                  </a:cubicBezTo>
                  <a:cubicBezTo>
                    <a:pt x="209" y="896"/>
                    <a:pt x="234" y="911"/>
                    <a:pt x="264" y="911"/>
                  </a:cubicBezTo>
                  <a:cubicBezTo>
                    <a:pt x="281" y="911"/>
                    <a:pt x="300" y="906"/>
                    <a:pt x="322" y="893"/>
                  </a:cubicBezTo>
                  <a:cubicBezTo>
                    <a:pt x="507" y="832"/>
                    <a:pt x="594" y="575"/>
                    <a:pt x="798" y="575"/>
                  </a:cubicBezTo>
                  <a:cubicBezTo>
                    <a:pt x="831" y="575"/>
                    <a:pt x="866" y="581"/>
                    <a:pt x="905" y="596"/>
                  </a:cubicBezTo>
                  <a:cubicBezTo>
                    <a:pt x="1024" y="631"/>
                    <a:pt x="1131" y="667"/>
                    <a:pt x="1238" y="715"/>
                  </a:cubicBezTo>
                  <a:cubicBezTo>
                    <a:pt x="1334" y="762"/>
                    <a:pt x="1393" y="881"/>
                    <a:pt x="1476" y="965"/>
                  </a:cubicBezTo>
                  <a:cubicBezTo>
                    <a:pt x="1522" y="1025"/>
                    <a:pt x="1567" y="1057"/>
                    <a:pt x="1621" y="1057"/>
                  </a:cubicBezTo>
                  <a:cubicBezTo>
                    <a:pt x="1653" y="1057"/>
                    <a:pt x="1687" y="1046"/>
                    <a:pt x="1727" y="1024"/>
                  </a:cubicBezTo>
                  <a:cubicBezTo>
                    <a:pt x="1750" y="989"/>
                    <a:pt x="1774" y="941"/>
                    <a:pt x="1738" y="881"/>
                  </a:cubicBezTo>
                  <a:cubicBezTo>
                    <a:pt x="1692" y="675"/>
                    <a:pt x="1791" y="368"/>
                    <a:pt x="1520" y="368"/>
                  </a:cubicBezTo>
                  <a:cubicBezTo>
                    <a:pt x="1510" y="368"/>
                    <a:pt x="1499" y="369"/>
                    <a:pt x="1488" y="369"/>
                  </a:cubicBezTo>
                  <a:cubicBezTo>
                    <a:pt x="1469" y="371"/>
                    <a:pt x="1452" y="372"/>
                    <a:pt x="1436" y="372"/>
                  </a:cubicBezTo>
                  <a:cubicBezTo>
                    <a:pt x="1158" y="372"/>
                    <a:pt x="1387" y="90"/>
                    <a:pt x="127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0" name="Google Shape;580;p4"/>
            <p:cNvSpPr/>
            <p:nvPr/>
          </p:nvSpPr>
          <p:spPr>
            <a:xfrm>
              <a:off x="271360" y="-1165544"/>
              <a:ext cx="31213" cy="44373"/>
            </a:xfrm>
            <a:custGeom>
              <a:avLst/>
              <a:gdLst/>
              <a:ahLst/>
              <a:cxnLst/>
              <a:rect l="l" t="t" r="r" b="b"/>
              <a:pathLst>
                <a:path w="989" h="1406" extrusionOk="0">
                  <a:moveTo>
                    <a:pt x="882" y="1"/>
                  </a:moveTo>
                  <a:cubicBezTo>
                    <a:pt x="632" y="263"/>
                    <a:pt x="287" y="418"/>
                    <a:pt x="108" y="775"/>
                  </a:cubicBezTo>
                  <a:cubicBezTo>
                    <a:pt x="156" y="977"/>
                    <a:pt x="1" y="1203"/>
                    <a:pt x="108" y="1406"/>
                  </a:cubicBezTo>
                  <a:cubicBezTo>
                    <a:pt x="382" y="1037"/>
                    <a:pt x="882" y="930"/>
                    <a:pt x="989" y="382"/>
                  </a:cubicBezTo>
                  <a:cubicBezTo>
                    <a:pt x="870" y="299"/>
                    <a:pt x="894" y="132"/>
                    <a:pt x="88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1" name="Google Shape;581;p4"/>
            <p:cNvSpPr/>
            <p:nvPr/>
          </p:nvSpPr>
          <p:spPr>
            <a:xfrm>
              <a:off x="757591" y="-1418616"/>
              <a:ext cx="54125" cy="39134"/>
            </a:xfrm>
            <a:custGeom>
              <a:avLst/>
              <a:gdLst/>
              <a:ahLst/>
              <a:cxnLst/>
              <a:rect l="l" t="t" r="r" b="b"/>
              <a:pathLst>
                <a:path w="1715" h="1240" extrusionOk="0">
                  <a:moveTo>
                    <a:pt x="1173" y="1"/>
                  </a:moveTo>
                  <a:cubicBezTo>
                    <a:pt x="1096" y="1"/>
                    <a:pt x="1017" y="29"/>
                    <a:pt x="941" y="67"/>
                  </a:cubicBezTo>
                  <a:cubicBezTo>
                    <a:pt x="762" y="293"/>
                    <a:pt x="465" y="162"/>
                    <a:pt x="274" y="340"/>
                  </a:cubicBezTo>
                  <a:cubicBezTo>
                    <a:pt x="72" y="495"/>
                    <a:pt x="12" y="733"/>
                    <a:pt x="0" y="1007"/>
                  </a:cubicBezTo>
                  <a:cubicBezTo>
                    <a:pt x="100" y="1169"/>
                    <a:pt x="209" y="1240"/>
                    <a:pt x="323" y="1240"/>
                  </a:cubicBezTo>
                  <a:cubicBezTo>
                    <a:pt x="428" y="1240"/>
                    <a:pt x="535" y="1181"/>
                    <a:pt x="643" y="1079"/>
                  </a:cubicBezTo>
                  <a:cubicBezTo>
                    <a:pt x="652" y="760"/>
                    <a:pt x="754" y="609"/>
                    <a:pt x="941" y="609"/>
                  </a:cubicBezTo>
                  <a:cubicBezTo>
                    <a:pt x="1012" y="609"/>
                    <a:pt x="1096" y="631"/>
                    <a:pt x="1191" y="674"/>
                  </a:cubicBezTo>
                  <a:cubicBezTo>
                    <a:pt x="1286" y="721"/>
                    <a:pt x="1358" y="769"/>
                    <a:pt x="1465" y="781"/>
                  </a:cubicBezTo>
                  <a:cubicBezTo>
                    <a:pt x="1596" y="781"/>
                    <a:pt x="1667" y="698"/>
                    <a:pt x="1715" y="543"/>
                  </a:cubicBezTo>
                  <a:lnTo>
                    <a:pt x="1715" y="459"/>
                  </a:lnTo>
                  <a:cubicBezTo>
                    <a:pt x="1648" y="378"/>
                    <a:pt x="1567" y="364"/>
                    <a:pt x="1484" y="364"/>
                  </a:cubicBezTo>
                  <a:cubicBezTo>
                    <a:pt x="1441" y="364"/>
                    <a:pt x="1397" y="368"/>
                    <a:pt x="1354" y="368"/>
                  </a:cubicBezTo>
                  <a:cubicBezTo>
                    <a:pt x="1274" y="368"/>
                    <a:pt x="1196" y="355"/>
                    <a:pt x="1132" y="281"/>
                  </a:cubicBezTo>
                  <a:cubicBezTo>
                    <a:pt x="1203" y="221"/>
                    <a:pt x="1298" y="138"/>
                    <a:pt x="1370" y="78"/>
                  </a:cubicBezTo>
                  <a:cubicBezTo>
                    <a:pt x="1308" y="23"/>
                    <a:pt x="1241" y="1"/>
                    <a:pt x="117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2" name="Google Shape;582;p4"/>
            <p:cNvSpPr/>
            <p:nvPr/>
          </p:nvSpPr>
          <p:spPr>
            <a:xfrm>
              <a:off x="695577" y="-1394095"/>
              <a:ext cx="35379" cy="41186"/>
            </a:xfrm>
            <a:custGeom>
              <a:avLst/>
              <a:gdLst/>
              <a:ahLst/>
              <a:cxnLst/>
              <a:rect l="l" t="t" r="r" b="b"/>
              <a:pathLst>
                <a:path w="1121" h="1305" extrusionOk="0">
                  <a:moveTo>
                    <a:pt x="847" y="0"/>
                  </a:moveTo>
                  <a:cubicBezTo>
                    <a:pt x="786" y="0"/>
                    <a:pt x="725" y="9"/>
                    <a:pt x="668" y="52"/>
                  </a:cubicBezTo>
                  <a:cubicBezTo>
                    <a:pt x="549" y="99"/>
                    <a:pt x="441" y="135"/>
                    <a:pt x="346" y="183"/>
                  </a:cubicBezTo>
                  <a:cubicBezTo>
                    <a:pt x="310" y="218"/>
                    <a:pt x="287" y="254"/>
                    <a:pt x="275" y="314"/>
                  </a:cubicBezTo>
                  <a:cubicBezTo>
                    <a:pt x="299" y="528"/>
                    <a:pt x="120" y="587"/>
                    <a:pt x="60" y="730"/>
                  </a:cubicBezTo>
                  <a:cubicBezTo>
                    <a:pt x="1" y="1016"/>
                    <a:pt x="227" y="1087"/>
                    <a:pt x="334" y="1254"/>
                  </a:cubicBezTo>
                  <a:cubicBezTo>
                    <a:pt x="393" y="1291"/>
                    <a:pt x="455" y="1305"/>
                    <a:pt x="520" y="1305"/>
                  </a:cubicBezTo>
                  <a:cubicBezTo>
                    <a:pt x="561" y="1305"/>
                    <a:pt x="602" y="1299"/>
                    <a:pt x="644" y="1290"/>
                  </a:cubicBezTo>
                  <a:cubicBezTo>
                    <a:pt x="775" y="1230"/>
                    <a:pt x="870" y="1123"/>
                    <a:pt x="930" y="992"/>
                  </a:cubicBezTo>
                  <a:cubicBezTo>
                    <a:pt x="930" y="790"/>
                    <a:pt x="1049" y="635"/>
                    <a:pt x="1025" y="433"/>
                  </a:cubicBezTo>
                  <a:cubicBezTo>
                    <a:pt x="894" y="302"/>
                    <a:pt x="1120" y="123"/>
                    <a:pt x="965" y="4"/>
                  </a:cubicBezTo>
                  <a:cubicBezTo>
                    <a:pt x="927" y="4"/>
                    <a:pt x="887" y="0"/>
                    <a:pt x="84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3" name="Google Shape;583;p4"/>
            <p:cNvSpPr/>
            <p:nvPr/>
          </p:nvSpPr>
          <p:spPr>
            <a:xfrm>
              <a:off x="1209990" y="-1444937"/>
              <a:ext cx="47372" cy="24743"/>
            </a:xfrm>
            <a:custGeom>
              <a:avLst/>
              <a:gdLst/>
              <a:ahLst/>
              <a:cxnLst/>
              <a:rect l="l" t="t" r="r" b="b"/>
              <a:pathLst>
                <a:path w="1501" h="784" extrusionOk="0">
                  <a:moveTo>
                    <a:pt x="223" y="0"/>
                  </a:moveTo>
                  <a:cubicBezTo>
                    <a:pt x="169" y="0"/>
                    <a:pt x="115" y="9"/>
                    <a:pt x="60" y="31"/>
                  </a:cubicBezTo>
                  <a:cubicBezTo>
                    <a:pt x="36" y="31"/>
                    <a:pt x="24" y="31"/>
                    <a:pt x="12" y="55"/>
                  </a:cubicBezTo>
                  <a:cubicBezTo>
                    <a:pt x="1" y="67"/>
                    <a:pt x="1" y="91"/>
                    <a:pt x="24" y="127"/>
                  </a:cubicBezTo>
                  <a:cubicBezTo>
                    <a:pt x="239" y="174"/>
                    <a:pt x="1" y="520"/>
                    <a:pt x="251" y="531"/>
                  </a:cubicBezTo>
                  <a:cubicBezTo>
                    <a:pt x="597" y="542"/>
                    <a:pt x="897" y="784"/>
                    <a:pt x="1241" y="784"/>
                  </a:cubicBezTo>
                  <a:cubicBezTo>
                    <a:pt x="1287" y="784"/>
                    <a:pt x="1334" y="779"/>
                    <a:pt x="1382" y="770"/>
                  </a:cubicBezTo>
                  <a:cubicBezTo>
                    <a:pt x="1501" y="591"/>
                    <a:pt x="1382" y="496"/>
                    <a:pt x="1275" y="412"/>
                  </a:cubicBezTo>
                  <a:lnTo>
                    <a:pt x="834" y="139"/>
                  </a:lnTo>
                  <a:cubicBezTo>
                    <a:pt x="636" y="129"/>
                    <a:pt x="431" y="0"/>
                    <a:pt x="2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4" name="Google Shape;584;p4"/>
            <p:cNvSpPr/>
            <p:nvPr/>
          </p:nvSpPr>
          <p:spPr>
            <a:xfrm>
              <a:off x="317215" y="-1001689"/>
              <a:ext cx="32349" cy="46235"/>
            </a:xfrm>
            <a:custGeom>
              <a:avLst/>
              <a:gdLst/>
              <a:ahLst/>
              <a:cxnLst/>
              <a:rect l="l" t="t" r="r" b="b"/>
              <a:pathLst>
                <a:path w="1025" h="1465" extrusionOk="0">
                  <a:moveTo>
                    <a:pt x="0" y="0"/>
                  </a:moveTo>
                  <a:cubicBezTo>
                    <a:pt x="24" y="119"/>
                    <a:pt x="72" y="250"/>
                    <a:pt x="96" y="369"/>
                  </a:cubicBezTo>
                  <a:cubicBezTo>
                    <a:pt x="179" y="655"/>
                    <a:pt x="250" y="941"/>
                    <a:pt x="334" y="1238"/>
                  </a:cubicBezTo>
                  <a:cubicBezTo>
                    <a:pt x="508" y="1387"/>
                    <a:pt x="638" y="1465"/>
                    <a:pt x="739" y="1465"/>
                  </a:cubicBezTo>
                  <a:cubicBezTo>
                    <a:pt x="873" y="1465"/>
                    <a:pt x="956" y="1328"/>
                    <a:pt x="1024" y="1036"/>
                  </a:cubicBezTo>
                  <a:lnTo>
                    <a:pt x="1024" y="1036"/>
                  </a:lnTo>
                  <a:cubicBezTo>
                    <a:pt x="926" y="1075"/>
                    <a:pt x="845" y="1096"/>
                    <a:pt x="782" y="1096"/>
                  </a:cubicBezTo>
                  <a:cubicBezTo>
                    <a:pt x="615" y="1096"/>
                    <a:pt x="572" y="954"/>
                    <a:pt x="667" y="643"/>
                  </a:cubicBezTo>
                  <a:cubicBezTo>
                    <a:pt x="500" y="393"/>
                    <a:pt x="334" y="179"/>
                    <a:pt x="11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5" name="Google Shape;585;p4"/>
            <p:cNvSpPr/>
            <p:nvPr/>
          </p:nvSpPr>
          <p:spPr>
            <a:xfrm>
              <a:off x="663639" y="-1380809"/>
              <a:ext cx="42511" cy="27426"/>
            </a:xfrm>
            <a:custGeom>
              <a:avLst/>
              <a:gdLst/>
              <a:ahLst/>
              <a:cxnLst/>
              <a:rect l="l" t="t" r="r" b="b"/>
              <a:pathLst>
                <a:path w="1347" h="869" extrusionOk="0">
                  <a:moveTo>
                    <a:pt x="739" y="0"/>
                  </a:moveTo>
                  <a:cubicBezTo>
                    <a:pt x="726" y="0"/>
                    <a:pt x="710" y="4"/>
                    <a:pt x="691" y="12"/>
                  </a:cubicBezTo>
                  <a:cubicBezTo>
                    <a:pt x="453" y="59"/>
                    <a:pt x="215" y="119"/>
                    <a:pt x="1" y="285"/>
                  </a:cubicBezTo>
                  <a:cubicBezTo>
                    <a:pt x="96" y="297"/>
                    <a:pt x="239" y="297"/>
                    <a:pt x="251" y="345"/>
                  </a:cubicBezTo>
                  <a:cubicBezTo>
                    <a:pt x="362" y="758"/>
                    <a:pt x="579" y="869"/>
                    <a:pt x="835" y="869"/>
                  </a:cubicBezTo>
                  <a:cubicBezTo>
                    <a:pt x="963" y="869"/>
                    <a:pt x="1100" y="841"/>
                    <a:pt x="1239" y="809"/>
                  </a:cubicBezTo>
                  <a:cubicBezTo>
                    <a:pt x="1255" y="813"/>
                    <a:pt x="1268" y="816"/>
                    <a:pt x="1280" y="816"/>
                  </a:cubicBezTo>
                  <a:cubicBezTo>
                    <a:pt x="1304" y="816"/>
                    <a:pt x="1322" y="805"/>
                    <a:pt x="1346" y="774"/>
                  </a:cubicBezTo>
                  <a:cubicBezTo>
                    <a:pt x="1287" y="595"/>
                    <a:pt x="1108" y="488"/>
                    <a:pt x="1132" y="274"/>
                  </a:cubicBezTo>
                  <a:cubicBezTo>
                    <a:pt x="1120" y="239"/>
                    <a:pt x="1097" y="227"/>
                    <a:pt x="1068" y="227"/>
                  </a:cubicBezTo>
                  <a:cubicBezTo>
                    <a:pt x="1003" y="227"/>
                    <a:pt x="910" y="284"/>
                    <a:pt x="851" y="284"/>
                  </a:cubicBezTo>
                  <a:cubicBezTo>
                    <a:pt x="797" y="284"/>
                    <a:pt x="772" y="237"/>
                    <a:pt x="822" y="59"/>
                  </a:cubicBezTo>
                  <a:cubicBezTo>
                    <a:pt x="790" y="19"/>
                    <a:pt x="768" y="0"/>
                    <a:pt x="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6" name="Google Shape;586;p4"/>
            <p:cNvSpPr/>
            <p:nvPr/>
          </p:nvSpPr>
          <p:spPr>
            <a:xfrm>
              <a:off x="650890" y="-1163429"/>
              <a:ext cx="56366" cy="32507"/>
            </a:xfrm>
            <a:custGeom>
              <a:avLst/>
              <a:gdLst/>
              <a:ahLst/>
              <a:cxnLst/>
              <a:rect l="l" t="t" r="r" b="b"/>
              <a:pathLst>
                <a:path w="1786" h="1030" extrusionOk="0">
                  <a:moveTo>
                    <a:pt x="1414" y="0"/>
                  </a:moveTo>
                  <a:cubicBezTo>
                    <a:pt x="1396" y="0"/>
                    <a:pt x="1377" y="2"/>
                    <a:pt x="1357" y="5"/>
                  </a:cubicBezTo>
                  <a:cubicBezTo>
                    <a:pt x="1238" y="65"/>
                    <a:pt x="1167" y="172"/>
                    <a:pt x="1072" y="243"/>
                  </a:cubicBezTo>
                  <a:cubicBezTo>
                    <a:pt x="1012" y="303"/>
                    <a:pt x="964" y="351"/>
                    <a:pt x="905" y="386"/>
                  </a:cubicBezTo>
                  <a:cubicBezTo>
                    <a:pt x="858" y="418"/>
                    <a:pt x="809" y="428"/>
                    <a:pt x="758" y="428"/>
                  </a:cubicBezTo>
                  <a:cubicBezTo>
                    <a:pt x="649" y="428"/>
                    <a:pt x="535" y="379"/>
                    <a:pt x="427" y="379"/>
                  </a:cubicBezTo>
                  <a:cubicBezTo>
                    <a:pt x="357" y="379"/>
                    <a:pt x="289" y="400"/>
                    <a:pt x="226" y="470"/>
                  </a:cubicBezTo>
                  <a:cubicBezTo>
                    <a:pt x="0" y="863"/>
                    <a:pt x="274" y="946"/>
                    <a:pt x="524" y="1029"/>
                  </a:cubicBezTo>
                  <a:cubicBezTo>
                    <a:pt x="964" y="982"/>
                    <a:pt x="1322" y="779"/>
                    <a:pt x="1643" y="434"/>
                  </a:cubicBezTo>
                  <a:cubicBezTo>
                    <a:pt x="1655" y="410"/>
                    <a:pt x="1667" y="386"/>
                    <a:pt x="1703" y="386"/>
                  </a:cubicBezTo>
                  <a:cubicBezTo>
                    <a:pt x="1774" y="386"/>
                    <a:pt x="1786" y="363"/>
                    <a:pt x="1786" y="291"/>
                  </a:cubicBezTo>
                  <a:cubicBezTo>
                    <a:pt x="1679" y="141"/>
                    <a:pt x="1581" y="0"/>
                    <a:pt x="141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7" name="Google Shape;587;p4"/>
            <p:cNvSpPr/>
            <p:nvPr/>
          </p:nvSpPr>
          <p:spPr>
            <a:xfrm>
              <a:off x="605792" y="-1127515"/>
              <a:ext cx="45478" cy="37178"/>
            </a:xfrm>
            <a:custGeom>
              <a:avLst/>
              <a:gdLst/>
              <a:ahLst/>
              <a:cxnLst/>
              <a:rect l="l" t="t" r="r" b="b"/>
              <a:pathLst>
                <a:path w="1441" h="1178" extrusionOk="0">
                  <a:moveTo>
                    <a:pt x="1073" y="1"/>
                  </a:moveTo>
                  <a:cubicBezTo>
                    <a:pt x="894" y="1"/>
                    <a:pt x="705" y="141"/>
                    <a:pt x="524" y="225"/>
                  </a:cubicBezTo>
                  <a:cubicBezTo>
                    <a:pt x="405" y="320"/>
                    <a:pt x="334" y="487"/>
                    <a:pt x="227" y="606"/>
                  </a:cubicBezTo>
                  <a:cubicBezTo>
                    <a:pt x="143" y="737"/>
                    <a:pt x="0" y="856"/>
                    <a:pt x="48" y="1058"/>
                  </a:cubicBezTo>
                  <a:cubicBezTo>
                    <a:pt x="84" y="1094"/>
                    <a:pt x="96" y="1130"/>
                    <a:pt x="107" y="1177"/>
                  </a:cubicBezTo>
                  <a:cubicBezTo>
                    <a:pt x="203" y="1141"/>
                    <a:pt x="286" y="1118"/>
                    <a:pt x="358" y="1058"/>
                  </a:cubicBezTo>
                  <a:cubicBezTo>
                    <a:pt x="477" y="975"/>
                    <a:pt x="608" y="939"/>
                    <a:pt x="703" y="796"/>
                  </a:cubicBezTo>
                  <a:cubicBezTo>
                    <a:pt x="869" y="701"/>
                    <a:pt x="1048" y="606"/>
                    <a:pt x="1167" y="427"/>
                  </a:cubicBezTo>
                  <a:cubicBezTo>
                    <a:pt x="1239" y="415"/>
                    <a:pt x="1298" y="415"/>
                    <a:pt x="1358" y="415"/>
                  </a:cubicBezTo>
                  <a:cubicBezTo>
                    <a:pt x="1417" y="403"/>
                    <a:pt x="1441" y="356"/>
                    <a:pt x="1429" y="284"/>
                  </a:cubicBezTo>
                  <a:cubicBezTo>
                    <a:pt x="1320" y="72"/>
                    <a:pt x="1199" y="1"/>
                    <a:pt x="107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8" name="Google Shape;588;p4"/>
            <p:cNvSpPr/>
            <p:nvPr/>
          </p:nvSpPr>
          <p:spPr>
            <a:xfrm>
              <a:off x="853404" y="-1260600"/>
              <a:ext cx="39860" cy="20325"/>
            </a:xfrm>
            <a:custGeom>
              <a:avLst/>
              <a:gdLst/>
              <a:ahLst/>
              <a:cxnLst/>
              <a:rect l="l" t="t" r="r" b="b"/>
              <a:pathLst>
                <a:path w="1263" h="644" extrusionOk="0">
                  <a:moveTo>
                    <a:pt x="334" y="1"/>
                  </a:moveTo>
                  <a:cubicBezTo>
                    <a:pt x="535" y="302"/>
                    <a:pt x="566" y="484"/>
                    <a:pt x="286" y="484"/>
                  </a:cubicBezTo>
                  <a:cubicBezTo>
                    <a:pt x="234" y="484"/>
                    <a:pt x="171" y="478"/>
                    <a:pt x="96" y="465"/>
                  </a:cubicBezTo>
                  <a:cubicBezTo>
                    <a:pt x="91" y="464"/>
                    <a:pt x="86" y="464"/>
                    <a:pt x="82" y="464"/>
                  </a:cubicBezTo>
                  <a:cubicBezTo>
                    <a:pt x="11" y="464"/>
                    <a:pt x="1" y="554"/>
                    <a:pt x="1" y="644"/>
                  </a:cubicBezTo>
                  <a:cubicBezTo>
                    <a:pt x="334" y="632"/>
                    <a:pt x="655" y="596"/>
                    <a:pt x="989" y="584"/>
                  </a:cubicBezTo>
                  <a:cubicBezTo>
                    <a:pt x="999" y="522"/>
                    <a:pt x="1019" y="487"/>
                    <a:pt x="1063" y="487"/>
                  </a:cubicBezTo>
                  <a:cubicBezTo>
                    <a:pt x="1069" y="487"/>
                    <a:pt x="1076" y="487"/>
                    <a:pt x="1084" y="489"/>
                  </a:cubicBezTo>
                  <a:cubicBezTo>
                    <a:pt x="1144" y="477"/>
                    <a:pt x="1203" y="465"/>
                    <a:pt x="1251" y="394"/>
                  </a:cubicBezTo>
                  <a:cubicBezTo>
                    <a:pt x="1263" y="334"/>
                    <a:pt x="1263" y="286"/>
                    <a:pt x="1227" y="251"/>
                  </a:cubicBezTo>
                  <a:cubicBezTo>
                    <a:pt x="1207" y="253"/>
                    <a:pt x="1188" y="254"/>
                    <a:pt x="1169" y="254"/>
                  </a:cubicBezTo>
                  <a:cubicBezTo>
                    <a:pt x="864" y="254"/>
                    <a:pt x="625" y="1"/>
                    <a:pt x="33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89" name="Google Shape;589;p4"/>
            <p:cNvSpPr/>
            <p:nvPr/>
          </p:nvSpPr>
          <p:spPr>
            <a:xfrm>
              <a:off x="643000" y="-1371435"/>
              <a:ext cx="24427" cy="36894"/>
            </a:xfrm>
            <a:custGeom>
              <a:avLst/>
              <a:gdLst/>
              <a:ahLst/>
              <a:cxnLst/>
              <a:rect l="l" t="t" r="r" b="b"/>
              <a:pathLst>
                <a:path w="774" h="1169" extrusionOk="0">
                  <a:moveTo>
                    <a:pt x="572" y="0"/>
                  </a:moveTo>
                  <a:lnTo>
                    <a:pt x="572" y="0"/>
                  </a:lnTo>
                  <a:cubicBezTo>
                    <a:pt x="369" y="48"/>
                    <a:pt x="191" y="107"/>
                    <a:pt x="0" y="155"/>
                  </a:cubicBezTo>
                  <a:cubicBezTo>
                    <a:pt x="298" y="274"/>
                    <a:pt x="191" y="631"/>
                    <a:pt x="333" y="846"/>
                  </a:cubicBezTo>
                  <a:cubicBezTo>
                    <a:pt x="274" y="941"/>
                    <a:pt x="274" y="1024"/>
                    <a:pt x="310" y="1120"/>
                  </a:cubicBezTo>
                  <a:cubicBezTo>
                    <a:pt x="352" y="1153"/>
                    <a:pt x="395" y="1169"/>
                    <a:pt x="435" y="1169"/>
                  </a:cubicBezTo>
                  <a:cubicBezTo>
                    <a:pt x="496" y="1169"/>
                    <a:pt x="552" y="1132"/>
                    <a:pt x="595" y="1060"/>
                  </a:cubicBezTo>
                  <a:cubicBezTo>
                    <a:pt x="536" y="786"/>
                    <a:pt x="643" y="572"/>
                    <a:pt x="774" y="358"/>
                  </a:cubicBezTo>
                  <a:cubicBezTo>
                    <a:pt x="643" y="286"/>
                    <a:pt x="548" y="179"/>
                    <a:pt x="57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0" name="Google Shape;590;p4"/>
            <p:cNvSpPr/>
            <p:nvPr/>
          </p:nvSpPr>
          <p:spPr>
            <a:xfrm>
              <a:off x="1143874" y="-1455982"/>
              <a:ext cx="54883" cy="14265"/>
            </a:xfrm>
            <a:custGeom>
              <a:avLst/>
              <a:gdLst/>
              <a:ahLst/>
              <a:cxnLst/>
              <a:rect l="l" t="t" r="r" b="b"/>
              <a:pathLst>
                <a:path w="1739" h="452" extrusionOk="0">
                  <a:moveTo>
                    <a:pt x="369" y="0"/>
                  </a:moveTo>
                  <a:cubicBezTo>
                    <a:pt x="340" y="36"/>
                    <a:pt x="309" y="48"/>
                    <a:pt x="278" y="48"/>
                  </a:cubicBezTo>
                  <a:cubicBezTo>
                    <a:pt x="222" y="48"/>
                    <a:pt x="163" y="8"/>
                    <a:pt x="107" y="8"/>
                  </a:cubicBezTo>
                  <a:cubicBezTo>
                    <a:pt x="83" y="8"/>
                    <a:pt x="59" y="16"/>
                    <a:pt x="36" y="36"/>
                  </a:cubicBezTo>
                  <a:cubicBezTo>
                    <a:pt x="0" y="131"/>
                    <a:pt x="36" y="179"/>
                    <a:pt x="131" y="215"/>
                  </a:cubicBezTo>
                  <a:cubicBezTo>
                    <a:pt x="408" y="390"/>
                    <a:pt x="700" y="451"/>
                    <a:pt x="999" y="451"/>
                  </a:cubicBezTo>
                  <a:cubicBezTo>
                    <a:pt x="1227" y="451"/>
                    <a:pt x="1459" y="416"/>
                    <a:pt x="1691" y="370"/>
                  </a:cubicBezTo>
                  <a:cubicBezTo>
                    <a:pt x="1703" y="370"/>
                    <a:pt x="1703" y="358"/>
                    <a:pt x="1715" y="334"/>
                  </a:cubicBezTo>
                  <a:cubicBezTo>
                    <a:pt x="1738" y="298"/>
                    <a:pt x="1715" y="286"/>
                    <a:pt x="1691" y="250"/>
                  </a:cubicBezTo>
                  <a:cubicBezTo>
                    <a:pt x="1629" y="237"/>
                    <a:pt x="1565" y="232"/>
                    <a:pt x="1500" y="232"/>
                  </a:cubicBezTo>
                  <a:cubicBezTo>
                    <a:pt x="1322" y="232"/>
                    <a:pt x="1136" y="269"/>
                    <a:pt x="955" y="269"/>
                  </a:cubicBezTo>
                  <a:cubicBezTo>
                    <a:pt x="746" y="269"/>
                    <a:pt x="544" y="219"/>
                    <a:pt x="36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1" name="Google Shape;591;p4"/>
            <p:cNvSpPr/>
            <p:nvPr/>
          </p:nvSpPr>
          <p:spPr>
            <a:xfrm>
              <a:off x="487414" y="-1304183"/>
              <a:ext cx="21461" cy="24680"/>
            </a:xfrm>
            <a:custGeom>
              <a:avLst/>
              <a:gdLst/>
              <a:ahLst/>
              <a:cxnLst/>
              <a:rect l="l" t="t" r="r" b="b"/>
              <a:pathLst>
                <a:path w="680" h="782" extrusionOk="0">
                  <a:moveTo>
                    <a:pt x="501" y="1"/>
                  </a:moveTo>
                  <a:lnTo>
                    <a:pt x="501" y="1"/>
                  </a:lnTo>
                  <a:cubicBezTo>
                    <a:pt x="346" y="72"/>
                    <a:pt x="203" y="167"/>
                    <a:pt x="60" y="227"/>
                  </a:cubicBezTo>
                  <a:cubicBezTo>
                    <a:pt x="1" y="310"/>
                    <a:pt x="1" y="382"/>
                    <a:pt x="60" y="477"/>
                  </a:cubicBezTo>
                  <a:cubicBezTo>
                    <a:pt x="120" y="560"/>
                    <a:pt x="203" y="655"/>
                    <a:pt x="275" y="739"/>
                  </a:cubicBezTo>
                  <a:cubicBezTo>
                    <a:pt x="322" y="739"/>
                    <a:pt x="370" y="781"/>
                    <a:pt x="421" y="781"/>
                  </a:cubicBezTo>
                  <a:cubicBezTo>
                    <a:pt x="447" y="781"/>
                    <a:pt x="473" y="770"/>
                    <a:pt x="501" y="739"/>
                  </a:cubicBezTo>
                  <a:cubicBezTo>
                    <a:pt x="680" y="501"/>
                    <a:pt x="406" y="251"/>
                    <a:pt x="50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2" name="Google Shape;592;p4"/>
            <p:cNvSpPr/>
            <p:nvPr/>
          </p:nvSpPr>
          <p:spPr>
            <a:xfrm>
              <a:off x="1280619" y="-1404131"/>
              <a:ext cx="16569" cy="35726"/>
            </a:xfrm>
            <a:custGeom>
              <a:avLst/>
              <a:gdLst/>
              <a:ahLst/>
              <a:cxnLst/>
              <a:rect l="l" t="t" r="r" b="b"/>
              <a:pathLst>
                <a:path w="525" h="1132" extrusionOk="0">
                  <a:moveTo>
                    <a:pt x="1" y="0"/>
                  </a:moveTo>
                  <a:lnTo>
                    <a:pt x="1" y="0"/>
                  </a:lnTo>
                  <a:cubicBezTo>
                    <a:pt x="25" y="251"/>
                    <a:pt x="96" y="489"/>
                    <a:pt x="25" y="739"/>
                  </a:cubicBezTo>
                  <a:cubicBezTo>
                    <a:pt x="132" y="870"/>
                    <a:pt x="251" y="989"/>
                    <a:pt x="346" y="1132"/>
                  </a:cubicBezTo>
                  <a:cubicBezTo>
                    <a:pt x="525" y="655"/>
                    <a:pt x="215" y="358"/>
                    <a:pt x="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3" name="Google Shape;593;p4"/>
            <p:cNvSpPr/>
            <p:nvPr/>
          </p:nvSpPr>
          <p:spPr>
            <a:xfrm>
              <a:off x="210861" y="-1080997"/>
              <a:ext cx="25974" cy="23702"/>
            </a:xfrm>
            <a:custGeom>
              <a:avLst/>
              <a:gdLst/>
              <a:ahLst/>
              <a:cxnLst/>
              <a:rect l="l" t="t" r="r" b="b"/>
              <a:pathLst>
                <a:path w="823" h="751" extrusionOk="0">
                  <a:moveTo>
                    <a:pt x="251" y="1"/>
                  </a:moveTo>
                  <a:cubicBezTo>
                    <a:pt x="168" y="72"/>
                    <a:pt x="96" y="156"/>
                    <a:pt x="1" y="239"/>
                  </a:cubicBezTo>
                  <a:cubicBezTo>
                    <a:pt x="156" y="632"/>
                    <a:pt x="644" y="370"/>
                    <a:pt x="787" y="751"/>
                  </a:cubicBezTo>
                  <a:cubicBezTo>
                    <a:pt x="822" y="560"/>
                    <a:pt x="775" y="394"/>
                    <a:pt x="668" y="251"/>
                  </a:cubicBezTo>
                  <a:cubicBezTo>
                    <a:pt x="513" y="239"/>
                    <a:pt x="370" y="144"/>
                    <a:pt x="25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4" name="Google Shape;594;p4"/>
            <p:cNvSpPr/>
            <p:nvPr/>
          </p:nvSpPr>
          <p:spPr>
            <a:xfrm>
              <a:off x="197354" y="-1020498"/>
              <a:ext cx="24838" cy="17011"/>
            </a:xfrm>
            <a:custGeom>
              <a:avLst/>
              <a:gdLst/>
              <a:ahLst/>
              <a:cxnLst/>
              <a:rect l="l" t="t" r="r" b="b"/>
              <a:pathLst>
                <a:path w="787" h="5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26" y="48"/>
                    <a:pt x="84" y="108"/>
                    <a:pt x="0" y="239"/>
                  </a:cubicBezTo>
                  <a:cubicBezTo>
                    <a:pt x="24" y="469"/>
                    <a:pt x="109" y="538"/>
                    <a:pt x="204" y="538"/>
                  </a:cubicBezTo>
                  <a:cubicBezTo>
                    <a:pt x="302" y="538"/>
                    <a:pt x="410" y="466"/>
                    <a:pt x="476" y="417"/>
                  </a:cubicBezTo>
                  <a:cubicBezTo>
                    <a:pt x="786" y="156"/>
                    <a:pt x="298" y="179"/>
                    <a:pt x="3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5" name="Google Shape;595;p4"/>
            <p:cNvSpPr/>
            <p:nvPr/>
          </p:nvSpPr>
          <p:spPr>
            <a:xfrm>
              <a:off x="229292" y="-958106"/>
              <a:ext cx="20703" cy="14297"/>
            </a:xfrm>
            <a:custGeom>
              <a:avLst/>
              <a:gdLst/>
              <a:ahLst/>
              <a:cxnLst/>
              <a:rect l="l" t="t" r="r" b="b"/>
              <a:pathLst>
                <a:path w="656" h="453" extrusionOk="0">
                  <a:moveTo>
                    <a:pt x="0" y="0"/>
                  </a:moveTo>
                  <a:cubicBezTo>
                    <a:pt x="0" y="453"/>
                    <a:pt x="310" y="369"/>
                    <a:pt x="548" y="405"/>
                  </a:cubicBezTo>
                  <a:cubicBezTo>
                    <a:pt x="596" y="310"/>
                    <a:pt x="619" y="226"/>
                    <a:pt x="655" y="131"/>
                  </a:cubicBezTo>
                  <a:cubicBezTo>
                    <a:pt x="441" y="95"/>
                    <a:pt x="226" y="48"/>
                    <a:pt x="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6" name="Google Shape;596;p4"/>
            <p:cNvSpPr/>
            <p:nvPr/>
          </p:nvSpPr>
          <p:spPr>
            <a:xfrm>
              <a:off x="742569" y="-1408644"/>
              <a:ext cx="27457" cy="17895"/>
            </a:xfrm>
            <a:custGeom>
              <a:avLst/>
              <a:gdLst/>
              <a:ahLst/>
              <a:cxnLst/>
              <a:rect l="l" t="t" r="r" b="b"/>
              <a:pathLst>
                <a:path w="870" h="567" extrusionOk="0">
                  <a:moveTo>
                    <a:pt x="726" y="1"/>
                  </a:moveTo>
                  <a:lnTo>
                    <a:pt x="726" y="1"/>
                  </a:lnTo>
                  <a:cubicBezTo>
                    <a:pt x="476" y="24"/>
                    <a:pt x="250" y="155"/>
                    <a:pt x="0" y="274"/>
                  </a:cubicBezTo>
                  <a:cubicBezTo>
                    <a:pt x="24" y="298"/>
                    <a:pt x="60" y="334"/>
                    <a:pt x="107" y="358"/>
                  </a:cubicBezTo>
                  <a:cubicBezTo>
                    <a:pt x="215" y="405"/>
                    <a:pt x="298" y="501"/>
                    <a:pt x="381" y="560"/>
                  </a:cubicBezTo>
                  <a:cubicBezTo>
                    <a:pt x="397" y="564"/>
                    <a:pt x="413" y="567"/>
                    <a:pt x="428" y="567"/>
                  </a:cubicBezTo>
                  <a:cubicBezTo>
                    <a:pt x="459" y="567"/>
                    <a:pt x="488" y="556"/>
                    <a:pt x="512" y="524"/>
                  </a:cubicBezTo>
                  <a:cubicBezTo>
                    <a:pt x="869" y="501"/>
                    <a:pt x="572" y="120"/>
                    <a:pt x="72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7" name="Google Shape;597;p4"/>
            <p:cNvSpPr/>
            <p:nvPr/>
          </p:nvSpPr>
          <p:spPr>
            <a:xfrm>
              <a:off x="479903" y="-1031576"/>
              <a:ext cx="19946" cy="13760"/>
            </a:xfrm>
            <a:custGeom>
              <a:avLst/>
              <a:gdLst/>
              <a:ahLst/>
              <a:cxnLst/>
              <a:rect l="l" t="t" r="r" b="b"/>
              <a:pathLst>
                <a:path w="632" h="436" extrusionOk="0">
                  <a:moveTo>
                    <a:pt x="454" y="0"/>
                  </a:moveTo>
                  <a:cubicBezTo>
                    <a:pt x="410" y="0"/>
                    <a:pt x="359" y="17"/>
                    <a:pt x="298" y="54"/>
                  </a:cubicBezTo>
                  <a:lnTo>
                    <a:pt x="84" y="54"/>
                  </a:lnTo>
                  <a:cubicBezTo>
                    <a:pt x="1" y="197"/>
                    <a:pt x="120" y="233"/>
                    <a:pt x="179" y="304"/>
                  </a:cubicBezTo>
                  <a:cubicBezTo>
                    <a:pt x="215" y="352"/>
                    <a:pt x="263" y="399"/>
                    <a:pt x="286" y="435"/>
                  </a:cubicBezTo>
                  <a:cubicBezTo>
                    <a:pt x="394" y="399"/>
                    <a:pt x="513" y="340"/>
                    <a:pt x="632" y="292"/>
                  </a:cubicBezTo>
                  <a:cubicBezTo>
                    <a:pt x="623" y="112"/>
                    <a:pt x="565" y="0"/>
                    <a:pt x="45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8" name="Google Shape;598;p4"/>
            <p:cNvSpPr/>
            <p:nvPr/>
          </p:nvSpPr>
          <p:spPr>
            <a:xfrm>
              <a:off x="703151" y="-1165418"/>
              <a:ext cx="16885" cy="15054"/>
            </a:xfrm>
            <a:custGeom>
              <a:avLst/>
              <a:gdLst/>
              <a:ahLst/>
              <a:cxnLst/>
              <a:rect l="l" t="t" r="r" b="b"/>
              <a:pathLst>
                <a:path w="535" h="477" extrusionOk="0">
                  <a:moveTo>
                    <a:pt x="229" y="1"/>
                  </a:moveTo>
                  <a:cubicBezTo>
                    <a:pt x="46" y="1"/>
                    <a:pt x="0" y="155"/>
                    <a:pt x="11" y="366"/>
                  </a:cubicBezTo>
                  <a:cubicBezTo>
                    <a:pt x="35" y="390"/>
                    <a:pt x="35" y="426"/>
                    <a:pt x="47" y="449"/>
                  </a:cubicBezTo>
                  <a:cubicBezTo>
                    <a:pt x="92" y="468"/>
                    <a:pt x="132" y="476"/>
                    <a:pt x="169" y="476"/>
                  </a:cubicBezTo>
                  <a:cubicBezTo>
                    <a:pt x="346" y="476"/>
                    <a:pt x="436" y="288"/>
                    <a:pt x="535" y="140"/>
                  </a:cubicBezTo>
                  <a:lnTo>
                    <a:pt x="309" y="9"/>
                  </a:lnTo>
                  <a:cubicBezTo>
                    <a:pt x="280" y="3"/>
                    <a:pt x="253" y="1"/>
                    <a:pt x="22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599" name="Google Shape;599;p4"/>
            <p:cNvSpPr/>
            <p:nvPr/>
          </p:nvSpPr>
          <p:spPr>
            <a:xfrm>
              <a:off x="1268343" y="-1353415"/>
              <a:ext cx="20956" cy="12656"/>
            </a:xfrm>
            <a:custGeom>
              <a:avLst/>
              <a:gdLst/>
              <a:ahLst/>
              <a:cxnLst/>
              <a:rect l="l" t="t" r="r" b="b"/>
              <a:pathLst>
                <a:path w="664" h="401" extrusionOk="0">
                  <a:moveTo>
                    <a:pt x="640" y="1"/>
                  </a:moveTo>
                  <a:cubicBezTo>
                    <a:pt x="471" y="60"/>
                    <a:pt x="344" y="170"/>
                    <a:pt x="182" y="170"/>
                  </a:cubicBezTo>
                  <a:cubicBezTo>
                    <a:pt x="149" y="170"/>
                    <a:pt x="116" y="165"/>
                    <a:pt x="80" y="156"/>
                  </a:cubicBezTo>
                  <a:lnTo>
                    <a:pt x="80" y="156"/>
                  </a:lnTo>
                  <a:cubicBezTo>
                    <a:pt x="18" y="292"/>
                    <a:pt x="1" y="400"/>
                    <a:pt x="135" y="400"/>
                  </a:cubicBezTo>
                  <a:cubicBezTo>
                    <a:pt x="154" y="400"/>
                    <a:pt x="175" y="398"/>
                    <a:pt x="199" y="394"/>
                  </a:cubicBezTo>
                  <a:cubicBezTo>
                    <a:pt x="438" y="394"/>
                    <a:pt x="664" y="370"/>
                    <a:pt x="6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0" name="Google Shape;600;p4"/>
            <p:cNvSpPr/>
            <p:nvPr/>
          </p:nvSpPr>
          <p:spPr>
            <a:xfrm>
              <a:off x="476904" y="-1297808"/>
              <a:ext cx="11677" cy="12813"/>
            </a:xfrm>
            <a:custGeom>
              <a:avLst/>
              <a:gdLst/>
              <a:ahLst/>
              <a:cxnLst/>
              <a:rect l="l" t="t" r="r" b="b"/>
              <a:pathLst>
                <a:path w="370" h="406" extrusionOk="0">
                  <a:moveTo>
                    <a:pt x="370" y="37"/>
                  </a:moveTo>
                  <a:cubicBezTo>
                    <a:pt x="251" y="60"/>
                    <a:pt x="96" y="1"/>
                    <a:pt x="24" y="168"/>
                  </a:cubicBezTo>
                  <a:cubicBezTo>
                    <a:pt x="12" y="168"/>
                    <a:pt x="0" y="180"/>
                    <a:pt x="0" y="215"/>
                  </a:cubicBezTo>
                  <a:cubicBezTo>
                    <a:pt x="0" y="239"/>
                    <a:pt x="12" y="275"/>
                    <a:pt x="36" y="287"/>
                  </a:cubicBezTo>
                  <a:cubicBezTo>
                    <a:pt x="143" y="334"/>
                    <a:pt x="262" y="358"/>
                    <a:pt x="370" y="406"/>
                  </a:cubicBezTo>
                  <a:lnTo>
                    <a:pt x="370" y="287"/>
                  </a:lnTo>
                  <a:lnTo>
                    <a:pt x="370" y="37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1" name="Google Shape;601;p4"/>
            <p:cNvSpPr/>
            <p:nvPr/>
          </p:nvSpPr>
          <p:spPr>
            <a:xfrm>
              <a:off x="1161137" y="-1316586"/>
              <a:ext cx="15054" cy="19946"/>
            </a:xfrm>
            <a:custGeom>
              <a:avLst/>
              <a:gdLst/>
              <a:ahLst/>
              <a:cxnLst/>
              <a:rect l="l" t="t" r="r" b="b"/>
              <a:pathLst>
                <a:path w="477" h="632" extrusionOk="0">
                  <a:moveTo>
                    <a:pt x="251" y="1"/>
                  </a:moveTo>
                  <a:cubicBezTo>
                    <a:pt x="358" y="215"/>
                    <a:pt x="1" y="417"/>
                    <a:pt x="251" y="632"/>
                  </a:cubicBezTo>
                  <a:cubicBezTo>
                    <a:pt x="287" y="632"/>
                    <a:pt x="322" y="632"/>
                    <a:pt x="358" y="620"/>
                  </a:cubicBezTo>
                  <a:cubicBezTo>
                    <a:pt x="322" y="405"/>
                    <a:pt x="477" y="167"/>
                    <a:pt x="25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2" name="Google Shape;602;p4"/>
            <p:cNvSpPr/>
            <p:nvPr/>
          </p:nvSpPr>
          <p:spPr>
            <a:xfrm>
              <a:off x="306328" y="-1173055"/>
              <a:ext cx="9026" cy="7353"/>
            </a:xfrm>
            <a:custGeom>
              <a:avLst/>
              <a:gdLst/>
              <a:ahLst/>
              <a:cxnLst/>
              <a:rect l="l" t="t" r="r" b="b"/>
              <a:pathLst>
                <a:path w="286" h="233" extrusionOk="0">
                  <a:moveTo>
                    <a:pt x="48" y="1"/>
                  </a:moveTo>
                  <a:cubicBezTo>
                    <a:pt x="24" y="37"/>
                    <a:pt x="12" y="72"/>
                    <a:pt x="0" y="120"/>
                  </a:cubicBezTo>
                  <a:cubicBezTo>
                    <a:pt x="45" y="183"/>
                    <a:pt x="97" y="232"/>
                    <a:pt x="155" y="232"/>
                  </a:cubicBezTo>
                  <a:cubicBezTo>
                    <a:pt x="174" y="232"/>
                    <a:pt x="194" y="227"/>
                    <a:pt x="214" y="215"/>
                  </a:cubicBezTo>
                  <a:cubicBezTo>
                    <a:pt x="250" y="203"/>
                    <a:pt x="262" y="132"/>
                    <a:pt x="286" y="84"/>
                  </a:cubicBezTo>
                  <a:cubicBezTo>
                    <a:pt x="202" y="60"/>
                    <a:pt x="119" y="25"/>
                    <a:pt x="4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3" name="Google Shape;603;p4"/>
            <p:cNvSpPr/>
            <p:nvPr/>
          </p:nvSpPr>
          <p:spPr>
            <a:xfrm>
              <a:off x="1004067" y="-1480409"/>
              <a:ext cx="69558" cy="43048"/>
            </a:xfrm>
            <a:custGeom>
              <a:avLst/>
              <a:gdLst/>
              <a:ahLst/>
              <a:cxnLst/>
              <a:rect l="l" t="t" r="r" b="b"/>
              <a:pathLst>
                <a:path w="2204" h="1364" extrusionOk="0">
                  <a:moveTo>
                    <a:pt x="1215" y="1"/>
                  </a:moveTo>
                  <a:cubicBezTo>
                    <a:pt x="1157" y="26"/>
                    <a:pt x="1096" y="31"/>
                    <a:pt x="1035" y="31"/>
                  </a:cubicBezTo>
                  <a:cubicBezTo>
                    <a:pt x="990" y="31"/>
                    <a:pt x="946" y="29"/>
                    <a:pt x="901" y="29"/>
                  </a:cubicBezTo>
                  <a:cubicBezTo>
                    <a:pt x="808" y="29"/>
                    <a:pt x="716" y="41"/>
                    <a:pt x="632" y="120"/>
                  </a:cubicBezTo>
                  <a:cubicBezTo>
                    <a:pt x="680" y="203"/>
                    <a:pt x="751" y="191"/>
                    <a:pt x="822" y="203"/>
                  </a:cubicBezTo>
                  <a:cubicBezTo>
                    <a:pt x="1037" y="251"/>
                    <a:pt x="1096" y="393"/>
                    <a:pt x="1013" y="608"/>
                  </a:cubicBezTo>
                  <a:cubicBezTo>
                    <a:pt x="1013" y="608"/>
                    <a:pt x="1001" y="643"/>
                    <a:pt x="977" y="643"/>
                  </a:cubicBezTo>
                  <a:lnTo>
                    <a:pt x="882" y="643"/>
                  </a:lnTo>
                  <a:cubicBezTo>
                    <a:pt x="700" y="408"/>
                    <a:pt x="634" y="323"/>
                    <a:pt x="542" y="323"/>
                  </a:cubicBezTo>
                  <a:cubicBezTo>
                    <a:pt x="490" y="323"/>
                    <a:pt x="429" y="350"/>
                    <a:pt x="334" y="393"/>
                  </a:cubicBezTo>
                  <a:cubicBezTo>
                    <a:pt x="1" y="524"/>
                    <a:pt x="406" y="560"/>
                    <a:pt x="358" y="667"/>
                  </a:cubicBezTo>
                  <a:cubicBezTo>
                    <a:pt x="644" y="774"/>
                    <a:pt x="632" y="941"/>
                    <a:pt x="453" y="1144"/>
                  </a:cubicBezTo>
                  <a:cubicBezTo>
                    <a:pt x="418" y="1203"/>
                    <a:pt x="441" y="1263"/>
                    <a:pt x="441" y="1322"/>
                  </a:cubicBezTo>
                  <a:cubicBezTo>
                    <a:pt x="537" y="1352"/>
                    <a:pt x="631" y="1364"/>
                    <a:pt x="722" y="1364"/>
                  </a:cubicBezTo>
                  <a:cubicBezTo>
                    <a:pt x="1108" y="1364"/>
                    <a:pt x="1462" y="1149"/>
                    <a:pt x="1846" y="1120"/>
                  </a:cubicBezTo>
                  <a:cubicBezTo>
                    <a:pt x="1989" y="1024"/>
                    <a:pt x="2108" y="917"/>
                    <a:pt x="2204" y="786"/>
                  </a:cubicBezTo>
                  <a:lnTo>
                    <a:pt x="2204" y="655"/>
                  </a:lnTo>
                  <a:cubicBezTo>
                    <a:pt x="2192" y="643"/>
                    <a:pt x="2180" y="608"/>
                    <a:pt x="2168" y="596"/>
                  </a:cubicBezTo>
                  <a:cubicBezTo>
                    <a:pt x="2073" y="512"/>
                    <a:pt x="1942" y="536"/>
                    <a:pt x="1882" y="405"/>
                  </a:cubicBezTo>
                  <a:cubicBezTo>
                    <a:pt x="1704" y="166"/>
                    <a:pt x="1788" y="142"/>
                    <a:pt x="1902" y="142"/>
                  </a:cubicBezTo>
                  <a:cubicBezTo>
                    <a:pt x="1932" y="142"/>
                    <a:pt x="1963" y="144"/>
                    <a:pt x="1992" y="144"/>
                  </a:cubicBezTo>
                  <a:cubicBezTo>
                    <a:pt x="2070" y="144"/>
                    <a:pt x="2133" y="132"/>
                    <a:pt x="2108" y="48"/>
                  </a:cubicBezTo>
                  <a:lnTo>
                    <a:pt x="121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4" name="Google Shape;604;p4"/>
            <p:cNvSpPr/>
            <p:nvPr/>
          </p:nvSpPr>
          <p:spPr>
            <a:xfrm>
              <a:off x="1014987" y="-1476653"/>
              <a:ext cx="27804" cy="26668"/>
            </a:xfrm>
            <a:custGeom>
              <a:avLst/>
              <a:gdLst/>
              <a:ahLst/>
              <a:cxnLst/>
              <a:rect l="l" t="t" r="r" b="b"/>
              <a:pathLst>
                <a:path w="881" h="845" extrusionOk="0">
                  <a:moveTo>
                    <a:pt x="298" y="1"/>
                  </a:moveTo>
                  <a:cubicBezTo>
                    <a:pt x="238" y="12"/>
                    <a:pt x="167" y="12"/>
                    <a:pt x="107" y="48"/>
                  </a:cubicBezTo>
                  <a:cubicBezTo>
                    <a:pt x="72" y="120"/>
                    <a:pt x="36" y="215"/>
                    <a:pt x="0" y="286"/>
                  </a:cubicBezTo>
                  <a:cubicBezTo>
                    <a:pt x="24" y="295"/>
                    <a:pt x="48" y="299"/>
                    <a:pt x="71" y="299"/>
                  </a:cubicBezTo>
                  <a:cubicBezTo>
                    <a:pt x="186" y="299"/>
                    <a:pt x="298" y="211"/>
                    <a:pt x="416" y="211"/>
                  </a:cubicBezTo>
                  <a:cubicBezTo>
                    <a:pt x="467" y="211"/>
                    <a:pt x="518" y="227"/>
                    <a:pt x="572" y="274"/>
                  </a:cubicBezTo>
                  <a:cubicBezTo>
                    <a:pt x="631" y="393"/>
                    <a:pt x="524" y="417"/>
                    <a:pt x="476" y="465"/>
                  </a:cubicBezTo>
                  <a:cubicBezTo>
                    <a:pt x="393" y="548"/>
                    <a:pt x="298" y="655"/>
                    <a:pt x="405" y="774"/>
                  </a:cubicBezTo>
                  <a:cubicBezTo>
                    <a:pt x="445" y="825"/>
                    <a:pt x="473" y="845"/>
                    <a:pt x="493" y="845"/>
                  </a:cubicBezTo>
                  <a:cubicBezTo>
                    <a:pt x="560" y="845"/>
                    <a:pt x="546" y="631"/>
                    <a:pt x="643" y="631"/>
                  </a:cubicBezTo>
                  <a:cubicBezTo>
                    <a:pt x="647" y="631"/>
                    <a:pt x="651" y="631"/>
                    <a:pt x="655" y="632"/>
                  </a:cubicBezTo>
                  <a:cubicBezTo>
                    <a:pt x="659" y="632"/>
                    <a:pt x="662" y="632"/>
                    <a:pt x="666" y="632"/>
                  </a:cubicBezTo>
                  <a:cubicBezTo>
                    <a:pt x="880" y="632"/>
                    <a:pt x="845" y="273"/>
                    <a:pt x="822" y="179"/>
                  </a:cubicBezTo>
                  <a:cubicBezTo>
                    <a:pt x="787" y="34"/>
                    <a:pt x="704" y="5"/>
                    <a:pt x="608" y="5"/>
                  </a:cubicBezTo>
                  <a:cubicBezTo>
                    <a:pt x="543" y="5"/>
                    <a:pt x="472" y="18"/>
                    <a:pt x="405" y="18"/>
                  </a:cubicBezTo>
                  <a:cubicBezTo>
                    <a:pt x="368" y="18"/>
                    <a:pt x="331" y="14"/>
                    <a:pt x="29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5" name="Google Shape;605;p4"/>
            <p:cNvSpPr/>
            <p:nvPr/>
          </p:nvSpPr>
          <p:spPr>
            <a:xfrm>
              <a:off x="496818" y="-1306077"/>
              <a:ext cx="102602" cy="75334"/>
            </a:xfrm>
            <a:custGeom>
              <a:avLst/>
              <a:gdLst/>
              <a:ahLst/>
              <a:cxnLst/>
              <a:rect l="l" t="t" r="r" b="b"/>
              <a:pathLst>
                <a:path w="3251" h="2387" extrusionOk="0">
                  <a:moveTo>
                    <a:pt x="2022" y="0"/>
                  </a:moveTo>
                  <a:cubicBezTo>
                    <a:pt x="2011" y="0"/>
                    <a:pt x="2006" y="15"/>
                    <a:pt x="2013" y="49"/>
                  </a:cubicBezTo>
                  <a:cubicBezTo>
                    <a:pt x="1894" y="227"/>
                    <a:pt x="1715" y="239"/>
                    <a:pt x="1548" y="299"/>
                  </a:cubicBezTo>
                  <a:cubicBezTo>
                    <a:pt x="1536" y="273"/>
                    <a:pt x="1516" y="261"/>
                    <a:pt x="1493" y="261"/>
                  </a:cubicBezTo>
                  <a:cubicBezTo>
                    <a:pt x="1473" y="261"/>
                    <a:pt x="1451" y="270"/>
                    <a:pt x="1429" y="287"/>
                  </a:cubicBezTo>
                  <a:cubicBezTo>
                    <a:pt x="1421" y="350"/>
                    <a:pt x="1413" y="424"/>
                    <a:pt x="1374" y="424"/>
                  </a:cubicBezTo>
                  <a:cubicBezTo>
                    <a:pt x="1354" y="424"/>
                    <a:pt x="1326" y="406"/>
                    <a:pt x="1286" y="358"/>
                  </a:cubicBezTo>
                  <a:cubicBezTo>
                    <a:pt x="1265" y="355"/>
                    <a:pt x="1244" y="353"/>
                    <a:pt x="1224" y="353"/>
                  </a:cubicBezTo>
                  <a:cubicBezTo>
                    <a:pt x="1024" y="353"/>
                    <a:pt x="906" y="509"/>
                    <a:pt x="798" y="703"/>
                  </a:cubicBezTo>
                  <a:cubicBezTo>
                    <a:pt x="677" y="925"/>
                    <a:pt x="505" y="942"/>
                    <a:pt x="325" y="942"/>
                  </a:cubicBezTo>
                  <a:cubicBezTo>
                    <a:pt x="293" y="942"/>
                    <a:pt x="260" y="942"/>
                    <a:pt x="227" y="942"/>
                  </a:cubicBezTo>
                  <a:cubicBezTo>
                    <a:pt x="120" y="977"/>
                    <a:pt x="84" y="1096"/>
                    <a:pt x="1" y="1180"/>
                  </a:cubicBezTo>
                  <a:cubicBezTo>
                    <a:pt x="36" y="1263"/>
                    <a:pt x="84" y="1335"/>
                    <a:pt x="108" y="1430"/>
                  </a:cubicBezTo>
                  <a:cubicBezTo>
                    <a:pt x="172" y="1634"/>
                    <a:pt x="227" y="1867"/>
                    <a:pt x="455" y="1867"/>
                  </a:cubicBezTo>
                  <a:cubicBezTo>
                    <a:pt x="480" y="1867"/>
                    <a:pt x="507" y="1864"/>
                    <a:pt x="536" y="1858"/>
                  </a:cubicBezTo>
                  <a:cubicBezTo>
                    <a:pt x="545" y="1858"/>
                    <a:pt x="554" y="1857"/>
                    <a:pt x="563" y="1857"/>
                  </a:cubicBezTo>
                  <a:cubicBezTo>
                    <a:pt x="688" y="1857"/>
                    <a:pt x="754" y="1937"/>
                    <a:pt x="810" y="2049"/>
                  </a:cubicBezTo>
                  <a:cubicBezTo>
                    <a:pt x="971" y="2302"/>
                    <a:pt x="1172" y="2387"/>
                    <a:pt x="1389" y="2387"/>
                  </a:cubicBezTo>
                  <a:cubicBezTo>
                    <a:pt x="1510" y="2387"/>
                    <a:pt x="1635" y="2361"/>
                    <a:pt x="1763" y="2323"/>
                  </a:cubicBezTo>
                  <a:cubicBezTo>
                    <a:pt x="1870" y="2227"/>
                    <a:pt x="1989" y="2156"/>
                    <a:pt x="2084" y="2073"/>
                  </a:cubicBezTo>
                  <a:cubicBezTo>
                    <a:pt x="2197" y="1952"/>
                    <a:pt x="2310" y="1864"/>
                    <a:pt x="2437" y="1864"/>
                  </a:cubicBezTo>
                  <a:cubicBezTo>
                    <a:pt x="2498" y="1864"/>
                    <a:pt x="2563" y="1884"/>
                    <a:pt x="2632" y="1930"/>
                  </a:cubicBezTo>
                  <a:cubicBezTo>
                    <a:pt x="2715" y="1906"/>
                    <a:pt x="2787" y="1858"/>
                    <a:pt x="2858" y="1811"/>
                  </a:cubicBezTo>
                  <a:cubicBezTo>
                    <a:pt x="3251" y="1084"/>
                    <a:pt x="3203" y="823"/>
                    <a:pt x="2608" y="465"/>
                  </a:cubicBezTo>
                  <a:cubicBezTo>
                    <a:pt x="2441" y="370"/>
                    <a:pt x="2346" y="251"/>
                    <a:pt x="2298" y="61"/>
                  </a:cubicBezTo>
                  <a:cubicBezTo>
                    <a:pt x="2203" y="37"/>
                    <a:pt x="2132" y="37"/>
                    <a:pt x="2060" y="25"/>
                  </a:cubicBezTo>
                  <a:cubicBezTo>
                    <a:pt x="2045" y="9"/>
                    <a:pt x="2031" y="0"/>
                    <a:pt x="202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6" name="Google Shape;606;p4"/>
            <p:cNvSpPr/>
            <p:nvPr/>
          </p:nvSpPr>
          <p:spPr>
            <a:xfrm>
              <a:off x="677178" y="-1348176"/>
              <a:ext cx="89851" cy="87611"/>
            </a:xfrm>
            <a:custGeom>
              <a:avLst/>
              <a:gdLst/>
              <a:ahLst/>
              <a:cxnLst/>
              <a:rect l="l" t="t" r="r" b="b"/>
              <a:pathLst>
                <a:path w="2847" h="2776" extrusionOk="0">
                  <a:moveTo>
                    <a:pt x="2190" y="0"/>
                  </a:moveTo>
                  <a:cubicBezTo>
                    <a:pt x="2141" y="0"/>
                    <a:pt x="2086" y="8"/>
                    <a:pt x="2025" y="25"/>
                  </a:cubicBezTo>
                  <a:cubicBezTo>
                    <a:pt x="1882" y="109"/>
                    <a:pt x="1751" y="216"/>
                    <a:pt x="1572" y="240"/>
                  </a:cubicBezTo>
                  <a:cubicBezTo>
                    <a:pt x="1538" y="236"/>
                    <a:pt x="1506" y="234"/>
                    <a:pt x="1474" y="234"/>
                  </a:cubicBezTo>
                  <a:cubicBezTo>
                    <a:pt x="1136" y="234"/>
                    <a:pt x="910" y="458"/>
                    <a:pt x="703" y="752"/>
                  </a:cubicBezTo>
                  <a:lnTo>
                    <a:pt x="262" y="752"/>
                  </a:lnTo>
                  <a:cubicBezTo>
                    <a:pt x="239" y="728"/>
                    <a:pt x="215" y="713"/>
                    <a:pt x="188" y="713"/>
                  </a:cubicBezTo>
                  <a:cubicBezTo>
                    <a:pt x="161" y="713"/>
                    <a:pt x="131" y="728"/>
                    <a:pt x="96" y="764"/>
                  </a:cubicBezTo>
                  <a:cubicBezTo>
                    <a:pt x="48" y="835"/>
                    <a:pt x="48" y="930"/>
                    <a:pt x="60" y="1025"/>
                  </a:cubicBezTo>
                  <a:cubicBezTo>
                    <a:pt x="120" y="1133"/>
                    <a:pt x="179" y="1228"/>
                    <a:pt x="286" y="1287"/>
                  </a:cubicBezTo>
                  <a:cubicBezTo>
                    <a:pt x="334" y="1287"/>
                    <a:pt x="358" y="1323"/>
                    <a:pt x="346" y="1347"/>
                  </a:cubicBezTo>
                  <a:cubicBezTo>
                    <a:pt x="341" y="1353"/>
                    <a:pt x="338" y="1357"/>
                    <a:pt x="335" y="1361"/>
                  </a:cubicBezTo>
                  <a:lnTo>
                    <a:pt x="335" y="1361"/>
                  </a:lnTo>
                  <a:cubicBezTo>
                    <a:pt x="335" y="1353"/>
                    <a:pt x="329" y="1343"/>
                    <a:pt x="310" y="1335"/>
                  </a:cubicBezTo>
                  <a:cubicBezTo>
                    <a:pt x="298" y="1329"/>
                    <a:pt x="280" y="1326"/>
                    <a:pt x="262" y="1326"/>
                  </a:cubicBezTo>
                  <a:cubicBezTo>
                    <a:pt x="245" y="1326"/>
                    <a:pt x="227" y="1329"/>
                    <a:pt x="215" y="1335"/>
                  </a:cubicBezTo>
                  <a:cubicBezTo>
                    <a:pt x="1" y="1454"/>
                    <a:pt x="60" y="1621"/>
                    <a:pt x="120" y="1799"/>
                  </a:cubicBezTo>
                  <a:cubicBezTo>
                    <a:pt x="348" y="1869"/>
                    <a:pt x="477" y="2213"/>
                    <a:pt x="729" y="2213"/>
                  </a:cubicBezTo>
                  <a:cubicBezTo>
                    <a:pt x="779" y="2213"/>
                    <a:pt x="833" y="2200"/>
                    <a:pt x="893" y="2168"/>
                  </a:cubicBezTo>
                  <a:cubicBezTo>
                    <a:pt x="1070" y="2016"/>
                    <a:pt x="875" y="1585"/>
                    <a:pt x="1167" y="1585"/>
                  </a:cubicBezTo>
                  <a:cubicBezTo>
                    <a:pt x="1171" y="1585"/>
                    <a:pt x="1175" y="1585"/>
                    <a:pt x="1179" y="1585"/>
                  </a:cubicBezTo>
                  <a:cubicBezTo>
                    <a:pt x="1370" y="1597"/>
                    <a:pt x="1703" y="1645"/>
                    <a:pt x="1667" y="2049"/>
                  </a:cubicBezTo>
                  <a:cubicBezTo>
                    <a:pt x="2013" y="2288"/>
                    <a:pt x="2358" y="2526"/>
                    <a:pt x="2703" y="2776"/>
                  </a:cubicBezTo>
                  <a:cubicBezTo>
                    <a:pt x="2846" y="2335"/>
                    <a:pt x="2144" y="2109"/>
                    <a:pt x="2560" y="1656"/>
                  </a:cubicBezTo>
                  <a:cubicBezTo>
                    <a:pt x="2537" y="1430"/>
                    <a:pt x="2108" y="1359"/>
                    <a:pt x="2406" y="1025"/>
                  </a:cubicBezTo>
                  <a:cubicBezTo>
                    <a:pt x="2429" y="930"/>
                    <a:pt x="2441" y="859"/>
                    <a:pt x="2429" y="764"/>
                  </a:cubicBezTo>
                  <a:cubicBezTo>
                    <a:pt x="2287" y="621"/>
                    <a:pt x="2382" y="561"/>
                    <a:pt x="2501" y="502"/>
                  </a:cubicBezTo>
                  <a:cubicBezTo>
                    <a:pt x="2520" y="178"/>
                    <a:pt x="2419" y="0"/>
                    <a:pt x="219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7" name="Google Shape;607;p4"/>
            <p:cNvSpPr/>
            <p:nvPr/>
          </p:nvSpPr>
          <p:spPr>
            <a:xfrm>
              <a:off x="560315" y="-1327852"/>
              <a:ext cx="79310" cy="82088"/>
            </a:xfrm>
            <a:custGeom>
              <a:avLst/>
              <a:gdLst/>
              <a:ahLst/>
              <a:cxnLst/>
              <a:rect l="l" t="t" r="r" b="b"/>
              <a:pathLst>
                <a:path w="2513" h="2601" extrusionOk="0">
                  <a:moveTo>
                    <a:pt x="2182" y="0"/>
                  </a:moveTo>
                  <a:cubicBezTo>
                    <a:pt x="1997" y="0"/>
                    <a:pt x="1916" y="296"/>
                    <a:pt x="1733" y="296"/>
                  </a:cubicBezTo>
                  <a:cubicBezTo>
                    <a:pt x="1699" y="296"/>
                    <a:pt x="1662" y="286"/>
                    <a:pt x="1620" y="262"/>
                  </a:cubicBezTo>
                  <a:cubicBezTo>
                    <a:pt x="1584" y="155"/>
                    <a:pt x="1489" y="143"/>
                    <a:pt x="1382" y="143"/>
                  </a:cubicBezTo>
                  <a:cubicBezTo>
                    <a:pt x="1156" y="191"/>
                    <a:pt x="1239" y="512"/>
                    <a:pt x="1072" y="631"/>
                  </a:cubicBezTo>
                  <a:cubicBezTo>
                    <a:pt x="1002" y="631"/>
                    <a:pt x="926" y="781"/>
                    <a:pt x="855" y="781"/>
                  </a:cubicBezTo>
                  <a:cubicBezTo>
                    <a:pt x="818" y="781"/>
                    <a:pt x="783" y="741"/>
                    <a:pt x="751" y="620"/>
                  </a:cubicBezTo>
                  <a:cubicBezTo>
                    <a:pt x="731" y="617"/>
                    <a:pt x="712" y="615"/>
                    <a:pt x="692" y="615"/>
                  </a:cubicBezTo>
                  <a:cubicBezTo>
                    <a:pt x="548" y="615"/>
                    <a:pt x="414" y="689"/>
                    <a:pt x="298" y="762"/>
                  </a:cubicBezTo>
                  <a:cubicBezTo>
                    <a:pt x="1" y="1072"/>
                    <a:pt x="263" y="1132"/>
                    <a:pt x="465" y="1251"/>
                  </a:cubicBezTo>
                  <a:cubicBezTo>
                    <a:pt x="644" y="1370"/>
                    <a:pt x="1013" y="1417"/>
                    <a:pt x="965" y="1572"/>
                  </a:cubicBezTo>
                  <a:cubicBezTo>
                    <a:pt x="846" y="1882"/>
                    <a:pt x="1025" y="2215"/>
                    <a:pt x="846" y="2501"/>
                  </a:cubicBezTo>
                  <a:cubicBezTo>
                    <a:pt x="855" y="2502"/>
                    <a:pt x="863" y="2503"/>
                    <a:pt x="871" y="2503"/>
                  </a:cubicBezTo>
                  <a:cubicBezTo>
                    <a:pt x="1019" y="2503"/>
                    <a:pt x="1078" y="2308"/>
                    <a:pt x="1179" y="2263"/>
                  </a:cubicBezTo>
                  <a:cubicBezTo>
                    <a:pt x="1263" y="2144"/>
                    <a:pt x="1429" y="2167"/>
                    <a:pt x="1501" y="2025"/>
                  </a:cubicBezTo>
                  <a:cubicBezTo>
                    <a:pt x="1477" y="1882"/>
                    <a:pt x="1227" y="1858"/>
                    <a:pt x="1346" y="1620"/>
                  </a:cubicBezTo>
                  <a:lnTo>
                    <a:pt x="1346" y="1620"/>
                  </a:lnTo>
                  <a:cubicBezTo>
                    <a:pt x="1596" y="1786"/>
                    <a:pt x="1787" y="2001"/>
                    <a:pt x="1834" y="2322"/>
                  </a:cubicBezTo>
                  <a:cubicBezTo>
                    <a:pt x="1852" y="2468"/>
                    <a:pt x="1871" y="2600"/>
                    <a:pt x="1975" y="2600"/>
                  </a:cubicBezTo>
                  <a:cubicBezTo>
                    <a:pt x="2007" y="2600"/>
                    <a:pt x="2046" y="2588"/>
                    <a:pt x="2096" y="2560"/>
                  </a:cubicBezTo>
                  <a:cubicBezTo>
                    <a:pt x="2203" y="2513"/>
                    <a:pt x="2358" y="2536"/>
                    <a:pt x="2358" y="2370"/>
                  </a:cubicBezTo>
                  <a:cubicBezTo>
                    <a:pt x="2358" y="2108"/>
                    <a:pt x="2096" y="2298"/>
                    <a:pt x="2013" y="2144"/>
                  </a:cubicBezTo>
                  <a:cubicBezTo>
                    <a:pt x="2096" y="1965"/>
                    <a:pt x="2191" y="1786"/>
                    <a:pt x="2394" y="1763"/>
                  </a:cubicBezTo>
                  <a:cubicBezTo>
                    <a:pt x="2477" y="1667"/>
                    <a:pt x="2477" y="1596"/>
                    <a:pt x="2418" y="1501"/>
                  </a:cubicBezTo>
                  <a:cubicBezTo>
                    <a:pt x="2312" y="1384"/>
                    <a:pt x="2216" y="1231"/>
                    <a:pt x="2046" y="1231"/>
                  </a:cubicBezTo>
                  <a:cubicBezTo>
                    <a:pt x="2024" y="1231"/>
                    <a:pt x="2001" y="1233"/>
                    <a:pt x="1977" y="1239"/>
                  </a:cubicBezTo>
                  <a:cubicBezTo>
                    <a:pt x="1967" y="1280"/>
                    <a:pt x="1920" y="1312"/>
                    <a:pt x="1909" y="1312"/>
                  </a:cubicBezTo>
                  <a:cubicBezTo>
                    <a:pt x="1907" y="1312"/>
                    <a:pt x="1906" y="1312"/>
                    <a:pt x="1906" y="1310"/>
                  </a:cubicBezTo>
                  <a:cubicBezTo>
                    <a:pt x="1894" y="1239"/>
                    <a:pt x="1906" y="1167"/>
                    <a:pt x="1965" y="1120"/>
                  </a:cubicBezTo>
                  <a:cubicBezTo>
                    <a:pt x="2084" y="1036"/>
                    <a:pt x="2060" y="822"/>
                    <a:pt x="2180" y="739"/>
                  </a:cubicBezTo>
                  <a:lnTo>
                    <a:pt x="2180" y="739"/>
                  </a:lnTo>
                  <a:cubicBezTo>
                    <a:pt x="2096" y="834"/>
                    <a:pt x="2120" y="929"/>
                    <a:pt x="2191" y="1001"/>
                  </a:cubicBezTo>
                  <a:cubicBezTo>
                    <a:pt x="2322" y="917"/>
                    <a:pt x="2513" y="870"/>
                    <a:pt x="2513" y="631"/>
                  </a:cubicBezTo>
                  <a:cubicBezTo>
                    <a:pt x="2501" y="477"/>
                    <a:pt x="2370" y="405"/>
                    <a:pt x="2322" y="262"/>
                  </a:cubicBezTo>
                  <a:cubicBezTo>
                    <a:pt x="2287" y="167"/>
                    <a:pt x="2263" y="60"/>
                    <a:pt x="2191" y="0"/>
                  </a:cubicBezTo>
                  <a:cubicBezTo>
                    <a:pt x="2188" y="0"/>
                    <a:pt x="2185" y="0"/>
                    <a:pt x="218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8" name="Google Shape;608;p4"/>
            <p:cNvSpPr/>
            <p:nvPr/>
          </p:nvSpPr>
          <p:spPr>
            <a:xfrm>
              <a:off x="481417" y="-1129914"/>
              <a:ext cx="115005" cy="90672"/>
            </a:xfrm>
            <a:custGeom>
              <a:avLst/>
              <a:gdLst/>
              <a:ahLst/>
              <a:cxnLst/>
              <a:rect l="l" t="t" r="r" b="b"/>
              <a:pathLst>
                <a:path w="3644" h="2873" extrusionOk="0">
                  <a:moveTo>
                    <a:pt x="3449" y="1"/>
                  </a:moveTo>
                  <a:cubicBezTo>
                    <a:pt x="3370" y="1"/>
                    <a:pt x="3270" y="58"/>
                    <a:pt x="3156" y="158"/>
                  </a:cubicBezTo>
                  <a:cubicBezTo>
                    <a:pt x="2929" y="313"/>
                    <a:pt x="2632" y="253"/>
                    <a:pt x="2489" y="539"/>
                  </a:cubicBezTo>
                  <a:cubicBezTo>
                    <a:pt x="2417" y="670"/>
                    <a:pt x="1822" y="1146"/>
                    <a:pt x="1667" y="1170"/>
                  </a:cubicBezTo>
                  <a:cubicBezTo>
                    <a:pt x="1536" y="1206"/>
                    <a:pt x="1441" y="1289"/>
                    <a:pt x="1441" y="1408"/>
                  </a:cubicBezTo>
                  <a:cubicBezTo>
                    <a:pt x="1438" y="1485"/>
                    <a:pt x="1458" y="1508"/>
                    <a:pt x="1489" y="1508"/>
                  </a:cubicBezTo>
                  <a:cubicBezTo>
                    <a:pt x="1537" y="1508"/>
                    <a:pt x="1612" y="1451"/>
                    <a:pt x="1665" y="1451"/>
                  </a:cubicBezTo>
                  <a:cubicBezTo>
                    <a:pt x="1699" y="1451"/>
                    <a:pt x="1723" y="1474"/>
                    <a:pt x="1727" y="1551"/>
                  </a:cubicBezTo>
                  <a:cubicBezTo>
                    <a:pt x="1617" y="1737"/>
                    <a:pt x="1467" y="1802"/>
                    <a:pt x="1296" y="1802"/>
                  </a:cubicBezTo>
                  <a:cubicBezTo>
                    <a:pt x="1281" y="1802"/>
                    <a:pt x="1266" y="1802"/>
                    <a:pt x="1251" y="1801"/>
                  </a:cubicBezTo>
                  <a:cubicBezTo>
                    <a:pt x="1189" y="1746"/>
                    <a:pt x="1128" y="1716"/>
                    <a:pt x="1069" y="1716"/>
                  </a:cubicBezTo>
                  <a:cubicBezTo>
                    <a:pt x="1012" y="1716"/>
                    <a:pt x="957" y="1743"/>
                    <a:pt x="905" y="1801"/>
                  </a:cubicBezTo>
                  <a:cubicBezTo>
                    <a:pt x="732" y="2090"/>
                    <a:pt x="488" y="2184"/>
                    <a:pt x="212" y="2184"/>
                  </a:cubicBezTo>
                  <a:cubicBezTo>
                    <a:pt x="147" y="2184"/>
                    <a:pt x="80" y="2179"/>
                    <a:pt x="12" y="2170"/>
                  </a:cubicBezTo>
                  <a:lnTo>
                    <a:pt x="12" y="2170"/>
                  </a:lnTo>
                  <a:cubicBezTo>
                    <a:pt x="0" y="2444"/>
                    <a:pt x="191" y="2587"/>
                    <a:pt x="298" y="2777"/>
                  </a:cubicBezTo>
                  <a:cubicBezTo>
                    <a:pt x="378" y="2837"/>
                    <a:pt x="442" y="2863"/>
                    <a:pt x="495" y="2863"/>
                  </a:cubicBezTo>
                  <a:cubicBezTo>
                    <a:pt x="629" y="2863"/>
                    <a:pt x="684" y="2695"/>
                    <a:pt x="727" y="2515"/>
                  </a:cubicBezTo>
                  <a:cubicBezTo>
                    <a:pt x="810" y="2468"/>
                    <a:pt x="536" y="2396"/>
                    <a:pt x="750" y="2360"/>
                  </a:cubicBezTo>
                  <a:cubicBezTo>
                    <a:pt x="757" y="2360"/>
                    <a:pt x="763" y="2360"/>
                    <a:pt x="769" y="2360"/>
                  </a:cubicBezTo>
                  <a:cubicBezTo>
                    <a:pt x="950" y="2360"/>
                    <a:pt x="906" y="2531"/>
                    <a:pt x="941" y="2658"/>
                  </a:cubicBezTo>
                  <a:cubicBezTo>
                    <a:pt x="998" y="2812"/>
                    <a:pt x="1060" y="2873"/>
                    <a:pt x="1127" y="2873"/>
                  </a:cubicBezTo>
                  <a:cubicBezTo>
                    <a:pt x="1199" y="2873"/>
                    <a:pt x="1277" y="2800"/>
                    <a:pt x="1358" y="2694"/>
                  </a:cubicBezTo>
                  <a:cubicBezTo>
                    <a:pt x="1584" y="2456"/>
                    <a:pt x="1965" y="2360"/>
                    <a:pt x="1834" y="1860"/>
                  </a:cubicBezTo>
                  <a:cubicBezTo>
                    <a:pt x="1836" y="1860"/>
                    <a:pt x="1839" y="1860"/>
                    <a:pt x="1841" y="1860"/>
                  </a:cubicBezTo>
                  <a:cubicBezTo>
                    <a:pt x="1994" y="1860"/>
                    <a:pt x="1984" y="2163"/>
                    <a:pt x="2066" y="2163"/>
                  </a:cubicBezTo>
                  <a:cubicBezTo>
                    <a:pt x="2087" y="2163"/>
                    <a:pt x="2116" y="2141"/>
                    <a:pt x="2155" y="2087"/>
                  </a:cubicBezTo>
                  <a:cubicBezTo>
                    <a:pt x="2298" y="1884"/>
                    <a:pt x="2786" y="2051"/>
                    <a:pt x="2572" y="1551"/>
                  </a:cubicBezTo>
                  <a:cubicBezTo>
                    <a:pt x="2560" y="1527"/>
                    <a:pt x="2548" y="1503"/>
                    <a:pt x="2536" y="1491"/>
                  </a:cubicBezTo>
                  <a:cubicBezTo>
                    <a:pt x="2382" y="1348"/>
                    <a:pt x="2417" y="1253"/>
                    <a:pt x="2548" y="1146"/>
                  </a:cubicBezTo>
                  <a:cubicBezTo>
                    <a:pt x="2572" y="1098"/>
                    <a:pt x="2620" y="1075"/>
                    <a:pt x="2655" y="1039"/>
                  </a:cubicBezTo>
                  <a:cubicBezTo>
                    <a:pt x="2718" y="1007"/>
                    <a:pt x="2781" y="963"/>
                    <a:pt x="2836" y="963"/>
                  </a:cubicBezTo>
                  <a:cubicBezTo>
                    <a:pt x="2884" y="963"/>
                    <a:pt x="2925" y="998"/>
                    <a:pt x="2953" y="1110"/>
                  </a:cubicBezTo>
                  <a:cubicBezTo>
                    <a:pt x="2973" y="1199"/>
                    <a:pt x="2984" y="1289"/>
                    <a:pt x="3063" y="1289"/>
                  </a:cubicBezTo>
                  <a:cubicBezTo>
                    <a:pt x="3079" y="1289"/>
                    <a:pt x="3098" y="1285"/>
                    <a:pt x="3120" y="1277"/>
                  </a:cubicBezTo>
                  <a:cubicBezTo>
                    <a:pt x="3139" y="1257"/>
                    <a:pt x="3162" y="1250"/>
                    <a:pt x="3186" y="1250"/>
                  </a:cubicBezTo>
                  <a:cubicBezTo>
                    <a:pt x="3266" y="1250"/>
                    <a:pt x="3366" y="1335"/>
                    <a:pt x="3446" y="1335"/>
                  </a:cubicBezTo>
                  <a:cubicBezTo>
                    <a:pt x="3501" y="1335"/>
                    <a:pt x="3547" y="1294"/>
                    <a:pt x="3572" y="1158"/>
                  </a:cubicBezTo>
                  <a:cubicBezTo>
                    <a:pt x="3632" y="932"/>
                    <a:pt x="3501" y="836"/>
                    <a:pt x="3406" y="741"/>
                  </a:cubicBezTo>
                  <a:cubicBezTo>
                    <a:pt x="3322" y="658"/>
                    <a:pt x="3156" y="717"/>
                    <a:pt x="3096" y="610"/>
                  </a:cubicBezTo>
                  <a:lnTo>
                    <a:pt x="3096" y="610"/>
                  </a:lnTo>
                  <a:cubicBezTo>
                    <a:pt x="3141" y="619"/>
                    <a:pt x="3193" y="642"/>
                    <a:pt x="3257" y="642"/>
                  </a:cubicBezTo>
                  <a:cubicBezTo>
                    <a:pt x="3278" y="642"/>
                    <a:pt x="3299" y="640"/>
                    <a:pt x="3322" y="634"/>
                  </a:cubicBezTo>
                  <a:cubicBezTo>
                    <a:pt x="3453" y="598"/>
                    <a:pt x="3572" y="539"/>
                    <a:pt x="3644" y="384"/>
                  </a:cubicBezTo>
                  <a:cubicBezTo>
                    <a:pt x="3630" y="113"/>
                    <a:pt x="3559" y="1"/>
                    <a:pt x="344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09" name="Google Shape;609;p4"/>
            <p:cNvSpPr/>
            <p:nvPr/>
          </p:nvSpPr>
          <p:spPr>
            <a:xfrm>
              <a:off x="723760" y="-1236552"/>
              <a:ext cx="68801" cy="41344"/>
            </a:xfrm>
            <a:custGeom>
              <a:avLst/>
              <a:gdLst/>
              <a:ahLst/>
              <a:cxnLst/>
              <a:rect l="l" t="t" r="r" b="b"/>
              <a:pathLst>
                <a:path w="2180" h="1310" extrusionOk="0">
                  <a:moveTo>
                    <a:pt x="275" y="1"/>
                  </a:moveTo>
                  <a:cubicBezTo>
                    <a:pt x="1" y="322"/>
                    <a:pt x="275" y="739"/>
                    <a:pt x="120" y="1084"/>
                  </a:cubicBezTo>
                  <a:cubicBezTo>
                    <a:pt x="287" y="1147"/>
                    <a:pt x="572" y="1309"/>
                    <a:pt x="664" y="1309"/>
                  </a:cubicBezTo>
                  <a:cubicBezTo>
                    <a:pt x="678" y="1309"/>
                    <a:pt x="687" y="1306"/>
                    <a:pt x="691" y="1298"/>
                  </a:cubicBezTo>
                  <a:cubicBezTo>
                    <a:pt x="810" y="1109"/>
                    <a:pt x="931" y="1048"/>
                    <a:pt x="1051" y="1048"/>
                  </a:cubicBezTo>
                  <a:cubicBezTo>
                    <a:pt x="1256" y="1048"/>
                    <a:pt x="1461" y="1224"/>
                    <a:pt x="1656" y="1239"/>
                  </a:cubicBezTo>
                  <a:cubicBezTo>
                    <a:pt x="1799" y="1108"/>
                    <a:pt x="1965" y="1001"/>
                    <a:pt x="2120" y="882"/>
                  </a:cubicBezTo>
                  <a:lnTo>
                    <a:pt x="2156" y="834"/>
                  </a:lnTo>
                  <a:cubicBezTo>
                    <a:pt x="2180" y="798"/>
                    <a:pt x="2156" y="775"/>
                    <a:pt x="2132" y="739"/>
                  </a:cubicBezTo>
                  <a:cubicBezTo>
                    <a:pt x="1836" y="495"/>
                    <a:pt x="1534" y="247"/>
                    <a:pt x="1220" y="247"/>
                  </a:cubicBezTo>
                  <a:cubicBezTo>
                    <a:pt x="953" y="247"/>
                    <a:pt x="679" y="426"/>
                    <a:pt x="394" y="941"/>
                  </a:cubicBezTo>
                  <a:cubicBezTo>
                    <a:pt x="394" y="465"/>
                    <a:pt x="608" y="144"/>
                    <a:pt x="27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0" name="Google Shape;610;p4"/>
            <p:cNvSpPr/>
            <p:nvPr/>
          </p:nvSpPr>
          <p:spPr>
            <a:xfrm>
              <a:off x="629082" y="-1324476"/>
              <a:ext cx="58638" cy="57913"/>
            </a:xfrm>
            <a:custGeom>
              <a:avLst/>
              <a:gdLst/>
              <a:ahLst/>
              <a:cxnLst/>
              <a:rect l="l" t="t" r="r" b="b"/>
              <a:pathLst>
                <a:path w="1858" h="1835" extrusionOk="0">
                  <a:moveTo>
                    <a:pt x="1655" y="1"/>
                  </a:moveTo>
                  <a:cubicBezTo>
                    <a:pt x="1332" y="34"/>
                    <a:pt x="1009" y="125"/>
                    <a:pt x="682" y="125"/>
                  </a:cubicBezTo>
                  <a:cubicBezTo>
                    <a:pt x="539" y="125"/>
                    <a:pt x="395" y="107"/>
                    <a:pt x="251" y="60"/>
                  </a:cubicBezTo>
                  <a:cubicBezTo>
                    <a:pt x="234" y="54"/>
                    <a:pt x="219" y="51"/>
                    <a:pt x="204" y="51"/>
                  </a:cubicBezTo>
                  <a:cubicBezTo>
                    <a:pt x="112" y="51"/>
                    <a:pt x="52" y="168"/>
                    <a:pt x="1" y="251"/>
                  </a:cubicBezTo>
                  <a:cubicBezTo>
                    <a:pt x="120" y="346"/>
                    <a:pt x="215" y="417"/>
                    <a:pt x="334" y="513"/>
                  </a:cubicBezTo>
                  <a:cubicBezTo>
                    <a:pt x="355" y="511"/>
                    <a:pt x="375" y="511"/>
                    <a:pt x="394" y="511"/>
                  </a:cubicBezTo>
                  <a:cubicBezTo>
                    <a:pt x="1149" y="511"/>
                    <a:pt x="1021" y="1393"/>
                    <a:pt x="1358" y="1834"/>
                  </a:cubicBezTo>
                  <a:cubicBezTo>
                    <a:pt x="1655" y="1667"/>
                    <a:pt x="1441" y="1251"/>
                    <a:pt x="1655" y="1025"/>
                  </a:cubicBezTo>
                  <a:cubicBezTo>
                    <a:pt x="1798" y="941"/>
                    <a:pt x="1572" y="715"/>
                    <a:pt x="1763" y="644"/>
                  </a:cubicBezTo>
                  <a:cubicBezTo>
                    <a:pt x="1858" y="465"/>
                    <a:pt x="1655" y="394"/>
                    <a:pt x="1655" y="251"/>
                  </a:cubicBezTo>
                  <a:lnTo>
                    <a:pt x="16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1" name="Google Shape;611;p4"/>
            <p:cNvSpPr/>
            <p:nvPr/>
          </p:nvSpPr>
          <p:spPr>
            <a:xfrm>
              <a:off x="667111" y="-1192148"/>
              <a:ext cx="53305" cy="38314"/>
            </a:xfrm>
            <a:custGeom>
              <a:avLst/>
              <a:gdLst/>
              <a:ahLst/>
              <a:cxnLst/>
              <a:rect l="l" t="t" r="r" b="b"/>
              <a:pathLst>
                <a:path w="1689" h="1214" extrusionOk="0">
                  <a:moveTo>
                    <a:pt x="1075" y="1"/>
                  </a:moveTo>
                  <a:cubicBezTo>
                    <a:pt x="851" y="1"/>
                    <a:pt x="680" y="298"/>
                    <a:pt x="461" y="298"/>
                  </a:cubicBezTo>
                  <a:cubicBezTo>
                    <a:pt x="434" y="298"/>
                    <a:pt x="407" y="294"/>
                    <a:pt x="379" y="284"/>
                  </a:cubicBezTo>
                  <a:cubicBezTo>
                    <a:pt x="317" y="264"/>
                    <a:pt x="264" y="255"/>
                    <a:pt x="221" y="255"/>
                  </a:cubicBezTo>
                  <a:cubicBezTo>
                    <a:pt x="7" y="255"/>
                    <a:pt x="0" y="478"/>
                    <a:pt x="10" y="725"/>
                  </a:cubicBezTo>
                  <a:cubicBezTo>
                    <a:pt x="58" y="749"/>
                    <a:pt x="93" y="784"/>
                    <a:pt x="141" y="784"/>
                  </a:cubicBezTo>
                  <a:cubicBezTo>
                    <a:pt x="242" y="772"/>
                    <a:pt x="343" y="749"/>
                    <a:pt x="442" y="749"/>
                  </a:cubicBezTo>
                  <a:cubicBezTo>
                    <a:pt x="540" y="749"/>
                    <a:pt x="635" y="772"/>
                    <a:pt x="724" y="856"/>
                  </a:cubicBezTo>
                  <a:cubicBezTo>
                    <a:pt x="736" y="903"/>
                    <a:pt x="772" y="939"/>
                    <a:pt x="796" y="975"/>
                  </a:cubicBezTo>
                  <a:cubicBezTo>
                    <a:pt x="807" y="973"/>
                    <a:pt x="818" y="972"/>
                    <a:pt x="828" y="972"/>
                  </a:cubicBezTo>
                  <a:cubicBezTo>
                    <a:pt x="981" y="972"/>
                    <a:pt x="1032" y="1202"/>
                    <a:pt x="1177" y="1213"/>
                  </a:cubicBezTo>
                  <a:cubicBezTo>
                    <a:pt x="1260" y="1094"/>
                    <a:pt x="1308" y="915"/>
                    <a:pt x="1474" y="856"/>
                  </a:cubicBezTo>
                  <a:cubicBezTo>
                    <a:pt x="1498" y="808"/>
                    <a:pt x="1546" y="761"/>
                    <a:pt x="1570" y="701"/>
                  </a:cubicBezTo>
                  <a:cubicBezTo>
                    <a:pt x="1641" y="546"/>
                    <a:pt x="1689" y="380"/>
                    <a:pt x="1570" y="213"/>
                  </a:cubicBezTo>
                  <a:cubicBezTo>
                    <a:pt x="1554" y="213"/>
                    <a:pt x="1539" y="213"/>
                    <a:pt x="1524" y="213"/>
                  </a:cubicBezTo>
                  <a:cubicBezTo>
                    <a:pt x="1409" y="213"/>
                    <a:pt x="1298" y="204"/>
                    <a:pt x="1224" y="46"/>
                  </a:cubicBezTo>
                  <a:cubicBezTo>
                    <a:pt x="1172" y="14"/>
                    <a:pt x="1122" y="1"/>
                    <a:pt x="107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2" name="Google Shape;612;p4"/>
            <p:cNvSpPr/>
            <p:nvPr/>
          </p:nvSpPr>
          <p:spPr>
            <a:xfrm>
              <a:off x="716248" y="-1371972"/>
              <a:ext cx="57913" cy="58828"/>
            </a:xfrm>
            <a:custGeom>
              <a:avLst/>
              <a:gdLst/>
              <a:ahLst/>
              <a:cxnLst/>
              <a:rect l="l" t="t" r="r" b="b"/>
              <a:pathLst>
                <a:path w="1835" h="1864" extrusionOk="0">
                  <a:moveTo>
                    <a:pt x="986" y="0"/>
                  </a:moveTo>
                  <a:cubicBezTo>
                    <a:pt x="856" y="0"/>
                    <a:pt x="727" y="77"/>
                    <a:pt x="597" y="77"/>
                  </a:cubicBezTo>
                  <a:cubicBezTo>
                    <a:pt x="569" y="77"/>
                    <a:pt x="541" y="74"/>
                    <a:pt x="513" y="65"/>
                  </a:cubicBezTo>
                  <a:cubicBezTo>
                    <a:pt x="502" y="63"/>
                    <a:pt x="492" y="62"/>
                    <a:pt x="482" y="62"/>
                  </a:cubicBezTo>
                  <a:cubicBezTo>
                    <a:pt x="379" y="62"/>
                    <a:pt x="303" y="165"/>
                    <a:pt x="227" y="220"/>
                  </a:cubicBezTo>
                  <a:cubicBezTo>
                    <a:pt x="120" y="267"/>
                    <a:pt x="48" y="363"/>
                    <a:pt x="1" y="482"/>
                  </a:cubicBezTo>
                  <a:cubicBezTo>
                    <a:pt x="13" y="565"/>
                    <a:pt x="60" y="625"/>
                    <a:pt x="120" y="672"/>
                  </a:cubicBezTo>
                  <a:cubicBezTo>
                    <a:pt x="251" y="744"/>
                    <a:pt x="394" y="744"/>
                    <a:pt x="525" y="803"/>
                  </a:cubicBezTo>
                  <a:cubicBezTo>
                    <a:pt x="608" y="851"/>
                    <a:pt x="703" y="863"/>
                    <a:pt x="787" y="863"/>
                  </a:cubicBezTo>
                  <a:cubicBezTo>
                    <a:pt x="836" y="843"/>
                    <a:pt x="880" y="834"/>
                    <a:pt x="919" y="834"/>
                  </a:cubicBezTo>
                  <a:cubicBezTo>
                    <a:pt x="1112" y="834"/>
                    <a:pt x="1180" y="1055"/>
                    <a:pt x="1239" y="1244"/>
                  </a:cubicBezTo>
                  <a:cubicBezTo>
                    <a:pt x="1251" y="1363"/>
                    <a:pt x="1179" y="1422"/>
                    <a:pt x="1096" y="1482"/>
                  </a:cubicBezTo>
                  <a:lnTo>
                    <a:pt x="1096" y="1732"/>
                  </a:lnTo>
                  <a:cubicBezTo>
                    <a:pt x="1084" y="1732"/>
                    <a:pt x="1072" y="1744"/>
                    <a:pt x="1072" y="1779"/>
                  </a:cubicBezTo>
                  <a:cubicBezTo>
                    <a:pt x="1072" y="1803"/>
                    <a:pt x="1084" y="1827"/>
                    <a:pt x="1120" y="1863"/>
                  </a:cubicBezTo>
                  <a:cubicBezTo>
                    <a:pt x="1131" y="1864"/>
                    <a:pt x="1142" y="1864"/>
                    <a:pt x="1152" y="1864"/>
                  </a:cubicBezTo>
                  <a:cubicBezTo>
                    <a:pt x="1471" y="1864"/>
                    <a:pt x="1556" y="1524"/>
                    <a:pt x="1775" y="1351"/>
                  </a:cubicBezTo>
                  <a:cubicBezTo>
                    <a:pt x="1834" y="1041"/>
                    <a:pt x="1596" y="934"/>
                    <a:pt x="1441" y="756"/>
                  </a:cubicBezTo>
                  <a:cubicBezTo>
                    <a:pt x="1322" y="672"/>
                    <a:pt x="1346" y="553"/>
                    <a:pt x="1382" y="434"/>
                  </a:cubicBezTo>
                  <a:cubicBezTo>
                    <a:pt x="1406" y="315"/>
                    <a:pt x="1358" y="208"/>
                    <a:pt x="1287" y="136"/>
                  </a:cubicBezTo>
                  <a:cubicBezTo>
                    <a:pt x="1227" y="89"/>
                    <a:pt x="1168" y="53"/>
                    <a:pt x="1084" y="17"/>
                  </a:cubicBezTo>
                  <a:cubicBezTo>
                    <a:pt x="1052" y="5"/>
                    <a:pt x="1019" y="0"/>
                    <a:pt x="98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3" name="Google Shape;613;p4"/>
            <p:cNvSpPr/>
            <p:nvPr/>
          </p:nvSpPr>
          <p:spPr>
            <a:xfrm>
              <a:off x="579850" y="-1149386"/>
              <a:ext cx="47024" cy="56019"/>
            </a:xfrm>
            <a:custGeom>
              <a:avLst/>
              <a:gdLst/>
              <a:ahLst/>
              <a:cxnLst/>
              <a:rect l="l" t="t" r="r" b="b"/>
              <a:pathLst>
                <a:path w="1490" h="1775" extrusionOk="0">
                  <a:moveTo>
                    <a:pt x="1120" y="1"/>
                  </a:moveTo>
                  <a:cubicBezTo>
                    <a:pt x="904" y="217"/>
                    <a:pt x="708" y="462"/>
                    <a:pt x="390" y="462"/>
                  </a:cubicBezTo>
                  <a:cubicBezTo>
                    <a:pt x="357" y="462"/>
                    <a:pt x="322" y="459"/>
                    <a:pt x="287" y="453"/>
                  </a:cubicBezTo>
                  <a:cubicBezTo>
                    <a:pt x="274" y="451"/>
                    <a:pt x="262" y="450"/>
                    <a:pt x="250" y="450"/>
                  </a:cubicBezTo>
                  <a:cubicBezTo>
                    <a:pt x="121" y="450"/>
                    <a:pt x="1" y="567"/>
                    <a:pt x="1" y="763"/>
                  </a:cubicBezTo>
                  <a:cubicBezTo>
                    <a:pt x="87" y="744"/>
                    <a:pt x="176" y="717"/>
                    <a:pt x="253" y="717"/>
                  </a:cubicBezTo>
                  <a:cubicBezTo>
                    <a:pt x="367" y="717"/>
                    <a:pt x="453" y="777"/>
                    <a:pt x="453" y="1013"/>
                  </a:cubicBezTo>
                  <a:cubicBezTo>
                    <a:pt x="406" y="1096"/>
                    <a:pt x="370" y="1132"/>
                    <a:pt x="322" y="1192"/>
                  </a:cubicBezTo>
                  <a:cubicBezTo>
                    <a:pt x="263" y="1251"/>
                    <a:pt x="227" y="1311"/>
                    <a:pt x="227" y="1406"/>
                  </a:cubicBezTo>
                  <a:cubicBezTo>
                    <a:pt x="310" y="1525"/>
                    <a:pt x="382" y="1656"/>
                    <a:pt x="453" y="1775"/>
                  </a:cubicBezTo>
                  <a:cubicBezTo>
                    <a:pt x="608" y="1775"/>
                    <a:pt x="739" y="1763"/>
                    <a:pt x="882" y="1763"/>
                  </a:cubicBezTo>
                  <a:cubicBezTo>
                    <a:pt x="965" y="1632"/>
                    <a:pt x="1049" y="1513"/>
                    <a:pt x="1120" y="1394"/>
                  </a:cubicBezTo>
                  <a:cubicBezTo>
                    <a:pt x="1108" y="1358"/>
                    <a:pt x="1096" y="1346"/>
                    <a:pt x="1084" y="1334"/>
                  </a:cubicBezTo>
                  <a:cubicBezTo>
                    <a:pt x="1037" y="1311"/>
                    <a:pt x="1001" y="1299"/>
                    <a:pt x="965" y="1287"/>
                  </a:cubicBezTo>
                  <a:cubicBezTo>
                    <a:pt x="894" y="1227"/>
                    <a:pt x="929" y="1168"/>
                    <a:pt x="941" y="1108"/>
                  </a:cubicBezTo>
                  <a:cubicBezTo>
                    <a:pt x="977" y="894"/>
                    <a:pt x="1132" y="834"/>
                    <a:pt x="1263" y="715"/>
                  </a:cubicBezTo>
                  <a:lnTo>
                    <a:pt x="1346" y="584"/>
                  </a:lnTo>
                  <a:cubicBezTo>
                    <a:pt x="1489" y="287"/>
                    <a:pt x="1299" y="156"/>
                    <a:pt x="112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4" name="Google Shape;614;p4"/>
            <p:cNvSpPr/>
            <p:nvPr/>
          </p:nvSpPr>
          <p:spPr>
            <a:xfrm>
              <a:off x="1148734" y="-1362883"/>
              <a:ext cx="59049" cy="38440"/>
            </a:xfrm>
            <a:custGeom>
              <a:avLst/>
              <a:gdLst/>
              <a:ahLst/>
              <a:cxnLst/>
              <a:rect l="l" t="t" r="r" b="b"/>
              <a:pathLst>
                <a:path w="1871" h="1218" extrusionOk="0">
                  <a:moveTo>
                    <a:pt x="1686" y="1"/>
                  </a:moveTo>
                  <a:cubicBezTo>
                    <a:pt x="1659" y="1"/>
                    <a:pt x="1630" y="9"/>
                    <a:pt x="1596" y="27"/>
                  </a:cubicBezTo>
                  <a:cubicBezTo>
                    <a:pt x="1334" y="120"/>
                    <a:pt x="1083" y="268"/>
                    <a:pt x="810" y="268"/>
                  </a:cubicBezTo>
                  <a:cubicBezTo>
                    <a:pt x="699" y="268"/>
                    <a:pt x="585" y="244"/>
                    <a:pt x="465" y="182"/>
                  </a:cubicBezTo>
                  <a:cubicBezTo>
                    <a:pt x="459" y="178"/>
                    <a:pt x="452" y="176"/>
                    <a:pt x="443" y="176"/>
                  </a:cubicBezTo>
                  <a:cubicBezTo>
                    <a:pt x="360" y="176"/>
                    <a:pt x="191" y="383"/>
                    <a:pt x="60" y="491"/>
                  </a:cubicBezTo>
                  <a:cubicBezTo>
                    <a:pt x="1" y="551"/>
                    <a:pt x="25" y="670"/>
                    <a:pt x="108" y="670"/>
                  </a:cubicBezTo>
                  <a:cubicBezTo>
                    <a:pt x="129" y="668"/>
                    <a:pt x="149" y="668"/>
                    <a:pt x="167" y="668"/>
                  </a:cubicBezTo>
                  <a:cubicBezTo>
                    <a:pt x="598" y="668"/>
                    <a:pt x="208" y="1058"/>
                    <a:pt x="322" y="1218"/>
                  </a:cubicBezTo>
                  <a:lnTo>
                    <a:pt x="418" y="1218"/>
                  </a:lnTo>
                  <a:cubicBezTo>
                    <a:pt x="472" y="712"/>
                    <a:pt x="831" y="633"/>
                    <a:pt x="1148" y="633"/>
                  </a:cubicBezTo>
                  <a:cubicBezTo>
                    <a:pt x="1175" y="633"/>
                    <a:pt x="1201" y="633"/>
                    <a:pt x="1227" y="634"/>
                  </a:cubicBezTo>
                  <a:cubicBezTo>
                    <a:pt x="1272" y="634"/>
                    <a:pt x="1313" y="635"/>
                    <a:pt x="1351" y="635"/>
                  </a:cubicBezTo>
                  <a:cubicBezTo>
                    <a:pt x="1547" y="635"/>
                    <a:pt x="1652" y="610"/>
                    <a:pt x="1632" y="301"/>
                  </a:cubicBezTo>
                  <a:cubicBezTo>
                    <a:pt x="1632" y="277"/>
                    <a:pt x="1775" y="253"/>
                    <a:pt x="1870" y="217"/>
                  </a:cubicBezTo>
                  <a:cubicBezTo>
                    <a:pt x="1833" y="106"/>
                    <a:pt x="1781" y="1"/>
                    <a:pt x="16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5" name="Google Shape;615;p4"/>
            <p:cNvSpPr/>
            <p:nvPr/>
          </p:nvSpPr>
          <p:spPr>
            <a:xfrm>
              <a:off x="822603" y="-1412462"/>
              <a:ext cx="62394" cy="32033"/>
            </a:xfrm>
            <a:custGeom>
              <a:avLst/>
              <a:gdLst/>
              <a:ahLst/>
              <a:cxnLst/>
              <a:rect l="l" t="t" r="r" b="b"/>
              <a:pathLst>
                <a:path w="1977" h="1015" extrusionOk="0">
                  <a:moveTo>
                    <a:pt x="1533" y="0"/>
                  </a:moveTo>
                  <a:cubicBezTo>
                    <a:pt x="1346" y="0"/>
                    <a:pt x="1206" y="123"/>
                    <a:pt x="1096" y="360"/>
                  </a:cubicBezTo>
                  <a:cubicBezTo>
                    <a:pt x="906" y="334"/>
                    <a:pt x="729" y="183"/>
                    <a:pt x="537" y="183"/>
                  </a:cubicBezTo>
                  <a:cubicBezTo>
                    <a:pt x="464" y="183"/>
                    <a:pt x="389" y="205"/>
                    <a:pt x="310" y="264"/>
                  </a:cubicBezTo>
                  <a:cubicBezTo>
                    <a:pt x="262" y="324"/>
                    <a:pt x="250" y="384"/>
                    <a:pt x="298" y="467"/>
                  </a:cubicBezTo>
                  <a:cubicBezTo>
                    <a:pt x="314" y="508"/>
                    <a:pt x="325" y="521"/>
                    <a:pt x="346" y="521"/>
                  </a:cubicBezTo>
                  <a:cubicBezTo>
                    <a:pt x="355" y="521"/>
                    <a:pt x="367" y="518"/>
                    <a:pt x="381" y="515"/>
                  </a:cubicBezTo>
                  <a:lnTo>
                    <a:pt x="381" y="515"/>
                  </a:lnTo>
                  <a:cubicBezTo>
                    <a:pt x="368" y="534"/>
                    <a:pt x="356" y="541"/>
                    <a:pt x="347" y="541"/>
                  </a:cubicBezTo>
                  <a:cubicBezTo>
                    <a:pt x="318" y="541"/>
                    <a:pt x="304" y="476"/>
                    <a:pt x="282" y="476"/>
                  </a:cubicBezTo>
                  <a:cubicBezTo>
                    <a:pt x="280" y="476"/>
                    <a:pt x="277" y="477"/>
                    <a:pt x="274" y="479"/>
                  </a:cubicBezTo>
                  <a:cubicBezTo>
                    <a:pt x="155" y="503"/>
                    <a:pt x="84" y="562"/>
                    <a:pt x="36" y="681"/>
                  </a:cubicBezTo>
                  <a:cubicBezTo>
                    <a:pt x="0" y="812"/>
                    <a:pt x="12" y="931"/>
                    <a:pt x="95" y="1015"/>
                  </a:cubicBezTo>
                  <a:cubicBezTo>
                    <a:pt x="381" y="943"/>
                    <a:pt x="655" y="800"/>
                    <a:pt x="965" y="753"/>
                  </a:cubicBezTo>
                  <a:cubicBezTo>
                    <a:pt x="1250" y="717"/>
                    <a:pt x="1619" y="765"/>
                    <a:pt x="1870" y="503"/>
                  </a:cubicBezTo>
                  <a:cubicBezTo>
                    <a:pt x="1977" y="324"/>
                    <a:pt x="1965" y="169"/>
                    <a:pt x="1786" y="62"/>
                  </a:cubicBezTo>
                  <a:cubicBezTo>
                    <a:pt x="1693" y="21"/>
                    <a:pt x="1609" y="0"/>
                    <a:pt x="153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6" name="Google Shape;616;p4"/>
            <p:cNvSpPr/>
            <p:nvPr/>
          </p:nvSpPr>
          <p:spPr>
            <a:xfrm>
              <a:off x="1081860" y="-1445094"/>
              <a:ext cx="47372" cy="22597"/>
            </a:xfrm>
            <a:custGeom>
              <a:avLst/>
              <a:gdLst/>
              <a:ahLst/>
              <a:cxnLst/>
              <a:rect l="l" t="t" r="r" b="b"/>
              <a:pathLst>
                <a:path w="1501" h="716" extrusionOk="0">
                  <a:moveTo>
                    <a:pt x="775" y="0"/>
                  </a:moveTo>
                  <a:cubicBezTo>
                    <a:pt x="735" y="0"/>
                    <a:pt x="695" y="18"/>
                    <a:pt x="655" y="25"/>
                  </a:cubicBezTo>
                  <a:cubicBezTo>
                    <a:pt x="429" y="72"/>
                    <a:pt x="191" y="1"/>
                    <a:pt x="1" y="167"/>
                  </a:cubicBezTo>
                  <a:cubicBezTo>
                    <a:pt x="15" y="158"/>
                    <a:pt x="28" y="155"/>
                    <a:pt x="41" y="155"/>
                  </a:cubicBezTo>
                  <a:cubicBezTo>
                    <a:pt x="121" y="155"/>
                    <a:pt x="182" y="302"/>
                    <a:pt x="269" y="302"/>
                  </a:cubicBezTo>
                  <a:cubicBezTo>
                    <a:pt x="299" y="302"/>
                    <a:pt x="332" y="285"/>
                    <a:pt x="370" y="239"/>
                  </a:cubicBezTo>
                  <a:cubicBezTo>
                    <a:pt x="396" y="205"/>
                    <a:pt x="425" y="191"/>
                    <a:pt x="453" y="191"/>
                  </a:cubicBezTo>
                  <a:cubicBezTo>
                    <a:pt x="514" y="191"/>
                    <a:pt x="571" y="253"/>
                    <a:pt x="596" y="310"/>
                  </a:cubicBezTo>
                  <a:cubicBezTo>
                    <a:pt x="667" y="536"/>
                    <a:pt x="453" y="429"/>
                    <a:pt x="393" y="489"/>
                  </a:cubicBezTo>
                  <a:cubicBezTo>
                    <a:pt x="334" y="548"/>
                    <a:pt x="215" y="584"/>
                    <a:pt x="274" y="715"/>
                  </a:cubicBezTo>
                  <a:cubicBezTo>
                    <a:pt x="1251" y="679"/>
                    <a:pt x="1251" y="679"/>
                    <a:pt x="1501" y="203"/>
                  </a:cubicBezTo>
                  <a:cubicBezTo>
                    <a:pt x="1467" y="184"/>
                    <a:pt x="1432" y="178"/>
                    <a:pt x="1395" y="178"/>
                  </a:cubicBezTo>
                  <a:cubicBezTo>
                    <a:pt x="1286" y="178"/>
                    <a:pt x="1169" y="239"/>
                    <a:pt x="1068" y="239"/>
                  </a:cubicBezTo>
                  <a:cubicBezTo>
                    <a:pt x="986" y="239"/>
                    <a:pt x="915" y="198"/>
                    <a:pt x="870" y="48"/>
                  </a:cubicBezTo>
                  <a:cubicBezTo>
                    <a:pt x="838" y="11"/>
                    <a:pt x="806" y="0"/>
                    <a:pt x="7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7" name="Google Shape;617;p4"/>
            <p:cNvSpPr/>
            <p:nvPr/>
          </p:nvSpPr>
          <p:spPr>
            <a:xfrm>
              <a:off x="815091" y="-1261168"/>
              <a:ext cx="39860" cy="40428"/>
            </a:xfrm>
            <a:custGeom>
              <a:avLst/>
              <a:gdLst/>
              <a:ahLst/>
              <a:cxnLst/>
              <a:rect l="l" t="t" r="r" b="b"/>
              <a:pathLst>
                <a:path w="1263" h="1281" extrusionOk="0">
                  <a:moveTo>
                    <a:pt x="536" y="0"/>
                  </a:moveTo>
                  <a:cubicBezTo>
                    <a:pt x="442" y="0"/>
                    <a:pt x="335" y="76"/>
                    <a:pt x="262" y="173"/>
                  </a:cubicBezTo>
                  <a:cubicBezTo>
                    <a:pt x="155" y="316"/>
                    <a:pt x="83" y="483"/>
                    <a:pt x="0" y="650"/>
                  </a:cubicBezTo>
                  <a:cubicBezTo>
                    <a:pt x="132" y="837"/>
                    <a:pt x="193" y="1156"/>
                    <a:pt x="474" y="1156"/>
                  </a:cubicBezTo>
                  <a:cubicBezTo>
                    <a:pt x="497" y="1156"/>
                    <a:pt x="522" y="1154"/>
                    <a:pt x="548" y="1150"/>
                  </a:cubicBezTo>
                  <a:cubicBezTo>
                    <a:pt x="714" y="888"/>
                    <a:pt x="1262" y="1281"/>
                    <a:pt x="1226" y="662"/>
                  </a:cubicBezTo>
                  <a:cubicBezTo>
                    <a:pt x="1169" y="652"/>
                    <a:pt x="1111" y="619"/>
                    <a:pt x="1066" y="619"/>
                  </a:cubicBezTo>
                  <a:cubicBezTo>
                    <a:pt x="1055" y="619"/>
                    <a:pt x="1045" y="621"/>
                    <a:pt x="1036" y="626"/>
                  </a:cubicBezTo>
                  <a:cubicBezTo>
                    <a:pt x="982" y="653"/>
                    <a:pt x="982" y="807"/>
                    <a:pt x="920" y="807"/>
                  </a:cubicBezTo>
                  <a:cubicBezTo>
                    <a:pt x="900" y="807"/>
                    <a:pt x="872" y="790"/>
                    <a:pt x="834" y="745"/>
                  </a:cubicBezTo>
                  <a:cubicBezTo>
                    <a:pt x="714" y="602"/>
                    <a:pt x="595" y="435"/>
                    <a:pt x="512" y="257"/>
                  </a:cubicBezTo>
                  <a:cubicBezTo>
                    <a:pt x="488" y="185"/>
                    <a:pt x="869" y="293"/>
                    <a:pt x="655" y="54"/>
                  </a:cubicBezTo>
                  <a:cubicBezTo>
                    <a:pt x="621" y="17"/>
                    <a:pt x="580" y="0"/>
                    <a:pt x="53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8" name="Google Shape;618;p4"/>
            <p:cNvSpPr/>
            <p:nvPr/>
          </p:nvSpPr>
          <p:spPr>
            <a:xfrm>
              <a:off x="790286" y="-1240686"/>
              <a:ext cx="42101" cy="32349"/>
            </a:xfrm>
            <a:custGeom>
              <a:avLst/>
              <a:gdLst/>
              <a:ahLst/>
              <a:cxnLst/>
              <a:rect l="l" t="t" r="r" b="b"/>
              <a:pathLst>
                <a:path w="1334" h="1025" extrusionOk="0">
                  <a:moveTo>
                    <a:pt x="786" y="1"/>
                  </a:moveTo>
                  <a:cubicBezTo>
                    <a:pt x="560" y="322"/>
                    <a:pt x="167" y="489"/>
                    <a:pt x="0" y="894"/>
                  </a:cubicBezTo>
                  <a:lnTo>
                    <a:pt x="0" y="1025"/>
                  </a:lnTo>
                  <a:cubicBezTo>
                    <a:pt x="8" y="1025"/>
                    <a:pt x="16" y="1025"/>
                    <a:pt x="24" y="1025"/>
                  </a:cubicBezTo>
                  <a:cubicBezTo>
                    <a:pt x="512" y="1025"/>
                    <a:pt x="889" y="665"/>
                    <a:pt x="1334" y="501"/>
                  </a:cubicBezTo>
                  <a:cubicBezTo>
                    <a:pt x="1096" y="429"/>
                    <a:pt x="1060" y="25"/>
                    <a:pt x="7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19" name="Google Shape;619;p4"/>
            <p:cNvSpPr/>
            <p:nvPr/>
          </p:nvSpPr>
          <p:spPr>
            <a:xfrm>
              <a:off x="471634" y="-1236867"/>
              <a:ext cx="59049" cy="18778"/>
            </a:xfrm>
            <a:custGeom>
              <a:avLst/>
              <a:gdLst/>
              <a:ahLst/>
              <a:cxnLst/>
              <a:rect l="l" t="t" r="r" b="b"/>
              <a:pathLst>
                <a:path w="1871" h="595" extrusionOk="0">
                  <a:moveTo>
                    <a:pt x="723" y="1"/>
                  </a:moveTo>
                  <a:cubicBezTo>
                    <a:pt x="495" y="1"/>
                    <a:pt x="11" y="270"/>
                    <a:pt x="1" y="439"/>
                  </a:cubicBezTo>
                  <a:cubicBezTo>
                    <a:pt x="1" y="487"/>
                    <a:pt x="48" y="546"/>
                    <a:pt x="72" y="594"/>
                  </a:cubicBezTo>
                  <a:cubicBezTo>
                    <a:pt x="111" y="556"/>
                    <a:pt x="165" y="546"/>
                    <a:pt x="224" y="546"/>
                  </a:cubicBezTo>
                  <a:cubicBezTo>
                    <a:pt x="288" y="546"/>
                    <a:pt x="359" y="557"/>
                    <a:pt x="422" y="557"/>
                  </a:cubicBezTo>
                  <a:cubicBezTo>
                    <a:pt x="555" y="557"/>
                    <a:pt x="658" y="506"/>
                    <a:pt x="608" y="189"/>
                  </a:cubicBezTo>
                  <a:lnTo>
                    <a:pt x="608" y="189"/>
                  </a:lnTo>
                  <a:cubicBezTo>
                    <a:pt x="946" y="429"/>
                    <a:pt x="1218" y="548"/>
                    <a:pt x="1448" y="548"/>
                  </a:cubicBezTo>
                  <a:cubicBezTo>
                    <a:pt x="1606" y="548"/>
                    <a:pt x="1744" y="491"/>
                    <a:pt x="1870" y="380"/>
                  </a:cubicBezTo>
                  <a:cubicBezTo>
                    <a:pt x="1870" y="356"/>
                    <a:pt x="1858" y="320"/>
                    <a:pt x="1846" y="308"/>
                  </a:cubicBezTo>
                  <a:cubicBezTo>
                    <a:pt x="1751" y="177"/>
                    <a:pt x="1620" y="142"/>
                    <a:pt x="1489" y="130"/>
                  </a:cubicBezTo>
                  <a:lnTo>
                    <a:pt x="1418" y="130"/>
                  </a:lnTo>
                  <a:cubicBezTo>
                    <a:pt x="1306" y="154"/>
                    <a:pt x="1202" y="198"/>
                    <a:pt x="1100" y="198"/>
                  </a:cubicBezTo>
                  <a:cubicBezTo>
                    <a:pt x="1006" y="198"/>
                    <a:pt x="914" y="161"/>
                    <a:pt x="822" y="34"/>
                  </a:cubicBezTo>
                  <a:cubicBezTo>
                    <a:pt x="803" y="11"/>
                    <a:pt x="768" y="1"/>
                    <a:pt x="72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0" name="Google Shape;620;p4"/>
            <p:cNvSpPr/>
            <p:nvPr/>
          </p:nvSpPr>
          <p:spPr>
            <a:xfrm>
              <a:off x="745188" y="-1401385"/>
              <a:ext cx="60911" cy="37115"/>
            </a:xfrm>
            <a:custGeom>
              <a:avLst/>
              <a:gdLst/>
              <a:ahLst/>
              <a:cxnLst/>
              <a:rect l="l" t="t" r="r" b="b"/>
              <a:pathLst>
                <a:path w="1930" h="1176" extrusionOk="0">
                  <a:moveTo>
                    <a:pt x="1464" y="0"/>
                  </a:moveTo>
                  <a:cubicBezTo>
                    <a:pt x="1249" y="0"/>
                    <a:pt x="1093" y="156"/>
                    <a:pt x="989" y="402"/>
                  </a:cubicBezTo>
                  <a:cubicBezTo>
                    <a:pt x="876" y="491"/>
                    <a:pt x="768" y="562"/>
                    <a:pt x="673" y="562"/>
                  </a:cubicBezTo>
                  <a:cubicBezTo>
                    <a:pt x="578" y="562"/>
                    <a:pt x="495" y="491"/>
                    <a:pt x="429" y="294"/>
                  </a:cubicBezTo>
                  <a:lnTo>
                    <a:pt x="310" y="294"/>
                  </a:lnTo>
                  <a:cubicBezTo>
                    <a:pt x="286" y="271"/>
                    <a:pt x="262" y="259"/>
                    <a:pt x="239" y="259"/>
                  </a:cubicBezTo>
                  <a:cubicBezTo>
                    <a:pt x="215" y="259"/>
                    <a:pt x="191" y="271"/>
                    <a:pt x="167" y="294"/>
                  </a:cubicBezTo>
                  <a:cubicBezTo>
                    <a:pt x="1" y="545"/>
                    <a:pt x="334" y="783"/>
                    <a:pt x="203" y="1056"/>
                  </a:cubicBezTo>
                  <a:lnTo>
                    <a:pt x="322" y="1176"/>
                  </a:lnTo>
                  <a:cubicBezTo>
                    <a:pt x="607" y="1067"/>
                    <a:pt x="876" y="943"/>
                    <a:pt x="1162" y="943"/>
                  </a:cubicBezTo>
                  <a:cubicBezTo>
                    <a:pt x="1222" y="943"/>
                    <a:pt x="1284" y="949"/>
                    <a:pt x="1346" y="961"/>
                  </a:cubicBezTo>
                  <a:cubicBezTo>
                    <a:pt x="1382" y="949"/>
                    <a:pt x="1394" y="937"/>
                    <a:pt x="1417" y="926"/>
                  </a:cubicBezTo>
                  <a:cubicBezTo>
                    <a:pt x="1441" y="830"/>
                    <a:pt x="1441" y="759"/>
                    <a:pt x="1441" y="664"/>
                  </a:cubicBezTo>
                  <a:cubicBezTo>
                    <a:pt x="1465" y="628"/>
                    <a:pt x="1501" y="580"/>
                    <a:pt x="1525" y="545"/>
                  </a:cubicBezTo>
                  <a:cubicBezTo>
                    <a:pt x="1620" y="390"/>
                    <a:pt x="1929" y="461"/>
                    <a:pt x="1870" y="152"/>
                  </a:cubicBezTo>
                  <a:cubicBezTo>
                    <a:pt x="1798" y="104"/>
                    <a:pt x="1715" y="68"/>
                    <a:pt x="1644" y="33"/>
                  </a:cubicBezTo>
                  <a:cubicBezTo>
                    <a:pt x="1580" y="10"/>
                    <a:pt x="1520" y="0"/>
                    <a:pt x="146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1" name="Google Shape;621;p4"/>
            <p:cNvSpPr/>
            <p:nvPr/>
          </p:nvSpPr>
          <p:spPr>
            <a:xfrm>
              <a:off x="766995" y="-1375191"/>
              <a:ext cx="37209" cy="46614"/>
            </a:xfrm>
            <a:custGeom>
              <a:avLst/>
              <a:gdLst/>
              <a:ahLst/>
              <a:cxnLst/>
              <a:rect l="l" t="t" r="r" b="b"/>
              <a:pathLst>
                <a:path w="1179" h="1477" extrusionOk="0">
                  <a:moveTo>
                    <a:pt x="750" y="96"/>
                  </a:moveTo>
                  <a:cubicBezTo>
                    <a:pt x="488" y="215"/>
                    <a:pt x="95" y="0"/>
                    <a:pt x="0" y="477"/>
                  </a:cubicBezTo>
                  <a:cubicBezTo>
                    <a:pt x="0" y="536"/>
                    <a:pt x="0" y="596"/>
                    <a:pt x="12" y="655"/>
                  </a:cubicBezTo>
                  <a:cubicBezTo>
                    <a:pt x="214" y="893"/>
                    <a:pt x="250" y="1215"/>
                    <a:pt x="417" y="1477"/>
                  </a:cubicBezTo>
                  <a:cubicBezTo>
                    <a:pt x="643" y="1322"/>
                    <a:pt x="893" y="1203"/>
                    <a:pt x="607" y="834"/>
                  </a:cubicBezTo>
                  <a:cubicBezTo>
                    <a:pt x="476" y="667"/>
                    <a:pt x="607" y="524"/>
                    <a:pt x="786" y="524"/>
                  </a:cubicBezTo>
                  <a:cubicBezTo>
                    <a:pt x="794" y="523"/>
                    <a:pt x="802" y="522"/>
                    <a:pt x="810" y="522"/>
                  </a:cubicBezTo>
                  <a:cubicBezTo>
                    <a:pt x="887" y="522"/>
                    <a:pt x="980" y="574"/>
                    <a:pt x="1051" y="574"/>
                  </a:cubicBezTo>
                  <a:cubicBezTo>
                    <a:pt x="1111" y="574"/>
                    <a:pt x="1157" y="538"/>
                    <a:pt x="1167" y="405"/>
                  </a:cubicBezTo>
                  <a:cubicBezTo>
                    <a:pt x="1179" y="167"/>
                    <a:pt x="929" y="131"/>
                    <a:pt x="750" y="96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2" name="Google Shape;622;p4"/>
            <p:cNvSpPr/>
            <p:nvPr/>
          </p:nvSpPr>
          <p:spPr>
            <a:xfrm>
              <a:off x="260756" y="-1034006"/>
              <a:ext cx="30550" cy="24112"/>
            </a:xfrm>
            <a:custGeom>
              <a:avLst/>
              <a:gdLst/>
              <a:ahLst/>
              <a:cxnLst/>
              <a:rect l="l" t="t" r="r" b="b"/>
              <a:pathLst>
                <a:path w="968" h="764" extrusionOk="0">
                  <a:moveTo>
                    <a:pt x="295" y="1"/>
                  </a:moveTo>
                  <a:cubicBezTo>
                    <a:pt x="50" y="1"/>
                    <a:pt x="160" y="370"/>
                    <a:pt x="87" y="548"/>
                  </a:cubicBezTo>
                  <a:cubicBezTo>
                    <a:pt x="1" y="729"/>
                    <a:pt x="83" y="754"/>
                    <a:pt x="176" y="754"/>
                  </a:cubicBezTo>
                  <a:cubicBezTo>
                    <a:pt x="211" y="754"/>
                    <a:pt x="248" y="750"/>
                    <a:pt x="277" y="750"/>
                  </a:cubicBezTo>
                  <a:cubicBezTo>
                    <a:pt x="317" y="759"/>
                    <a:pt x="354" y="764"/>
                    <a:pt x="391" y="764"/>
                  </a:cubicBezTo>
                  <a:cubicBezTo>
                    <a:pt x="685" y="764"/>
                    <a:pt x="878" y="485"/>
                    <a:pt x="920" y="262"/>
                  </a:cubicBezTo>
                  <a:cubicBezTo>
                    <a:pt x="968" y="12"/>
                    <a:pt x="599" y="83"/>
                    <a:pt x="420" y="24"/>
                  </a:cubicBezTo>
                  <a:cubicBezTo>
                    <a:pt x="370" y="8"/>
                    <a:pt x="329" y="1"/>
                    <a:pt x="29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3" name="Google Shape;623;p4"/>
            <p:cNvSpPr/>
            <p:nvPr/>
          </p:nvSpPr>
          <p:spPr>
            <a:xfrm>
              <a:off x="1084480" y="-1459738"/>
              <a:ext cx="63562" cy="17642"/>
            </a:xfrm>
            <a:custGeom>
              <a:avLst/>
              <a:gdLst/>
              <a:ahLst/>
              <a:cxnLst/>
              <a:rect l="l" t="t" r="r" b="b"/>
              <a:pathLst>
                <a:path w="2014" h="559" extrusionOk="0">
                  <a:moveTo>
                    <a:pt x="251" y="0"/>
                  </a:moveTo>
                  <a:cubicBezTo>
                    <a:pt x="215" y="131"/>
                    <a:pt x="72" y="167"/>
                    <a:pt x="1" y="250"/>
                  </a:cubicBezTo>
                  <a:cubicBezTo>
                    <a:pt x="156" y="465"/>
                    <a:pt x="418" y="286"/>
                    <a:pt x="572" y="489"/>
                  </a:cubicBezTo>
                  <a:cubicBezTo>
                    <a:pt x="593" y="542"/>
                    <a:pt x="616" y="558"/>
                    <a:pt x="640" y="558"/>
                  </a:cubicBezTo>
                  <a:cubicBezTo>
                    <a:pt x="682" y="558"/>
                    <a:pt x="728" y="510"/>
                    <a:pt x="771" y="510"/>
                  </a:cubicBezTo>
                  <a:cubicBezTo>
                    <a:pt x="776" y="510"/>
                    <a:pt x="781" y="511"/>
                    <a:pt x="787" y="512"/>
                  </a:cubicBezTo>
                  <a:lnTo>
                    <a:pt x="1239" y="369"/>
                  </a:lnTo>
                  <a:cubicBezTo>
                    <a:pt x="1377" y="408"/>
                    <a:pt x="1519" y="480"/>
                    <a:pt x="1663" y="480"/>
                  </a:cubicBezTo>
                  <a:cubicBezTo>
                    <a:pt x="1744" y="480"/>
                    <a:pt x="1825" y="457"/>
                    <a:pt x="1906" y="393"/>
                  </a:cubicBezTo>
                  <a:cubicBezTo>
                    <a:pt x="1954" y="369"/>
                    <a:pt x="1977" y="346"/>
                    <a:pt x="2013" y="334"/>
                  </a:cubicBezTo>
                  <a:lnTo>
                    <a:pt x="1918" y="155"/>
                  </a:lnTo>
                  <a:cubicBezTo>
                    <a:pt x="1794" y="176"/>
                    <a:pt x="1671" y="185"/>
                    <a:pt x="1548" y="185"/>
                  </a:cubicBezTo>
                  <a:cubicBezTo>
                    <a:pt x="1112" y="185"/>
                    <a:pt x="678" y="75"/>
                    <a:pt x="25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4" name="Google Shape;624;p4"/>
            <p:cNvSpPr/>
            <p:nvPr/>
          </p:nvSpPr>
          <p:spPr>
            <a:xfrm>
              <a:off x="706497" y="-1306392"/>
              <a:ext cx="33454" cy="25532"/>
            </a:xfrm>
            <a:custGeom>
              <a:avLst/>
              <a:gdLst/>
              <a:ahLst/>
              <a:cxnLst/>
              <a:rect l="l" t="t" r="r" b="b"/>
              <a:pathLst>
                <a:path w="1060" h="809" extrusionOk="0">
                  <a:moveTo>
                    <a:pt x="139" y="1"/>
                  </a:moveTo>
                  <a:cubicBezTo>
                    <a:pt x="67" y="1"/>
                    <a:pt x="10" y="133"/>
                    <a:pt x="0" y="249"/>
                  </a:cubicBezTo>
                  <a:lnTo>
                    <a:pt x="0" y="809"/>
                  </a:lnTo>
                  <a:cubicBezTo>
                    <a:pt x="106" y="711"/>
                    <a:pt x="205" y="537"/>
                    <a:pt x="349" y="537"/>
                  </a:cubicBezTo>
                  <a:cubicBezTo>
                    <a:pt x="416" y="537"/>
                    <a:pt x="492" y="575"/>
                    <a:pt x="584" y="678"/>
                  </a:cubicBezTo>
                  <a:cubicBezTo>
                    <a:pt x="593" y="697"/>
                    <a:pt x="616" y="703"/>
                    <a:pt x="645" y="703"/>
                  </a:cubicBezTo>
                  <a:cubicBezTo>
                    <a:pt x="687" y="703"/>
                    <a:pt x="743" y="690"/>
                    <a:pt x="786" y="690"/>
                  </a:cubicBezTo>
                  <a:cubicBezTo>
                    <a:pt x="655" y="380"/>
                    <a:pt x="1060" y="356"/>
                    <a:pt x="1060" y="82"/>
                  </a:cubicBezTo>
                  <a:cubicBezTo>
                    <a:pt x="1045" y="81"/>
                    <a:pt x="1030" y="81"/>
                    <a:pt x="1015" y="81"/>
                  </a:cubicBezTo>
                  <a:cubicBezTo>
                    <a:pt x="830" y="81"/>
                    <a:pt x="661" y="161"/>
                    <a:pt x="497" y="161"/>
                  </a:cubicBezTo>
                  <a:cubicBezTo>
                    <a:pt x="393" y="161"/>
                    <a:pt x="292" y="129"/>
                    <a:pt x="191" y="23"/>
                  </a:cubicBezTo>
                  <a:cubicBezTo>
                    <a:pt x="173" y="7"/>
                    <a:pt x="156" y="1"/>
                    <a:pt x="13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5" name="Google Shape;625;p4"/>
            <p:cNvSpPr/>
            <p:nvPr/>
          </p:nvSpPr>
          <p:spPr>
            <a:xfrm>
              <a:off x="496439" y="-1260979"/>
              <a:ext cx="55262" cy="36105"/>
            </a:xfrm>
            <a:custGeom>
              <a:avLst/>
              <a:gdLst/>
              <a:ahLst/>
              <a:cxnLst/>
              <a:rect l="l" t="t" r="r" b="b"/>
              <a:pathLst>
                <a:path w="1751" h="1144" extrusionOk="0">
                  <a:moveTo>
                    <a:pt x="96" y="1"/>
                  </a:moveTo>
                  <a:lnTo>
                    <a:pt x="96" y="1"/>
                  </a:lnTo>
                  <a:cubicBezTo>
                    <a:pt x="1" y="501"/>
                    <a:pt x="489" y="560"/>
                    <a:pt x="644" y="894"/>
                  </a:cubicBezTo>
                  <a:cubicBezTo>
                    <a:pt x="775" y="1001"/>
                    <a:pt x="1013" y="906"/>
                    <a:pt x="1084" y="1144"/>
                  </a:cubicBezTo>
                  <a:cubicBezTo>
                    <a:pt x="1310" y="1060"/>
                    <a:pt x="1560" y="1084"/>
                    <a:pt x="1751" y="894"/>
                  </a:cubicBezTo>
                  <a:cubicBezTo>
                    <a:pt x="1441" y="834"/>
                    <a:pt x="1072" y="918"/>
                    <a:pt x="870" y="525"/>
                  </a:cubicBezTo>
                  <a:cubicBezTo>
                    <a:pt x="775" y="382"/>
                    <a:pt x="644" y="370"/>
                    <a:pt x="536" y="263"/>
                  </a:cubicBezTo>
                  <a:cubicBezTo>
                    <a:pt x="475" y="306"/>
                    <a:pt x="427" y="324"/>
                    <a:pt x="387" y="324"/>
                  </a:cubicBezTo>
                  <a:cubicBezTo>
                    <a:pt x="240" y="324"/>
                    <a:pt x="208" y="85"/>
                    <a:pt x="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6" name="Google Shape;626;p4"/>
            <p:cNvSpPr/>
            <p:nvPr/>
          </p:nvSpPr>
          <p:spPr>
            <a:xfrm>
              <a:off x="545293" y="-1229420"/>
              <a:ext cx="43237" cy="19094"/>
            </a:xfrm>
            <a:custGeom>
              <a:avLst/>
              <a:gdLst/>
              <a:ahLst/>
              <a:cxnLst/>
              <a:rect l="l" t="t" r="r" b="b"/>
              <a:pathLst>
                <a:path w="1370" h="605" extrusionOk="0">
                  <a:moveTo>
                    <a:pt x="584" y="1"/>
                  </a:moveTo>
                  <a:cubicBezTo>
                    <a:pt x="393" y="191"/>
                    <a:pt x="227" y="334"/>
                    <a:pt x="0" y="549"/>
                  </a:cubicBezTo>
                  <a:cubicBezTo>
                    <a:pt x="206" y="581"/>
                    <a:pt x="397" y="605"/>
                    <a:pt x="578" y="605"/>
                  </a:cubicBezTo>
                  <a:cubicBezTo>
                    <a:pt x="859" y="605"/>
                    <a:pt x="1116" y="548"/>
                    <a:pt x="1370" y="382"/>
                  </a:cubicBezTo>
                  <a:cubicBezTo>
                    <a:pt x="1317" y="274"/>
                    <a:pt x="1242" y="242"/>
                    <a:pt x="1159" y="242"/>
                  </a:cubicBezTo>
                  <a:cubicBezTo>
                    <a:pt x="1038" y="242"/>
                    <a:pt x="900" y="310"/>
                    <a:pt x="789" y="310"/>
                  </a:cubicBezTo>
                  <a:cubicBezTo>
                    <a:pt x="683" y="310"/>
                    <a:pt x="601" y="247"/>
                    <a:pt x="58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7" name="Google Shape;627;p4"/>
            <p:cNvSpPr/>
            <p:nvPr/>
          </p:nvSpPr>
          <p:spPr>
            <a:xfrm>
              <a:off x="790665" y="-1399239"/>
              <a:ext cx="34968" cy="28720"/>
            </a:xfrm>
            <a:custGeom>
              <a:avLst/>
              <a:gdLst/>
              <a:ahLst/>
              <a:cxnLst/>
              <a:rect l="l" t="t" r="r" b="b"/>
              <a:pathLst>
                <a:path w="1108" h="910" extrusionOk="0">
                  <a:moveTo>
                    <a:pt x="774" y="0"/>
                  </a:moveTo>
                  <a:cubicBezTo>
                    <a:pt x="536" y="215"/>
                    <a:pt x="262" y="334"/>
                    <a:pt x="0" y="477"/>
                  </a:cubicBezTo>
                  <a:lnTo>
                    <a:pt x="0" y="596"/>
                  </a:lnTo>
                  <a:cubicBezTo>
                    <a:pt x="46" y="617"/>
                    <a:pt x="94" y="625"/>
                    <a:pt x="144" y="625"/>
                  </a:cubicBezTo>
                  <a:cubicBezTo>
                    <a:pt x="289" y="625"/>
                    <a:pt x="447" y="559"/>
                    <a:pt x="594" y="559"/>
                  </a:cubicBezTo>
                  <a:cubicBezTo>
                    <a:pt x="740" y="559"/>
                    <a:pt x="875" y="624"/>
                    <a:pt x="977" y="881"/>
                  </a:cubicBezTo>
                  <a:cubicBezTo>
                    <a:pt x="984" y="901"/>
                    <a:pt x="993" y="910"/>
                    <a:pt x="1001" y="910"/>
                  </a:cubicBezTo>
                  <a:cubicBezTo>
                    <a:pt x="1043" y="910"/>
                    <a:pt x="1088" y="695"/>
                    <a:pt x="1107" y="596"/>
                  </a:cubicBezTo>
                  <a:lnTo>
                    <a:pt x="1107" y="226"/>
                  </a:lnTo>
                  <a:cubicBezTo>
                    <a:pt x="1048" y="36"/>
                    <a:pt x="917" y="24"/>
                    <a:pt x="77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8" name="Google Shape;628;p4"/>
            <p:cNvSpPr/>
            <p:nvPr/>
          </p:nvSpPr>
          <p:spPr>
            <a:xfrm>
              <a:off x="506223" y="-1214965"/>
              <a:ext cx="30077" cy="21114"/>
            </a:xfrm>
            <a:custGeom>
              <a:avLst/>
              <a:gdLst/>
              <a:ahLst/>
              <a:cxnLst/>
              <a:rect l="l" t="t" r="r" b="b"/>
              <a:pathLst>
                <a:path w="953" h="669" extrusionOk="0">
                  <a:moveTo>
                    <a:pt x="252" y="0"/>
                  </a:moveTo>
                  <a:cubicBezTo>
                    <a:pt x="230" y="0"/>
                    <a:pt x="200" y="16"/>
                    <a:pt x="155" y="55"/>
                  </a:cubicBezTo>
                  <a:cubicBezTo>
                    <a:pt x="60" y="138"/>
                    <a:pt x="0" y="257"/>
                    <a:pt x="107" y="436"/>
                  </a:cubicBezTo>
                  <a:cubicBezTo>
                    <a:pt x="226" y="620"/>
                    <a:pt x="360" y="668"/>
                    <a:pt x="503" y="668"/>
                  </a:cubicBezTo>
                  <a:cubicBezTo>
                    <a:pt x="646" y="668"/>
                    <a:pt x="798" y="620"/>
                    <a:pt x="953" y="614"/>
                  </a:cubicBezTo>
                  <a:cubicBezTo>
                    <a:pt x="848" y="510"/>
                    <a:pt x="854" y="278"/>
                    <a:pt x="681" y="278"/>
                  </a:cubicBezTo>
                  <a:cubicBezTo>
                    <a:pt x="656" y="278"/>
                    <a:pt x="628" y="283"/>
                    <a:pt x="595" y="293"/>
                  </a:cubicBezTo>
                  <a:cubicBezTo>
                    <a:pt x="551" y="310"/>
                    <a:pt x="495" y="332"/>
                    <a:pt x="445" y="332"/>
                  </a:cubicBezTo>
                  <a:cubicBezTo>
                    <a:pt x="389" y="332"/>
                    <a:pt x="341" y="304"/>
                    <a:pt x="322" y="210"/>
                  </a:cubicBezTo>
                  <a:cubicBezTo>
                    <a:pt x="295" y="138"/>
                    <a:pt x="315" y="0"/>
                    <a:pt x="25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29" name="Google Shape;629;p4"/>
            <p:cNvSpPr/>
            <p:nvPr/>
          </p:nvSpPr>
          <p:spPr>
            <a:xfrm>
              <a:off x="905698" y="-1425749"/>
              <a:ext cx="43174" cy="22344"/>
            </a:xfrm>
            <a:custGeom>
              <a:avLst/>
              <a:gdLst/>
              <a:ahLst/>
              <a:cxnLst/>
              <a:rect l="l" t="t" r="r" b="b"/>
              <a:pathLst>
                <a:path w="1368" h="708" extrusionOk="0">
                  <a:moveTo>
                    <a:pt x="924" y="1"/>
                  </a:moveTo>
                  <a:cubicBezTo>
                    <a:pt x="863" y="1"/>
                    <a:pt x="797" y="36"/>
                    <a:pt x="737" y="66"/>
                  </a:cubicBezTo>
                  <a:cubicBezTo>
                    <a:pt x="606" y="126"/>
                    <a:pt x="475" y="197"/>
                    <a:pt x="344" y="257"/>
                  </a:cubicBezTo>
                  <a:cubicBezTo>
                    <a:pt x="308" y="281"/>
                    <a:pt x="260" y="281"/>
                    <a:pt x="237" y="293"/>
                  </a:cubicBezTo>
                  <a:cubicBezTo>
                    <a:pt x="201" y="435"/>
                    <a:pt x="82" y="471"/>
                    <a:pt x="10" y="543"/>
                  </a:cubicBezTo>
                  <a:cubicBezTo>
                    <a:pt x="1" y="648"/>
                    <a:pt x="30" y="708"/>
                    <a:pt x="104" y="708"/>
                  </a:cubicBezTo>
                  <a:cubicBezTo>
                    <a:pt x="122" y="708"/>
                    <a:pt x="142" y="704"/>
                    <a:pt x="165" y="697"/>
                  </a:cubicBezTo>
                  <a:cubicBezTo>
                    <a:pt x="558" y="638"/>
                    <a:pt x="975" y="602"/>
                    <a:pt x="1368" y="424"/>
                  </a:cubicBezTo>
                  <a:cubicBezTo>
                    <a:pt x="1348" y="422"/>
                    <a:pt x="1327" y="421"/>
                    <a:pt x="1306" y="421"/>
                  </a:cubicBezTo>
                  <a:cubicBezTo>
                    <a:pt x="1295" y="421"/>
                    <a:pt x="1284" y="421"/>
                    <a:pt x="1274" y="421"/>
                  </a:cubicBezTo>
                  <a:cubicBezTo>
                    <a:pt x="1176" y="421"/>
                    <a:pt x="1076" y="415"/>
                    <a:pt x="1022" y="281"/>
                  </a:cubicBezTo>
                  <a:cubicBezTo>
                    <a:pt x="1082" y="209"/>
                    <a:pt x="1082" y="126"/>
                    <a:pt x="1022" y="43"/>
                  </a:cubicBezTo>
                  <a:cubicBezTo>
                    <a:pt x="992" y="12"/>
                    <a:pt x="959" y="1"/>
                    <a:pt x="9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0" name="Google Shape;630;p4"/>
            <p:cNvSpPr/>
            <p:nvPr/>
          </p:nvSpPr>
          <p:spPr>
            <a:xfrm>
              <a:off x="758727" y="-1356445"/>
              <a:ext cx="22565" cy="30171"/>
            </a:xfrm>
            <a:custGeom>
              <a:avLst/>
              <a:gdLst/>
              <a:ahLst/>
              <a:cxnLst/>
              <a:rect l="l" t="t" r="r" b="b"/>
              <a:pathLst>
                <a:path w="715" h="956" extrusionOk="0">
                  <a:moveTo>
                    <a:pt x="307" y="1"/>
                  </a:moveTo>
                  <a:cubicBezTo>
                    <a:pt x="110" y="1"/>
                    <a:pt x="0" y="132"/>
                    <a:pt x="0" y="394"/>
                  </a:cubicBezTo>
                  <a:cubicBezTo>
                    <a:pt x="191" y="514"/>
                    <a:pt x="334" y="692"/>
                    <a:pt x="441" y="895"/>
                  </a:cubicBezTo>
                  <a:cubicBezTo>
                    <a:pt x="487" y="902"/>
                    <a:pt x="539" y="955"/>
                    <a:pt x="589" y="955"/>
                  </a:cubicBezTo>
                  <a:cubicBezTo>
                    <a:pt x="616" y="955"/>
                    <a:pt x="642" y="940"/>
                    <a:pt x="667" y="895"/>
                  </a:cubicBezTo>
                  <a:cubicBezTo>
                    <a:pt x="715" y="525"/>
                    <a:pt x="655" y="192"/>
                    <a:pt x="334" y="2"/>
                  </a:cubicBezTo>
                  <a:cubicBezTo>
                    <a:pt x="325" y="1"/>
                    <a:pt x="316" y="1"/>
                    <a:pt x="30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1" name="Google Shape;631;p4"/>
            <p:cNvSpPr/>
            <p:nvPr/>
          </p:nvSpPr>
          <p:spPr>
            <a:xfrm>
              <a:off x="1046924" y="-1424423"/>
              <a:ext cx="30455" cy="14170"/>
            </a:xfrm>
            <a:custGeom>
              <a:avLst/>
              <a:gdLst/>
              <a:ahLst/>
              <a:cxnLst/>
              <a:rect l="l" t="t" r="r" b="b"/>
              <a:pathLst>
                <a:path w="965" h="449" extrusionOk="0">
                  <a:moveTo>
                    <a:pt x="698" y="0"/>
                  </a:moveTo>
                  <a:cubicBezTo>
                    <a:pt x="539" y="0"/>
                    <a:pt x="400" y="111"/>
                    <a:pt x="237" y="111"/>
                  </a:cubicBezTo>
                  <a:cubicBezTo>
                    <a:pt x="164" y="111"/>
                    <a:pt x="87" y="89"/>
                    <a:pt x="0" y="24"/>
                  </a:cubicBezTo>
                  <a:lnTo>
                    <a:pt x="0" y="24"/>
                  </a:lnTo>
                  <a:cubicBezTo>
                    <a:pt x="84" y="354"/>
                    <a:pt x="202" y="449"/>
                    <a:pt x="334" y="449"/>
                  </a:cubicBezTo>
                  <a:cubicBezTo>
                    <a:pt x="464" y="449"/>
                    <a:pt x="609" y="357"/>
                    <a:pt x="750" y="310"/>
                  </a:cubicBezTo>
                  <a:cubicBezTo>
                    <a:pt x="758" y="309"/>
                    <a:pt x="765" y="309"/>
                    <a:pt x="773" y="309"/>
                  </a:cubicBezTo>
                  <a:cubicBezTo>
                    <a:pt x="801" y="309"/>
                    <a:pt x="832" y="314"/>
                    <a:pt x="861" y="314"/>
                  </a:cubicBezTo>
                  <a:cubicBezTo>
                    <a:pt x="917" y="314"/>
                    <a:pt x="965" y="294"/>
                    <a:pt x="965" y="179"/>
                  </a:cubicBezTo>
                  <a:cubicBezTo>
                    <a:pt x="953" y="1"/>
                    <a:pt x="822" y="12"/>
                    <a:pt x="715" y="1"/>
                  </a:cubicBezTo>
                  <a:cubicBezTo>
                    <a:pt x="709" y="0"/>
                    <a:pt x="703" y="0"/>
                    <a:pt x="69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2" name="Google Shape;632;p4"/>
            <p:cNvSpPr/>
            <p:nvPr/>
          </p:nvSpPr>
          <p:spPr>
            <a:xfrm>
              <a:off x="660641" y="-1229861"/>
              <a:ext cx="34590" cy="23197"/>
            </a:xfrm>
            <a:custGeom>
              <a:avLst/>
              <a:gdLst/>
              <a:ahLst/>
              <a:cxnLst/>
              <a:rect l="l" t="t" r="r" b="b"/>
              <a:pathLst>
                <a:path w="1096" h="735" extrusionOk="0">
                  <a:moveTo>
                    <a:pt x="791" y="0"/>
                  </a:moveTo>
                  <a:cubicBezTo>
                    <a:pt x="441" y="0"/>
                    <a:pt x="289" y="348"/>
                    <a:pt x="60" y="491"/>
                  </a:cubicBezTo>
                  <a:cubicBezTo>
                    <a:pt x="1" y="515"/>
                    <a:pt x="48" y="634"/>
                    <a:pt x="108" y="694"/>
                  </a:cubicBezTo>
                  <a:cubicBezTo>
                    <a:pt x="137" y="723"/>
                    <a:pt x="160" y="735"/>
                    <a:pt x="178" y="735"/>
                  </a:cubicBezTo>
                  <a:cubicBezTo>
                    <a:pt x="226" y="735"/>
                    <a:pt x="247" y="657"/>
                    <a:pt x="298" y="622"/>
                  </a:cubicBezTo>
                  <a:cubicBezTo>
                    <a:pt x="548" y="455"/>
                    <a:pt x="679" y="146"/>
                    <a:pt x="1096" y="74"/>
                  </a:cubicBezTo>
                  <a:cubicBezTo>
                    <a:pt x="979" y="22"/>
                    <a:pt x="879" y="0"/>
                    <a:pt x="79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3" name="Google Shape;633;p4"/>
            <p:cNvSpPr/>
            <p:nvPr/>
          </p:nvSpPr>
          <p:spPr>
            <a:xfrm>
              <a:off x="615165" y="-1150332"/>
              <a:ext cx="24459" cy="23133"/>
            </a:xfrm>
            <a:custGeom>
              <a:avLst/>
              <a:gdLst/>
              <a:ahLst/>
              <a:cxnLst/>
              <a:rect l="l" t="t" r="r" b="b"/>
              <a:pathLst>
                <a:path w="775" h="733" extrusionOk="0">
                  <a:moveTo>
                    <a:pt x="594" y="1"/>
                  </a:moveTo>
                  <a:cubicBezTo>
                    <a:pt x="461" y="1"/>
                    <a:pt x="313" y="130"/>
                    <a:pt x="176" y="130"/>
                  </a:cubicBezTo>
                  <a:cubicBezTo>
                    <a:pt x="115" y="130"/>
                    <a:pt x="56" y="105"/>
                    <a:pt x="1" y="31"/>
                  </a:cubicBezTo>
                  <a:lnTo>
                    <a:pt x="1" y="31"/>
                  </a:lnTo>
                  <a:cubicBezTo>
                    <a:pt x="84" y="233"/>
                    <a:pt x="299" y="412"/>
                    <a:pt x="108" y="662"/>
                  </a:cubicBezTo>
                  <a:cubicBezTo>
                    <a:pt x="193" y="712"/>
                    <a:pt x="263" y="733"/>
                    <a:pt x="322" y="733"/>
                  </a:cubicBezTo>
                  <a:cubicBezTo>
                    <a:pt x="561" y="733"/>
                    <a:pt x="620" y="391"/>
                    <a:pt x="763" y="209"/>
                  </a:cubicBezTo>
                  <a:cubicBezTo>
                    <a:pt x="763" y="186"/>
                    <a:pt x="775" y="150"/>
                    <a:pt x="775" y="126"/>
                  </a:cubicBezTo>
                  <a:cubicBezTo>
                    <a:pt x="720" y="32"/>
                    <a:pt x="659" y="1"/>
                    <a:pt x="59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4" name="Google Shape;634;p4"/>
            <p:cNvSpPr/>
            <p:nvPr/>
          </p:nvSpPr>
          <p:spPr>
            <a:xfrm>
              <a:off x="633974" y="-1213261"/>
              <a:ext cx="22187" cy="24459"/>
            </a:xfrm>
            <a:custGeom>
              <a:avLst/>
              <a:gdLst/>
              <a:ahLst/>
              <a:cxnLst/>
              <a:rect l="l" t="t" r="r" b="b"/>
              <a:pathLst>
                <a:path w="703" h="775" extrusionOk="0">
                  <a:moveTo>
                    <a:pt x="512" y="1"/>
                  </a:moveTo>
                  <a:lnTo>
                    <a:pt x="512" y="1"/>
                  </a:lnTo>
                  <a:cubicBezTo>
                    <a:pt x="584" y="465"/>
                    <a:pt x="36" y="299"/>
                    <a:pt x="0" y="775"/>
                  </a:cubicBezTo>
                  <a:cubicBezTo>
                    <a:pt x="286" y="584"/>
                    <a:pt x="631" y="680"/>
                    <a:pt x="691" y="227"/>
                  </a:cubicBezTo>
                  <a:cubicBezTo>
                    <a:pt x="703" y="144"/>
                    <a:pt x="691" y="84"/>
                    <a:pt x="608" y="37"/>
                  </a:cubicBezTo>
                  <a:cubicBezTo>
                    <a:pt x="584" y="25"/>
                    <a:pt x="536" y="25"/>
                    <a:pt x="5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5" name="Google Shape;635;p4"/>
            <p:cNvSpPr/>
            <p:nvPr/>
          </p:nvSpPr>
          <p:spPr>
            <a:xfrm>
              <a:off x="847787" y="-1271046"/>
              <a:ext cx="21051" cy="15812"/>
            </a:xfrm>
            <a:custGeom>
              <a:avLst/>
              <a:gdLst/>
              <a:ahLst/>
              <a:cxnLst/>
              <a:rect l="l" t="t" r="r" b="b"/>
              <a:pathLst>
                <a:path w="667" h="501" extrusionOk="0">
                  <a:moveTo>
                    <a:pt x="499" y="1"/>
                  </a:moveTo>
                  <a:cubicBezTo>
                    <a:pt x="386" y="1"/>
                    <a:pt x="264" y="139"/>
                    <a:pt x="123" y="139"/>
                  </a:cubicBezTo>
                  <a:cubicBezTo>
                    <a:pt x="102" y="139"/>
                    <a:pt x="81" y="136"/>
                    <a:pt x="59" y="129"/>
                  </a:cubicBezTo>
                  <a:cubicBezTo>
                    <a:pt x="55" y="128"/>
                    <a:pt x="51" y="127"/>
                    <a:pt x="48" y="127"/>
                  </a:cubicBezTo>
                  <a:cubicBezTo>
                    <a:pt x="0" y="127"/>
                    <a:pt x="3" y="264"/>
                    <a:pt x="48" y="320"/>
                  </a:cubicBezTo>
                  <a:cubicBezTo>
                    <a:pt x="100" y="398"/>
                    <a:pt x="145" y="501"/>
                    <a:pt x="230" y="501"/>
                  </a:cubicBezTo>
                  <a:cubicBezTo>
                    <a:pt x="262" y="501"/>
                    <a:pt x="300" y="486"/>
                    <a:pt x="345" y="451"/>
                  </a:cubicBezTo>
                  <a:lnTo>
                    <a:pt x="524" y="320"/>
                  </a:lnTo>
                  <a:cubicBezTo>
                    <a:pt x="536" y="213"/>
                    <a:pt x="667" y="70"/>
                    <a:pt x="548" y="10"/>
                  </a:cubicBezTo>
                  <a:cubicBezTo>
                    <a:pt x="532" y="3"/>
                    <a:pt x="515" y="1"/>
                    <a:pt x="49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6" name="Google Shape;636;p4"/>
            <p:cNvSpPr/>
            <p:nvPr/>
          </p:nvSpPr>
          <p:spPr>
            <a:xfrm>
              <a:off x="320214" y="-1005476"/>
              <a:ext cx="25216" cy="23354"/>
            </a:xfrm>
            <a:custGeom>
              <a:avLst/>
              <a:gdLst/>
              <a:ahLst/>
              <a:cxnLst/>
              <a:rect l="l" t="t" r="r" b="b"/>
              <a:pathLst>
                <a:path w="799" h="740" extrusionOk="0">
                  <a:moveTo>
                    <a:pt x="253" y="0"/>
                  </a:moveTo>
                  <a:cubicBezTo>
                    <a:pt x="181" y="0"/>
                    <a:pt x="78" y="77"/>
                    <a:pt x="1" y="108"/>
                  </a:cubicBezTo>
                  <a:cubicBezTo>
                    <a:pt x="120" y="406"/>
                    <a:pt x="322" y="596"/>
                    <a:pt x="560" y="739"/>
                  </a:cubicBezTo>
                  <a:cubicBezTo>
                    <a:pt x="644" y="727"/>
                    <a:pt x="798" y="620"/>
                    <a:pt x="703" y="584"/>
                  </a:cubicBezTo>
                  <a:cubicBezTo>
                    <a:pt x="513" y="465"/>
                    <a:pt x="370" y="382"/>
                    <a:pt x="334" y="84"/>
                  </a:cubicBezTo>
                  <a:cubicBezTo>
                    <a:pt x="322" y="22"/>
                    <a:pt x="292" y="0"/>
                    <a:pt x="2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7" name="Google Shape;637;p4"/>
            <p:cNvSpPr/>
            <p:nvPr/>
          </p:nvSpPr>
          <p:spPr>
            <a:xfrm>
              <a:off x="408579" y="-1183627"/>
              <a:ext cx="22124" cy="15875"/>
            </a:xfrm>
            <a:custGeom>
              <a:avLst/>
              <a:gdLst/>
              <a:ahLst/>
              <a:cxnLst/>
              <a:rect l="l" t="t" r="r" b="b"/>
              <a:pathLst>
                <a:path w="701" h="503" extrusionOk="0">
                  <a:moveTo>
                    <a:pt x="676" y="1"/>
                  </a:moveTo>
                  <a:cubicBezTo>
                    <a:pt x="526" y="1"/>
                    <a:pt x="421" y="157"/>
                    <a:pt x="268" y="157"/>
                  </a:cubicBezTo>
                  <a:cubicBezTo>
                    <a:pt x="230" y="157"/>
                    <a:pt x="188" y="147"/>
                    <a:pt x="141" y="122"/>
                  </a:cubicBezTo>
                  <a:cubicBezTo>
                    <a:pt x="122" y="113"/>
                    <a:pt x="107" y="109"/>
                    <a:pt x="94" y="109"/>
                  </a:cubicBezTo>
                  <a:cubicBezTo>
                    <a:pt x="0" y="109"/>
                    <a:pt x="45" y="312"/>
                    <a:pt x="34" y="395"/>
                  </a:cubicBezTo>
                  <a:cubicBezTo>
                    <a:pt x="29" y="479"/>
                    <a:pt x="52" y="503"/>
                    <a:pt x="86" y="503"/>
                  </a:cubicBezTo>
                  <a:cubicBezTo>
                    <a:pt x="124" y="503"/>
                    <a:pt x="175" y="473"/>
                    <a:pt x="213" y="467"/>
                  </a:cubicBezTo>
                  <a:cubicBezTo>
                    <a:pt x="439" y="431"/>
                    <a:pt x="582" y="252"/>
                    <a:pt x="701" y="2"/>
                  </a:cubicBezTo>
                  <a:cubicBezTo>
                    <a:pt x="692" y="1"/>
                    <a:pt x="684" y="1"/>
                    <a:pt x="6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8" name="Google Shape;638;p4"/>
            <p:cNvSpPr/>
            <p:nvPr/>
          </p:nvSpPr>
          <p:spPr>
            <a:xfrm>
              <a:off x="877074" y="-1413283"/>
              <a:ext cx="21082" cy="16695"/>
            </a:xfrm>
            <a:custGeom>
              <a:avLst/>
              <a:gdLst/>
              <a:ahLst/>
              <a:cxnLst/>
              <a:rect l="l" t="t" r="r" b="b"/>
              <a:pathLst>
                <a:path w="668" h="529" extrusionOk="0">
                  <a:moveTo>
                    <a:pt x="153" y="1"/>
                  </a:moveTo>
                  <a:cubicBezTo>
                    <a:pt x="118" y="1"/>
                    <a:pt x="79" y="9"/>
                    <a:pt x="36" y="29"/>
                  </a:cubicBezTo>
                  <a:cubicBezTo>
                    <a:pt x="24" y="52"/>
                    <a:pt x="13" y="76"/>
                    <a:pt x="1" y="88"/>
                  </a:cubicBezTo>
                  <a:cubicBezTo>
                    <a:pt x="1" y="112"/>
                    <a:pt x="13" y="136"/>
                    <a:pt x="24" y="148"/>
                  </a:cubicBezTo>
                  <a:cubicBezTo>
                    <a:pt x="155" y="243"/>
                    <a:pt x="144" y="386"/>
                    <a:pt x="144" y="529"/>
                  </a:cubicBezTo>
                  <a:cubicBezTo>
                    <a:pt x="298" y="529"/>
                    <a:pt x="441" y="529"/>
                    <a:pt x="608" y="505"/>
                  </a:cubicBezTo>
                  <a:cubicBezTo>
                    <a:pt x="667" y="421"/>
                    <a:pt x="655" y="350"/>
                    <a:pt x="596" y="267"/>
                  </a:cubicBezTo>
                  <a:cubicBezTo>
                    <a:pt x="427" y="217"/>
                    <a:pt x="332" y="1"/>
                    <a:pt x="15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39" name="Google Shape;639;p4"/>
            <p:cNvSpPr/>
            <p:nvPr/>
          </p:nvSpPr>
          <p:spPr>
            <a:xfrm>
              <a:off x="602794" y="-1193348"/>
              <a:ext cx="15433" cy="19567"/>
            </a:xfrm>
            <a:custGeom>
              <a:avLst/>
              <a:gdLst/>
              <a:ahLst/>
              <a:cxnLst/>
              <a:rect l="l" t="t" r="r" b="b"/>
              <a:pathLst>
                <a:path w="489" h="620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477"/>
                    <a:pt x="0" y="477"/>
                    <a:pt x="488" y="620"/>
                  </a:cubicBezTo>
                  <a:cubicBezTo>
                    <a:pt x="333" y="418"/>
                    <a:pt x="274" y="179"/>
                    <a:pt x="3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0" name="Google Shape;640;p4"/>
            <p:cNvSpPr/>
            <p:nvPr/>
          </p:nvSpPr>
          <p:spPr>
            <a:xfrm>
              <a:off x="1101395" y="-1360548"/>
              <a:ext cx="22218" cy="9626"/>
            </a:xfrm>
            <a:custGeom>
              <a:avLst/>
              <a:gdLst/>
              <a:ahLst/>
              <a:cxnLst/>
              <a:rect l="l" t="t" r="r" b="b"/>
              <a:pathLst>
                <a:path w="704" h="305" extrusionOk="0">
                  <a:moveTo>
                    <a:pt x="703" y="1"/>
                  </a:moveTo>
                  <a:lnTo>
                    <a:pt x="703" y="1"/>
                  </a:lnTo>
                  <a:cubicBezTo>
                    <a:pt x="680" y="2"/>
                    <a:pt x="658" y="2"/>
                    <a:pt x="635" y="2"/>
                  </a:cubicBezTo>
                  <a:cubicBezTo>
                    <a:pt x="590" y="2"/>
                    <a:pt x="544" y="1"/>
                    <a:pt x="499" y="1"/>
                  </a:cubicBezTo>
                  <a:cubicBezTo>
                    <a:pt x="326" y="1"/>
                    <a:pt x="154" y="22"/>
                    <a:pt x="1" y="227"/>
                  </a:cubicBezTo>
                  <a:cubicBezTo>
                    <a:pt x="130" y="263"/>
                    <a:pt x="256" y="304"/>
                    <a:pt x="367" y="304"/>
                  </a:cubicBezTo>
                  <a:cubicBezTo>
                    <a:pt x="510" y="304"/>
                    <a:pt x="629" y="236"/>
                    <a:pt x="70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1" name="Google Shape;641;p4"/>
            <p:cNvSpPr/>
            <p:nvPr/>
          </p:nvSpPr>
          <p:spPr>
            <a:xfrm>
              <a:off x="744431" y="-1316586"/>
              <a:ext cx="21082" cy="19946"/>
            </a:xfrm>
            <a:custGeom>
              <a:avLst/>
              <a:gdLst/>
              <a:ahLst/>
              <a:cxnLst/>
              <a:rect l="l" t="t" r="r" b="b"/>
              <a:pathLst>
                <a:path w="668" h="632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" y="239"/>
                    <a:pt x="36" y="334"/>
                    <a:pt x="465" y="632"/>
                  </a:cubicBezTo>
                  <a:cubicBezTo>
                    <a:pt x="667" y="322"/>
                    <a:pt x="227" y="358"/>
                    <a:pt x="251" y="144"/>
                  </a:cubicBezTo>
                  <a:cubicBezTo>
                    <a:pt x="251" y="96"/>
                    <a:pt x="239" y="48"/>
                    <a:pt x="23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2" name="Google Shape;642;p4"/>
            <p:cNvSpPr/>
            <p:nvPr/>
          </p:nvSpPr>
          <p:spPr>
            <a:xfrm>
              <a:off x="644168" y="-1232071"/>
              <a:ext cx="13034" cy="18747"/>
            </a:xfrm>
            <a:custGeom>
              <a:avLst/>
              <a:gdLst/>
              <a:ahLst/>
              <a:cxnLst/>
              <a:rect l="l" t="t" r="r" b="b"/>
              <a:pathLst>
                <a:path w="413" h="594" extrusionOk="0">
                  <a:moveTo>
                    <a:pt x="253" y="0"/>
                  </a:moveTo>
                  <a:cubicBezTo>
                    <a:pt x="248" y="0"/>
                    <a:pt x="242" y="1"/>
                    <a:pt x="237" y="2"/>
                  </a:cubicBezTo>
                  <a:cubicBezTo>
                    <a:pt x="23" y="49"/>
                    <a:pt x="82" y="287"/>
                    <a:pt x="11" y="418"/>
                  </a:cubicBezTo>
                  <a:cubicBezTo>
                    <a:pt x="1" y="518"/>
                    <a:pt x="83" y="593"/>
                    <a:pt x="117" y="593"/>
                  </a:cubicBezTo>
                  <a:cubicBezTo>
                    <a:pt x="123" y="593"/>
                    <a:pt x="128" y="591"/>
                    <a:pt x="130" y="585"/>
                  </a:cubicBezTo>
                  <a:cubicBezTo>
                    <a:pt x="237" y="454"/>
                    <a:pt x="320" y="287"/>
                    <a:pt x="380" y="121"/>
                  </a:cubicBezTo>
                  <a:cubicBezTo>
                    <a:pt x="413" y="66"/>
                    <a:pt x="324" y="0"/>
                    <a:pt x="2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3" name="Google Shape;643;p4"/>
            <p:cNvSpPr/>
            <p:nvPr/>
          </p:nvSpPr>
          <p:spPr>
            <a:xfrm>
              <a:off x="642810" y="-1170341"/>
              <a:ext cx="20135" cy="13097"/>
            </a:xfrm>
            <a:custGeom>
              <a:avLst/>
              <a:gdLst/>
              <a:ahLst/>
              <a:cxnLst/>
              <a:rect l="l" t="t" r="r" b="b"/>
              <a:pathLst>
                <a:path w="638" h="415" extrusionOk="0">
                  <a:moveTo>
                    <a:pt x="202" y="0"/>
                  </a:moveTo>
                  <a:cubicBezTo>
                    <a:pt x="0" y="0"/>
                    <a:pt x="24" y="103"/>
                    <a:pt x="125" y="415"/>
                  </a:cubicBezTo>
                  <a:lnTo>
                    <a:pt x="197" y="415"/>
                  </a:lnTo>
                  <a:cubicBezTo>
                    <a:pt x="328" y="367"/>
                    <a:pt x="482" y="391"/>
                    <a:pt x="601" y="272"/>
                  </a:cubicBezTo>
                  <a:cubicBezTo>
                    <a:pt x="637" y="189"/>
                    <a:pt x="637" y="117"/>
                    <a:pt x="578" y="46"/>
                  </a:cubicBezTo>
                  <a:cubicBezTo>
                    <a:pt x="407" y="18"/>
                    <a:pt x="285" y="0"/>
                    <a:pt x="2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4" name="Google Shape;644;p4"/>
            <p:cNvSpPr/>
            <p:nvPr/>
          </p:nvSpPr>
          <p:spPr>
            <a:xfrm>
              <a:off x="1123581" y="-1448093"/>
              <a:ext cx="23354" cy="9878"/>
            </a:xfrm>
            <a:custGeom>
              <a:avLst/>
              <a:gdLst/>
              <a:ahLst/>
              <a:cxnLst/>
              <a:rect l="l" t="t" r="r" b="b"/>
              <a:pathLst>
                <a:path w="740" h="313" extrusionOk="0">
                  <a:moveTo>
                    <a:pt x="0" y="0"/>
                  </a:moveTo>
                  <a:cubicBezTo>
                    <a:pt x="143" y="96"/>
                    <a:pt x="262" y="215"/>
                    <a:pt x="417" y="274"/>
                  </a:cubicBezTo>
                  <a:cubicBezTo>
                    <a:pt x="474" y="297"/>
                    <a:pt x="531" y="313"/>
                    <a:pt x="579" y="313"/>
                  </a:cubicBezTo>
                  <a:cubicBezTo>
                    <a:pt x="681" y="313"/>
                    <a:pt x="740" y="243"/>
                    <a:pt x="667" y="24"/>
                  </a:cubicBezTo>
                  <a:cubicBezTo>
                    <a:pt x="441" y="24"/>
                    <a:pt x="226" y="0"/>
                    <a:pt x="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5" name="Google Shape;645;p4"/>
            <p:cNvSpPr/>
            <p:nvPr/>
          </p:nvSpPr>
          <p:spPr>
            <a:xfrm>
              <a:off x="1123581" y="-1364745"/>
              <a:ext cx="20672" cy="14013"/>
            </a:xfrm>
            <a:custGeom>
              <a:avLst/>
              <a:gdLst/>
              <a:ahLst/>
              <a:cxnLst/>
              <a:rect l="l" t="t" r="r" b="b"/>
              <a:pathLst>
                <a:path w="655" h="444" extrusionOk="0">
                  <a:moveTo>
                    <a:pt x="258" y="0"/>
                  </a:moveTo>
                  <a:cubicBezTo>
                    <a:pt x="189" y="0"/>
                    <a:pt x="112" y="48"/>
                    <a:pt x="0" y="134"/>
                  </a:cubicBezTo>
                  <a:cubicBezTo>
                    <a:pt x="238" y="134"/>
                    <a:pt x="405" y="360"/>
                    <a:pt x="655" y="443"/>
                  </a:cubicBezTo>
                  <a:cubicBezTo>
                    <a:pt x="462" y="132"/>
                    <a:pt x="371" y="0"/>
                    <a:pt x="25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6" name="Google Shape;646;p4"/>
            <p:cNvSpPr/>
            <p:nvPr/>
          </p:nvSpPr>
          <p:spPr>
            <a:xfrm>
              <a:off x="474285" y="-1061494"/>
              <a:ext cx="18052" cy="18494"/>
            </a:xfrm>
            <a:custGeom>
              <a:avLst/>
              <a:gdLst/>
              <a:ahLst/>
              <a:cxnLst/>
              <a:rect l="l" t="t" r="r" b="b"/>
              <a:pathLst>
                <a:path w="572" h="586" extrusionOk="0">
                  <a:moveTo>
                    <a:pt x="212" y="1"/>
                  </a:moveTo>
                  <a:cubicBezTo>
                    <a:pt x="87" y="1"/>
                    <a:pt x="22" y="84"/>
                    <a:pt x="0" y="240"/>
                  </a:cubicBezTo>
                  <a:cubicBezTo>
                    <a:pt x="48" y="300"/>
                    <a:pt x="95" y="347"/>
                    <a:pt x="143" y="407"/>
                  </a:cubicBezTo>
                  <a:cubicBezTo>
                    <a:pt x="236" y="466"/>
                    <a:pt x="323" y="585"/>
                    <a:pt x="430" y="585"/>
                  </a:cubicBezTo>
                  <a:cubicBezTo>
                    <a:pt x="473" y="585"/>
                    <a:pt x="520" y="566"/>
                    <a:pt x="572" y="514"/>
                  </a:cubicBezTo>
                  <a:cubicBezTo>
                    <a:pt x="512" y="300"/>
                    <a:pt x="381" y="157"/>
                    <a:pt x="238" y="2"/>
                  </a:cubicBezTo>
                  <a:cubicBezTo>
                    <a:pt x="229" y="1"/>
                    <a:pt x="221" y="1"/>
                    <a:pt x="2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7" name="Google Shape;647;p4"/>
            <p:cNvSpPr/>
            <p:nvPr/>
          </p:nvSpPr>
          <p:spPr>
            <a:xfrm>
              <a:off x="375821" y="-1035173"/>
              <a:ext cx="14707" cy="13192"/>
            </a:xfrm>
            <a:custGeom>
              <a:avLst/>
              <a:gdLst/>
              <a:ahLst/>
              <a:cxnLst/>
              <a:rect l="l" t="t" r="r" b="b"/>
              <a:pathLst>
                <a:path w="466" h="418" extrusionOk="0">
                  <a:moveTo>
                    <a:pt x="322" y="1"/>
                  </a:moveTo>
                  <a:cubicBezTo>
                    <a:pt x="296" y="1"/>
                    <a:pt x="265" y="8"/>
                    <a:pt x="227" y="25"/>
                  </a:cubicBezTo>
                  <a:cubicBezTo>
                    <a:pt x="120" y="73"/>
                    <a:pt x="1" y="204"/>
                    <a:pt x="72" y="323"/>
                  </a:cubicBezTo>
                  <a:cubicBezTo>
                    <a:pt x="113" y="393"/>
                    <a:pt x="156" y="417"/>
                    <a:pt x="200" y="417"/>
                  </a:cubicBezTo>
                  <a:cubicBezTo>
                    <a:pt x="283" y="417"/>
                    <a:pt x="372" y="330"/>
                    <a:pt x="465" y="299"/>
                  </a:cubicBezTo>
                  <a:cubicBezTo>
                    <a:pt x="445" y="162"/>
                    <a:pt x="442" y="1"/>
                    <a:pt x="32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8" name="Google Shape;648;p4"/>
            <p:cNvSpPr/>
            <p:nvPr/>
          </p:nvSpPr>
          <p:spPr>
            <a:xfrm>
              <a:off x="639591" y="-1159011"/>
              <a:ext cx="17705" cy="20577"/>
            </a:xfrm>
            <a:custGeom>
              <a:avLst/>
              <a:gdLst/>
              <a:ahLst/>
              <a:cxnLst/>
              <a:rect l="l" t="t" r="r" b="b"/>
              <a:pathLst>
                <a:path w="561" h="652" extrusionOk="0">
                  <a:moveTo>
                    <a:pt x="354" y="1"/>
                  </a:moveTo>
                  <a:cubicBezTo>
                    <a:pt x="308" y="1"/>
                    <a:pt x="264" y="19"/>
                    <a:pt x="227" y="56"/>
                  </a:cubicBezTo>
                  <a:cubicBezTo>
                    <a:pt x="156" y="175"/>
                    <a:pt x="144" y="342"/>
                    <a:pt x="1" y="401"/>
                  </a:cubicBezTo>
                  <a:lnTo>
                    <a:pt x="1" y="449"/>
                  </a:lnTo>
                  <a:cubicBezTo>
                    <a:pt x="86" y="597"/>
                    <a:pt x="158" y="652"/>
                    <a:pt x="223" y="652"/>
                  </a:cubicBezTo>
                  <a:cubicBezTo>
                    <a:pt x="341" y="652"/>
                    <a:pt x="433" y="472"/>
                    <a:pt x="525" y="342"/>
                  </a:cubicBezTo>
                  <a:cubicBezTo>
                    <a:pt x="560" y="234"/>
                    <a:pt x="537" y="127"/>
                    <a:pt x="477" y="44"/>
                  </a:cubicBezTo>
                  <a:cubicBezTo>
                    <a:pt x="437" y="16"/>
                    <a:pt x="395" y="1"/>
                    <a:pt x="35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49" name="Google Shape;649;p4"/>
            <p:cNvSpPr/>
            <p:nvPr/>
          </p:nvSpPr>
          <p:spPr>
            <a:xfrm>
              <a:off x="1129199" y="-1399428"/>
              <a:ext cx="13571" cy="9247"/>
            </a:xfrm>
            <a:custGeom>
              <a:avLst/>
              <a:gdLst/>
              <a:ahLst/>
              <a:cxnLst/>
              <a:rect l="l" t="t" r="r" b="b"/>
              <a:pathLst>
                <a:path w="430" h="293" extrusionOk="0">
                  <a:moveTo>
                    <a:pt x="210" y="0"/>
                  </a:moveTo>
                  <a:cubicBezTo>
                    <a:pt x="108" y="0"/>
                    <a:pt x="38" y="87"/>
                    <a:pt x="1" y="280"/>
                  </a:cubicBezTo>
                  <a:cubicBezTo>
                    <a:pt x="144" y="232"/>
                    <a:pt x="310" y="292"/>
                    <a:pt x="429" y="90"/>
                  </a:cubicBezTo>
                  <a:cubicBezTo>
                    <a:pt x="344" y="32"/>
                    <a:pt x="271" y="0"/>
                    <a:pt x="2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0" name="Google Shape;650;p4"/>
            <p:cNvSpPr/>
            <p:nvPr/>
          </p:nvSpPr>
          <p:spPr>
            <a:xfrm>
              <a:off x="1206992" y="-1369952"/>
              <a:ext cx="16948" cy="20703"/>
            </a:xfrm>
            <a:custGeom>
              <a:avLst/>
              <a:gdLst/>
              <a:ahLst/>
              <a:cxnLst/>
              <a:rect l="l" t="t" r="r" b="b"/>
              <a:pathLst>
                <a:path w="537" h="656" extrusionOk="0">
                  <a:moveTo>
                    <a:pt x="393" y="1"/>
                  </a:moveTo>
                  <a:cubicBezTo>
                    <a:pt x="286" y="191"/>
                    <a:pt x="167" y="334"/>
                    <a:pt x="0" y="441"/>
                  </a:cubicBezTo>
                  <a:cubicBezTo>
                    <a:pt x="47" y="601"/>
                    <a:pt x="85" y="656"/>
                    <a:pt x="119" y="656"/>
                  </a:cubicBezTo>
                  <a:cubicBezTo>
                    <a:pt x="193" y="656"/>
                    <a:pt x="245" y="390"/>
                    <a:pt x="317" y="390"/>
                  </a:cubicBezTo>
                  <a:cubicBezTo>
                    <a:pt x="330" y="390"/>
                    <a:pt x="343" y="398"/>
                    <a:pt x="358" y="418"/>
                  </a:cubicBezTo>
                  <a:cubicBezTo>
                    <a:pt x="393" y="287"/>
                    <a:pt x="536" y="168"/>
                    <a:pt x="39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1" name="Google Shape;651;p4"/>
            <p:cNvSpPr/>
            <p:nvPr/>
          </p:nvSpPr>
          <p:spPr>
            <a:xfrm>
              <a:off x="502089" y="-1082764"/>
              <a:ext cx="19283" cy="9310"/>
            </a:xfrm>
            <a:custGeom>
              <a:avLst/>
              <a:gdLst/>
              <a:ahLst/>
              <a:cxnLst/>
              <a:rect l="l" t="t" r="r" b="b"/>
              <a:pathLst>
                <a:path w="611" h="295" extrusionOk="0">
                  <a:moveTo>
                    <a:pt x="459" y="0"/>
                  </a:moveTo>
                  <a:cubicBezTo>
                    <a:pt x="390" y="0"/>
                    <a:pt x="304" y="38"/>
                    <a:pt x="226" y="69"/>
                  </a:cubicBezTo>
                  <a:cubicBezTo>
                    <a:pt x="60" y="128"/>
                    <a:pt x="0" y="235"/>
                    <a:pt x="238" y="295"/>
                  </a:cubicBezTo>
                  <a:lnTo>
                    <a:pt x="584" y="295"/>
                  </a:lnTo>
                  <a:cubicBezTo>
                    <a:pt x="611" y="65"/>
                    <a:pt x="549" y="0"/>
                    <a:pt x="45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2" name="Google Shape;652;p4"/>
            <p:cNvSpPr/>
            <p:nvPr/>
          </p:nvSpPr>
          <p:spPr>
            <a:xfrm>
              <a:off x="902636" y="-1268553"/>
              <a:ext cx="14297" cy="10478"/>
            </a:xfrm>
            <a:custGeom>
              <a:avLst/>
              <a:gdLst/>
              <a:ahLst/>
              <a:cxnLst/>
              <a:rect l="l" t="t" r="r" b="b"/>
              <a:pathLst>
                <a:path w="453" h="332" extrusionOk="0">
                  <a:moveTo>
                    <a:pt x="159" y="1"/>
                  </a:moveTo>
                  <a:cubicBezTo>
                    <a:pt x="86" y="1"/>
                    <a:pt x="27" y="57"/>
                    <a:pt x="0" y="241"/>
                  </a:cubicBezTo>
                  <a:cubicBezTo>
                    <a:pt x="87" y="297"/>
                    <a:pt x="163" y="331"/>
                    <a:pt x="230" y="331"/>
                  </a:cubicBezTo>
                  <a:cubicBezTo>
                    <a:pt x="319" y="331"/>
                    <a:pt x="392" y="271"/>
                    <a:pt x="453" y="122"/>
                  </a:cubicBezTo>
                  <a:cubicBezTo>
                    <a:pt x="355" y="83"/>
                    <a:pt x="247" y="1"/>
                    <a:pt x="15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3" name="Google Shape;653;p4"/>
            <p:cNvSpPr/>
            <p:nvPr/>
          </p:nvSpPr>
          <p:spPr>
            <a:xfrm>
              <a:off x="1148355" y="-1376453"/>
              <a:ext cx="10951" cy="15938"/>
            </a:xfrm>
            <a:custGeom>
              <a:avLst/>
              <a:gdLst/>
              <a:ahLst/>
              <a:cxnLst/>
              <a:rect l="l" t="t" r="r" b="b"/>
              <a:pathLst>
                <a:path w="347" h="505" extrusionOk="0">
                  <a:moveTo>
                    <a:pt x="112" y="1"/>
                  </a:moveTo>
                  <a:cubicBezTo>
                    <a:pt x="66" y="1"/>
                    <a:pt x="13" y="16"/>
                    <a:pt x="13" y="16"/>
                  </a:cubicBezTo>
                  <a:cubicBezTo>
                    <a:pt x="1" y="171"/>
                    <a:pt x="1" y="326"/>
                    <a:pt x="108" y="505"/>
                  </a:cubicBezTo>
                  <a:cubicBezTo>
                    <a:pt x="215" y="326"/>
                    <a:pt x="346" y="195"/>
                    <a:pt x="168" y="16"/>
                  </a:cubicBezTo>
                  <a:cubicBezTo>
                    <a:pt x="156" y="5"/>
                    <a:pt x="135" y="1"/>
                    <a:pt x="1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4" name="Google Shape;654;p4"/>
            <p:cNvSpPr/>
            <p:nvPr/>
          </p:nvSpPr>
          <p:spPr>
            <a:xfrm>
              <a:off x="693715" y="-1220772"/>
              <a:ext cx="11677" cy="9089"/>
            </a:xfrm>
            <a:custGeom>
              <a:avLst/>
              <a:gdLst/>
              <a:ahLst/>
              <a:cxnLst/>
              <a:rect l="l" t="t" r="r" b="b"/>
              <a:pathLst>
                <a:path w="370" h="288" extrusionOk="0">
                  <a:moveTo>
                    <a:pt x="215" y="1"/>
                  </a:moveTo>
                  <a:cubicBezTo>
                    <a:pt x="119" y="1"/>
                    <a:pt x="0" y="1"/>
                    <a:pt x="12" y="132"/>
                  </a:cubicBezTo>
                  <a:cubicBezTo>
                    <a:pt x="12" y="263"/>
                    <a:pt x="155" y="239"/>
                    <a:pt x="227" y="275"/>
                  </a:cubicBezTo>
                  <a:cubicBezTo>
                    <a:pt x="249" y="282"/>
                    <a:pt x="270" y="287"/>
                    <a:pt x="288" y="287"/>
                  </a:cubicBezTo>
                  <a:cubicBezTo>
                    <a:pt x="330" y="287"/>
                    <a:pt x="361" y="262"/>
                    <a:pt x="369" y="179"/>
                  </a:cubicBezTo>
                  <a:cubicBezTo>
                    <a:pt x="369" y="48"/>
                    <a:pt x="298" y="1"/>
                    <a:pt x="21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5" name="Google Shape;655;p4"/>
            <p:cNvSpPr/>
            <p:nvPr/>
          </p:nvSpPr>
          <p:spPr>
            <a:xfrm>
              <a:off x="562209" y="-1249302"/>
              <a:ext cx="17295" cy="8647"/>
            </a:xfrm>
            <a:custGeom>
              <a:avLst/>
              <a:gdLst/>
              <a:ahLst/>
              <a:cxnLst/>
              <a:rect l="l" t="t" r="r" b="b"/>
              <a:pathLst>
                <a:path w="548" h="274" extrusionOk="0">
                  <a:moveTo>
                    <a:pt x="274" y="1"/>
                  </a:moveTo>
                  <a:cubicBezTo>
                    <a:pt x="164" y="1"/>
                    <a:pt x="76" y="87"/>
                    <a:pt x="0" y="274"/>
                  </a:cubicBezTo>
                  <a:cubicBezTo>
                    <a:pt x="191" y="226"/>
                    <a:pt x="369" y="178"/>
                    <a:pt x="548" y="131"/>
                  </a:cubicBezTo>
                  <a:cubicBezTo>
                    <a:pt x="443" y="46"/>
                    <a:pt x="353" y="1"/>
                    <a:pt x="27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6" name="Google Shape;656;p4"/>
            <p:cNvSpPr/>
            <p:nvPr/>
          </p:nvSpPr>
          <p:spPr>
            <a:xfrm>
              <a:off x="635836" y="-1282944"/>
              <a:ext cx="12687" cy="10383"/>
            </a:xfrm>
            <a:custGeom>
              <a:avLst/>
              <a:gdLst/>
              <a:ahLst/>
              <a:cxnLst/>
              <a:rect l="l" t="t" r="r" b="b"/>
              <a:pathLst>
                <a:path w="402" h="329" extrusionOk="0">
                  <a:moveTo>
                    <a:pt x="295" y="0"/>
                  </a:moveTo>
                  <a:cubicBezTo>
                    <a:pt x="226" y="0"/>
                    <a:pt x="130" y="72"/>
                    <a:pt x="50" y="72"/>
                  </a:cubicBezTo>
                  <a:cubicBezTo>
                    <a:pt x="37" y="72"/>
                    <a:pt x="25" y="70"/>
                    <a:pt x="13" y="66"/>
                  </a:cubicBezTo>
                  <a:cubicBezTo>
                    <a:pt x="1" y="161"/>
                    <a:pt x="1" y="232"/>
                    <a:pt x="1" y="328"/>
                  </a:cubicBezTo>
                  <a:cubicBezTo>
                    <a:pt x="27" y="328"/>
                    <a:pt x="55" y="328"/>
                    <a:pt x="84" y="328"/>
                  </a:cubicBezTo>
                  <a:cubicBezTo>
                    <a:pt x="231" y="328"/>
                    <a:pt x="402" y="312"/>
                    <a:pt x="382" y="113"/>
                  </a:cubicBezTo>
                  <a:cubicBezTo>
                    <a:pt x="369" y="27"/>
                    <a:pt x="337" y="0"/>
                    <a:pt x="29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7" name="Google Shape;657;p4"/>
            <p:cNvSpPr/>
            <p:nvPr/>
          </p:nvSpPr>
          <p:spPr>
            <a:xfrm>
              <a:off x="888340" y="-1272435"/>
              <a:ext cx="12056" cy="15243"/>
            </a:xfrm>
            <a:custGeom>
              <a:avLst/>
              <a:gdLst/>
              <a:ahLst/>
              <a:cxnLst/>
              <a:rect l="l" t="t" r="r" b="b"/>
              <a:pathLst>
                <a:path w="382" h="483" extrusionOk="0">
                  <a:moveTo>
                    <a:pt x="173" y="1"/>
                  </a:moveTo>
                  <a:cubicBezTo>
                    <a:pt x="144" y="1"/>
                    <a:pt x="114" y="7"/>
                    <a:pt x="96" y="18"/>
                  </a:cubicBezTo>
                  <a:cubicBezTo>
                    <a:pt x="1" y="90"/>
                    <a:pt x="60" y="197"/>
                    <a:pt x="96" y="292"/>
                  </a:cubicBezTo>
                  <a:cubicBezTo>
                    <a:pt x="132" y="364"/>
                    <a:pt x="191" y="423"/>
                    <a:pt x="239" y="483"/>
                  </a:cubicBezTo>
                  <a:lnTo>
                    <a:pt x="239" y="364"/>
                  </a:lnTo>
                  <a:cubicBezTo>
                    <a:pt x="251" y="257"/>
                    <a:pt x="382" y="149"/>
                    <a:pt x="251" y="18"/>
                  </a:cubicBezTo>
                  <a:cubicBezTo>
                    <a:pt x="233" y="7"/>
                    <a:pt x="203" y="1"/>
                    <a:pt x="17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8" name="Google Shape;658;p4"/>
            <p:cNvSpPr/>
            <p:nvPr/>
          </p:nvSpPr>
          <p:spPr>
            <a:xfrm>
              <a:off x="611409" y="-1292538"/>
              <a:ext cx="17705" cy="14675"/>
            </a:xfrm>
            <a:custGeom>
              <a:avLst/>
              <a:gdLst/>
              <a:ahLst/>
              <a:cxnLst/>
              <a:rect l="l" t="t" r="r" b="b"/>
              <a:pathLst>
                <a:path w="561" h="465" extrusionOk="0">
                  <a:moveTo>
                    <a:pt x="346" y="1"/>
                  </a:moveTo>
                  <a:cubicBezTo>
                    <a:pt x="1" y="84"/>
                    <a:pt x="275" y="263"/>
                    <a:pt x="322" y="382"/>
                  </a:cubicBezTo>
                  <a:cubicBezTo>
                    <a:pt x="337" y="432"/>
                    <a:pt x="381" y="465"/>
                    <a:pt x="422" y="465"/>
                  </a:cubicBezTo>
                  <a:cubicBezTo>
                    <a:pt x="449" y="465"/>
                    <a:pt x="475" y="450"/>
                    <a:pt x="489" y="417"/>
                  </a:cubicBezTo>
                  <a:cubicBezTo>
                    <a:pt x="561" y="263"/>
                    <a:pt x="358" y="239"/>
                    <a:pt x="346" y="120"/>
                  </a:cubicBezTo>
                  <a:lnTo>
                    <a:pt x="34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59" name="Google Shape;659;p4"/>
            <p:cNvSpPr/>
            <p:nvPr/>
          </p:nvSpPr>
          <p:spPr>
            <a:xfrm>
              <a:off x="573949" y="-1174538"/>
              <a:ext cx="8963" cy="11803"/>
            </a:xfrm>
            <a:custGeom>
              <a:avLst/>
              <a:gdLst/>
              <a:ahLst/>
              <a:cxnLst/>
              <a:rect l="l" t="t" r="r" b="b"/>
              <a:pathLst>
                <a:path w="284" h="374" extrusionOk="0">
                  <a:moveTo>
                    <a:pt x="116" y="0"/>
                  </a:moveTo>
                  <a:cubicBezTo>
                    <a:pt x="81" y="72"/>
                    <a:pt x="21" y="167"/>
                    <a:pt x="9" y="238"/>
                  </a:cubicBezTo>
                  <a:cubicBezTo>
                    <a:pt x="0" y="320"/>
                    <a:pt x="39" y="374"/>
                    <a:pt x="96" y="374"/>
                  </a:cubicBezTo>
                  <a:cubicBezTo>
                    <a:pt x="113" y="374"/>
                    <a:pt x="132" y="369"/>
                    <a:pt x="152" y="357"/>
                  </a:cubicBezTo>
                  <a:cubicBezTo>
                    <a:pt x="188" y="322"/>
                    <a:pt x="259" y="250"/>
                    <a:pt x="271" y="179"/>
                  </a:cubicBezTo>
                  <a:cubicBezTo>
                    <a:pt x="283" y="107"/>
                    <a:pt x="235" y="24"/>
                    <a:pt x="1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0" name="Google Shape;660;p4"/>
            <p:cNvSpPr/>
            <p:nvPr/>
          </p:nvSpPr>
          <p:spPr>
            <a:xfrm>
              <a:off x="433700" y="-1203320"/>
              <a:ext cx="8679" cy="9626"/>
            </a:xfrm>
            <a:custGeom>
              <a:avLst/>
              <a:gdLst/>
              <a:ahLst/>
              <a:cxnLst/>
              <a:rect l="l" t="t" r="r" b="b"/>
              <a:pathLst>
                <a:path w="275" h="305" extrusionOk="0">
                  <a:moveTo>
                    <a:pt x="209" y="0"/>
                  </a:moveTo>
                  <a:cubicBezTo>
                    <a:pt x="200" y="0"/>
                    <a:pt x="190" y="2"/>
                    <a:pt x="179" y="7"/>
                  </a:cubicBezTo>
                  <a:cubicBezTo>
                    <a:pt x="119" y="7"/>
                    <a:pt x="60" y="79"/>
                    <a:pt x="24" y="138"/>
                  </a:cubicBezTo>
                  <a:cubicBezTo>
                    <a:pt x="0" y="222"/>
                    <a:pt x="36" y="305"/>
                    <a:pt x="131" y="305"/>
                  </a:cubicBezTo>
                  <a:cubicBezTo>
                    <a:pt x="203" y="305"/>
                    <a:pt x="262" y="269"/>
                    <a:pt x="274" y="162"/>
                  </a:cubicBezTo>
                  <a:cubicBezTo>
                    <a:pt x="274" y="90"/>
                    <a:pt x="265" y="0"/>
                    <a:pt x="2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1" name="Google Shape;661;p4"/>
            <p:cNvSpPr/>
            <p:nvPr/>
          </p:nvSpPr>
          <p:spPr>
            <a:xfrm>
              <a:off x="600143" y="-1259180"/>
              <a:ext cx="14707" cy="11677"/>
            </a:xfrm>
            <a:custGeom>
              <a:avLst/>
              <a:gdLst/>
              <a:ahLst/>
              <a:cxnLst/>
              <a:rect l="l" t="t" r="r" b="b"/>
              <a:pathLst>
                <a:path w="466" h="370" extrusionOk="0">
                  <a:moveTo>
                    <a:pt x="168" y="0"/>
                  </a:moveTo>
                  <a:cubicBezTo>
                    <a:pt x="113" y="0"/>
                    <a:pt x="57" y="25"/>
                    <a:pt x="1" y="87"/>
                  </a:cubicBezTo>
                  <a:cubicBezTo>
                    <a:pt x="32" y="242"/>
                    <a:pt x="99" y="370"/>
                    <a:pt x="225" y="370"/>
                  </a:cubicBezTo>
                  <a:cubicBezTo>
                    <a:pt x="244" y="370"/>
                    <a:pt x="264" y="367"/>
                    <a:pt x="286" y="360"/>
                  </a:cubicBezTo>
                  <a:cubicBezTo>
                    <a:pt x="382" y="325"/>
                    <a:pt x="465" y="206"/>
                    <a:pt x="346" y="75"/>
                  </a:cubicBezTo>
                  <a:cubicBezTo>
                    <a:pt x="289" y="31"/>
                    <a:pt x="230" y="0"/>
                    <a:pt x="16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2" name="Google Shape;662;p4"/>
            <p:cNvSpPr/>
            <p:nvPr/>
          </p:nvSpPr>
          <p:spPr>
            <a:xfrm>
              <a:off x="620435" y="-1305382"/>
              <a:ext cx="10289" cy="12876"/>
            </a:xfrm>
            <a:custGeom>
              <a:avLst/>
              <a:gdLst/>
              <a:ahLst/>
              <a:cxnLst/>
              <a:rect l="l" t="t" r="r" b="b"/>
              <a:pathLst>
                <a:path w="326" h="408" extrusionOk="0">
                  <a:moveTo>
                    <a:pt x="203" y="1"/>
                  </a:moveTo>
                  <a:cubicBezTo>
                    <a:pt x="196" y="1"/>
                    <a:pt x="188" y="2"/>
                    <a:pt x="179" y="3"/>
                  </a:cubicBezTo>
                  <a:cubicBezTo>
                    <a:pt x="1" y="39"/>
                    <a:pt x="60" y="265"/>
                    <a:pt x="48" y="408"/>
                  </a:cubicBezTo>
                  <a:lnTo>
                    <a:pt x="275" y="277"/>
                  </a:lnTo>
                  <a:cubicBezTo>
                    <a:pt x="252" y="187"/>
                    <a:pt x="325" y="1"/>
                    <a:pt x="20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3" name="Google Shape;663;p4"/>
            <p:cNvSpPr/>
            <p:nvPr/>
          </p:nvSpPr>
          <p:spPr>
            <a:xfrm>
              <a:off x="495682" y="-1282597"/>
              <a:ext cx="7543" cy="13760"/>
            </a:xfrm>
            <a:custGeom>
              <a:avLst/>
              <a:gdLst/>
              <a:ahLst/>
              <a:cxnLst/>
              <a:rect l="l" t="t" r="r" b="b"/>
              <a:pathLst>
                <a:path w="239" h="436" extrusionOk="0">
                  <a:moveTo>
                    <a:pt x="75" y="0"/>
                  </a:moveTo>
                  <a:cubicBezTo>
                    <a:pt x="50" y="0"/>
                    <a:pt x="26" y="17"/>
                    <a:pt x="1" y="67"/>
                  </a:cubicBezTo>
                  <a:cubicBezTo>
                    <a:pt x="1" y="198"/>
                    <a:pt x="13" y="317"/>
                    <a:pt x="13" y="436"/>
                  </a:cubicBezTo>
                  <a:cubicBezTo>
                    <a:pt x="156" y="436"/>
                    <a:pt x="215" y="340"/>
                    <a:pt x="239" y="198"/>
                  </a:cubicBezTo>
                  <a:cubicBezTo>
                    <a:pt x="239" y="150"/>
                    <a:pt x="215" y="102"/>
                    <a:pt x="215" y="67"/>
                  </a:cubicBezTo>
                  <a:cubicBezTo>
                    <a:pt x="168" y="59"/>
                    <a:pt x="122" y="0"/>
                    <a:pt x="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4" name="Google Shape;664;p4"/>
            <p:cNvSpPr/>
            <p:nvPr/>
          </p:nvSpPr>
          <p:spPr>
            <a:xfrm>
              <a:off x="488171" y="-1210232"/>
              <a:ext cx="9815" cy="9026"/>
            </a:xfrm>
            <a:custGeom>
              <a:avLst/>
              <a:gdLst/>
              <a:ahLst/>
              <a:cxnLst/>
              <a:rect l="l" t="t" r="r" b="b"/>
              <a:pathLst>
                <a:path w="311" h="286" extrusionOk="0">
                  <a:moveTo>
                    <a:pt x="203" y="0"/>
                  </a:moveTo>
                  <a:cubicBezTo>
                    <a:pt x="132" y="72"/>
                    <a:pt x="72" y="167"/>
                    <a:pt x="1" y="238"/>
                  </a:cubicBezTo>
                  <a:cubicBezTo>
                    <a:pt x="36" y="250"/>
                    <a:pt x="84" y="286"/>
                    <a:pt x="132" y="286"/>
                  </a:cubicBezTo>
                  <a:cubicBezTo>
                    <a:pt x="239" y="286"/>
                    <a:pt x="310" y="262"/>
                    <a:pt x="310" y="107"/>
                  </a:cubicBezTo>
                  <a:cubicBezTo>
                    <a:pt x="275" y="72"/>
                    <a:pt x="215" y="0"/>
                    <a:pt x="20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5" name="Google Shape;665;p4"/>
            <p:cNvSpPr/>
            <p:nvPr/>
          </p:nvSpPr>
          <p:spPr>
            <a:xfrm>
              <a:off x="1170920" y="-1427421"/>
              <a:ext cx="9058" cy="9594"/>
            </a:xfrm>
            <a:custGeom>
              <a:avLst/>
              <a:gdLst/>
              <a:ahLst/>
              <a:cxnLst/>
              <a:rect l="l" t="t" r="r" b="b"/>
              <a:pathLst>
                <a:path w="287" h="304" extrusionOk="0">
                  <a:moveTo>
                    <a:pt x="155" y="0"/>
                  </a:moveTo>
                  <a:cubicBezTo>
                    <a:pt x="60" y="36"/>
                    <a:pt x="0" y="84"/>
                    <a:pt x="12" y="167"/>
                  </a:cubicBezTo>
                  <a:cubicBezTo>
                    <a:pt x="32" y="256"/>
                    <a:pt x="85" y="304"/>
                    <a:pt x="143" y="304"/>
                  </a:cubicBezTo>
                  <a:cubicBezTo>
                    <a:pt x="155" y="304"/>
                    <a:pt x="167" y="302"/>
                    <a:pt x="179" y="298"/>
                  </a:cubicBezTo>
                  <a:cubicBezTo>
                    <a:pt x="227" y="286"/>
                    <a:pt x="274" y="215"/>
                    <a:pt x="274" y="167"/>
                  </a:cubicBezTo>
                  <a:cubicBezTo>
                    <a:pt x="286" y="96"/>
                    <a:pt x="238" y="24"/>
                    <a:pt x="15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6" name="Google Shape;666;p4"/>
            <p:cNvSpPr/>
            <p:nvPr/>
          </p:nvSpPr>
          <p:spPr>
            <a:xfrm>
              <a:off x="895851" y="-1407886"/>
              <a:ext cx="15464" cy="11298"/>
            </a:xfrm>
            <a:custGeom>
              <a:avLst/>
              <a:gdLst/>
              <a:ahLst/>
              <a:cxnLst/>
              <a:rect l="l" t="t" r="r" b="b"/>
              <a:pathLst>
                <a:path w="490" h="358" extrusionOk="0">
                  <a:moveTo>
                    <a:pt x="334" y="0"/>
                  </a:moveTo>
                  <a:cubicBezTo>
                    <a:pt x="215" y="36"/>
                    <a:pt x="120" y="72"/>
                    <a:pt x="1" y="119"/>
                  </a:cubicBezTo>
                  <a:cubicBezTo>
                    <a:pt x="1" y="191"/>
                    <a:pt x="13" y="274"/>
                    <a:pt x="13" y="358"/>
                  </a:cubicBezTo>
                  <a:cubicBezTo>
                    <a:pt x="191" y="334"/>
                    <a:pt x="334" y="250"/>
                    <a:pt x="489" y="143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7" name="Google Shape;667;p4"/>
            <p:cNvSpPr/>
            <p:nvPr/>
          </p:nvSpPr>
          <p:spPr>
            <a:xfrm>
              <a:off x="597523" y="-1264513"/>
              <a:ext cx="13539" cy="8079"/>
            </a:xfrm>
            <a:custGeom>
              <a:avLst/>
              <a:gdLst/>
              <a:ahLst/>
              <a:cxnLst/>
              <a:rect l="l" t="t" r="r" b="b"/>
              <a:pathLst>
                <a:path w="429" h="256" extrusionOk="0">
                  <a:moveTo>
                    <a:pt x="225" y="1"/>
                  </a:moveTo>
                  <a:cubicBezTo>
                    <a:pt x="105" y="1"/>
                    <a:pt x="0" y="36"/>
                    <a:pt x="0" y="244"/>
                  </a:cubicBezTo>
                  <a:cubicBezTo>
                    <a:pt x="48" y="244"/>
                    <a:pt x="72" y="256"/>
                    <a:pt x="108" y="256"/>
                  </a:cubicBezTo>
                  <a:cubicBezTo>
                    <a:pt x="203" y="244"/>
                    <a:pt x="322" y="244"/>
                    <a:pt x="429" y="244"/>
                  </a:cubicBezTo>
                  <a:cubicBezTo>
                    <a:pt x="405" y="160"/>
                    <a:pt x="369" y="77"/>
                    <a:pt x="322" y="6"/>
                  </a:cubicBezTo>
                  <a:cubicBezTo>
                    <a:pt x="290" y="3"/>
                    <a:pt x="257" y="1"/>
                    <a:pt x="22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8" name="Google Shape;668;p4"/>
            <p:cNvSpPr/>
            <p:nvPr/>
          </p:nvSpPr>
          <p:spPr>
            <a:xfrm>
              <a:off x="1021740" y="-1432439"/>
              <a:ext cx="21461" cy="4702"/>
            </a:xfrm>
            <a:custGeom>
              <a:avLst/>
              <a:gdLst/>
              <a:ahLst/>
              <a:cxnLst/>
              <a:rect l="l" t="t" r="r" b="b"/>
              <a:pathLst>
                <a:path w="680" h="149" extrusionOk="0">
                  <a:moveTo>
                    <a:pt x="426" y="0"/>
                  </a:moveTo>
                  <a:cubicBezTo>
                    <a:pt x="276" y="0"/>
                    <a:pt x="131" y="36"/>
                    <a:pt x="1" y="135"/>
                  </a:cubicBezTo>
                  <a:cubicBezTo>
                    <a:pt x="14" y="135"/>
                    <a:pt x="28" y="134"/>
                    <a:pt x="41" y="134"/>
                  </a:cubicBezTo>
                  <a:cubicBezTo>
                    <a:pt x="134" y="134"/>
                    <a:pt x="233" y="149"/>
                    <a:pt x="332" y="149"/>
                  </a:cubicBezTo>
                  <a:cubicBezTo>
                    <a:pt x="454" y="149"/>
                    <a:pt x="574" y="127"/>
                    <a:pt x="679" y="28"/>
                  </a:cubicBezTo>
                  <a:cubicBezTo>
                    <a:pt x="594" y="11"/>
                    <a:pt x="509" y="0"/>
                    <a:pt x="42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69" name="Google Shape;669;p4"/>
            <p:cNvSpPr/>
            <p:nvPr/>
          </p:nvSpPr>
          <p:spPr>
            <a:xfrm>
              <a:off x="661020" y="-1170877"/>
              <a:ext cx="18084" cy="11772"/>
            </a:xfrm>
            <a:custGeom>
              <a:avLst/>
              <a:gdLst/>
              <a:ahLst/>
              <a:cxnLst/>
              <a:rect l="l" t="t" r="r" b="b"/>
              <a:pathLst>
                <a:path w="573" h="373" extrusionOk="0">
                  <a:moveTo>
                    <a:pt x="445" y="0"/>
                  </a:moveTo>
                  <a:cubicBezTo>
                    <a:pt x="399" y="0"/>
                    <a:pt x="358" y="14"/>
                    <a:pt x="322" y="51"/>
                  </a:cubicBezTo>
                  <a:lnTo>
                    <a:pt x="203" y="51"/>
                  </a:lnTo>
                  <a:cubicBezTo>
                    <a:pt x="132" y="51"/>
                    <a:pt x="72" y="63"/>
                    <a:pt x="1" y="63"/>
                  </a:cubicBezTo>
                  <a:lnTo>
                    <a:pt x="1" y="301"/>
                  </a:lnTo>
                  <a:cubicBezTo>
                    <a:pt x="24" y="349"/>
                    <a:pt x="72" y="360"/>
                    <a:pt x="120" y="372"/>
                  </a:cubicBezTo>
                  <a:cubicBezTo>
                    <a:pt x="143" y="360"/>
                    <a:pt x="155" y="360"/>
                    <a:pt x="191" y="360"/>
                  </a:cubicBezTo>
                  <a:cubicBezTo>
                    <a:pt x="322" y="313"/>
                    <a:pt x="489" y="313"/>
                    <a:pt x="572" y="170"/>
                  </a:cubicBezTo>
                  <a:cubicBezTo>
                    <a:pt x="572" y="110"/>
                    <a:pt x="560" y="63"/>
                    <a:pt x="536" y="15"/>
                  </a:cubicBezTo>
                  <a:cubicBezTo>
                    <a:pt x="504" y="6"/>
                    <a:pt x="474" y="0"/>
                    <a:pt x="44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0" name="Google Shape;670;p4"/>
            <p:cNvSpPr/>
            <p:nvPr/>
          </p:nvSpPr>
          <p:spPr>
            <a:xfrm>
              <a:off x="1148387" y="-1424044"/>
              <a:ext cx="7890" cy="6849"/>
            </a:xfrm>
            <a:custGeom>
              <a:avLst/>
              <a:gdLst/>
              <a:ahLst/>
              <a:cxnLst/>
              <a:rect l="l" t="t" r="r" b="b"/>
              <a:pathLst>
                <a:path w="250" h="217" extrusionOk="0">
                  <a:moveTo>
                    <a:pt x="119" y="0"/>
                  </a:moveTo>
                  <a:cubicBezTo>
                    <a:pt x="107" y="36"/>
                    <a:pt x="48" y="60"/>
                    <a:pt x="12" y="108"/>
                  </a:cubicBezTo>
                  <a:cubicBezTo>
                    <a:pt x="1" y="162"/>
                    <a:pt x="40" y="216"/>
                    <a:pt x="92" y="216"/>
                  </a:cubicBezTo>
                  <a:cubicBezTo>
                    <a:pt x="97" y="216"/>
                    <a:pt x="102" y="216"/>
                    <a:pt x="107" y="215"/>
                  </a:cubicBezTo>
                  <a:cubicBezTo>
                    <a:pt x="155" y="191"/>
                    <a:pt x="202" y="155"/>
                    <a:pt x="226" y="108"/>
                  </a:cubicBezTo>
                  <a:cubicBezTo>
                    <a:pt x="250" y="12"/>
                    <a:pt x="190" y="0"/>
                    <a:pt x="11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1" name="Google Shape;671;p4"/>
            <p:cNvSpPr/>
            <p:nvPr/>
          </p:nvSpPr>
          <p:spPr>
            <a:xfrm>
              <a:off x="560694" y="-1155792"/>
              <a:ext cx="7543" cy="7574"/>
            </a:xfrm>
            <a:custGeom>
              <a:avLst/>
              <a:gdLst/>
              <a:ahLst/>
              <a:cxnLst/>
              <a:rect l="l" t="t" r="r" b="b"/>
              <a:pathLst>
                <a:path w="239" h="240" extrusionOk="0">
                  <a:moveTo>
                    <a:pt x="69" y="0"/>
                  </a:moveTo>
                  <a:cubicBezTo>
                    <a:pt x="1" y="0"/>
                    <a:pt x="4" y="76"/>
                    <a:pt x="48" y="121"/>
                  </a:cubicBezTo>
                  <a:cubicBezTo>
                    <a:pt x="96" y="168"/>
                    <a:pt x="155" y="192"/>
                    <a:pt x="215" y="240"/>
                  </a:cubicBezTo>
                  <a:cubicBezTo>
                    <a:pt x="227" y="204"/>
                    <a:pt x="227" y="168"/>
                    <a:pt x="239" y="109"/>
                  </a:cubicBezTo>
                  <a:cubicBezTo>
                    <a:pt x="203" y="73"/>
                    <a:pt x="143" y="1"/>
                    <a:pt x="84" y="1"/>
                  </a:cubicBezTo>
                  <a:cubicBezTo>
                    <a:pt x="78" y="1"/>
                    <a:pt x="73" y="0"/>
                    <a:pt x="6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2" name="Google Shape;672;p4"/>
            <p:cNvSpPr/>
            <p:nvPr/>
          </p:nvSpPr>
          <p:spPr>
            <a:xfrm>
              <a:off x="892474" y="-1256844"/>
              <a:ext cx="10194" cy="7922"/>
            </a:xfrm>
            <a:custGeom>
              <a:avLst/>
              <a:gdLst/>
              <a:ahLst/>
              <a:cxnLst/>
              <a:rect l="l" t="t" r="r" b="b"/>
              <a:pathLst>
                <a:path w="323" h="251" extrusionOk="0">
                  <a:moveTo>
                    <a:pt x="108" y="1"/>
                  </a:moveTo>
                  <a:cubicBezTo>
                    <a:pt x="72" y="36"/>
                    <a:pt x="25" y="72"/>
                    <a:pt x="1" y="120"/>
                  </a:cubicBezTo>
                  <a:lnTo>
                    <a:pt x="1" y="251"/>
                  </a:lnTo>
                  <a:cubicBezTo>
                    <a:pt x="108" y="251"/>
                    <a:pt x="227" y="239"/>
                    <a:pt x="322" y="239"/>
                  </a:cubicBezTo>
                  <a:cubicBezTo>
                    <a:pt x="310" y="72"/>
                    <a:pt x="239" y="1"/>
                    <a:pt x="10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3" name="Google Shape;673;p4"/>
            <p:cNvSpPr/>
            <p:nvPr/>
          </p:nvSpPr>
          <p:spPr>
            <a:xfrm>
              <a:off x="1128094" y="-1427832"/>
              <a:ext cx="7164" cy="7574"/>
            </a:xfrm>
            <a:custGeom>
              <a:avLst/>
              <a:gdLst/>
              <a:ahLst/>
              <a:cxnLst/>
              <a:rect l="l" t="t" r="r" b="b"/>
              <a:pathLst>
                <a:path w="227" h="240" extrusionOk="0">
                  <a:moveTo>
                    <a:pt x="141" y="0"/>
                  </a:moveTo>
                  <a:cubicBezTo>
                    <a:pt x="118" y="0"/>
                    <a:pt x="94" y="6"/>
                    <a:pt x="71" y="13"/>
                  </a:cubicBezTo>
                  <a:cubicBezTo>
                    <a:pt x="36" y="49"/>
                    <a:pt x="0" y="109"/>
                    <a:pt x="0" y="156"/>
                  </a:cubicBezTo>
                  <a:cubicBezTo>
                    <a:pt x="0" y="180"/>
                    <a:pt x="71" y="216"/>
                    <a:pt x="119" y="240"/>
                  </a:cubicBezTo>
                  <a:cubicBezTo>
                    <a:pt x="167" y="180"/>
                    <a:pt x="214" y="132"/>
                    <a:pt x="226" y="97"/>
                  </a:cubicBezTo>
                  <a:cubicBezTo>
                    <a:pt x="226" y="24"/>
                    <a:pt x="188" y="0"/>
                    <a:pt x="14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4" name="Google Shape;674;p4"/>
            <p:cNvSpPr/>
            <p:nvPr/>
          </p:nvSpPr>
          <p:spPr>
            <a:xfrm>
              <a:off x="401005" y="-1248955"/>
              <a:ext cx="21461" cy="20577"/>
            </a:xfrm>
            <a:custGeom>
              <a:avLst/>
              <a:gdLst/>
              <a:ahLst/>
              <a:cxnLst/>
              <a:rect l="l" t="t" r="r" b="b"/>
              <a:pathLst>
                <a:path w="680" h="652" extrusionOk="0">
                  <a:moveTo>
                    <a:pt x="679" y="1"/>
                  </a:moveTo>
                  <a:lnTo>
                    <a:pt x="679" y="1"/>
                  </a:lnTo>
                  <a:cubicBezTo>
                    <a:pt x="334" y="60"/>
                    <a:pt x="179" y="358"/>
                    <a:pt x="0" y="644"/>
                  </a:cubicBezTo>
                  <a:cubicBezTo>
                    <a:pt x="36" y="649"/>
                    <a:pt x="70" y="651"/>
                    <a:pt x="100" y="651"/>
                  </a:cubicBezTo>
                  <a:cubicBezTo>
                    <a:pt x="501" y="651"/>
                    <a:pt x="513" y="244"/>
                    <a:pt x="67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5" name="Google Shape;675;p4"/>
            <p:cNvSpPr/>
            <p:nvPr/>
          </p:nvSpPr>
          <p:spPr>
            <a:xfrm>
              <a:off x="422433" y="-1259085"/>
              <a:ext cx="21051" cy="11677"/>
            </a:xfrm>
            <a:custGeom>
              <a:avLst/>
              <a:gdLst/>
              <a:ahLst/>
              <a:cxnLst/>
              <a:rect l="l" t="t" r="r" b="b"/>
              <a:pathLst>
                <a:path w="667" h="370" extrusionOk="0">
                  <a:moveTo>
                    <a:pt x="667" y="0"/>
                  </a:moveTo>
                  <a:lnTo>
                    <a:pt x="667" y="0"/>
                  </a:lnTo>
                  <a:cubicBezTo>
                    <a:pt x="488" y="203"/>
                    <a:pt x="191" y="131"/>
                    <a:pt x="0" y="322"/>
                  </a:cubicBezTo>
                  <a:cubicBezTo>
                    <a:pt x="89" y="352"/>
                    <a:pt x="171" y="369"/>
                    <a:pt x="247" y="369"/>
                  </a:cubicBezTo>
                  <a:cubicBezTo>
                    <a:pt x="436" y="369"/>
                    <a:pt x="582" y="264"/>
                    <a:pt x="66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6" name="Google Shape;676;p4"/>
            <p:cNvSpPr/>
            <p:nvPr/>
          </p:nvSpPr>
          <p:spPr>
            <a:xfrm>
              <a:off x="325105" y="-1192969"/>
              <a:ext cx="20325" cy="15433"/>
            </a:xfrm>
            <a:custGeom>
              <a:avLst/>
              <a:gdLst/>
              <a:ahLst/>
              <a:cxnLst/>
              <a:rect l="l" t="t" r="r" b="b"/>
              <a:pathLst>
                <a:path w="644" h="489" extrusionOk="0">
                  <a:moveTo>
                    <a:pt x="417" y="1"/>
                  </a:moveTo>
                  <a:cubicBezTo>
                    <a:pt x="405" y="167"/>
                    <a:pt x="0" y="310"/>
                    <a:pt x="405" y="489"/>
                  </a:cubicBezTo>
                  <a:cubicBezTo>
                    <a:pt x="584" y="346"/>
                    <a:pt x="643" y="179"/>
                    <a:pt x="41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7" name="Google Shape;677;p4"/>
            <p:cNvSpPr/>
            <p:nvPr/>
          </p:nvSpPr>
          <p:spPr>
            <a:xfrm>
              <a:off x="261608" y="-997934"/>
              <a:ext cx="16190" cy="18810"/>
            </a:xfrm>
            <a:custGeom>
              <a:avLst/>
              <a:gdLst/>
              <a:ahLst/>
              <a:cxnLst/>
              <a:rect l="l" t="t" r="r" b="b"/>
              <a:pathLst>
                <a:path w="513" h="596" extrusionOk="0">
                  <a:moveTo>
                    <a:pt x="95" y="0"/>
                  </a:moveTo>
                  <a:cubicBezTo>
                    <a:pt x="119" y="191"/>
                    <a:pt x="0" y="417"/>
                    <a:pt x="226" y="595"/>
                  </a:cubicBezTo>
                  <a:cubicBezTo>
                    <a:pt x="429" y="310"/>
                    <a:pt x="512" y="83"/>
                    <a:pt x="9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8" name="Google Shape;678;p4"/>
            <p:cNvSpPr/>
            <p:nvPr/>
          </p:nvSpPr>
          <p:spPr>
            <a:xfrm>
              <a:off x="1063840" y="-1456077"/>
              <a:ext cx="18052" cy="8079"/>
            </a:xfrm>
            <a:custGeom>
              <a:avLst/>
              <a:gdLst/>
              <a:ahLst/>
              <a:cxnLst/>
              <a:rect l="l" t="t" r="r" b="b"/>
              <a:pathLst>
                <a:path w="572" h="256" extrusionOk="0">
                  <a:moveTo>
                    <a:pt x="270" y="0"/>
                  </a:moveTo>
                  <a:cubicBezTo>
                    <a:pt x="132" y="0"/>
                    <a:pt x="10" y="40"/>
                    <a:pt x="0" y="242"/>
                  </a:cubicBezTo>
                  <a:cubicBezTo>
                    <a:pt x="19" y="239"/>
                    <a:pt x="38" y="238"/>
                    <a:pt x="57" y="238"/>
                  </a:cubicBezTo>
                  <a:cubicBezTo>
                    <a:pt x="139" y="238"/>
                    <a:pt x="222" y="255"/>
                    <a:pt x="304" y="255"/>
                  </a:cubicBezTo>
                  <a:cubicBezTo>
                    <a:pt x="399" y="255"/>
                    <a:pt x="491" y="232"/>
                    <a:pt x="572" y="134"/>
                  </a:cubicBezTo>
                  <a:cubicBezTo>
                    <a:pt x="476" y="122"/>
                    <a:pt x="393" y="111"/>
                    <a:pt x="345" y="3"/>
                  </a:cubicBezTo>
                  <a:cubicBezTo>
                    <a:pt x="320" y="2"/>
                    <a:pt x="295" y="0"/>
                    <a:pt x="27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79" name="Google Shape;679;p4"/>
            <p:cNvSpPr/>
            <p:nvPr/>
          </p:nvSpPr>
          <p:spPr>
            <a:xfrm>
              <a:off x="1065323" y="-1471068"/>
              <a:ext cx="13950" cy="10983"/>
            </a:xfrm>
            <a:custGeom>
              <a:avLst/>
              <a:gdLst/>
              <a:ahLst/>
              <a:cxnLst/>
              <a:rect l="l" t="t" r="r" b="b"/>
              <a:pathLst>
                <a:path w="442" h="348" extrusionOk="0">
                  <a:moveTo>
                    <a:pt x="272" y="1"/>
                  </a:moveTo>
                  <a:cubicBezTo>
                    <a:pt x="205" y="1"/>
                    <a:pt x="139" y="72"/>
                    <a:pt x="72" y="97"/>
                  </a:cubicBezTo>
                  <a:cubicBezTo>
                    <a:pt x="1" y="347"/>
                    <a:pt x="239" y="240"/>
                    <a:pt x="298" y="347"/>
                  </a:cubicBezTo>
                  <a:cubicBezTo>
                    <a:pt x="405" y="276"/>
                    <a:pt x="441" y="157"/>
                    <a:pt x="358" y="50"/>
                  </a:cubicBezTo>
                  <a:cubicBezTo>
                    <a:pt x="329" y="14"/>
                    <a:pt x="301" y="1"/>
                    <a:pt x="27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0" name="Google Shape;680;p4"/>
            <p:cNvSpPr/>
            <p:nvPr/>
          </p:nvSpPr>
          <p:spPr>
            <a:xfrm>
              <a:off x="1063461" y="-1468006"/>
              <a:ext cx="11298" cy="7922"/>
            </a:xfrm>
            <a:custGeom>
              <a:avLst/>
              <a:gdLst/>
              <a:ahLst/>
              <a:cxnLst/>
              <a:rect l="l" t="t" r="r" b="b"/>
              <a:pathLst>
                <a:path w="358" h="251" extrusionOk="0">
                  <a:moveTo>
                    <a:pt x="24" y="0"/>
                  </a:moveTo>
                  <a:cubicBezTo>
                    <a:pt x="0" y="223"/>
                    <a:pt x="98" y="244"/>
                    <a:pt x="205" y="244"/>
                  </a:cubicBezTo>
                  <a:cubicBezTo>
                    <a:pt x="230" y="244"/>
                    <a:pt x="255" y="243"/>
                    <a:pt x="280" y="243"/>
                  </a:cubicBezTo>
                  <a:cubicBezTo>
                    <a:pt x="308" y="243"/>
                    <a:pt x="334" y="244"/>
                    <a:pt x="357" y="250"/>
                  </a:cubicBezTo>
                  <a:cubicBezTo>
                    <a:pt x="286" y="155"/>
                    <a:pt x="203" y="84"/>
                    <a:pt x="13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1" name="Google Shape;681;p4"/>
            <p:cNvSpPr/>
            <p:nvPr/>
          </p:nvSpPr>
          <p:spPr>
            <a:xfrm>
              <a:off x="1081103" y="-1459738"/>
              <a:ext cx="13571" cy="7922"/>
            </a:xfrm>
            <a:custGeom>
              <a:avLst/>
              <a:gdLst/>
              <a:ahLst/>
              <a:cxnLst/>
              <a:rect l="l" t="t" r="r" b="b"/>
              <a:pathLst>
                <a:path w="430" h="251" extrusionOk="0">
                  <a:moveTo>
                    <a:pt x="358" y="0"/>
                  </a:moveTo>
                  <a:cubicBezTo>
                    <a:pt x="239" y="72"/>
                    <a:pt x="120" y="155"/>
                    <a:pt x="1" y="238"/>
                  </a:cubicBezTo>
                  <a:cubicBezTo>
                    <a:pt x="36" y="238"/>
                    <a:pt x="84" y="250"/>
                    <a:pt x="108" y="250"/>
                  </a:cubicBezTo>
                  <a:cubicBezTo>
                    <a:pt x="129" y="244"/>
                    <a:pt x="154" y="243"/>
                    <a:pt x="179" y="243"/>
                  </a:cubicBezTo>
                  <a:cubicBezTo>
                    <a:pt x="202" y="243"/>
                    <a:pt x="226" y="244"/>
                    <a:pt x="249" y="244"/>
                  </a:cubicBezTo>
                  <a:cubicBezTo>
                    <a:pt x="347" y="244"/>
                    <a:pt x="429" y="223"/>
                    <a:pt x="35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2" name="Google Shape;682;p4"/>
            <p:cNvSpPr/>
            <p:nvPr/>
          </p:nvSpPr>
          <p:spPr>
            <a:xfrm>
              <a:off x="850027" y="-1424044"/>
              <a:ext cx="28215" cy="20325"/>
            </a:xfrm>
            <a:custGeom>
              <a:avLst/>
              <a:gdLst/>
              <a:ahLst/>
              <a:cxnLst/>
              <a:rect l="l" t="t" r="r" b="b"/>
              <a:pathLst>
                <a:path w="894" h="644" extrusionOk="0">
                  <a:moveTo>
                    <a:pt x="679" y="0"/>
                  </a:moveTo>
                  <a:cubicBezTo>
                    <a:pt x="584" y="128"/>
                    <a:pt x="471" y="163"/>
                    <a:pt x="347" y="163"/>
                  </a:cubicBezTo>
                  <a:cubicBezTo>
                    <a:pt x="239" y="163"/>
                    <a:pt x="122" y="136"/>
                    <a:pt x="0" y="120"/>
                  </a:cubicBezTo>
                  <a:lnTo>
                    <a:pt x="0" y="120"/>
                  </a:lnTo>
                  <a:cubicBezTo>
                    <a:pt x="108" y="310"/>
                    <a:pt x="84" y="524"/>
                    <a:pt x="227" y="643"/>
                  </a:cubicBezTo>
                  <a:cubicBezTo>
                    <a:pt x="405" y="405"/>
                    <a:pt x="679" y="477"/>
                    <a:pt x="893" y="393"/>
                  </a:cubicBezTo>
                  <a:cubicBezTo>
                    <a:pt x="893" y="215"/>
                    <a:pt x="822" y="72"/>
                    <a:pt x="6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3" name="Google Shape;683;p4"/>
            <p:cNvSpPr/>
            <p:nvPr/>
          </p:nvSpPr>
          <p:spPr>
            <a:xfrm>
              <a:off x="811336" y="-1409433"/>
              <a:ext cx="21429" cy="17358"/>
            </a:xfrm>
            <a:custGeom>
              <a:avLst/>
              <a:gdLst/>
              <a:ahLst/>
              <a:cxnLst/>
              <a:rect l="l" t="t" r="r" b="b"/>
              <a:pathLst>
                <a:path w="679" h="550" extrusionOk="0">
                  <a:moveTo>
                    <a:pt x="513" y="0"/>
                  </a:moveTo>
                  <a:cubicBezTo>
                    <a:pt x="502" y="0"/>
                    <a:pt x="493" y="8"/>
                    <a:pt x="488" y="26"/>
                  </a:cubicBezTo>
                  <a:cubicBezTo>
                    <a:pt x="436" y="198"/>
                    <a:pt x="365" y="247"/>
                    <a:pt x="289" y="247"/>
                  </a:cubicBezTo>
                  <a:cubicBezTo>
                    <a:pt x="192" y="247"/>
                    <a:pt x="87" y="168"/>
                    <a:pt x="0" y="168"/>
                  </a:cubicBezTo>
                  <a:lnTo>
                    <a:pt x="12" y="204"/>
                  </a:lnTo>
                  <a:cubicBezTo>
                    <a:pt x="0" y="311"/>
                    <a:pt x="36" y="371"/>
                    <a:pt x="119" y="419"/>
                  </a:cubicBezTo>
                  <a:cubicBezTo>
                    <a:pt x="214" y="466"/>
                    <a:pt x="333" y="502"/>
                    <a:pt x="441" y="549"/>
                  </a:cubicBezTo>
                  <a:cubicBezTo>
                    <a:pt x="536" y="502"/>
                    <a:pt x="607" y="466"/>
                    <a:pt x="679" y="419"/>
                  </a:cubicBezTo>
                  <a:cubicBezTo>
                    <a:pt x="667" y="323"/>
                    <a:pt x="667" y="252"/>
                    <a:pt x="667" y="168"/>
                  </a:cubicBezTo>
                  <a:cubicBezTo>
                    <a:pt x="629" y="103"/>
                    <a:pt x="555" y="0"/>
                    <a:pt x="51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4" name="Google Shape;684;p4"/>
            <p:cNvSpPr/>
            <p:nvPr/>
          </p:nvSpPr>
          <p:spPr>
            <a:xfrm>
              <a:off x="857160" y="-1413157"/>
              <a:ext cx="21082" cy="12056"/>
            </a:xfrm>
            <a:custGeom>
              <a:avLst/>
              <a:gdLst/>
              <a:ahLst/>
              <a:cxnLst/>
              <a:rect l="l" t="t" r="r" b="b"/>
              <a:pathLst>
                <a:path w="668" h="382" extrusionOk="0">
                  <a:moveTo>
                    <a:pt x="352" y="0"/>
                  </a:moveTo>
                  <a:cubicBezTo>
                    <a:pt x="207" y="0"/>
                    <a:pt x="77" y="49"/>
                    <a:pt x="1" y="286"/>
                  </a:cubicBezTo>
                  <a:cubicBezTo>
                    <a:pt x="1" y="310"/>
                    <a:pt x="1" y="358"/>
                    <a:pt x="13" y="382"/>
                  </a:cubicBezTo>
                  <a:cubicBezTo>
                    <a:pt x="184" y="260"/>
                    <a:pt x="356" y="131"/>
                    <a:pt x="557" y="131"/>
                  </a:cubicBezTo>
                  <a:cubicBezTo>
                    <a:pt x="593" y="131"/>
                    <a:pt x="630" y="135"/>
                    <a:pt x="667" y="144"/>
                  </a:cubicBezTo>
                  <a:lnTo>
                    <a:pt x="667" y="25"/>
                  </a:lnTo>
                  <a:cubicBezTo>
                    <a:pt x="564" y="25"/>
                    <a:pt x="454" y="0"/>
                    <a:pt x="35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5" name="Google Shape;685;p4"/>
            <p:cNvSpPr/>
            <p:nvPr/>
          </p:nvSpPr>
          <p:spPr>
            <a:xfrm>
              <a:off x="836489" y="-1422908"/>
              <a:ext cx="7543" cy="7953"/>
            </a:xfrm>
            <a:custGeom>
              <a:avLst/>
              <a:gdLst/>
              <a:ahLst/>
              <a:cxnLst/>
              <a:rect l="l" t="t" r="r" b="b"/>
              <a:pathLst>
                <a:path w="239" h="252" extrusionOk="0">
                  <a:moveTo>
                    <a:pt x="191" y="0"/>
                  </a:moveTo>
                  <a:cubicBezTo>
                    <a:pt x="156" y="36"/>
                    <a:pt x="72" y="72"/>
                    <a:pt x="36" y="131"/>
                  </a:cubicBezTo>
                  <a:cubicBezTo>
                    <a:pt x="3" y="176"/>
                    <a:pt x="1" y="251"/>
                    <a:pt x="59" y="251"/>
                  </a:cubicBezTo>
                  <a:cubicBezTo>
                    <a:pt x="63" y="251"/>
                    <a:pt x="68" y="251"/>
                    <a:pt x="72" y="250"/>
                  </a:cubicBezTo>
                  <a:cubicBezTo>
                    <a:pt x="132" y="226"/>
                    <a:pt x="179" y="155"/>
                    <a:pt x="239" y="119"/>
                  </a:cubicBezTo>
                  <a:cubicBezTo>
                    <a:pt x="227" y="60"/>
                    <a:pt x="215" y="24"/>
                    <a:pt x="19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6" name="Google Shape;686;p4"/>
            <p:cNvSpPr/>
            <p:nvPr/>
          </p:nvSpPr>
          <p:spPr>
            <a:xfrm>
              <a:off x="512976" y="-1302163"/>
              <a:ext cx="31970" cy="18684"/>
            </a:xfrm>
            <a:custGeom>
              <a:avLst/>
              <a:gdLst/>
              <a:ahLst/>
              <a:cxnLst/>
              <a:rect l="l" t="t" r="r" b="b"/>
              <a:pathLst>
                <a:path w="1013" h="592" extrusionOk="0">
                  <a:moveTo>
                    <a:pt x="761" y="1"/>
                  </a:moveTo>
                  <a:cubicBezTo>
                    <a:pt x="648" y="1"/>
                    <a:pt x="537" y="86"/>
                    <a:pt x="441" y="175"/>
                  </a:cubicBezTo>
                  <a:cubicBezTo>
                    <a:pt x="346" y="258"/>
                    <a:pt x="0" y="258"/>
                    <a:pt x="239" y="591"/>
                  </a:cubicBezTo>
                  <a:cubicBezTo>
                    <a:pt x="436" y="545"/>
                    <a:pt x="554" y="305"/>
                    <a:pt x="771" y="305"/>
                  </a:cubicBezTo>
                  <a:cubicBezTo>
                    <a:pt x="776" y="305"/>
                    <a:pt x="781" y="305"/>
                    <a:pt x="786" y="306"/>
                  </a:cubicBezTo>
                  <a:cubicBezTo>
                    <a:pt x="858" y="306"/>
                    <a:pt x="858" y="234"/>
                    <a:pt x="905" y="187"/>
                  </a:cubicBezTo>
                  <a:cubicBezTo>
                    <a:pt x="953" y="187"/>
                    <a:pt x="977" y="175"/>
                    <a:pt x="1013" y="175"/>
                  </a:cubicBezTo>
                  <a:cubicBezTo>
                    <a:pt x="931" y="48"/>
                    <a:pt x="846" y="1"/>
                    <a:pt x="76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7" name="Google Shape;687;p4"/>
            <p:cNvSpPr/>
            <p:nvPr/>
          </p:nvSpPr>
          <p:spPr>
            <a:xfrm>
              <a:off x="554698" y="-1320720"/>
              <a:ext cx="15433" cy="9847"/>
            </a:xfrm>
            <a:custGeom>
              <a:avLst/>
              <a:gdLst/>
              <a:ahLst/>
              <a:cxnLst/>
              <a:rect l="l" t="t" r="r" b="b"/>
              <a:pathLst>
                <a:path w="489" h="312" extrusionOk="0">
                  <a:moveTo>
                    <a:pt x="131" y="1"/>
                  </a:moveTo>
                  <a:lnTo>
                    <a:pt x="0" y="132"/>
                  </a:lnTo>
                  <a:cubicBezTo>
                    <a:pt x="21" y="260"/>
                    <a:pt x="60" y="312"/>
                    <a:pt x="116" y="312"/>
                  </a:cubicBezTo>
                  <a:cubicBezTo>
                    <a:pt x="153" y="312"/>
                    <a:pt x="198" y="289"/>
                    <a:pt x="250" y="251"/>
                  </a:cubicBezTo>
                  <a:cubicBezTo>
                    <a:pt x="333" y="239"/>
                    <a:pt x="417" y="203"/>
                    <a:pt x="488" y="191"/>
                  </a:cubicBezTo>
                  <a:cubicBezTo>
                    <a:pt x="405" y="60"/>
                    <a:pt x="274" y="36"/>
                    <a:pt x="13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8" name="Google Shape;688;p4"/>
            <p:cNvSpPr/>
            <p:nvPr/>
          </p:nvSpPr>
          <p:spPr>
            <a:xfrm>
              <a:off x="548670" y="-1316586"/>
              <a:ext cx="13950" cy="11677"/>
            </a:xfrm>
            <a:custGeom>
              <a:avLst/>
              <a:gdLst/>
              <a:ahLst/>
              <a:cxnLst/>
              <a:rect l="l" t="t" r="r" b="b"/>
              <a:pathLst>
                <a:path w="442" h="370" extrusionOk="0">
                  <a:moveTo>
                    <a:pt x="191" y="1"/>
                  </a:moveTo>
                  <a:lnTo>
                    <a:pt x="191" y="1"/>
                  </a:lnTo>
                  <a:cubicBezTo>
                    <a:pt x="1" y="132"/>
                    <a:pt x="1" y="132"/>
                    <a:pt x="346" y="370"/>
                  </a:cubicBezTo>
                  <a:cubicBezTo>
                    <a:pt x="370" y="370"/>
                    <a:pt x="405" y="370"/>
                    <a:pt x="429" y="358"/>
                  </a:cubicBezTo>
                  <a:cubicBezTo>
                    <a:pt x="429" y="286"/>
                    <a:pt x="441" y="203"/>
                    <a:pt x="441" y="120"/>
                  </a:cubicBezTo>
                  <a:cubicBezTo>
                    <a:pt x="346" y="108"/>
                    <a:pt x="251" y="108"/>
                    <a:pt x="1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89" name="Google Shape;689;p4"/>
            <p:cNvSpPr/>
            <p:nvPr/>
          </p:nvSpPr>
          <p:spPr>
            <a:xfrm>
              <a:off x="974780" y="-1461789"/>
              <a:ext cx="43995" cy="32128"/>
            </a:xfrm>
            <a:custGeom>
              <a:avLst/>
              <a:gdLst/>
              <a:ahLst/>
              <a:cxnLst/>
              <a:rect l="l" t="t" r="r" b="b"/>
              <a:pathLst>
                <a:path w="1394" h="1018" extrusionOk="0">
                  <a:moveTo>
                    <a:pt x="546" y="0"/>
                  </a:moveTo>
                  <a:cubicBezTo>
                    <a:pt x="531" y="0"/>
                    <a:pt x="515" y="2"/>
                    <a:pt x="500" y="6"/>
                  </a:cubicBezTo>
                  <a:cubicBezTo>
                    <a:pt x="238" y="77"/>
                    <a:pt x="369" y="554"/>
                    <a:pt x="179" y="792"/>
                  </a:cubicBezTo>
                  <a:cubicBezTo>
                    <a:pt x="170" y="791"/>
                    <a:pt x="161" y="791"/>
                    <a:pt x="153" y="791"/>
                  </a:cubicBezTo>
                  <a:cubicBezTo>
                    <a:pt x="0" y="791"/>
                    <a:pt x="3" y="894"/>
                    <a:pt x="60" y="1018"/>
                  </a:cubicBezTo>
                  <a:cubicBezTo>
                    <a:pt x="488" y="899"/>
                    <a:pt x="929" y="780"/>
                    <a:pt x="1381" y="661"/>
                  </a:cubicBezTo>
                  <a:cubicBezTo>
                    <a:pt x="1381" y="637"/>
                    <a:pt x="1381" y="589"/>
                    <a:pt x="1393" y="542"/>
                  </a:cubicBezTo>
                  <a:cubicBezTo>
                    <a:pt x="1322" y="494"/>
                    <a:pt x="1250" y="423"/>
                    <a:pt x="1167" y="375"/>
                  </a:cubicBezTo>
                  <a:cubicBezTo>
                    <a:pt x="970" y="243"/>
                    <a:pt x="732" y="0"/>
                    <a:pt x="5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0" name="Google Shape;690;p4"/>
            <p:cNvSpPr/>
            <p:nvPr/>
          </p:nvSpPr>
          <p:spPr>
            <a:xfrm>
              <a:off x="936436" y="-1449229"/>
              <a:ext cx="43269" cy="32728"/>
            </a:xfrm>
            <a:custGeom>
              <a:avLst/>
              <a:gdLst/>
              <a:ahLst/>
              <a:cxnLst/>
              <a:rect l="l" t="t" r="r" b="b"/>
              <a:pathLst>
                <a:path w="1371" h="1037" extrusionOk="0">
                  <a:moveTo>
                    <a:pt x="1096" y="1"/>
                  </a:moveTo>
                  <a:cubicBezTo>
                    <a:pt x="1037" y="144"/>
                    <a:pt x="989" y="275"/>
                    <a:pt x="930" y="429"/>
                  </a:cubicBezTo>
                  <a:cubicBezTo>
                    <a:pt x="930" y="477"/>
                    <a:pt x="918" y="501"/>
                    <a:pt x="918" y="548"/>
                  </a:cubicBezTo>
                  <a:cubicBezTo>
                    <a:pt x="857" y="582"/>
                    <a:pt x="794" y="592"/>
                    <a:pt x="730" y="592"/>
                  </a:cubicBezTo>
                  <a:cubicBezTo>
                    <a:pt x="630" y="592"/>
                    <a:pt x="527" y="567"/>
                    <a:pt x="428" y="567"/>
                  </a:cubicBezTo>
                  <a:cubicBezTo>
                    <a:pt x="341" y="567"/>
                    <a:pt x="258" y="586"/>
                    <a:pt x="179" y="656"/>
                  </a:cubicBezTo>
                  <a:cubicBezTo>
                    <a:pt x="108" y="691"/>
                    <a:pt x="37" y="739"/>
                    <a:pt x="1" y="846"/>
                  </a:cubicBezTo>
                  <a:cubicBezTo>
                    <a:pt x="25" y="906"/>
                    <a:pt x="25" y="965"/>
                    <a:pt x="37" y="1037"/>
                  </a:cubicBezTo>
                  <a:cubicBezTo>
                    <a:pt x="441" y="906"/>
                    <a:pt x="858" y="775"/>
                    <a:pt x="1251" y="632"/>
                  </a:cubicBezTo>
                  <a:cubicBezTo>
                    <a:pt x="1275" y="537"/>
                    <a:pt x="1287" y="453"/>
                    <a:pt x="1370" y="417"/>
                  </a:cubicBezTo>
                  <a:cubicBezTo>
                    <a:pt x="1370" y="203"/>
                    <a:pt x="1287" y="72"/>
                    <a:pt x="10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1" name="Google Shape;691;p4"/>
            <p:cNvSpPr/>
            <p:nvPr/>
          </p:nvSpPr>
          <p:spPr>
            <a:xfrm>
              <a:off x="629082" y="-1345115"/>
              <a:ext cx="55640" cy="29540"/>
            </a:xfrm>
            <a:custGeom>
              <a:avLst/>
              <a:gdLst/>
              <a:ahLst/>
              <a:cxnLst/>
              <a:rect l="l" t="t" r="r" b="b"/>
              <a:pathLst>
                <a:path w="1763" h="936" extrusionOk="0">
                  <a:moveTo>
                    <a:pt x="1344" y="1"/>
                  </a:moveTo>
                  <a:cubicBezTo>
                    <a:pt x="1217" y="1"/>
                    <a:pt x="1098" y="26"/>
                    <a:pt x="989" y="143"/>
                  </a:cubicBezTo>
                  <a:cubicBezTo>
                    <a:pt x="959" y="222"/>
                    <a:pt x="897" y="268"/>
                    <a:pt x="822" y="268"/>
                  </a:cubicBezTo>
                  <a:cubicBezTo>
                    <a:pt x="807" y="268"/>
                    <a:pt x="791" y="266"/>
                    <a:pt x="774" y="262"/>
                  </a:cubicBezTo>
                  <a:cubicBezTo>
                    <a:pt x="649" y="216"/>
                    <a:pt x="524" y="180"/>
                    <a:pt x="399" y="180"/>
                  </a:cubicBezTo>
                  <a:cubicBezTo>
                    <a:pt x="298" y="180"/>
                    <a:pt x="197" y="203"/>
                    <a:pt x="96" y="262"/>
                  </a:cubicBezTo>
                  <a:cubicBezTo>
                    <a:pt x="96" y="369"/>
                    <a:pt x="84" y="464"/>
                    <a:pt x="1" y="524"/>
                  </a:cubicBezTo>
                  <a:lnTo>
                    <a:pt x="1" y="893"/>
                  </a:lnTo>
                  <a:cubicBezTo>
                    <a:pt x="58" y="835"/>
                    <a:pt x="120" y="815"/>
                    <a:pt x="183" y="815"/>
                  </a:cubicBezTo>
                  <a:cubicBezTo>
                    <a:pt x="289" y="815"/>
                    <a:pt x="401" y="870"/>
                    <a:pt x="512" y="893"/>
                  </a:cubicBezTo>
                  <a:cubicBezTo>
                    <a:pt x="634" y="920"/>
                    <a:pt x="753" y="935"/>
                    <a:pt x="870" y="935"/>
                  </a:cubicBezTo>
                  <a:cubicBezTo>
                    <a:pt x="1154" y="935"/>
                    <a:pt x="1423" y="849"/>
                    <a:pt x="1667" y="655"/>
                  </a:cubicBezTo>
                  <a:cubicBezTo>
                    <a:pt x="1703" y="655"/>
                    <a:pt x="1739" y="655"/>
                    <a:pt x="1763" y="643"/>
                  </a:cubicBezTo>
                  <a:cubicBezTo>
                    <a:pt x="1715" y="428"/>
                    <a:pt x="1691" y="190"/>
                    <a:pt x="1548" y="12"/>
                  </a:cubicBezTo>
                  <a:cubicBezTo>
                    <a:pt x="1478" y="8"/>
                    <a:pt x="1410" y="1"/>
                    <a:pt x="134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2" name="Google Shape;692;p4"/>
            <p:cNvSpPr/>
            <p:nvPr/>
          </p:nvSpPr>
          <p:spPr>
            <a:xfrm>
              <a:off x="632838" y="-1347009"/>
              <a:ext cx="21082" cy="13066"/>
            </a:xfrm>
            <a:custGeom>
              <a:avLst/>
              <a:gdLst/>
              <a:ahLst/>
              <a:cxnLst/>
              <a:rect l="l" t="t" r="r" b="b"/>
              <a:pathLst>
                <a:path w="668" h="414" extrusionOk="0">
                  <a:moveTo>
                    <a:pt x="655" y="72"/>
                  </a:moveTo>
                  <a:cubicBezTo>
                    <a:pt x="429" y="119"/>
                    <a:pt x="143" y="0"/>
                    <a:pt x="1" y="334"/>
                  </a:cubicBezTo>
                  <a:cubicBezTo>
                    <a:pt x="12" y="332"/>
                    <a:pt x="24" y="332"/>
                    <a:pt x="35" y="332"/>
                  </a:cubicBezTo>
                  <a:cubicBezTo>
                    <a:pt x="172" y="332"/>
                    <a:pt x="313" y="413"/>
                    <a:pt x="455" y="413"/>
                  </a:cubicBezTo>
                  <a:cubicBezTo>
                    <a:pt x="526" y="413"/>
                    <a:pt x="596" y="393"/>
                    <a:pt x="667" y="334"/>
                  </a:cubicBezTo>
                  <a:cubicBezTo>
                    <a:pt x="655" y="238"/>
                    <a:pt x="655" y="155"/>
                    <a:pt x="655" y="72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3" name="Google Shape;693;p4"/>
            <p:cNvSpPr/>
            <p:nvPr/>
          </p:nvSpPr>
          <p:spPr>
            <a:xfrm>
              <a:off x="603898" y="-1328988"/>
              <a:ext cx="13192" cy="8679"/>
            </a:xfrm>
            <a:custGeom>
              <a:avLst/>
              <a:gdLst/>
              <a:ahLst/>
              <a:cxnLst/>
              <a:rect l="l" t="t" r="r" b="b"/>
              <a:pathLst>
                <a:path w="418" h="275" extrusionOk="0">
                  <a:moveTo>
                    <a:pt x="144" y="1"/>
                  </a:moveTo>
                  <a:cubicBezTo>
                    <a:pt x="96" y="60"/>
                    <a:pt x="48" y="96"/>
                    <a:pt x="1" y="156"/>
                  </a:cubicBezTo>
                  <a:cubicBezTo>
                    <a:pt x="84" y="191"/>
                    <a:pt x="167" y="239"/>
                    <a:pt x="239" y="275"/>
                  </a:cubicBezTo>
                  <a:cubicBezTo>
                    <a:pt x="418" y="72"/>
                    <a:pt x="263" y="36"/>
                    <a:pt x="14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4" name="Google Shape;694;p4"/>
            <p:cNvSpPr/>
            <p:nvPr/>
          </p:nvSpPr>
          <p:spPr>
            <a:xfrm>
              <a:off x="716627" y="-1191675"/>
              <a:ext cx="21840" cy="22408"/>
            </a:xfrm>
            <a:custGeom>
              <a:avLst/>
              <a:gdLst/>
              <a:ahLst/>
              <a:cxnLst/>
              <a:rect l="l" t="t" r="r" b="b"/>
              <a:pathLst>
                <a:path w="692" h="710" extrusionOk="0">
                  <a:moveTo>
                    <a:pt x="206" y="1"/>
                  </a:moveTo>
                  <a:cubicBezTo>
                    <a:pt x="135" y="1"/>
                    <a:pt x="67" y="49"/>
                    <a:pt x="1" y="210"/>
                  </a:cubicBezTo>
                  <a:lnTo>
                    <a:pt x="1" y="710"/>
                  </a:lnTo>
                  <a:cubicBezTo>
                    <a:pt x="144" y="424"/>
                    <a:pt x="513" y="496"/>
                    <a:pt x="691" y="67"/>
                  </a:cubicBezTo>
                  <a:lnTo>
                    <a:pt x="691" y="67"/>
                  </a:lnTo>
                  <a:cubicBezTo>
                    <a:pt x="645" y="101"/>
                    <a:pt x="600" y="114"/>
                    <a:pt x="557" y="114"/>
                  </a:cubicBezTo>
                  <a:cubicBezTo>
                    <a:pt x="429" y="114"/>
                    <a:pt x="314" y="1"/>
                    <a:pt x="20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5" name="Google Shape;695;p4"/>
            <p:cNvSpPr/>
            <p:nvPr/>
          </p:nvSpPr>
          <p:spPr>
            <a:xfrm>
              <a:off x="573096" y="-1330850"/>
              <a:ext cx="21840" cy="10541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53" y="36"/>
                    <a:pt x="239" y="72"/>
                    <a:pt x="0" y="334"/>
                  </a:cubicBezTo>
                  <a:cubicBezTo>
                    <a:pt x="501" y="310"/>
                    <a:pt x="501" y="310"/>
                    <a:pt x="69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6" name="Google Shape;696;p4"/>
            <p:cNvSpPr/>
            <p:nvPr/>
          </p:nvSpPr>
          <p:spPr>
            <a:xfrm>
              <a:off x="576095" y="-1312262"/>
              <a:ext cx="18179" cy="14959"/>
            </a:xfrm>
            <a:custGeom>
              <a:avLst/>
              <a:gdLst/>
              <a:ahLst/>
              <a:cxnLst/>
              <a:rect l="l" t="t" r="r" b="b"/>
              <a:pathLst>
                <a:path w="576" h="474" extrusionOk="0">
                  <a:moveTo>
                    <a:pt x="397" y="1"/>
                  </a:moveTo>
                  <a:cubicBezTo>
                    <a:pt x="340" y="1"/>
                    <a:pt x="281" y="42"/>
                    <a:pt x="215" y="126"/>
                  </a:cubicBezTo>
                  <a:cubicBezTo>
                    <a:pt x="215" y="245"/>
                    <a:pt x="1" y="388"/>
                    <a:pt x="286" y="459"/>
                  </a:cubicBezTo>
                  <a:cubicBezTo>
                    <a:pt x="322" y="469"/>
                    <a:pt x="352" y="474"/>
                    <a:pt x="376" y="474"/>
                  </a:cubicBezTo>
                  <a:cubicBezTo>
                    <a:pt x="576" y="474"/>
                    <a:pt x="412" y="157"/>
                    <a:pt x="560" y="126"/>
                  </a:cubicBezTo>
                  <a:cubicBezTo>
                    <a:pt x="507" y="42"/>
                    <a:pt x="453" y="1"/>
                    <a:pt x="39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7" name="Google Shape;697;p4"/>
            <p:cNvSpPr/>
            <p:nvPr/>
          </p:nvSpPr>
          <p:spPr>
            <a:xfrm>
              <a:off x="475390" y="-1054772"/>
              <a:ext cx="48886" cy="32444"/>
            </a:xfrm>
            <a:custGeom>
              <a:avLst/>
              <a:gdLst/>
              <a:ahLst/>
              <a:cxnLst/>
              <a:rect l="l" t="t" r="r" b="b"/>
              <a:pathLst>
                <a:path w="1549" h="1028" extrusionOk="0">
                  <a:moveTo>
                    <a:pt x="984" y="0"/>
                  </a:moveTo>
                  <a:cubicBezTo>
                    <a:pt x="953" y="0"/>
                    <a:pt x="919" y="9"/>
                    <a:pt x="882" y="27"/>
                  </a:cubicBezTo>
                  <a:cubicBezTo>
                    <a:pt x="799" y="110"/>
                    <a:pt x="809" y="349"/>
                    <a:pt x="685" y="349"/>
                  </a:cubicBezTo>
                  <a:cubicBezTo>
                    <a:pt x="649" y="349"/>
                    <a:pt x="602" y="329"/>
                    <a:pt x="537" y="277"/>
                  </a:cubicBezTo>
                  <a:cubicBezTo>
                    <a:pt x="382" y="253"/>
                    <a:pt x="251" y="206"/>
                    <a:pt x="108" y="182"/>
                  </a:cubicBezTo>
                  <a:lnTo>
                    <a:pt x="108" y="182"/>
                  </a:lnTo>
                  <a:cubicBezTo>
                    <a:pt x="1" y="515"/>
                    <a:pt x="608" y="396"/>
                    <a:pt x="429" y="789"/>
                  </a:cubicBezTo>
                  <a:cubicBezTo>
                    <a:pt x="584" y="801"/>
                    <a:pt x="703" y="872"/>
                    <a:pt x="775" y="1027"/>
                  </a:cubicBezTo>
                  <a:cubicBezTo>
                    <a:pt x="1037" y="837"/>
                    <a:pt x="1334" y="682"/>
                    <a:pt x="1549" y="420"/>
                  </a:cubicBezTo>
                  <a:lnTo>
                    <a:pt x="1549" y="277"/>
                  </a:lnTo>
                  <a:cubicBezTo>
                    <a:pt x="1469" y="308"/>
                    <a:pt x="1389" y="364"/>
                    <a:pt x="1326" y="364"/>
                  </a:cubicBezTo>
                  <a:cubicBezTo>
                    <a:pt x="1266" y="364"/>
                    <a:pt x="1221" y="314"/>
                    <a:pt x="1203" y="146"/>
                  </a:cubicBezTo>
                  <a:cubicBezTo>
                    <a:pt x="1142" y="67"/>
                    <a:pt x="1073" y="0"/>
                    <a:pt x="98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8" name="Google Shape;698;p4"/>
            <p:cNvSpPr/>
            <p:nvPr/>
          </p:nvSpPr>
          <p:spPr>
            <a:xfrm>
              <a:off x="554698" y="-1099049"/>
              <a:ext cx="24806" cy="17358"/>
            </a:xfrm>
            <a:custGeom>
              <a:avLst/>
              <a:gdLst/>
              <a:ahLst/>
              <a:cxnLst/>
              <a:rect l="l" t="t" r="r" b="b"/>
              <a:pathLst>
                <a:path w="786" h="550" extrusionOk="0">
                  <a:moveTo>
                    <a:pt x="576" y="0"/>
                  </a:moveTo>
                  <a:cubicBezTo>
                    <a:pt x="491" y="0"/>
                    <a:pt x="408" y="79"/>
                    <a:pt x="322" y="79"/>
                  </a:cubicBezTo>
                  <a:cubicBezTo>
                    <a:pt x="294" y="79"/>
                    <a:pt x="267" y="71"/>
                    <a:pt x="238" y="49"/>
                  </a:cubicBezTo>
                  <a:cubicBezTo>
                    <a:pt x="12" y="216"/>
                    <a:pt x="0" y="394"/>
                    <a:pt x="238" y="549"/>
                  </a:cubicBezTo>
                  <a:cubicBezTo>
                    <a:pt x="285" y="512"/>
                    <a:pt x="342" y="505"/>
                    <a:pt x="401" y="505"/>
                  </a:cubicBezTo>
                  <a:cubicBezTo>
                    <a:pt x="445" y="505"/>
                    <a:pt x="491" y="509"/>
                    <a:pt x="534" y="509"/>
                  </a:cubicBezTo>
                  <a:cubicBezTo>
                    <a:pt x="644" y="509"/>
                    <a:pt x="743" y="483"/>
                    <a:pt x="786" y="299"/>
                  </a:cubicBezTo>
                  <a:cubicBezTo>
                    <a:pt x="714" y="251"/>
                    <a:pt x="691" y="168"/>
                    <a:pt x="691" y="61"/>
                  </a:cubicBezTo>
                  <a:cubicBezTo>
                    <a:pt x="652" y="16"/>
                    <a:pt x="614" y="0"/>
                    <a:pt x="57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699" name="Google Shape;699;p4"/>
            <p:cNvSpPr/>
            <p:nvPr/>
          </p:nvSpPr>
          <p:spPr>
            <a:xfrm>
              <a:off x="916522" y="-1436100"/>
              <a:ext cx="15086" cy="19788"/>
            </a:xfrm>
            <a:custGeom>
              <a:avLst/>
              <a:gdLst/>
              <a:ahLst/>
              <a:cxnLst/>
              <a:rect l="l" t="t" r="r" b="b"/>
              <a:pathLst>
                <a:path w="478" h="627" extrusionOk="0">
                  <a:moveTo>
                    <a:pt x="156" y="0"/>
                  </a:moveTo>
                  <a:cubicBezTo>
                    <a:pt x="145" y="0"/>
                    <a:pt x="132" y="1"/>
                    <a:pt x="120" y="1"/>
                  </a:cubicBezTo>
                  <a:cubicBezTo>
                    <a:pt x="84" y="1"/>
                    <a:pt x="37" y="13"/>
                    <a:pt x="13" y="13"/>
                  </a:cubicBezTo>
                  <a:cubicBezTo>
                    <a:pt x="13" y="204"/>
                    <a:pt x="156" y="418"/>
                    <a:pt x="1" y="609"/>
                  </a:cubicBezTo>
                  <a:cubicBezTo>
                    <a:pt x="10" y="608"/>
                    <a:pt x="20" y="608"/>
                    <a:pt x="30" y="608"/>
                  </a:cubicBezTo>
                  <a:cubicBezTo>
                    <a:pt x="105" y="608"/>
                    <a:pt x="184" y="627"/>
                    <a:pt x="262" y="627"/>
                  </a:cubicBezTo>
                  <a:cubicBezTo>
                    <a:pt x="337" y="627"/>
                    <a:pt x="411" y="609"/>
                    <a:pt x="477" y="537"/>
                  </a:cubicBezTo>
                  <a:cubicBezTo>
                    <a:pt x="443" y="285"/>
                    <a:pt x="452" y="0"/>
                    <a:pt x="15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0" name="Google Shape;700;p4"/>
            <p:cNvSpPr/>
            <p:nvPr/>
          </p:nvSpPr>
          <p:spPr>
            <a:xfrm>
              <a:off x="885342" y="-1435911"/>
              <a:ext cx="21082" cy="13192"/>
            </a:xfrm>
            <a:custGeom>
              <a:avLst/>
              <a:gdLst/>
              <a:ahLst/>
              <a:cxnLst/>
              <a:rect l="l" t="t" r="r" b="b"/>
              <a:pathLst>
                <a:path w="668" h="418" extrusionOk="0">
                  <a:moveTo>
                    <a:pt x="382" y="0"/>
                  </a:moveTo>
                  <a:cubicBezTo>
                    <a:pt x="324" y="0"/>
                    <a:pt x="255" y="62"/>
                    <a:pt x="167" y="234"/>
                  </a:cubicBezTo>
                  <a:cubicBezTo>
                    <a:pt x="149" y="245"/>
                    <a:pt x="123" y="248"/>
                    <a:pt x="93" y="248"/>
                  </a:cubicBezTo>
                  <a:cubicBezTo>
                    <a:pt x="63" y="248"/>
                    <a:pt x="30" y="245"/>
                    <a:pt x="1" y="245"/>
                  </a:cubicBezTo>
                  <a:cubicBezTo>
                    <a:pt x="85" y="380"/>
                    <a:pt x="185" y="417"/>
                    <a:pt x="292" y="417"/>
                  </a:cubicBezTo>
                  <a:cubicBezTo>
                    <a:pt x="412" y="417"/>
                    <a:pt x="541" y="371"/>
                    <a:pt x="667" y="365"/>
                  </a:cubicBezTo>
                  <a:cubicBezTo>
                    <a:pt x="572" y="246"/>
                    <a:pt x="498" y="0"/>
                    <a:pt x="38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1" name="Google Shape;701;p4"/>
            <p:cNvSpPr/>
            <p:nvPr/>
          </p:nvSpPr>
          <p:spPr>
            <a:xfrm>
              <a:off x="695577" y="-1352784"/>
              <a:ext cx="38756" cy="27962"/>
            </a:xfrm>
            <a:custGeom>
              <a:avLst/>
              <a:gdLst/>
              <a:ahLst/>
              <a:cxnLst/>
              <a:rect l="l" t="t" r="r" b="b"/>
              <a:pathLst>
                <a:path w="1228" h="886" extrusionOk="0">
                  <a:moveTo>
                    <a:pt x="973" y="0"/>
                  </a:moveTo>
                  <a:cubicBezTo>
                    <a:pt x="921" y="0"/>
                    <a:pt x="867" y="6"/>
                    <a:pt x="815" y="6"/>
                  </a:cubicBezTo>
                  <a:cubicBezTo>
                    <a:pt x="802" y="6"/>
                    <a:pt x="788" y="6"/>
                    <a:pt x="775" y="5"/>
                  </a:cubicBezTo>
                  <a:cubicBezTo>
                    <a:pt x="477" y="88"/>
                    <a:pt x="156" y="124"/>
                    <a:pt x="1" y="505"/>
                  </a:cubicBezTo>
                  <a:cubicBezTo>
                    <a:pt x="37" y="624"/>
                    <a:pt x="72" y="767"/>
                    <a:pt x="108" y="886"/>
                  </a:cubicBezTo>
                  <a:cubicBezTo>
                    <a:pt x="393" y="787"/>
                    <a:pt x="608" y="486"/>
                    <a:pt x="929" y="486"/>
                  </a:cubicBezTo>
                  <a:cubicBezTo>
                    <a:pt x="956" y="486"/>
                    <a:pt x="984" y="488"/>
                    <a:pt x="1013" y="493"/>
                  </a:cubicBezTo>
                  <a:cubicBezTo>
                    <a:pt x="1108" y="374"/>
                    <a:pt x="1227" y="290"/>
                    <a:pt x="1227" y="124"/>
                  </a:cubicBezTo>
                  <a:cubicBezTo>
                    <a:pt x="1157" y="19"/>
                    <a:pt x="1067" y="0"/>
                    <a:pt x="97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2" name="Google Shape;702;p4"/>
            <p:cNvSpPr/>
            <p:nvPr/>
          </p:nvSpPr>
          <p:spPr>
            <a:xfrm>
              <a:off x="687687" y="-1356792"/>
              <a:ext cx="32349" cy="20325"/>
            </a:xfrm>
            <a:custGeom>
              <a:avLst/>
              <a:gdLst/>
              <a:ahLst/>
              <a:cxnLst/>
              <a:rect l="l" t="t" r="r" b="b"/>
              <a:pathLst>
                <a:path w="1025" h="644" extrusionOk="0">
                  <a:moveTo>
                    <a:pt x="584" y="1"/>
                  </a:moveTo>
                  <a:cubicBezTo>
                    <a:pt x="549" y="13"/>
                    <a:pt x="501" y="13"/>
                    <a:pt x="477" y="24"/>
                  </a:cubicBezTo>
                  <a:cubicBezTo>
                    <a:pt x="370" y="227"/>
                    <a:pt x="1" y="286"/>
                    <a:pt x="251" y="644"/>
                  </a:cubicBezTo>
                  <a:cubicBezTo>
                    <a:pt x="477" y="417"/>
                    <a:pt x="846" y="477"/>
                    <a:pt x="1025" y="132"/>
                  </a:cubicBezTo>
                  <a:cubicBezTo>
                    <a:pt x="1001" y="84"/>
                    <a:pt x="953" y="60"/>
                    <a:pt x="91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3" name="Google Shape;703;p4"/>
            <p:cNvSpPr/>
            <p:nvPr/>
          </p:nvSpPr>
          <p:spPr>
            <a:xfrm>
              <a:off x="653888" y="-1360548"/>
              <a:ext cx="24459" cy="20325"/>
            </a:xfrm>
            <a:custGeom>
              <a:avLst/>
              <a:gdLst/>
              <a:ahLst/>
              <a:cxnLst/>
              <a:rect l="l" t="t" r="r" b="b"/>
              <a:pathLst>
                <a:path w="775" h="644" extrusionOk="0">
                  <a:moveTo>
                    <a:pt x="429" y="1"/>
                  </a:moveTo>
                  <a:cubicBezTo>
                    <a:pt x="12" y="72"/>
                    <a:pt x="0" y="298"/>
                    <a:pt x="227" y="644"/>
                  </a:cubicBezTo>
                  <a:cubicBezTo>
                    <a:pt x="417" y="644"/>
                    <a:pt x="608" y="620"/>
                    <a:pt x="774" y="501"/>
                  </a:cubicBezTo>
                  <a:cubicBezTo>
                    <a:pt x="536" y="441"/>
                    <a:pt x="524" y="191"/>
                    <a:pt x="42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4" name="Google Shape;704;p4"/>
            <p:cNvSpPr/>
            <p:nvPr/>
          </p:nvSpPr>
          <p:spPr>
            <a:xfrm>
              <a:off x="920278" y="-1451154"/>
              <a:ext cx="27457" cy="32033"/>
            </a:xfrm>
            <a:custGeom>
              <a:avLst/>
              <a:gdLst/>
              <a:ahLst/>
              <a:cxnLst/>
              <a:rect l="l" t="t" r="r" b="b"/>
              <a:pathLst>
                <a:path w="870" h="1015" extrusionOk="0">
                  <a:moveTo>
                    <a:pt x="435" y="1"/>
                  </a:moveTo>
                  <a:cubicBezTo>
                    <a:pt x="223" y="1"/>
                    <a:pt x="147" y="314"/>
                    <a:pt x="1" y="478"/>
                  </a:cubicBezTo>
                  <a:cubicBezTo>
                    <a:pt x="239" y="550"/>
                    <a:pt x="156" y="895"/>
                    <a:pt x="358" y="1014"/>
                  </a:cubicBezTo>
                  <a:cubicBezTo>
                    <a:pt x="418" y="967"/>
                    <a:pt x="477" y="931"/>
                    <a:pt x="537" y="895"/>
                  </a:cubicBezTo>
                  <a:cubicBezTo>
                    <a:pt x="608" y="895"/>
                    <a:pt x="691" y="871"/>
                    <a:pt x="775" y="859"/>
                  </a:cubicBezTo>
                  <a:cubicBezTo>
                    <a:pt x="846" y="574"/>
                    <a:pt x="870" y="324"/>
                    <a:pt x="668" y="97"/>
                  </a:cubicBezTo>
                  <a:cubicBezTo>
                    <a:pt x="574" y="29"/>
                    <a:pt x="499" y="1"/>
                    <a:pt x="43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5" name="Google Shape;705;p4"/>
            <p:cNvSpPr/>
            <p:nvPr/>
          </p:nvSpPr>
          <p:spPr>
            <a:xfrm>
              <a:off x="940192" y="-1448471"/>
              <a:ext cx="25595" cy="24080"/>
            </a:xfrm>
            <a:custGeom>
              <a:avLst/>
              <a:gdLst/>
              <a:ahLst/>
              <a:cxnLst/>
              <a:rect l="l" t="t" r="r" b="b"/>
              <a:pathLst>
                <a:path w="811" h="763" extrusionOk="0">
                  <a:moveTo>
                    <a:pt x="37" y="1"/>
                  </a:moveTo>
                  <a:lnTo>
                    <a:pt x="37" y="1"/>
                  </a:lnTo>
                  <a:cubicBezTo>
                    <a:pt x="120" y="251"/>
                    <a:pt x="1" y="524"/>
                    <a:pt x="144" y="763"/>
                  </a:cubicBezTo>
                  <a:cubicBezTo>
                    <a:pt x="334" y="572"/>
                    <a:pt x="632" y="727"/>
                    <a:pt x="811" y="513"/>
                  </a:cubicBezTo>
                  <a:cubicBezTo>
                    <a:pt x="715" y="513"/>
                    <a:pt x="632" y="489"/>
                    <a:pt x="584" y="393"/>
                  </a:cubicBezTo>
                  <a:cubicBezTo>
                    <a:pt x="477" y="334"/>
                    <a:pt x="441" y="227"/>
                    <a:pt x="358" y="132"/>
                  </a:cubicBezTo>
                  <a:cubicBezTo>
                    <a:pt x="263" y="96"/>
                    <a:pt x="144" y="48"/>
                    <a:pt x="3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6" name="Google Shape;706;p4"/>
            <p:cNvSpPr/>
            <p:nvPr/>
          </p:nvSpPr>
          <p:spPr>
            <a:xfrm>
              <a:off x="951111" y="-1444337"/>
              <a:ext cx="7543" cy="10541"/>
            </a:xfrm>
            <a:custGeom>
              <a:avLst/>
              <a:gdLst/>
              <a:ahLst/>
              <a:cxnLst/>
              <a:rect l="l" t="t" r="r" b="b"/>
              <a:pathLst>
                <a:path w="239" h="334" extrusionOk="0">
                  <a:moveTo>
                    <a:pt x="12" y="1"/>
                  </a:moveTo>
                  <a:cubicBezTo>
                    <a:pt x="12" y="108"/>
                    <a:pt x="0" y="227"/>
                    <a:pt x="0" y="334"/>
                  </a:cubicBezTo>
                  <a:cubicBezTo>
                    <a:pt x="72" y="298"/>
                    <a:pt x="167" y="286"/>
                    <a:pt x="238" y="262"/>
                  </a:cubicBezTo>
                  <a:cubicBezTo>
                    <a:pt x="238" y="96"/>
                    <a:pt x="167" y="1"/>
                    <a:pt x="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7" name="Google Shape;707;p4"/>
            <p:cNvSpPr/>
            <p:nvPr/>
          </p:nvSpPr>
          <p:spPr>
            <a:xfrm>
              <a:off x="768100" y="-1405172"/>
              <a:ext cx="28972" cy="19409"/>
            </a:xfrm>
            <a:custGeom>
              <a:avLst/>
              <a:gdLst/>
              <a:ahLst/>
              <a:cxnLst/>
              <a:rect l="l" t="t" r="r" b="b"/>
              <a:pathLst>
                <a:path w="918" h="615" extrusionOk="0">
                  <a:moveTo>
                    <a:pt x="519" y="1"/>
                  </a:moveTo>
                  <a:cubicBezTo>
                    <a:pt x="382" y="1"/>
                    <a:pt x="245" y="45"/>
                    <a:pt x="120" y="117"/>
                  </a:cubicBezTo>
                  <a:cubicBezTo>
                    <a:pt x="1" y="188"/>
                    <a:pt x="298" y="343"/>
                    <a:pt x="263" y="522"/>
                  </a:cubicBezTo>
                  <a:cubicBezTo>
                    <a:pt x="321" y="560"/>
                    <a:pt x="434" y="615"/>
                    <a:pt x="474" y="615"/>
                  </a:cubicBezTo>
                  <a:cubicBezTo>
                    <a:pt x="483" y="615"/>
                    <a:pt x="489" y="612"/>
                    <a:pt x="489" y="605"/>
                  </a:cubicBezTo>
                  <a:cubicBezTo>
                    <a:pt x="370" y="117"/>
                    <a:pt x="775" y="295"/>
                    <a:pt x="918" y="153"/>
                  </a:cubicBezTo>
                  <a:cubicBezTo>
                    <a:pt x="793" y="45"/>
                    <a:pt x="656" y="1"/>
                    <a:pt x="51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8" name="Google Shape;708;p4"/>
            <p:cNvSpPr/>
            <p:nvPr/>
          </p:nvSpPr>
          <p:spPr>
            <a:xfrm>
              <a:off x="789907" y="-1402995"/>
              <a:ext cx="25216" cy="19283"/>
            </a:xfrm>
            <a:custGeom>
              <a:avLst/>
              <a:gdLst/>
              <a:ahLst/>
              <a:cxnLst/>
              <a:rect l="l" t="t" r="r" b="b"/>
              <a:pathLst>
                <a:path w="799" h="611" extrusionOk="0">
                  <a:moveTo>
                    <a:pt x="691" y="0"/>
                  </a:moveTo>
                  <a:cubicBezTo>
                    <a:pt x="620" y="60"/>
                    <a:pt x="524" y="143"/>
                    <a:pt x="453" y="215"/>
                  </a:cubicBezTo>
                  <a:cubicBezTo>
                    <a:pt x="358" y="417"/>
                    <a:pt x="0" y="238"/>
                    <a:pt x="24" y="596"/>
                  </a:cubicBezTo>
                  <a:cubicBezTo>
                    <a:pt x="65" y="606"/>
                    <a:pt x="104" y="611"/>
                    <a:pt x="141" y="611"/>
                  </a:cubicBezTo>
                  <a:cubicBezTo>
                    <a:pt x="400" y="611"/>
                    <a:pt x="590" y="381"/>
                    <a:pt x="798" y="215"/>
                  </a:cubicBezTo>
                  <a:cubicBezTo>
                    <a:pt x="762" y="143"/>
                    <a:pt x="715" y="84"/>
                    <a:pt x="69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09" name="Google Shape;709;p4"/>
            <p:cNvSpPr/>
            <p:nvPr/>
          </p:nvSpPr>
          <p:spPr>
            <a:xfrm>
              <a:off x="680555" y="-1384596"/>
              <a:ext cx="33485" cy="22502"/>
            </a:xfrm>
            <a:custGeom>
              <a:avLst/>
              <a:gdLst/>
              <a:ahLst/>
              <a:cxnLst/>
              <a:rect l="l" t="t" r="r" b="b"/>
              <a:pathLst>
                <a:path w="1061" h="713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71" y="94"/>
                    <a:pt x="531" y="143"/>
                    <a:pt x="380" y="143"/>
                  </a:cubicBezTo>
                  <a:cubicBezTo>
                    <a:pt x="338" y="143"/>
                    <a:pt x="295" y="139"/>
                    <a:pt x="251" y="132"/>
                  </a:cubicBezTo>
                  <a:lnTo>
                    <a:pt x="251" y="132"/>
                  </a:lnTo>
                  <a:cubicBezTo>
                    <a:pt x="13" y="334"/>
                    <a:pt x="1" y="548"/>
                    <a:pt x="275" y="703"/>
                  </a:cubicBezTo>
                  <a:cubicBezTo>
                    <a:pt x="290" y="710"/>
                    <a:pt x="304" y="712"/>
                    <a:pt x="316" y="712"/>
                  </a:cubicBezTo>
                  <a:cubicBezTo>
                    <a:pt x="441" y="712"/>
                    <a:pt x="364" y="378"/>
                    <a:pt x="527" y="378"/>
                  </a:cubicBezTo>
                  <a:cubicBezTo>
                    <a:pt x="547" y="378"/>
                    <a:pt x="569" y="383"/>
                    <a:pt x="596" y="394"/>
                  </a:cubicBezTo>
                  <a:cubicBezTo>
                    <a:pt x="846" y="394"/>
                    <a:pt x="1060" y="358"/>
                    <a:pt x="81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0" name="Google Shape;710;p4"/>
            <p:cNvSpPr/>
            <p:nvPr/>
          </p:nvSpPr>
          <p:spPr>
            <a:xfrm>
              <a:off x="718521" y="-1381692"/>
              <a:ext cx="18021" cy="19062"/>
            </a:xfrm>
            <a:custGeom>
              <a:avLst/>
              <a:gdLst/>
              <a:ahLst/>
              <a:cxnLst/>
              <a:rect l="l" t="t" r="r" b="b"/>
              <a:pathLst>
                <a:path w="571" h="604" extrusionOk="0">
                  <a:moveTo>
                    <a:pt x="392" y="1"/>
                  </a:moveTo>
                  <a:cubicBezTo>
                    <a:pt x="378" y="1"/>
                    <a:pt x="362" y="2"/>
                    <a:pt x="345" y="4"/>
                  </a:cubicBezTo>
                  <a:cubicBezTo>
                    <a:pt x="334" y="28"/>
                    <a:pt x="298" y="40"/>
                    <a:pt x="286" y="63"/>
                  </a:cubicBezTo>
                  <a:cubicBezTo>
                    <a:pt x="203" y="206"/>
                    <a:pt x="0" y="325"/>
                    <a:pt x="167" y="552"/>
                  </a:cubicBezTo>
                  <a:cubicBezTo>
                    <a:pt x="207" y="589"/>
                    <a:pt x="238" y="603"/>
                    <a:pt x="262" y="603"/>
                  </a:cubicBezTo>
                  <a:cubicBezTo>
                    <a:pt x="331" y="603"/>
                    <a:pt x="349" y="485"/>
                    <a:pt x="393" y="432"/>
                  </a:cubicBezTo>
                  <a:cubicBezTo>
                    <a:pt x="453" y="385"/>
                    <a:pt x="524" y="337"/>
                    <a:pt x="560" y="266"/>
                  </a:cubicBezTo>
                  <a:cubicBezTo>
                    <a:pt x="571" y="104"/>
                    <a:pt x="532" y="1"/>
                    <a:pt x="39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1" name="Google Shape;711;p4"/>
            <p:cNvSpPr/>
            <p:nvPr/>
          </p:nvSpPr>
          <p:spPr>
            <a:xfrm>
              <a:off x="717385" y="-1392485"/>
              <a:ext cx="23702" cy="12056"/>
            </a:xfrm>
            <a:custGeom>
              <a:avLst/>
              <a:gdLst/>
              <a:ahLst/>
              <a:cxnLst/>
              <a:rect l="l" t="t" r="r" b="b"/>
              <a:pathLst>
                <a:path w="751" h="382" extrusionOk="0">
                  <a:moveTo>
                    <a:pt x="310" y="1"/>
                  </a:moveTo>
                  <a:cubicBezTo>
                    <a:pt x="84" y="132"/>
                    <a:pt x="0" y="263"/>
                    <a:pt x="322" y="382"/>
                  </a:cubicBezTo>
                  <a:cubicBezTo>
                    <a:pt x="393" y="286"/>
                    <a:pt x="751" y="286"/>
                    <a:pt x="429" y="12"/>
                  </a:cubicBezTo>
                  <a:cubicBezTo>
                    <a:pt x="381" y="1"/>
                    <a:pt x="358" y="1"/>
                    <a:pt x="31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2" name="Google Shape;712;p4"/>
            <p:cNvSpPr/>
            <p:nvPr/>
          </p:nvSpPr>
          <p:spPr>
            <a:xfrm>
              <a:off x="615922" y="-1151311"/>
              <a:ext cx="51506" cy="33201"/>
            </a:xfrm>
            <a:custGeom>
              <a:avLst/>
              <a:gdLst/>
              <a:ahLst/>
              <a:cxnLst/>
              <a:rect l="l" t="t" r="r" b="b"/>
              <a:pathLst>
                <a:path w="1632" h="1052" extrusionOk="0">
                  <a:moveTo>
                    <a:pt x="1300" y="1"/>
                  </a:moveTo>
                  <a:cubicBezTo>
                    <a:pt x="1269" y="1"/>
                    <a:pt x="1237" y="16"/>
                    <a:pt x="1203" y="50"/>
                  </a:cubicBezTo>
                  <a:cubicBezTo>
                    <a:pt x="1112" y="133"/>
                    <a:pt x="1026" y="275"/>
                    <a:pt x="909" y="275"/>
                  </a:cubicBezTo>
                  <a:cubicBezTo>
                    <a:pt x="859" y="275"/>
                    <a:pt x="803" y="249"/>
                    <a:pt x="739" y="181"/>
                  </a:cubicBezTo>
                  <a:cubicBezTo>
                    <a:pt x="459" y="202"/>
                    <a:pt x="471" y="700"/>
                    <a:pt x="187" y="700"/>
                  </a:cubicBezTo>
                  <a:cubicBezTo>
                    <a:pt x="156" y="700"/>
                    <a:pt x="122" y="694"/>
                    <a:pt x="84" y="681"/>
                  </a:cubicBezTo>
                  <a:lnTo>
                    <a:pt x="72" y="693"/>
                  </a:lnTo>
                  <a:cubicBezTo>
                    <a:pt x="13" y="752"/>
                    <a:pt x="1" y="824"/>
                    <a:pt x="13" y="907"/>
                  </a:cubicBezTo>
                  <a:cubicBezTo>
                    <a:pt x="37" y="991"/>
                    <a:pt x="96" y="1038"/>
                    <a:pt x="179" y="1050"/>
                  </a:cubicBezTo>
                  <a:cubicBezTo>
                    <a:pt x="188" y="1051"/>
                    <a:pt x="196" y="1051"/>
                    <a:pt x="204" y="1051"/>
                  </a:cubicBezTo>
                  <a:cubicBezTo>
                    <a:pt x="382" y="1051"/>
                    <a:pt x="570" y="891"/>
                    <a:pt x="761" y="891"/>
                  </a:cubicBezTo>
                  <a:cubicBezTo>
                    <a:pt x="856" y="891"/>
                    <a:pt x="952" y="931"/>
                    <a:pt x="1049" y="1050"/>
                  </a:cubicBezTo>
                  <a:cubicBezTo>
                    <a:pt x="1203" y="955"/>
                    <a:pt x="1346" y="883"/>
                    <a:pt x="1501" y="788"/>
                  </a:cubicBezTo>
                  <a:lnTo>
                    <a:pt x="1632" y="574"/>
                  </a:lnTo>
                  <a:cubicBezTo>
                    <a:pt x="1561" y="395"/>
                    <a:pt x="1156" y="407"/>
                    <a:pt x="1406" y="50"/>
                  </a:cubicBezTo>
                  <a:cubicBezTo>
                    <a:pt x="1368" y="19"/>
                    <a:pt x="1334" y="1"/>
                    <a:pt x="13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3" name="Google Shape;713;p4"/>
            <p:cNvSpPr/>
            <p:nvPr/>
          </p:nvSpPr>
          <p:spPr>
            <a:xfrm>
              <a:off x="653888" y="-1162356"/>
              <a:ext cx="28215" cy="17958"/>
            </a:xfrm>
            <a:custGeom>
              <a:avLst/>
              <a:gdLst/>
              <a:ahLst/>
              <a:cxnLst/>
              <a:rect l="l" t="t" r="r" b="b"/>
              <a:pathLst>
                <a:path w="894" h="569" extrusionOk="0">
                  <a:moveTo>
                    <a:pt x="497" y="0"/>
                  </a:moveTo>
                  <a:cubicBezTo>
                    <a:pt x="453" y="0"/>
                    <a:pt x="402" y="10"/>
                    <a:pt x="346" y="31"/>
                  </a:cubicBezTo>
                  <a:lnTo>
                    <a:pt x="346" y="55"/>
                  </a:lnTo>
                  <a:cubicBezTo>
                    <a:pt x="238" y="150"/>
                    <a:pt x="107" y="90"/>
                    <a:pt x="0" y="162"/>
                  </a:cubicBezTo>
                  <a:cubicBezTo>
                    <a:pt x="0" y="257"/>
                    <a:pt x="12" y="329"/>
                    <a:pt x="12" y="412"/>
                  </a:cubicBezTo>
                  <a:lnTo>
                    <a:pt x="227" y="412"/>
                  </a:lnTo>
                  <a:cubicBezTo>
                    <a:pt x="240" y="408"/>
                    <a:pt x="253" y="406"/>
                    <a:pt x="266" y="406"/>
                  </a:cubicBezTo>
                  <a:cubicBezTo>
                    <a:pt x="395" y="406"/>
                    <a:pt x="533" y="569"/>
                    <a:pt x="677" y="569"/>
                  </a:cubicBezTo>
                  <a:cubicBezTo>
                    <a:pt x="748" y="569"/>
                    <a:pt x="820" y="529"/>
                    <a:pt x="893" y="412"/>
                  </a:cubicBezTo>
                  <a:cubicBezTo>
                    <a:pt x="795" y="206"/>
                    <a:pt x="705" y="0"/>
                    <a:pt x="49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4" name="Google Shape;714;p4"/>
            <p:cNvSpPr/>
            <p:nvPr/>
          </p:nvSpPr>
          <p:spPr>
            <a:xfrm>
              <a:off x="664018" y="-1165165"/>
              <a:ext cx="23323" cy="15843"/>
            </a:xfrm>
            <a:custGeom>
              <a:avLst/>
              <a:gdLst/>
              <a:ahLst/>
              <a:cxnLst/>
              <a:rect l="l" t="t" r="r" b="b"/>
              <a:pathLst>
                <a:path w="739" h="502" extrusionOk="0">
                  <a:moveTo>
                    <a:pt x="441" y="1"/>
                  </a:moveTo>
                  <a:cubicBezTo>
                    <a:pt x="418" y="4"/>
                    <a:pt x="395" y="6"/>
                    <a:pt x="371" y="6"/>
                  </a:cubicBezTo>
                  <a:cubicBezTo>
                    <a:pt x="327" y="6"/>
                    <a:pt x="283" y="1"/>
                    <a:pt x="239" y="1"/>
                  </a:cubicBezTo>
                  <a:cubicBezTo>
                    <a:pt x="152" y="1"/>
                    <a:pt x="69" y="18"/>
                    <a:pt x="1" y="120"/>
                  </a:cubicBezTo>
                  <a:cubicBezTo>
                    <a:pt x="18" y="116"/>
                    <a:pt x="34" y="115"/>
                    <a:pt x="50" y="115"/>
                  </a:cubicBezTo>
                  <a:cubicBezTo>
                    <a:pt x="281" y="115"/>
                    <a:pt x="302" y="502"/>
                    <a:pt x="540" y="502"/>
                  </a:cubicBezTo>
                  <a:cubicBezTo>
                    <a:pt x="547" y="502"/>
                    <a:pt x="554" y="502"/>
                    <a:pt x="560" y="501"/>
                  </a:cubicBezTo>
                  <a:cubicBezTo>
                    <a:pt x="596" y="465"/>
                    <a:pt x="632" y="418"/>
                    <a:pt x="656" y="382"/>
                  </a:cubicBezTo>
                  <a:cubicBezTo>
                    <a:pt x="739" y="144"/>
                    <a:pt x="596" y="60"/>
                    <a:pt x="44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5" name="Google Shape;715;p4"/>
            <p:cNvSpPr/>
            <p:nvPr/>
          </p:nvSpPr>
          <p:spPr>
            <a:xfrm>
              <a:off x="678314" y="-1169804"/>
              <a:ext cx="13918" cy="16317"/>
            </a:xfrm>
            <a:custGeom>
              <a:avLst/>
              <a:gdLst/>
              <a:ahLst/>
              <a:cxnLst/>
              <a:rect l="l" t="t" r="r" b="b"/>
              <a:pathLst>
                <a:path w="441" h="517" extrusionOk="0">
                  <a:moveTo>
                    <a:pt x="125" y="0"/>
                  </a:moveTo>
                  <a:cubicBezTo>
                    <a:pt x="89" y="0"/>
                    <a:pt x="51" y="6"/>
                    <a:pt x="12" y="17"/>
                  </a:cubicBezTo>
                  <a:cubicBezTo>
                    <a:pt x="12" y="53"/>
                    <a:pt x="12" y="88"/>
                    <a:pt x="0" y="136"/>
                  </a:cubicBezTo>
                  <a:cubicBezTo>
                    <a:pt x="72" y="267"/>
                    <a:pt x="143" y="386"/>
                    <a:pt x="226" y="517"/>
                  </a:cubicBezTo>
                  <a:cubicBezTo>
                    <a:pt x="357" y="517"/>
                    <a:pt x="429" y="434"/>
                    <a:pt x="441" y="267"/>
                  </a:cubicBezTo>
                  <a:lnTo>
                    <a:pt x="441" y="148"/>
                  </a:lnTo>
                  <a:cubicBezTo>
                    <a:pt x="350" y="57"/>
                    <a:pt x="244" y="0"/>
                    <a:pt x="12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6" name="Google Shape;716;p4"/>
            <p:cNvSpPr/>
            <p:nvPr/>
          </p:nvSpPr>
          <p:spPr>
            <a:xfrm>
              <a:off x="603141" y="-1121582"/>
              <a:ext cx="18841" cy="16190"/>
            </a:xfrm>
            <a:custGeom>
              <a:avLst/>
              <a:gdLst/>
              <a:ahLst/>
              <a:cxnLst/>
              <a:rect l="l" t="t" r="r" b="b"/>
              <a:pathLst>
                <a:path w="597" h="513" extrusionOk="0">
                  <a:moveTo>
                    <a:pt x="489" y="1"/>
                  </a:moveTo>
                  <a:cubicBezTo>
                    <a:pt x="1" y="49"/>
                    <a:pt x="311" y="311"/>
                    <a:pt x="382" y="513"/>
                  </a:cubicBezTo>
                  <a:cubicBezTo>
                    <a:pt x="537" y="430"/>
                    <a:pt x="596" y="287"/>
                    <a:pt x="596" y="108"/>
                  </a:cubicBezTo>
                  <a:lnTo>
                    <a:pt x="48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7" name="Google Shape;717;p4"/>
            <p:cNvSpPr/>
            <p:nvPr/>
          </p:nvSpPr>
          <p:spPr>
            <a:xfrm>
              <a:off x="727168" y="-1400375"/>
              <a:ext cx="28183" cy="29445"/>
            </a:xfrm>
            <a:custGeom>
              <a:avLst/>
              <a:gdLst/>
              <a:ahLst/>
              <a:cxnLst/>
              <a:rect l="l" t="t" r="r" b="b"/>
              <a:pathLst>
                <a:path w="893" h="933" extrusionOk="0">
                  <a:moveTo>
                    <a:pt x="572" y="1"/>
                  </a:moveTo>
                  <a:cubicBezTo>
                    <a:pt x="417" y="84"/>
                    <a:pt x="262" y="179"/>
                    <a:pt x="107" y="262"/>
                  </a:cubicBezTo>
                  <a:cubicBezTo>
                    <a:pt x="238" y="441"/>
                    <a:pt x="60" y="513"/>
                    <a:pt x="0" y="632"/>
                  </a:cubicBezTo>
                  <a:cubicBezTo>
                    <a:pt x="9" y="631"/>
                    <a:pt x="17" y="631"/>
                    <a:pt x="25" y="631"/>
                  </a:cubicBezTo>
                  <a:cubicBezTo>
                    <a:pt x="173" y="631"/>
                    <a:pt x="227" y="734"/>
                    <a:pt x="238" y="870"/>
                  </a:cubicBezTo>
                  <a:cubicBezTo>
                    <a:pt x="341" y="914"/>
                    <a:pt x="420" y="933"/>
                    <a:pt x="482" y="933"/>
                  </a:cubicBezTo>
                  <a:cubicBezTo>
                    <a:pt x="787" y="933"/>
                    <a:pt x="665" y="468"/>
                    <a:pt x="774" y="251"/>
                  </a:cubicBezTo>
                  <a:lnTo>
                    <a:pt x="869" y="251"/>
                  </a:lnTo>
                  <a:cubicBezTo>
                    <a:pt x="893" y="12"/>
                    <a:pt x="726" y="12"/>
                    <a:pt x="57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8" name="Google Shape;718;p4"/>
            <p:cNvSpPr/>
            <p:nvPr/>
          </p:nvSpPr>
          <p:spPr>
            <a:xfrm>
              <a:off x="1048786" y="-1463872"/>
              <a:ext cx="7922" cy="8300"/>
            </a:xfrm>
            <a:custGeom>
              <a:avLst/>
              <a:gdLst/>
              <a:ahLst/>
              <a:cxnLst/>
              <a:rect l="l" t="t" r="r" b="b"/>
              <a:pathLst>
                <a:path w="251" h="263" extrusionOk="0">
                  <a:moveTo>
                    <a:pt x="108" y="0"/>
                  </a:moveTo>
                  <a:cubicBezTo>
                    <a:pt x="72" y="24"/>
                    <a:pt x="1" y="60"/>
                    <a:pt x="1" y="60"/>
                  </a:cubicBezTo>
                  <a:cubicBezTo>
                    <a:pt x="13" y="131"/>
                    <a:pt x="60" y="191"/>
                    <a:pt x="84" y="262"/>
                  </a:cubicBezTo>
                  <a:cubicBezTo>
                    <a:pt x="132" y="239"/>
                    <a:pt x="191" y="227"/>
                    <a:pt x="203" y="179"/>
                  </a:cubicBezTo>
                  <a:cubicBezTo>
                    <a:pt x="251" y="84"/>
                    <a:pt x="203" y="24"/>
                    <a:pt x="10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19" name="Google Shape;719;p4"/>
            <p:cNvSpPr/>
            <p:nvPr/>
          </p:nvSpPr>
          <p:spPr>
            <a:xfrm>
              <a:off x="549048" y="-1279188"/>
              <a:ext cx="24459" cy="17642"/>
            </a:xfrm>
            <a:custGeom>
              <a:avLst/>
              <a:gdLst/>
              <a:ahLst/>
              <a:cxnLst/>
              <a:rect l="l" t="t" r="r" b="b"/>
              <a:pathLst>
                <a:path w="775" h="559" extrusionOk="0">
                  <a:moveTo>
                    <a:pt x="446" y="0"/>
                  </a:moveTo>
                  <a:cubicBezTo>
                    <a:pt x="172" y="0"/>
                    <a:pt x="200" y="353"/>
                    <a:pt x="0" y="530"/>
                  </a:cubicBezTo>
                  <a:cubicBezTo>
                    <a:pt x="69" y="550"/>
                    <a:pt x="131" y="559"/>
                    <a:pt x="187" y="559"/>
                  </a:cubicBezTo>
                  <a:cubicBezTo>
                    <a:pt x="435" y="559"/>
                    <a:pt x="577" y="388"/>
                    <a:pt x="703" y="232"/>
                  </a:cubicBezTo>
                  <a:cubicBezTo>
                    <a:pt x="774" y="125"/>
                    <a:pt x="596" y="30"/>
                    <a:pt x="512" y="6"/>
                  </a:cubicBezTo>
                  <a:cubicBezTo>
                    <a:pt x="489" y="2"/>
                    <a:pt x="466" y="0"/>
                    <a:pt x="4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0" name="Google Shape;720;p4"/>
            <p:cNvSpPr/>
            <p:nvPr/>
          </p:nvSpPr>
          <p:spPr>
            <a:xfrm>
              <a:off x="534405" y="-1296293"/>
              <a:ext cx="9026" cy="12624"/>
            </a:xfrm>
            <a:custGeom>
              <a:avLst/>
              <a:gdLst/>
              <a:ahLst/>
              <a:cxnLst/>
              <a:rect l="l" t="t" r="r" b="b"/>
              <a:pathLst>
                <a:path w="286" h="400" extrusionOk="0">
                  <a:moveTo>
                    <a:pt x="226" y="1"/>
                  </a:moveTo>
                  <a:lnTo>
                    <a:pt x="107" y="120"/>
                  </a:lnTo>
                  <a:cubicBezTo>
                    <a:pt x="95" y="215"/>
                    <a:pt x="0" y="298"/>
                    <a:pt x="95" y="382"/>
                  </a:cubicBezTo>
                  <a:cubicBezTo>
                    <a:pt x="101" y="393"/>
                    <a:pt x="119" y="399"/>
                    <a:pt x="137" y="399"/>
                  </a:cubicBezTo>
                  <a:cubicBezTo>
                    <a:pt x="155" y="399"/>
                    <a:pt x="173" y="393"/>
                    <a:pt x="179" y="382"/>
                  </a:cubicBezTo>
                  <a:cubicBezTo>
                    <a:pt x="286" y="286"/>
                    <a:pt x="286" y="155"/>
                    <a:pt x="22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1" name="Google Shape;721;p4"/>
            <p:cNvSpPr/>
            <p:nvPr/>
          </p:nvSpPr>
          <p:spPr>
            <a:xfrm>
              <a:off x="524622" y="-1275370"/>
              <a:ext cx="11298" cy="8237"/>
            </a:xfrm>
            <a:custGeom>
              <a:avLst/>
              <a:gdLst/>
              <a:ahLst/>
              <a:cxnLst/>
              <a:rect l="l" t="t" r="r" b="b"/>
              <a:pathLst>
                <a:path w="358" h="261" extrusionOk="0">
                  <a:moveTo>
                    <a:pt x="191" y="1"/>
                  </a:moveTo>
                  <a:cubicBezTo>
                    <a:pt x="142" y="1"/>
                    <a:pt x="94" y="41"/>
                    <a:pt x="48" y="100"/>
                  </a:cubicBezTo>
                  <a:cubicBezTo>
                    <a:pt x="36" y="111"/>
                    <a:pt x="1" y="183"/>
                    <a:pt x="12" y="207"/>
                  </a:cubicBezTo>
                  <a:cubicBezTo>
                    <a:pt x="42" y="247"/>
                    <a:pt x="72" y="260"/>
                    <a:pt x="103" y="260"/>
                  </a:cubicBezTo>
                  <a:cubicBezTo>
                    <a:pt x="162" y="260"/>
                    <a:pt x="222" y="213"/>
                    <a:pt x="279" y="213"/>
                  </a:cubicBezTo>
                  <a:cubicBezTo>
                    <a:pt x="289" y="213"/>
                    <a:pt x="300" y="215"/>
                    <a:pt x="310" y="219"/>
                  </a:cubicBezTo>
                  <a:lnTo>
                    <a:pt x="346" y="183"/>
                  </a:lnTo>
                  <a:cubicBezTo>
                    <a:pt x="358" y="159"/>
                    <a:pt x="346" y="123"/>
                    <a:pt x="310" y="100"/>
                  </a:cubicBezTo>
                  <a:cubicBezTo>
                    <a:pt x="272" y="29"/>
                    <a:pt x="232" y="1"/>
                    <a:pt x="1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2" name="Google Shape;722;p4"/>
            <p:cNvSpPr/>
            <p:nvPr/>
          </p:nvSpPr>
          <p:spPr>
            <a:xfrm>
              <a:off x="534405" y="-1272245"/>
              <a:ext cx="9026" cy="10194"/>
            </a:xfrm>
            <a:custGeom>
              <a:avLst/>
              <a:gdLst/>
              <a:ahLst/>
              <a:cxnLst/>
              <a:rect l="l" t="t" r="r" b="b"/>
              <a:pathLst>
                <a:path w="286" h="323" extrusionOk="0">
                  <a:moveTo>
                    <a:pt x="0" y="1"/>
                  </a:moveTo>
                  <a:lnTo>
                    <a:pt x="0" y="120"/>
                  </a:lnTo>
                  <a:cubicBezTo>
                    <a:pt x="48" y="227"/>
                    <a:pt x="95" y="322"/>
                    <a:pt x="238" y="322"/>
                  </a:cubicBezTo>
                  <a:cubicBezTo>
                    <a:pt x="262" y="310"/>
                    <a:pt x="286" y="263"/>
                    <a:pt x="286" y="239"/>
                  </a:cubicBezTo>
                  <a:cubicBezTo>
                    <a:pt x="238" y="72"/>
                    <a:pt x="107" y="72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3" name="Google Shape;723;p4"/>
            <p:cNvSpPr/>
            <p:nvPr/>
          </p:nvSpPr>
          <p:spPr>
            <a:xfrm>
              <a:off x="541916" y="-1252710"/>
              <a:ext cx="8679" cy="6817"/>
            </a:xfrm>
            <a:custGeom>
              <a:avLst/>
              <a:gdLst/>
              <a:ahLst/>
              <a:cxnLst/>
              <a:rect l="l" t="t" r="r" b="b"/>
              <a:pathLst>
                <a:path w="275" h="216" extrusionOk="0">
                  <a:moveTo>
                    <a:pt x="143" y="1"/>
                  </a:moveTo>
                  <a:cubicBezTo>
                    <a:pt x="107" y="25"/>
                    <a:pt x="48" y="48"/>
                    <a:pt x="36" y="96"/>
                  </a:cubicBezTo>
                  <a:cubicBezTo>
                    <a:pt x="0" y="167"/>
                    <a:pt x="48" y="215"/>
                    <a:pt x="107" y="215"/>
                  </a:cubicBezTo>
                  <a:cubicBezTo>
                    <a:pt x="155" y="203"/>
                    <a:pt x="203" y="167"/>
                    <a:pt x="226" y="120"/>
                  </a:cubicBezTo>
                  <a:cubicBezTo>
                    <a:pt x="274" y="48"/>
                    <a:pt x="215" y="25"/>
                    <a:pt x="14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4" name="Google Shape;724;p4"/>
            <p:cNvSpPr/>
            <p:nvPr/>
          </p:nvSpPr>
          <p:spPr>
            <a:xfrm>
              <a:off x="513355" y="-1253089"/>
              <a:ext cx="10541" cy="7922"/>
            </a:xfrm>
            <a:custGeom>
              <a:avLst/>
              <a:gdLst/>
              <a:ahLst/>
              <a:cxnLst/>
              <a:rect l="l" t="t" r="r" b="b"/>
              <a:pathLst>
                <a:path w="334" h="251" extrusionOk="0">
                  <a:moveTo>
                    <a:pt x="0" y="1"/>
                  </a:moveTo>
                  <a:cubicBezTo>
                    <a:pt x="60" y="167"/>
                    <a:pt x="167" y="251"/>
                    <a:pt x="334" y="251"/>
                  </a:cubicBezTo>
                  <a:cubicBezTo>
                    <a:pt x="334" y="1"/>
                    <a:pt x="167" y="1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5" name="Google Shape;725;p4"/>
            <p:cNvSpPr/>
            <p:nvPr/>
          </p:nvSpPr>
          <p:spPr>
            <a:xfrm>
              <a:off x="727168" y="-1348902"/>
              <a:ext cx="14675" cy="11677"/>
            </a:xfrm>
            <a:custGeom>
              <a:avLst/>
              <a:gdLst/>
              <a:ahLst/>
              <a:cxnLst/>
              <a:rect l="l" t="t" r="r" b="b"/>
              <a:pathLst>
                <a:path w="465" h="370" extrusionOk="0">
                  <a:moveTo>
                    <a:pt x="238" y="1"/>
                  </a:moveTo>
                  <a:cubicBezTo>
                    <a:pt x="107" y="72"/>
                    <a:pt x="0" y="179"/>
                    <a:pt x="24" y="370"/>
                  </a:cubicBezTo>
                  <a:cubicBezTo>
                    <a:pt x="191" y="370"/>
                    <a:pt x="345" y="298"/>
                    <a:pt x="464" y="132"/>
                  </a:cubicBezTo>
                  <a:cubicBezTo>
                    <a:pt x="417" y="36"/>
                    <a:pt x="322" y="13"/>
                    <a:pt x="2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6" name="Google Shape;726;p4"/>
            <p:cNvSpPr/>
            <p:nvPr/>
          </p:nvSpPr>
          <p:spPr>
            <a:xfrm>
              <a:off x="749322" y="-1332744"/>
              <a:ext cx="12435" cy="8300"/>
            </a:xfrm>
            <a:custGeom>
              <a:avLst/>
              <a:gdLst/>
              <a:ahLst/>
              <a:cxnLst/>
              <a:rect l="l" t="t" r="r" b="b"/>
              <a:pathLst>
                <a:path w="394" h="263" extrusionOk="0">
                  <a:moveTo>
                    <a:pt x="191" y="1"/>
                  </a:moveTo>
                  <a:cubicBezTo>
                    <a:pt x="1" y="1"/>
                    <a:pt x="12" y="120"/>
                    <a:pt x="84" y="263"/>
                  </a:cubicBezTo>
                  <a:cubicBezTo>
                    <a:pt x="97" y="261"/>
                    <a:pt x="112" y="260"/>
                    <a:pt x="127" y="260"/>
                  </a:cubicBezTo>
                  <a:cubicBezTo>
                    <a:pt x="146" y="260"/>
                    <a:pt x="166" y="261"/>
                    <a:pt x="187" y="261"/>
                  </a:cubicBezTo>
                  <a:cubicBezTo>
                    <a:pt x="257" y="261"/>
                    <a:pt x="326" y="251"/>
                    <a:pt x="358" y="155"/>
                  </a:cubicBezTo>
                  <a:cubicBezTo>
                    <a:pt x="393" y="13"/>
                    <a:pt x="262" y="24"/>
                    <a:pt x="1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7" name="Google Shape;727;p4"/>
            <p:cNvSpPr/>
            <p:nvPr/>
          </p:nvSpPr>
          <p:spPr>
            <a:xfrm>
              <a:off x="687687" y="-1311379"/>
              <a:ext cx="12056" cy="9373"/>
            </a:xfrm>
            <a:custGeom>
              <a:avLst/>
              <a:gdLst/>
              <a:ahLst/>
              <a:cxnLst/>
              <a:rect l="l" t="t" r="r" b="b"/>
              <a:pathLst>
                <a:path w="382" h="297" extrusionOk="0">
                  <a:moveTo>
                    <a:pt x="235" y="0"/>
                  </a:moveTo>
                  <a:cubicBezTo>
                    <a:pt x="170" y="0"/>
                    <a:pt x="106" y="66"/>
                    <a:pt x="49" y="74"/>
                  </a:cubicBezTo>
                  <a:cubicBezTo>
                    <a:pt x="25" y="74"/>
                    <a:pt x="13" y="98"/>
                    <a:pt x="13" y="121"/>
                  </a:cubicBezTo>
                  <a:cubicBezTo>
                    <a:pt x="1" y="157"/>
                    <a:pt x="13" y="181"/>
                    <a:pt x="49" y="217"/>
                  </a:cubicBezTo>
                  <a:cubicBezTo>
                    <a:pt x="107" y="233"/>
                    <a:pt x="171" y="296"/>
                    <a:pt x="237" y="296"/>
                  </a:cubicBezTo>
                  <a:cubicBezTo>
                    <a:pt x="265" y="296"/>
                    <a:pt x="294" y="285"/>
                    <a:pt x="322" y="252"/>
                  </a:cubicBezTo>
                  <a:cubicBezTo>
                    <a:pt x="382" y="193"/>
                    <a:pt x="382" y="109"/>
                    <a:pt x="322" y="50"/>
                  </a:cubicBezTo>
                  <a:cubicBezTo>
                    <a:pt x="293" y="13"/>
                    <a:pt x="264" y="0"/>
                    <a:pt x="2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8" name="Google Shape;728;p4"/>
            <p:cNvSpPr/>
            <p:nvPr/>
          </p:nvSpPr>
          <p:spPr>
            <a:xfrm>
              <a:off x="677178" y="-1316964"/>
              <a:ext cx="12056" cy="12435"/>
            </a:xfrm>
            <a:custGeom>
              <a:avLst/>
              <a:gdLst/>
              <a:ahLst/>
              <a:cxnLst/>
              <a:rect l="l" t="t" r="r" b="b"/>
              <a:pathLst>
                <a:path w="382" h="394" extrusionOk="0">
                  <a:moveTo>
                    <a:pt x="155" y="1"/>
                  </a:moveTo>
                  <a:lnTo>
                    <a:pt x="155" y="1"/>
                  </a:lnTo>
                  <a:cubicBezTo>
                    <a:pt x="1" y="191"/>
                    <a:pt x="262" y="251"/>
                    <a:pt x="262" y="394"/>
                  </a:cubicBezTo>
                  <a:lnTo>
                    <a:pt x="382" y="394"/>
                  </a:lnTo>
                  <a:lnTo>
                    <a:pt x="382" y="251"/>
                  </a:lnTo>
                  <a:cubicBezTo>
                    <a:pt x="286" y="167"/>
                    <a:pt x="215" y="96"/>
                    <a:pt x="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29" name="Google Shape;729;p4"/>
            <p:cNvSpPr/>
            <p:nvPr/>
          </p:nvSpPr>
          <p:spPr>
            <a:xfrm>
              <a:off x="597902" y="-1298913"/>
              <a:ext cx="12813" cy="13161"/>
            </a:xfrm>
            <a:custGeom>
              <a:avLst/>
              <a:gdLst/>
              <a:ahLst/>
              <a:cxnLst/>
              <a:rect l="l" t="t" r="r" b="b"/>
              <a:pathLst>
                <a:path w="406" h="417" extrusionOk="0">
                  <a:moveTo>
                    <a:pt x="310" y="0"/>
                  </a:moveTo>
                  <a:cubicBezTo>
                    <a:pt x="155" y="12"/>
                    <a:pt x="0" y="84"/>
                    <a:pt x="12" y="417"/>
                  </a:cubicBezTo>
                  <a:cubicBezTo>
                    <a:pt x="191" y="322"/>
                    <a:pt x="346" y="298"/>
                    <a:pt x="393" y="119"/>
                  </a:cubicBezTo>
                  <a:cubicBezTo>
                    <a:pt x="405" y="84"/>
                    <a:pt x="346" y="0"/>
                    <a:pt x="3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0" name="Google Shape;730;p4"/>
            <p:cNvSpPr/>
            <p:nvPr/>
          </p:nvSpPr>
          <p:spPr>
            <a:xfrm>
              <a:off x="499816" y="-1060705"/>
              <a:ext cx="16948" cy="10951"/>
            </a:xfrm>
            <a:custGeom>
              <a:avLst/>
              <a:gdLst/>
              <a:ahLst/>
              <a:cxnLst/>
              <a:rect l="l" t="t" r="r" b="b"/>
              <a:pathLst>
                <a:path w="537" h="347" extrusionOk="0">
                  <a:moveTo>
                    <a:pt x="317" y="0"/>
                  </a:moveTo>
                  <a:cubicBezTo>
                    <a:pt x="198" y="0"/>
                    <a:pt x="92" y="84"/>
                    <a:pt x="1" y="203"/>
                  </a:cubicBezTo>
                  <a:cubicBezTo>
                    <a:pt x="13" y="203"/>
                    <a:pt x="25" y="215"/>
                    <a:pt x="48" y="215"/>
                  </a:cubicBezTo>
                  <a:cubicBezTo>
                    <a:pt x="72" y="227"/>
                    <a:pt x="84" y="227"/>
                    <a:pt x="108" y="227"/>
                  </a:cubicBezTo>
                  <a:cubicBezTo>
                    <a:pt x="203" y="263"/>
                    <a:pt x="322" y="298"/>
                    <a:pt x="429" y="346"/>
                  </a:cubicBezTo>
                  <a:cubicBezTo>
                    <a:pt x="406" y="227"/>
                    <a:pt x="537" y="72"/>
                    <a:pt x="429" y="25"/>
                  </a:cubicBezTo>
                  <a:cubicBezTo>
                    <a:pt x="391" y="8"/>
                    <a:pt x="353" y="0"/>
                    <a:pt x="3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1" name="Google Shape;731;p4"/>
            <p:cNvSpPr/>
            <p:nvPr/>
          </p:nvSpPr>
          <p:spPr>
            <a:xfrm>
              <a:off x="550563" y="-1097534"/>
              <a:ext cx="11677" cy="16948"/>
            </a:xfrm>
            <a:custGeom>
              <a:avLst/>
              <a:gdLst/>
              <a:ahLst/>
              <a:cxnLst/>
              <a:rect l="l" t="t" r="r" b="b"/>
              <a:pathLst>
                <a:path w="370" h="537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25"/>
                    <a:pt x="0" y="108"/>
                    <a:pt x="12" y="346"/>
                  </a:cubicBezTo>
                  <a:cubicBezTo>
                    <a:pt x="24" y="537"/>
                    <a:pt x="238" y="489"/>
                    <a:pt x="369" y="501"/>
                  </a:cubicBezTo>
                  <a:cubicBezTo>
                    <a:pt x="262" y="346"/>
                    <a:pt x="262" y="168"/>
                    <a:pt x="36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2" name="Google Shape;732;p4"/>
            <p:cNvSpPr/>
            <p:nvPr/>
          </p:nvSpPr>
          <p:spPr>
            <a:xfrm>
              <a:off x="562209" y="-1106939"/>
              <a:ext cx="14297" cy="13918"/>
            </a:xfrm>
            <a:custGeom>
              <a:avLst/>
              <a:gdLst/>
              <a:ahLst/>
              <a:cxnLst/>
              <a:rect l="l" t="t" r="r" b="b"/>
              <a:pathLst>
                <a:path w="453" h="441" extrusionOk="0">
                  <a:moveTo>
                    <a:pt x="167" y="0"/>
                  </a:moveTo>
                  <a:cubicBezTo>
                    <a:pt x="114" y="0"/>
                    <a:pt x="59" y="78"/>
                    <a:pt x="0" y="311"/>
                  </a:cubicBezTo>
                  <a:cubicBezTo>
                    <a:pt x="51" y="408"/>
                    <a:pt x="100" y="441"/>
                    <a:pt x="149" y="441"/>
                  </a:cubicBezTo>
                  <a:cubicBezTo>
                    <a:pt x="247" y="441"/>
                    <a:pt x="343" y="311"/>
                    <a:pt x="444" y="311"/>
                  </a:cubicBezTo>
                  <a:cubicBezTo>
                    <a:pt x="447" y="311"/>
                    <a:pt x="450" y="311"/>
                    <a:pt x="453" y="311"/>
                  </a:cubicBezTo>
                  <a:cubicBezTo>
                    <a:pt x="353" y="257"/>
                    <a:pt x="263" y="0"/>
                    <a:pt x="16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3" name="Google Shape;733;p4"/>
            <p:cNvSpPr/>
            <p:nvPr/>
          </p:nvSpPr>
          <p:spPr>
            <a:xfrm>
              <a:off x="576095" y="-1112935"/>
              <a:ext cx="14707" cy="7922"/>
            </a:xfrm>
            <a:custGeom>
              <a:avLst/>
              <a:gdLst/>
              <a:ahLst/>
              <a:cxnLst/>
              <a:rect l="l" t="t" r="r" b="b"/>
              <a:pathLst>
                <a:path w="466" h="251" extrusionOk="0">
                  <a:moveTo>
                    <a:pt x="263" y="1"/>
                  </a:moveTo>
                  <a:cubicBezTo>
                    <a:pt x="167" y="13"/>
                    <a:pt x="96" y="25"/>
                    <a:pt x="1" y="37"/>
                  </a:cubicBezTo>
                  <a:cubicBezTo>
                    <a:pt x="60" y="203"/>
                    <a:pt x="215" y="215"/>
                    <a:pt x="346" y="251"/>
                  </a:cubicBezTo>
                  <a:lnTo>
                    <a:pt x="465" y="132"/>
                  </a:lnTo>
                  <a:cubicBezTo>
                    <a:pt x="417" y="13"/>
                    <a:pt x="322" y="37"/>
                    <a:pt x="26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4" name="Google Shape;734;p4"/>
            <p:cNvSpPr/>
            <p:nvPr/>
          </p:nvSpPr>
          <p:spPr>
            <a:xfrm>
              <a:off x="584363" y="-1117448"/>
              <a:ext cx="13571" cy="8679"/>
            </a:xfrm>
            <a:custGeom>
              <a:avLst/>
              <a:gdLst/>
              <a:ahLst/>
              <a:cxnLst/>
              <a:rect l="l" t="t" r="r" b="b"/>
              <a:pathLst>
                <a:path w="430" h="275" extrusionOk="0">
                  <a:moveTo>
                    <a:pt x="310" y="1"/>
                  </a:moveTo>
                  <a:lnTo>
                    <a:pt x="1" y="144"/>
                  </a:lnTo>
                  <a:cubicBezTo>
                    <a:pt x="60" y="180"/>
                    <a:pt x="132" y="227"/>
                    <a:pt x="203" y="275"/>
                  </a:cubicBezTo>
                  <a:cubicBezTo>
                    <a:pt x="263" y="203"/>
                    <a:pt x="429" y="168"/>
                    <a:pt x="31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5" name="Google Shape;735;p4"/>
            <p:cNvSpPr/>
            <p:nvPr/>
          </p:nvSpPr>
          <p:spPr>
            <a:xfrm>
              <a:off x="670803" y="-1173087"/>
              <a:ext cx="21051" cy="8332"/>
            </a:xfrm>
            <a:custGeom>
              <a:avLst/>
              <a:gdLst/>
              <a:ahLst/>
              <a:cxnLst/>
              <a:rect l="l" t="t" r="r" b="b"/>
              <a:pathLst>
                <a:path w="667" h="264" extrusionOk="0">
                  <a:moveTo>
                    <a:pt x="378" y="1"/>
                  </a:moveTo>
                  <a:cubicBezTo>
                    <a:pt x="295" y="1"/>
                    <a:pt x="183" y="45"/>
                    <a:pt x="0" y="121"/>
                  </a:cubicBezTo>
                  <a:cubicBezTo>
                    <a:pt x="83" y="133"/>
                    <a:pt x="167" y="133"/>
                    <a:pt x="238" y="133"/>
                  </a:cubicBezTo>
                  <a:cubicBezTo>
                    <a:pt x="381" y="180"/>
                    <a:pt x="524" y="216"/>
                    <a:pt x="667" y="264"/>
                  </a:cubicBezTo>
                  <a:cubicBezTo>
                    <a:pt x="551" y="80"/>
                    <a:pt x="490" y="1"/>
                    <a:pt x="37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6" name="Google Shape;736;p4"/>
            <p:cNvSpPr/>
            <p:nvPr/>
          </p:nvSpPr>
          <p:spPr>
            <a:xfrm>
              <a:off x="755350" y="-1376643"/>
              <a:ext cx="35347" cy="20577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663" y="1"/>
                  </a:moveTo>
                  <a:cubicBezTo>
                    <a:pt x="416" y="1"/>
                    <a:pt x="196" y="134"/>
                    <a:pt x="0" y="368"/>
                  </a:cubicBezTo>
                  <a:cubicBezTo>
                    <a:pt x="83" y="439"/>
                    <a:pt x="119" y="523"/>
                    <a:pt x="119" y="630"/>
                  </a:cubicBezTo>
                  <a:cubicBezTo>
                    <a:pt x="147" y="645"/>
                    <a:pt x="174" y="652"/>
                    <a:pt x="200" y="652"/>
                  </a:cubicBezTo>
                  <a:cubicBezTo>
                    <a:pt x="291" y="652"/>
                    <a:pt x="366" y="567"/>
                    <a:pt x="441" y="511"/>
                  </a:cubicBezTo>
                  <a:cubicBezTo>
                    <a:pt x="484" y="345"/>
                    <a:pt x="588" y="319"/>
                    <a:pt x="702" y="319"/>
                  </a:cubicBezTo>
                  <a:cubicBezTo>
                    <a:pt x="755" y="319"/>
                    <a:pt x="811" y="325"/>
                    <a:pt x="864" y="325"/>
                  </a:cubicBezTo>
                  <a:cubicBezTo>
                    <a:pt x="976" y="325"/>
                    <a:pt x="1076" y="299"/>
                    <a:pt x="1119" y="142"/>
                  </a:cubicBezTo>
                  <a:cubicBezTo>
                    <a:pt x="958" y="45"/>
                    <a:pt x="806" y="1"/>
                    <a:pt x="66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7" name="Google Shape;737;p4"/>
            <p:cNvSpPr/>
            <p:nvPr/>
          </p:nvSpPr>
          <p:spPr>
            <a:xfrm>
              <a:off x="731302" y="-1392485"/>
              <a:ext cx="30834" cy="28656"/>
            </a:xfrm>
            <a:custGeom>
              <a:avLst/>
              <a:gdLst/>
              <a:ahLst/>
              <a:cxnLst/>
              <a:rect l="l" t="t" r="r" b="b"/>
              <a:pathLst>
                <a:path w="977" h="908" extrusionOk="0">
                  <a:moveTo>
                    <a:pt x="655" y="1"/>
                  </a:moveTo>
                  <a:cubicBezTo>
                    <a:pt x="493" y="185"/>
                    <a:pt x="566" y="634"/>
                    <a:pt x="232" y="634"/>
                  </a:cubicBezTo>
                  <a:cubicBezTo>
                    <a:pt x="199" y="634"/>
                    <a:pt x="161" y="629"/>
                    <a:pt x="119" y="620"/>
                  </a:cubicBezTo>
                  <a:cubicBezTo>
                    <a:pt x="71" y="679"/>
                    <a:pt x="36" y="727"/>
                    <a:pt x="0" y="774"/>
                  </a:cubicBezTo>
                  <a:cubicBezTo>
                    <a:pt x="60" y="874"/>
                    <a:pt x="119" y="908"/>
                    <a:pt x="179" y="908"/>
                  </a:cubicBezTo>
                  <a:cubicBezTo>
                    <a:pt x="308" y="908"/>
                    <a:pt x="438" y="752"/>
                    <a:pt x="571" y="752"/>
                  </a:cubicBezTo>
                  <a:cubicBezTo>
                    <a:pt x="599" y="752"/>
                    <a:pt x="627" y="758"/>
                    <a:pt x="655" y="774"/>
                  </a:cubicBezTo>
                  <a:cubicBezTo>
                    <a:pt x="976" y="501"/>
                    <a:pt x="572" y="251"/>
                    <a:pt x="6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8" name="Google Shape;738;p4"/>
            <p:cNvSpPr/>
            <p:nvPr/>
          </p:nvSpPr>
          <p:spPr>
            <a:xfrm>
              <a:off x="747808" y="-1360548"/>
              <a:ext cx="21461" cy="16569"/>
            </a:xfrm>
            <a:custGeom>
              <a:avLst/>
              <a:gdLst/>
              <a:ahLst/>
              <a:cxnLst/>
              <a:rect l="l" t="t" r="r" b="b"/>
              <a:pathLst>
                <a:path w="680" h="525" extrusionOk="0">
                  <a:moveTo>
                    <a:pt x="680" y="1"/>
                  </a:moveTo>
                  <a:cubicBezTo>
                    <a:pt x="584" y="24"/>
                    <a:pt x="465" y="72"/>
                    <a:pt x="358" y="120"/>
                  </a:cubicBezTo>
                  <a:cubicBezTo>
                    <a:pt x="1" y="251"/>
                    <a:pt x="168" y="382"/>
                    <a:pt x="358" y="524"/>
                  </a:cubicBezTo>
                  <a:cubicBezTo>
                    <a:pt x="465" y="382"/>
                    <a:pt x="584" y="263"/>
                    <a:pt x="680" y="132"/>
                  </a:cubicBezTo>
                  <a:lnTo>
                    <a:pt x="68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39" name="Google Shape;739;p4"/>
            <p:cNvSpPr/>
            <p:nvPr/>
          </p:nvSpPr>
          <p:spPr>
            <a:xfrm>
              <a:off x="600900" y="-1129093"/>
              <a:ext cx="18084" cy="23702"/>
            </a:xfrm>
            <a:custGeom>
              <a:avLst/>
              <a:gdLst/>
              <a:ahLst/>
              <a:cxnLst/>
              <a:rect l="l" t="t" r="r" b="b"/>
              <a:pathLst>
                <a:path w="573" h="751" extrusionOk="0">
                  <a:moveTo>
                    <a:pt x="572" y="1"/>
                  </a:moveTo>
                  <a:cubicBezTo>
                    <a:pt x="441" y="156"/>
                    <a:pt x="1" y="37"/>
                    <a:pt x="239" y="489"/>
                  </a:cubicBezTo>
                  <a:cubicBezTo>
                    <a:pt x="239" y="584"/>
                    <a:pt x="155" y="656"/>
                    <a:pt x="239" y="751"/>
                  </a:cubicBezTo>
                  <a:lnTo>
                    <a:pt x="453" y="751"/>
                  </a:lnTo>
                  <a:cubicBezTo>
                    <a:pt x="548" y="596"/>
                    <a:pt x="203" y="310"/>
                    <a:pt x="560" y="239"/>
                  </a:cubicBezTo>
                  <a:cubicBezTo>
                    <a:pt x="560" y="168"/>
                    <a:pt x="560" y="72"/>
                    <a:pt x="57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0" name="Google Shape;740;p4"/>
            <p:cNvSpPr/>
            <p:nvPr/>
          </p:nvSpPr>
          <p:spPr>
            <a:xfrm>
              <a:off x="600143" y="-1113692"/>
              <a:ext cx="12056" cy="9152"/>
            </a:xfrm>
            <a:custGeom>
              <a:avLst/>
              <a:gdLst/>
              <a:ahLst/>
              <a:cxnLst/>
              <a:rect l="l" t="t" r="r" b="b"/>
              <a:pathLst>
                <a:path w="382" h="290" extrusionOk="0">
                  <a:moveTo>
                    <a:pt x="239" y="1"/>
                  </a:moveTo>
                  <a:cubicBezTo>
                    <a:pt x="156" y="84"/>
                    <a:pt x="1" y="108"/>
                    <a:pt x="60" y="287"/>
                  </a:cubicBezTo>
                  <a:cubicBezTo>
                    <a:pt x="65" y="289"/>
                    <a:pt x="72" y="290"/>
                    <a:pt x="81" y="290"/>
                  </a:cubicBezTo>
                  <a:cubicBezTo>
                    <a:pt x="119" y="290"/>
                    <a:pt x="191" y="273"/>
                    <a:pt x="239" y="263"/>
                  </a:cubicBezTo>
                  <a:cubicBezTo>
                    <a:pt x="251" y="168"/>
                    <a:pt x="382" y="96"/>
                    <a:pt x="23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1" name="Google Shape;741;p4"/>
            <p:cNvSpPr/>
            <p:nvPr/>
          </p:nvSpPr>
          <p:spPr>
            <a:xfrm>
              <a:off x="832733" y="-1399870"/>
              <a:ext cx="13192" cy="7385"/>
            </a:xfrm>
            <a:custGeom>
              <a:avLst/>
              <a:gdLst/>
              <a:ahLst/>
              <a:cxnLst/>
              <a:rect l="l" t="t" r="r" b="b"/>
              <a:pathLst>
                <a:path w="418" h="234" extrusionOk="0">
                  <a:moveTo>
                    <a:pt x="249" y="1"/>
                  </a:moveTo>
                  <a:cubicBezTo>
                    <a:pt x="164" y="1"/>
                    <a:pt x="85" y="73"/>
                    <a:pt x="1" y="116"/>
                  </a:cubicBezTo>
                  <a:cubicBezTo>
                    <a:pt x="56" y="199"/>
                    <a:pt x="125" y="234"/>
                    <a:pt x="195" y="234"/>
                  </a:cubicBezTo>
                  <a:cubicBezTo>
                    <a:pt x="245" y="234"/>
                    <a:pt x="297" y="217"/>
                    <a:pt x="346" y="187"/>
                  </a:cubicBezTo>
                  <a:cubicBezTo>
                    <a:pt x="406" y="163"/>
                    <a:pt x="417" y="80"/>
                    <a:pt x="358" y="44"/>
                  </a:cubicBezTo>
                  <a:cubicBezTo>
                    <a:pt x="320" y="13"/>
                    <a:pt x="284" y="1"/>
                    <a:pt x="24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2" name="Google Shape;742;p4"/>
            <p:cNvSpPr/>
            <p:nvPr/>
          </p:nvSpPr>
          <p:spPr>
            <a:xfrm>
              <a:off x="516732" y="-1232828"/>
              <a:ext cx="13950" cy="7953"/>
            </a:xfrm>
            <a:custGeom>
              <a:avLst/>
              <a:gdLst/>
              <a:ahLst/>
              <a:cxnLst/>
              <a:rect l="l" t="t" r="r" b="b"/>
              <a:pathLst>
                <a:path w="442" h="252" extrusionOk="0">
                  <a:moveTo>
                    <a:pt x="202" y="0"/>
                  </a:moveTo>
                  <a:cubicBezTo>
                    <a:pt x="156" y="0"/>
                    <a:pt x="107" y="5"/>
                    <a:pt x="60" y="5"/>
                  </a:cubicBezTo>
                  <a:cubicBezTo>
                    <a:pt x="40" y="5"/>
                    <a:pt x="20" y="4"/>
                    <a:pt x="1" y="2"/>
                  </a:cubicBezTo>
                  <a:lnTo>
                    <a:pt x="1" y="2"/>
                  </a:lnTo>
                  <a:cubicBezTo>
                    <a:pt x="143" y="73"/>
                    <a:pt x="298" y="168"/>
                    <a:pt x="441" y="252"/>
                  </a:cubicBezTo>
                  <a:cubicBezTo>
                    <a:pt x="418" y="32"/>
                    <a:pt x="318" y="0"/>
                    <a:pt x="2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3" name="Google Shape;743;p4"/>
            <p:cNvSpPr/>
            <p:nvPr/>
          </p:nvSpPr>
          <p:spPr>
            <a:xfrm>
              <a:off x="646377" y="-1163082"/>
              <a:ext cx="17674" cy="7795"/>
            </a:xfrm>
            <a:custGeom>
              <a:avLst/>
              <a:gdLst/>
              <a:ahLst/>
              <a:cxnLst/>
              <a:rect l="l" t="t" r="r" b="b"/>
              <a:pathLst>
                <a:path w="560" h="247" extrusionOk="0">
                  <a:moveTo>
                    <a:pt x="272" y="1"/>
                  </a:moveTo>
                  <a:cubicBezTo>
                    <a:pt x="168" y="1"/>
                    <a:pt x="79" y="67"/>
                    <a:pt x="0" y="185"/>
                  </a:cubicBezTo>
                  <a:lnTo>
                    <a:pt x="215" y="185"/>
                  </a:lnTo>
                  <a:cubicBezTo>
                    <a:pt x="277" y="224"/>
                    <a:pt x="335" y="247"/>
                    <a:pt x="385" y="247"/>
                  </a:cubicBezTo>
                  <a:cubicBezTo>
                    <a:pt x="458" y="247"/>
                    <a:pt x="517" y="198"/>
                    <a:pt x="560" y="78"/>
                  </a:cubicBezTo>
                  <a:cubicBezTo>
                    <a:pt x="524" y="66"/>
                    <a:pt x="488" y="66"/>
                    <a:pt x="441" y="54"/>
                  </a:cubicBezTo>
                  <a:cubicBezTo>
                    <a:pt x="380" y="18"/>
                    <a:pt x="324" y="1"/>
                    <a:pt x="27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744" name="Google Shape;744;p4"/>
          <p:cNvGrpSpPr/>
          <p:nvPr/>
        </p:nvGrpSpPr>
        <p:grpSpPr>
          <a:xfrm flipH="1">
            <a:off x="16475285" y="2730070"/>
            <a:ext cx="2027678" cy="3716306"/>
            <a:chOff x="-76200" y="2841948"/>
            <a:chExt cx="988244" cy="1811242"/>
          </a:xfrm>
        </p:grpSpPr>
        <p:sp>
          <p:nvSpPr>
            <p:cNvPr id="745" name="Google Shape;745;p4"/>
            <p:cNvSpPr/>
            <p:nvPr/>
          </p:nvSpPr>
          <p:spPr>
            <a:xfrm>
              <a:off x="70329" y="2859653"/>
              <a:ext cx="129301" cy="126903"/>
            </a:xfrm>
            <a:custGeom>
              <a:avLst/>
              <a:gdLst/>
              <a:ahLst/>
              <a:cxnLst/>
              <a:rect l="l" t="t" r="r" b="b"/>
              <a:pathLst>
                <a:path w="4097" h="4021" extrusionOk="0">
                  <a:moveTo>
                    <a:pt x="2202" y="1"/>
                  </a:moveTo>
                  <a:cubicBezTo>
                    <a:pt x="1836" y="1"/>
                    <a:pt x="1460" y="125"/>
                    <a:pt x="1132" y="382"/>
                  </a:cubicBezTo>
                  <a:cubicBezTo>
                    <a:pt x="180" y="1144"/>
                    <a:pt x="1" y="2156"/>
                    <a:pt x="656" y="3191"/>
                  </a:cubicBezTo>
                  <a:cubicBezTo>
                    <a:pt x="1012" y="3764"/>
                    <a:pt x="1382" y="4021"/>
                    <a:pt x="1813" y="4021"/>
                  </a:cubicBezTo>
                  <a:cubicBezTo>
                    <a:pt x="2188" y="4021"/>
                    <a:pt x="2610" y="3826"/>
                    <a:pt x="3108" y="3477"/>
                  </a:cubicBezTo>
                  <a:cubicBezTo>
                    <a:pt x="3930" y="2906"/>
                    <a:pt x="4097" y="1656"/>
                    <a:pt x="3597" y="810"/>
                  </a:cubicBezTo>
                  <a:cubicBezTo>
                    <a:pt x="3282" y="281"/>
                    <a:pt x="2753" y="1"/>
                    <a:pt x="220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6" name="Google Shape;746;p4"/>
            <p:cNvSpPr/>
            <p:nvPr/>
          </p:nvSpPr>
          <p:spPr>
            <a:xfrm>
              <a:off x="-13082" y="3502574"/>
              <a:ext cx="110523" cy="109324"/>
            </a:xfrm>
            <a:custGeom>
              <a:avLst/>
              <a:gdLst/>
              <a:ahLst/>
              <a:cxnLst/>
              <a:rect l="l" t="t" r="r" b="b"/>
              <a:pathLst>
                <a:path w="3502" h="3464" extrusionOk="0">
                  <a:moveTo>
                    <a:pt x="1782" y="1"/>
                  </a:moveTo>
                  <a:cubicBezTo>
                    <a:pt x="1437" y="1"/>
                    <a:pt x="1085" y="121"/>
                    <a:pt x="787" y="369"/>
                  </a:cubicBezTo>
                  <a:cubicBezTo>
                    <a:pt x="120" y="929"/>
                    <a:pt x="1" y="1917"/>
                    <a:pt x="489" y="2715"/>
                  </a:cubicBezTo>
                  <a:cubicBezTo>
                    <a:pt x="795" y="3206"/>
                    <a:pt x="1267" y="3463"/>
                    <a:pt x="1750" y="3463"/>
                  </a:cubicBezTo>
                  <a:cubicBezTo>
                    <a:pt x="2075" y="3463"/>
                    <a:pt x="2404" y="3347"/>
                    <a:pt x="2692" y="3108"/>
                  </a:cubicBezTo>
                  <a:cubicBezTo>
                    <a:pt x="3346" y="2560"/>
                    <a:pt x="3501" y="1441"/>
                    <a:pt x="3025" y="679"/>
                  </a:cubicBezTo>
                  <a:cubicBezTo>
                    <a:pt x="2734" y="235"/>
                    <a:pt x="2264" y="1"/>
                    <a:pt x="178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7" name="Google Shape;747;p4"/>
            <p:cNvSpPr/>
            <p:nvPr/>
          </p:nvSpPr>
          <p:spPr>
            <a:xfrm>
              <a:off x="66195" y="3837511"/>
              <a:ext cx="117656" cy="98373"/>
            </a:xfrm>
            <a:custGeom>
              <a:avLst/>
              <a:gdLst/>
              <a:ahLst/>
              <a:cxnLst/>
              <a:rect l="l" t="t" r="r" b="b"/>
              <a:pathLst>
                <a:path w="3728" h="3117" extrusionOk="0">
                  <a:moveTo>
                    <a:pt x="1313" y="0"/>
                  </a:moveTo>
                  <a:cubicBezTo>
                    <a:pt x="870" y="0"/>
                    <a:pt x="501" y="260"/>
                    <a:pt x="275" y="734"/>
                  </a:cubicBezTo>
                  <a:cubicBezTo>
                    <a:pt x="1" y="1270"/>
                    <a:pt x="37" y="1829"/>
                    <a:pt x="275" y="2282"/>
                  </a:cubicBezTo>
                  <a:cubicBezTo>
                    <a:pt x="579" y="2829"/>
                    <a:pt x="1123" y="3116"/>
                    <a:pt x="1719" y="3116"/>
                  </a:cubicBezTo>
                  <a:cubicBezTo>
                    <a:pt x="1940" y="3116"/>
                    <a:pt x="2169" y="3076"/>
                    <a:pt x="2394" y="2996"/>
                  </a:cubicBezTo>
                  <a:cubicBezTo>
                    <a:pt x="3442" y="2627"/>
                    <a:pt x="3728" y="1305"/>
                    <a:pt x="2894" y="543"/>
                  </a:cubicBezTo>
                  <a:cubicBezTo>
                    <a:pt x="2537" y="222"/>
                    <a:pt x="2001" y="127"/>
                    <a:pt x="1525" y="19"/>
                  </a:cubicBezTo>
                  <a:cubicBezTo>
                    <a:pt x="1453" y="6"/>
                    <a:pt x="1382" y="0"/>
                    <a:pt x="13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8" name="Google Shape;748;p4"/>
            <p:cNvSpPr/>
            <p:nvPr/>
          </p:nvSpPr>
          <p:spPr>
            <a:xfrm>
              <a:off x="213891" y="3451733"/>
              <a:ext cx="102223" cy="108503"/>
            </a:xfrm>
            <a:custGeom>
              <a:avLst/>
              <a:gdLst/>
              <a:ahLst/>
              <a:cxnLst/>
              <a:rect l="l" t="t" r="r" b="b"/>
              <a:pathLst>
                <a:path w="3239" h="3438" extrusionOk="0">
                  <a:moveTo>
                    <a:pt x="1577" y="0"/>
                  </a:moveTo>
                  <a:cubicBezTo>
                    <a:pt x="1358" y="0"/>
                    <a:pt x="1144" y="66"/>
                    <a:pt x="965" y="206"/>
                  </a:cubicBezTo>
                  <a:cubicBezTo>
                    <a:pt x="238" y="754"/>
                    <a:pt x="0" y="2028"/>
                    <a:pt x="453" y="2778"/>
                  </a:cubicBezTo>
                  <a:cubicBezTo>
                    <a:pt x="726" y="3207"/>
                    <a:pt x="1160" y="3438"/>
                    <a:pt x="1601" y="3438"/>
                  </a:cubicBezTo>
                  <a:cubicBezTo>
                    <a:pt x="1870" y="3438"/>
                    <a:pt x="2142" y="3351"/>
                    <a:pt x="2381" y="3171"/>
                  </a:cubicBezTo>
                  <a:cubicBezTo>
                    <a:pt x="3060" y="2635"/>
                    <a:pt x="3239" y="1516"/>
                    <a:pt x="2750" y="718"/>
                  </a:cubicBezTo>
                  <a:cubicBezTo>
                    <a:pt x="2474" y="259"/>
                    <a:pt x="2013" y="0"/>
                    <a:pt x="157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49" name="Google Shape;749;p4"/>
            <p:cNvSpPr/>
            <p:nvPr/>
          </p:nvSpPr>
          <p:spPr>
            <a:xfrm>
              <a:off x="-48018" y="4135492"/>
              <a:ext cx="106357" cy="105000"/>
            </a:xfrm>
            <a:custGeom>
              <a:avLst/>
              <a:gdLst/>
              <a:ahLst/>
              <a:cxnLst/>
              <a:rect l="l" t="t" r="r" b="b"/>
              <a:pathLst>
                <a:path w="3370" h="3327" extrusionOk="0">
                  <a:moveTo>
                    <a:pt x="1464" y="1"/>
                  </a:moveTo>
                  <a:cubicBezTo>
                    <a:pt x="1275" y="1"/>
                    <a:pt x="1108" y="44"/>
                    <a:pt x="989" y="138"/>
                  </a:cubicBezTo>
                  <a:cubicBezTo>
                    <a:pt x="239" y="698"/>
                    <a:pt x="0" y="1936"/>
                    <a:pt x="477" y="2698"/>
                  </a:cubicBezTo>
                  <a:cubicBezTo>
                    <a:pt x="739" y="3112"/>
                    <a:pt x="1125" y="3326"/>
                    <a:pt x="1538" y="3326"/>
                  </a:cubicBezTo>
                  <a:cubicBezTo>
                    <a:pt x="1838" y="3326"/>
                    <a:pt x="2151" y="3214"/>
                    <a:pt x="2441" y="2984"/>
                  </a:cubicBezTo>
                  <a:cubicBezTo>
                    <a:pt x="3156" y="2412"/>
                    <a:pt x="3370" y="1519"/>
                    <a:pt x="2965" y="805"/>
                  </a:cubicBezTo>
                  <a:cubicBezTo>
                    <a:pt x="2676" y="332"/>
                    <a:pt x="1988" y="1"/>
                    <a:pt x="146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0" name="Google Shape;750;p4"/>
            <p:cNvSpPr/>
            <p:nvPr/>
          </p:nvSpPr>
          <p:spPr>
            <a:xfrm>
              <a:off x="754214" y="4482358"/>
              <a:ext cx="96605" cy="114153"/>
            </a:xfrm>
            <a:custGeom>
              <a:avLst/>
              <a:gdLst/>
              <a:ahLst/>
              <a:cxnLst/>
              <a:rect l="l" t="t" r="r" b="b"/>
              <a:pathLst>
                <a:path w="3061" h="3617" extrusionOk="0">
                  <a:moveTo>
                    <a:pt x="1184" y="0"/>
                  </a:moveTo>
                  <a:cubicBezTo>
                    <a:pt x="761" y="0"/>
                    <a:pt x="490" y="364"/>
                    <a:pt x="405" y="1041"/>
                  </a:cubicBezTo>
                  <a:cubicBezTo>
                    <a:pt x="393" y="1232"/>
                    <a:pt x="274" y="1410"/>
                    <a:pt x="203" y="1601"/>
                  </a:cubicBezTo>
                  <a:cubicBezTo>
                    <a:pt x="0" y="2172"/>
                    <a:pt x="24" y="2720"/>
                    <a:pt x="405" y="3185"/>
                  </a:cubicBezTo>
                  <a:cubicBezTo>
                    <a:pt x="654" y="3474"/>
                    <a:pt x="947" y="3617"/>
                    <a:pt x="1261" y="3617"/>
                  </a:cubicBezTo>
                  <a:cubicBezTo>
                    <a:pt x="1412" y="3617"/>
                    <a:pt x="1568" y="3584"/>
                    <a:pt x="1727" y="3518"/>
                  </a:cubicBezTo>
                  <a:cubicBezTo>
                    <a:pt x="2679" y="3161"/>
                    <a:pt x="3060" y="1815"/>
                    <a:pt x="2501" y="768"/>
                  </a:cubicBezTo>
                  <a:cubicBezTo>
                    <a:pt x="2262" y="577"/>
                    <a:pt x="2060" y="339"/>
                    <a:pt x="1774" y="184"/>
                  </a:cubicBezTo>
                  <a:cubicBezTo>
                    <a:pt x="1554" y="60"/>
                    <a:pt x="1357" y="0"/>
                    <a:pt x="1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1" name="Google Shape;751;p4"/>
            <p:cNvSpPr/>
            <p:nvPr/>
          </p:nvSpPr>
          <p:spPr>
            <a:xfrm>
              <a:off x="241316" y="3227632"/>
              <a:ext cx="103359" cy="103675"/>
            </a:xfrm>
            <a:custGeom>
              <a:avLst/>
              <a:gdLst/>
              <a:ahLst/>
              <a:cxnLst/>
              <a:rect l="l" t="t" r="r" b="b"/>
              <a:pathLst>
                <a:path w="3275" h="3285" extrusionOk="0">
                  <a:moveTo>
                    <a:pt x="1604" y="0"/>
                  </a:moveTo>
                  <a:cubicBezTo>
                    <a:pt x="1355" y="0"/>
                    <a:pt x="1102" y="77"/>
                    <a:pt x="869" y="235"/>
                  </a:cubicBezTo>
                  <a:cubicBezTo>
                    <a:pt x="215" y="699"/>
                    <a:pt x="0" y="1699"/>
                    <a:pt x="417" y="2461"/>
                  </a:cubicBezTo>
                  <a:cubicBezTo>
                    <a:pt x="707" y="2986"/>
                    <a:pt x="1218" y="3284"/>
                    <a:pt x="1721" y="3284"/>
                  </a:cubicBezTo>
                  <a:cubicBezTo>
                    <a:pt x="1982" y="3284"/>
                    <a:pt x="2241" y="3204"/>
                    <a:pt x="2465" y="3033"/>
                  </a:cubicBezTo>
                  <a:cubicBezTo>
                    <a:pt x="3144" y="2521"/>
                    <a:pt x="3274" y="1640"/>
                    <a:pt x="2798" y="771"/>
                  </a:cubicBezTo>
                  <a:cubicBezTo>
                    <a:pt x="2519" y="267"/>
                    <a:pt x="2069" y="0"/>
                    <a:pt x="16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2" name="Google Shape;752;p4"/>
            <p:cNvSpPr/>
            <p:nvPr/>
          </p:nvSpPr>
          <p:spPr>
            <a:xfrm>
              <a:off x="246208" y="4555386"/>
              <a:ext cx="101087" cy="97804"/>
            </a:xfrm>
            <a:custGeom>
              <a:avLst/>
              <a:gdLst/>
              <a:ahLst/>
              <a:cxnLst/>
              <a:rect l="l" t="t" r="r" b="b"/>
              <a:pathLst>
                <a:path w="3203" h="3099" extrusionOk="0">
                  <a:moveTo>
                    <a:pt x="1956" y="0"/>
                  </a:moveTo>
                  <a:cubicBezTo>
                    <a:pt x="1278" y="0"/>
                    <a:pt x="253" y="826"/>
                    <a:pt x="131" y="1537"/>
                  </a:cubicBezTo>
                  <a:cubicBezTo>
                    <a:pt x="0" y="2252"/>
                    <a:pt x="369" y="2990"/>
                    <a:pt x="1024" y="3085"/>
                  </a:cubicBezTo>
                  <a:cubicBezTo>
                    <a:pt x="1106" y="3095"/>
                    <a:pt x="1187" y="3099"/>
                    <a:pt x="1268" y="3099"/>
                  </a:cubicBezTo>
                  <a:cubicBezTo>
                    <a:pt x="1694" y="3099"/>
                    <a:pt x="2095" y="2986"/>
                    <a:pt x="2346" y="2966"/>
                  </a:cubicBezTo>
                  <a:cubicBezTo>
                    <a:pt x="2989" y="2418"/>
                    <a:pt x="3203" y="1918"/>
                    <a:pt x="3108" y="1311"/>
                  </a:cubicBezTo>
                  <a:cubicBezTo>
                    <a:pt x="3000" y="704"/>
                    <a:pt x="2548" y="109"/>
                    <a:pt x="2096" y="13"/>
                  </a:cubicBezTo>
                  <a:cubicBezTo>
                    <a:pt x="2051" y="5"/>
                    <a:pt x="2005" y="0"/>
                    <a:pt x="19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3" name="Google Shape;753;p4"/>
            <p:cNvSpPr/>
            <p:nvPr/>
          </p:nvSpPr>
          <p:spPr>
            <a:xfrm>
              <a:off x="-76200" y="3254993"/>
              <a:ext cx="100361" cy="106452"/>
            </a:xfrm>
            <a:custGeom>
              <a:avLst/>
              <a:gdLst/>
              <a:ahLst/>
              <a:cxnLst/>
              <a:rect l="l" t="t" r="r" b="b"/>
              <a:pathLst>
                <a:path w="3180" h="3373" extrusionOk="0">
                  <a:moveTo>
                    <a:pt x="1541" y="0"/>
                  </a:moveTo>
                  <a:cubicBezTo>
                    <a:pt x="1317" y="0"/>
                    <a:pt x="1094" y="73"/>
                    <a:pt x="893" y="225"/>
                  </a:cubicBezTo>
                  <a:cubicBezTo>
                    <a:pt x="274" y="666"/>
                    <a:pt x="0" y="1928"/>
                    <a:pt x="393" y="2630"/>
                  </a:cubicBezTo>
                  <a:cubicBezTo>
                    <a:pt x="651" y="3106"/>
                    <a:pt x="1123" y="3372"/>
                    <a:pt x="1602" y="3372"/>
                  </a:cubicBezTo>
                  <a:cubicBezTo>
                    <a:pt x="1854" y="3372"/>
                    <a:pt x="2108" y="3298"/>
                    <a:pt x="2334" y="3142"/>
                  </a:cubicBezTo>
                  <a:cubicBezTo>
                    <a:pt x="3025" y="2666"/>
                    <a:pt x="3179" y="1630"/>
                    <a:pt x="2715" y="797"/>
                  </a:cubicBezTo>
                  <a:cubicBezTo>
                    <a:pt x="2431" y="283"/>
                    <a:pt x="1984" y="0"/>
                    <a:pt x="1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4" name="Google Shape;754;p4"/>
            <p:cNvSpPr/>
            <p:nvPr/>
          </p:nvSpPr>
          <p:spPr>
            <a:xfrm>
              <a:off x="394630" y="3493107"/>
              <a:ext cx="99603" cy="98877"/>
            </a:xfrm>
            <a:custGeom>
              <a:avLst/>
              <a:gdLst/>
              <a:ahLst/>
              <a:cxnLst/>
              <a:rect l="l" t="t" r="r" b="b"/>
              <a:pathLst>
                <a:path w="3156" h="3133" extrusionOk="0">
                  <a:moveTo>
                    <a:pt x="1211" y="0"/>
                  </a:moveTo>
                  <a:cubicBezTo>
                    <a:pt x="700" y="0"/>
                    <a:pt x="259" y="399"/>
                    <a:pt x="131" y="1074"/>
                  </a:cubicBezTo>
                  <a:cubicBezTo>
                    <a:pt x="0" y="1729"/>
                    <a:pt x="250" y="2455"/>
                    <a:pt x="738" y="2836"/>
                  </a:cubicBezTo>
                  <a:cubicBezTo>
                    <a:pt x="985" y="3032"/>
                    <a:pt x="1269" y="3133"/>
                    <a:pt x="1563" y="3133"/>
                  </a:cubicBezTo>
                  <a:cubicBezTo>
                    <a:pt x="1877" y="3133"/>
                    <a:pt x="2204" y="3017"/>
                    <a:pt x="2512" y="2777"/>
                  </a:cubicBezTo>
                  <a:cubicBezTo>
                    <a:pt x="2858" y="2479"/>
                    <a:pt x="3155" y="2038"/>
                    <a:pt x="3096" y="1384"/>
                  </a:cubicBezTo>
                  <a:cubicBezTo>
                    <a:pt x="3024" y="788"/>
                    <a:pt x="2679" y="491"/>
                    <a:pt x="2167" y="372"/>
                  </a:cubicBezTo>
                  <a:cubicBezTo>
                    <a:pt x="2048" y="336"/>
                    <a:pt x="1929" y="264"/>
                    <a:pt x="1834" y="193"/>
                  </a:cubicBezTo>
                  <a:cubicBezTo>
                    <a:pt x="1625" y="62"/>
                    <a:pt x="1413" y="0"/>
                    <a:pt x="121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5" name="Google Shape;755;p4"/>
            <p:cNvSpPr/>
            <p:nvPr/>
          </p:nvSpPr>
          <p:spPr>
            <a:xfrm>
              <a:off x="523864" y="4487692"/>
              <a:ext cx="102633" cy="91808"/>
            </a:xfrm>
            <a:custGeom>
              <a:avLst/>
              <a:gdLst/>
              <a:ahLst/>
              <a:cxnLst/>
              <a:rect l="l" t="t" r="r" b="b"/>
              <a:pathLst>
                <a:path w="3252" h="2909" extrusionOk="0">
                  <a:moveTo>
                    <a:pt x="1797" y="1"/>
                  </a:moveTo>
                  <a:cubicBezTo>
                    <a:pt x="1601" y="1"/>
                    <a:pt x="1413" y="123"/>
                    <a:pt x="1215" y="134"/>
                  </a:cubicBezTo>
                  <a:cubicBezTo>
                    <a:pt x="537" y="182"/>
                    <a:pt x="25" y="753"/>
                    <a:pt x="13" y="1503"/>
                  </a:cubicBezTo>
                  <a:cubicBezTo>
                    <a:pt x="1" y="2254"/>
                    <a:pt x="441" y="2896"/>
                    <a:pt x="1108" y="2908"/>
                  </a:cubicBezTo>
                  <a:cubicBezTo>
                    <a:pt x="1124" y="2909"/>
                    <a:pt x="1139" y="2909"/>
                    <a:pt x="1155" y="2909"/>
                  </a:cubicBezTo>
                  <a:cubicBezTo>
                    <a:pt x="1591" y="2909"/>
                    <a:pt x="2009" y="2752"/>
                    <a:pt x="2239" y="2718"/>
                  </a:cubicBezTo>
                  <a:cubicBezTo>
                    <a:pt x="3108" y="2075"/>
                    <a:pt x="3251" y="872"/>
                    <a:pt x="2692" y="241"/>
                  </a:cubicBezTo>
                  <a:cubicBezTo>
                    <a:pt x="2501" y="39"/>
                    <a:pt x="2120" y="39"/>
                    <a:pt x="1846" y="3"/>
                  </a:cubicBezTo>
                  <a:cubicBezTo>
                    <a:pt x="1830" y="1"/>
                    <a:pt x="1813" y="1"/>
                    <a:pt x="179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6" name="Google Shape;756;p4"/>
            <p:cNvSpPr/>
            <p:nvPr/>
          </p:nvSpPr>
          <p:spPr>
            <a:xfrm>
              <a:off x="116184" y="3061757"/>
              <a:ext cx="100740" cy="96921"/>
            </a:xfrm>
            <a:custGeom>
              <a:avLst/>
              <a:gdLst/>
              <a:ahLst/>
              <a:cxnLst/>
              <a:rect l="l" t="t" r="r" b="b"/>
              <a:pathLst>
                <a:path w="3192" h="3071" extrusionOk="0">
                  <a:moveTo>
                    <a:pt x="2100" y="1"/>
                  </a:moveTo>
                  <a:cubicBezTo>
                    <a:pt x="1988" y="1"/>
                    <a:pt x="1871" y="18"/>
                    <a:pt x="1751" y="50"/>
                  </a:cubicBezTo>
                  <a:cubicBezTo>
                    <a:pt x="1620" y="97"/>
                    <a:pt x="1465" y="121"/>
                    <a:pt x="1322" y="133"/>
                  </a:cubicBezTo>
                  <a:cubicBezTo>
                    <a:pt x="667" y="228"/>
                    <a:pt x="298" y="550"/>
                    <a:pt x="143" y="1181"/>
                  </a:cubicBezTo>
                  <a:cubicBezTo>
                    <a:pt x="0" y="1788"/>
                    <a:pt x="203" y="2431"/>
                    <a:pt x="643" y="2788"/>
                  </a:cubicBezTo>
                  <a:cubicBezTo>
                    <a:pt x="868" y="2975"/>
                    <a:pt x="1121" y="3070"/>
                    <a:pt x="1391" y="3070"/>
                  </a:cubicBezTo>
                  <a:cubicBezTo>
                    <a:pt x="1707" y="3070"/>
                    <a:pt x="2047" y="2939"/>
                    <a:pt x="2394" y="2669"/>
                  </a:cubicBezTo>
                  <a:cubicBezTo>
                    <a:pt x="2513" y="2502"/>
                    <a:pt x="2751" y="2217"/>
                    <a:pt x="2929" y="1859"/>
                  </a:cubicBezTo>
                  <a:cubicBezTo>
                    <a:pt x="3179" y="1407"/>
                    <a:pt x="3191" y="895"/>
                    <a:pt x="2894" y="455"/>
                  </a:cubicBezTo>
                  <a:cubicBezTo>
                    <a:pt x="2675" y="132"/>
                    <a:pt x="2406" y="1"/>
                    <a:pt x="210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7" name="Google Shape;757;p4"/>
            <p:cNvSpPr/>
            <p:nvPr/>
          </p:nvSpPr>
          <p:spPr>
            <a:xfrm>
              <a:off x="159767" y="4021785"/>
              <a:ext cx="100361" cy="99730"/>
            </a:xfrm>
            <a:custGeom>
              <a:avLst/>
              <a:gdLst/>
              <a:ahLst/>
              <a:cxnLst/>
              <a:rect l="l" t="t" r="r" b="b"/>
              <a:pathLst>
                <a:path w="3180" h="3160" extrusionOk="0">
                  <a:moveTo>
                    <a:pt x="1436" y="1"/>
                  </a:moveTo>
                  <a:cubicBezTo>
                    <a:pt x="1164" y="1"/>
                    <a:pt x="904" y="81"/>
                    <a:pt x="703" y="253"/>
                  </a:cubicBezTo>
                  <a:cubicBezTo>
                    <a:pt x="120" y="729"/>
                    <a:pt x="1" y="1777"/>
                    <a:pt x="417" y="2479"/>
                  </a:cubicBezTo>
                  <a:cubicBezTo>
                    <a:pt x="682" y="2922"/>
                    <a:pt x="1131" y="3160"/>
                    <a:pt x="1595" y="3160"/>
                  </a:cubicBezTo>
                  <a:cubicBezTo>
                    <a:pt x="1903" y="3160"/>
                    <a:pt x="2218" y="3055"/>
                    <a:pt x="2489" y="2836"/>
                  </a:cubicBezTo>
                  <a:cubicBezTo>
                    <a:pt x="3084" y="2336"/>
                    <a:pt x="3180" y="1443"/>
                    <a:pt x="2727" y="705"/>
                  </a:cubicBezTo>
                  <a:cubicBezTo>
                    <a:pt x="2437" y="255"/>
                    <a:pt x="1919" y="1"/>
                    <a:pt x="14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8" name="Google Shape;758;p4"/>
            <p:cNvSpPr/>
            <p:nvPr/>
          </p:nvSpPr>
          <p:spPr>
            <a:xfrm>
              <a:off x="753078" y="3477927"/>
              <a:ext cx="101497" cy="98467"/>
            </a:xfrm>
            <a:custGeom>
              <a:avLst/>
              <a:gdLst/>
              <a:ahLst/>
              <a:cxnLst/>
              <a:rect l="l" t="t" r="r" b="b"/>
              <a:pathLst>
                <a:path w="3216" h="3120" extrusionOk="0">
                  <a:moveTo>
                    <a:pt x="2250" y="1"/>
                  </a:moveTo>
                  <a:cubicBezTo>
                    <a:pt x="2078" y="1"/>
                    <a:pt x="1903" y="94"/>
                    <a:pt x="1727" y="257"/>
                  </a:cubicBezTo>
                  <a:cubicBezTo>
                    <a:pt x="1572" y="400"/>
                    <a:pt x="1346" y="519"/>
                    <a:pt x="1144" y="543"/>
                  </a:cubicBezTo>
                  <a:cubicBezTo>
                    <a:pt x="679" y="579"/>
                    <a:pt x="263" y="757"/>
                    <a:pt x="120" y="1257"/>
                  </a:cubicBezTo>
                  <a:cubicBezTo>
                    <a:pt x="1" y="1650"/>
                    <a:pt x="36" y="2115"/>
                    <a:pt x="24" y="2341"/>
                  </a:cubicBezTo>
                  <a:cubicBezTo>
                    <a:pt x="341" y="2870"/>
                    <a:pt x="796" y="3119"/>
                    <a:pt x="1269" y="3119"/>
                  </a:cubicBezTo>
                  <a:cubicBezTo>
                    <a:pt x="1669" y="3119"/>
                    <a:pt x="2080" y="2941"/>
                    <a:pt x="2429" y="2603"/>
                  </a:cubicBezTo>
                  <a:cubicBezTo>
                    <a:pt x="3060" y="2031"/>
                    <a:pt x="3215" y="805"/>
                    <a:pt x="2703" y="245"/>
                  </a:cubicBezTo>
                  <a:cubicBezTo>
                    <a:pt x="2557" y="76"/>
                    <a:pt x="2405" y="1"/>
                    <a:pt x="225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59" name="Google Shape;759;p4"/>
            <p:cNvSpPr/>
            <p:nvPr/>
          </p:nvSpPr>
          <p:spPr>
            <a:xfrm>
              <a:off x="338265" y="3941688"/>
              <a:ext cx="100361" cy="100203"/>
            </a:xfrm>
            <a:custGeom>
              <a:avLst/>
              <a:gdLst/>
              <a:ahLst/>
              <a:cxnLst/>
              <a:rect l="l" t="t" r="r" b="b"/>
              <a:pathLst>
                <a:path w="3180" h="3175" extrusionOk="0">
                  <a:moveTo>
                    <a:pt x="1878" y="1"/>
                  </a:moveTo>
                  <a:cubicBezTo>
                    <a:pt x="1546" y="1"/>
                    <a:pt x="1166" y="156"/>
                    <a:pt x="762" y="469"/>
                  </a:cubicBezTo>
                  <a:cubicBezTo>
                    <a:pt x="167" y="933"/>
                    <a:pt x="0" y="1874"/>
                    <a:pt x="405" y="2529"/>
                  </a:cubicBezTo>
                  <a:cubicBezTo>
                    <a:pt x="661" y="2946"/>
                    <a:pt x="1089" y="3175"/>
                    <a:pt x="1527" y="3175"/>
                  </a:cubicBezTo>
                  <a:cubicBezTo>
                    <a:pt x="1801" y="3175"/>
                    <a:pt x="2079" y="3085"/>
                    <a:pt x="2322" y="2898"/>
                  </a:cubicBezTo>
                  <a:cubicBezTo>
                    <a:pt x="2977" y="2374"/>
                    <a:pt x="3179" y="1278"/>
                    <a:pt x="2762" y="552"/>
                  </a:cubicBezTo>
                  <a:cubicBezTo>
                    <a:pt x="2545" y="186"/>
                    <a:pt x="2240" y="1"/>
                    <a:pt x="18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0" name="Google Shape;760;p4"/>
            <p:cNvSpPr/>
            <p:nvPr/>
          </p:nvSpPr>
          <p:spPr>
            <a:xfrm>
              <a:off x="746703" y="4222153"/>
              <a:ext cx="101465" cy="99256"/>
            </a:xfrm>
            <a:custGeom>
              <a:avLst/>
              <a:gdLst/>
              <a:ahLst/>
              <a:cxnLst/>
              <a:rect l="l" t="t" r="r" b="b"/>
              <a:pathLst>
                <a:path w="3215" h="3145" extrusionOk="0">
                  <a:moveTo>
                    <a:pt x="1952" y="1"/>
                  </a:moveTo>
                  <a:cubicBezTo>
                    <a:pt x="1867" y="1"/>
                    <a:pt x="1785" y="12"/>
                    <a:pt x="1715" y="35"/>
                  </a:cubicBezTo>
                  <a:cubicBezTo>
                    <a:pt x="1369" y="154"/>
                    <a:pt x="1107" y="476"/>
                    <a:pt x="810" y="714"/>
                  </a:cubicBezTo>
                  <a:cubicBezTo>
                    <a:pt x="107" y="1154"/>
                    <a:pt x="0" y="2178"/>
                    <a:pt x="548" y="2762"/>
                  </a:cubicBezTo>
                  <a:cubicBezTo>
                    <a:pt x="800" y="3020"/>
                    <a:pt x="1130" y="3145"/>
                    <a:pt x="1468" y="3145"/>
                  </a:cubicBezTo>
                  <a:cubicBezTo>
                    <a:pt x="1895" y="3145"/>
                    <a:pt x="2336" y="2945"/>
                    <a:pt x="2655" y="2559"/>
                  </a:cubicBezTo>
                  <a:cubicBezTo>
                    <a:pt x="3215" y="1869"/>
                    <a:pt x="3203" y="726"/>
                    <a:pt x="2560" y="202"/>
                  </a:cubicBezTo>
                  <a:cubicBezTo>
                    <a:pt x="2415" y="74"/>
                    <a:pt x="2171" y="1"/>
                    <a:pt x="195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1" name="Google Shape;761;p4"/>
            <p:cNvSpPr/>
            <p:nvPr/>
          </p:nvSpPr>
          <p:spPr>
            <a:xfrm>
              <a:off x="450963" y="3271436"/>
              <a:ext cx="92850" cy="103043"/>
            </a:xfrm>
            <a:custGeom>
              <a:avLst/>
              <a:gdLst/>
              <a:ahLst/>
              <a:cxnLst/>
              <a:rect l="l" t="t" r="r" b="b"/>
              <a:pathLst>
                <a:path w="2942" h="3265" extrusionOk="0">
                  <a:moveTo>
                    <a:pt x="1608" y="1"/>
                  </a:moveTo>
                  <a:cubicBezTo>
                    <a:pt x="1345" y="1"/>
                    <a:pt x="1076" y="90"/>
                    <a:pt x="846" y="276"/>
                  </a:cubicBezTo>
                  <a:cubicBezTo>
                    <a:pt x="191" y="835"/>
                    <a:pt x="1" y="1931"/>
                    <a:pt x="430" y="2633"/>
                  </a:cubicBezTo>
                  <a:cubicBezTo>
                    <a:pt x="690" y="3042"/>
                    <a:pt x="1117" y="3265"/>
                    <a:pt x="1540" y="3265"/>
                  </a:cubicBezTo>
                  <a:cubicBezTo>
                    <a:pt x="1795" y="3265"/>
                    <a:pt x="2048" y="3184"/>
                    <a:pt x="2263" y="3014"/>
                  </a:cubicBezTo>
                  <a:cubicBezTo>
                    <a:pt x="2763" y="2621"/>
                    <a:pt x="2942" y="1145"/>
                    <a:pt x="2573" y="538"/>
                  </a:cubicBezTo>
                  <a:cubicBezTo>
                    <a:pt x="2355" y="186"/>
                    <a:pt x="1988" y="1"/>
                    <a:pt x="1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2" name="Google Shape;762;p4"/>
            <p:cNvSpPr/>
            <p:nvPr/>
          </p:nvSpPr>
          <p:spPr>
            <a:xfrm>
              <a:off x="502467" y="3765714"/>
              <a:ext cx="87958" cy="110839"/>
            </a:xfrm>
            <a:custGeom>
              <a:avLst/>
              <a:gdLst/>
              <a:ahLst/>
              <a:cxnLst/>
              <a:rect l="l" t="t" r="r" b="b"/>
              <a:pathLst>
                <a:path w="2787" h="3512" extrusionOk="0">
                  <a:moveTo>
                    <a:pt x="1593" y="0"/>
                  </a:moveTo>
                  <a:cubicBezTo>
                    <a:pt x="1417" y="0"/>
                    <a:pt x="1245" y="85"/>
                    <a:pt x="1095" y="258"/>
                  </a:cubicBezTo>
                  <a:cubicBezTo>
                    <a:pt x="893" y="485"/>
                    <a:pt x="714" y="711"/>
                    <a:pt x="524" y="925"/>
                  </a:cubicBezTo>
                  <a:cubicBezTo>
                    <a:pt x="0" y="1556"/>
                    <a:pt x="0" y="2580"/>
                    <a:pt x="524" y="3152"/>
                  </a:cubicBezTo>
                  <a:cubicBezTo>
                    <a:pt x="748" y="3392"/>
                    <a:pt x="1035" y="3512"/>
                    <a:pt x="1321" y="3512"/>
                  </a:cubicBezTo>
                  <a:cubicBezTo>
                    <a:pt x="1645" y="3512"/>
                    <a:pt x="1969" y="3359"/>
                    <a:pt x="2203" y="3056"/>
                  </a:cubicBezTo>
                  <a:cubicBezTo>
                    <a:pt x="2715" y="2437"/>
                    <a:pt x="2786" y="1306"/>
                    <a:pt x="2369" y="592"/>
                  </a:cubicBezTo>
                  <a:cubicBezTo>
                    <a:pt x="2146" y="202"/>
                    <a:pt x="1865" y="0"/>
                    <a:pt x="159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3" name="Google Shape;763;p4"/>
            <p:cNvSpPr/>
            <p:nvPr/>
          </p:nvSpPr>
          <p:spPr>
            <a:xfrm>
              <a:off x="70329" y="4332831"/>
              <a:ext cx="101497" cy="95721"/>
            </a:xfrm>
            <a:custGeom>
              <a:avLst/>
              <a:gdLst/>
              <a:ahLst/>
              <a:cxnLst/>
              <a:rect l="l" t="t" r="r" b="b"/>
              <a:pathLst>
                <a:path w="3216" h="3033" extrusionOk="0">
                  <a:moveTo>
                    <a:pt x="1424" y="0"/>
                  </a:moveTo>
                  <a:cubicBezTo>
                    <a:pt x="1401" y="0"/>
                    <a:pt x="1379" y="2"/>
                    <a:pt x="1358" y="5"/>
                  </a:cubicBezTo>
                  <a:cubicBezTo>
                    <a:pt x="465" y="100"/>
                    <a:pt x="1" y="1386"/>
                    <a:pt x="537" y="2303"/>
                  </a:cubicBezTo>
                  <a:cubicBezTo>
                    <a:pt x="809" y="2775"/>
                    <a:pt x="1249" y="3033"/>
                    <a:pt x="1743" y="3033"/>
                  </a:cubicBezTo>
                  <a:cubicBezTo>
                    <a:pt x="1896" y="3033"/>
                    <a:pt x="2055" y="3008"/>
                    <a:pt x="2215" y="2958"/>
                  </a:cubicBezTo>
                  <a:cubicBezTo>
                    <a:pt x="2847" y="2779"/>
                    <a:pt x="3216" y="2231"/>
                    <a:pt x="3144" y="1612"/>
                  </a:cubicBezTo>
                  <a:cubicBezTo>
                    <a:pt x="3075" y="994"/>
                    <a:pt x="2004" y="0"/>
                    <a:pt x="14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4" name="Google Shape;764;p4"/>
            <p:cNvSpPr/>
            <p:nvPr/>
          </p:nvSpPr>
          <p:spPr>
            <a:xfrm>
              <a:off x="255959" y="3739930"/>
              <a:ext cx="99603" cy="88494"/>
            </a:xfrm>
            <a:custGeom>
              <a:avLst/>
              <a:gdLst/>
              <a:ahLst/>
              <a:cxnLst/>
              <a:rect l="l" t="t" r="r" b="b"/>
              <a:pathLst>
                <a:path w="3156" h="2804" extrusionOk="0">
                  <a:moveTo>
                    <a:pt x="1569" y="0"/>
                  </a:moveTo>
                  <a:cubicBezTo>
                    <a:pt x="1278" y="0"/>
                    <a:pt x="989" y="89"/>
                    <a:pt x="751" y="278"/>
                  </a:cubicBezTo>
                  <a:cubicBezTo>
                    <a:pt x="179" y="706"/>
                    <a:pt x="1" y="1528"/>
                    <a:pt x="346" y="2147"/>
                  </a:cubicBezTo>
                  <a:cubicBezTo>
                    <a:pt x="580" y="2581"/>
                    <a:pt x="970" y="2804"/>
                    <a:pt x="1406" y="2804"/>
                  </a:cubicBezTo>
                  <a:cubicBezTo>
                    <a:pt x="1725" y="2804"/>
                    <a:pt x="2068" y="2685"/>
                    <a:pt x="2394" y="2445"/>
                  </a:cubicBezTo>
                  <a:cubicBezTo>
                    <a:pt x="3013" y="2004"/>
                    <a:pt x="3156" y="1314"/>
                    <a:pt x="2787" y="671"/>
                  </a:cubicBezTo>
                  <a:cubicBezTo>
                    <a:pt x="2527" y="241"/>
                    <a:pt x="2047" y="0"/>
                    <a:pt x="156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5" name="Google Shape;765;p4"/>
            <p:cNvSpPr/>
            <p:nvPr/>
          </p:nvSpPr>
          <p:spPr>
            <a:xfrm>
              <a:off x="390117" y="4296759"/>
              <a:ext cx="96605" cy="88400"/>
            </a:xfrm>
            <a:custGeom>
              <a:avLst/>
              <a:gdLst/>
              <a:ahLst/>
              <a:cxnLst/>
              <a:rect l="l" t="t" r="r" b="b"/>
              <a:pathLst>
                <a:path w="3061" h="2801" extrusionOk="0">
                  <a:moveTo>
                    <a:pt x="1908" y="1"/>
                  </a:moveTo>
                  <a:cubicBezTo>
                    <a:pt x="1784" y="1"/>
                    <a:pt x="1655" y="13"/>
                    <a:pt x="1524" y="29"/>
                  </a:cubicBezTo>
                  <a:lnTo>
                    <a:pt x="1465" y="29"/>
                  </a:lnTo>
                  <a:cubicBezTo>
                    <a:pt x="1452" y="28"/>
                    <a:pt x="1440" y="28"/>
                    <a:pt x="1428" y="28"/>
                  </a:cubicBezTo>
                  <a:cubicBezTo>
                    <a:pt x="782" y="28"/>
                    <a:pt x="377" y="338"/>
                    <a:pt x="179" y="969"/>
                  </a:cubicBezTo>
                  <a:cubicBezTo>
                    <a:pt x="0" y="1565"/>
                    <a:pt x="167" y="2184"/>
                    <a:pt x="584" y="2541"/>
                  </a:cubicBezTo>
                  <a:cubicBezTo>
                    <a:pt x="796" y="2714"/>
                    <a:pt x="1037" y="2801"/>
                    <a:pt x="1287" y="2801"/>
                  </a:cubicBezTo>
                  <a:cubicBezTo>
                    <a:pt x="1568" y="2801"/>
                    <a:pt x="1860" y="2690"/>
                    <a:pt x="2131" y="2469"/>
                  </a:cubicBezTo>
                  <a:cubicBezTo>
                    <a:pt x="2762" y="1957"/>
                    <a:pt x="3060" y="1291"/>
                    <a:pt x="2893" y="743"/>
                  </a:cubicBezTo>
                  <a:cubicBezTo>
                    <a:pt x="2709" y="143"/>
                    <a:pt x="2337" y="1"/>
                    <a:pt x="19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6" name="Google Shape;766;p4"/>
            <p:cNvSpPr/>
            <p:nvPr/>
          </p:nvSpPr>
          <p:spPr>
            <a:xfrm>
              <a:off x="596766" y="4081526"/>
              <a:ext cx="99225" cy="89978"/>
            </a:xfrm>
            <a:custGeom>
              <a:avLst/>
              <a:gdLst/>
              <a:ahLst/>
              <a:cxnLst/>
              <a:rect l="l" t="t" r="r" b="b"/>
              <a:pathLst>
                <a:path w="3144" h="2851" extrusionOk="0">
                  <a:moveTo>
                    <a:pt x="1686" y="1"/>
                  </a:moveTo>
                  <a:cubicBezTo>
                    <a:pt x="1353" y="1"/>
                    <a:pt x="1012" y="93"/>
                    <a:pt x="751" y="288"/>
                  </a:cubicBezTo>
                  <a:cubicBezTo>
                    <a:pt x="167" y="705"/>
                    <a:pt x="1" y="1574"/>
                    <a:pt x="358" y="2217"/>
                  </a:cubicBezTo>
                  <a:cubicBezTo>
                    <a:pt x="595" y="2633"/>
                    <a:pt x="991" y="2851"/>
                    <a:pt x="1410" y="2851"/>
                  </a:cubicBezTo>
                  <a:cubicBezTo>
                    <a:pt x="1686" y="2851"/>
                    <a:pt x="1972" y="2756"/>
                    <a:pt x="2227" y="2562"/>
                  </a:cubicBezTo>
                  <a:cubicBezTo>
                    <a:pt x="2894" y="2050"/>
                    <a:pt x="3144" y="1122"/>
                    <a:pt x="2775" y="491"/>
                  </a:cubicBezTo>
                  <a:cubicBezTo>
                    <a:pt x="2582" y="174"/>
                    <a:pt x="2142" y="1"/>
                    <a:pt x="168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7" name="Google Shape;767;p4"/>
            <p:cNvSpPr/>
            <p:nvPr/>
          </p:nvSpPr>
          <p:spPr>
            <a:xfrm>
              <a:off x="684689" y="3135353"/>
              <a:ext cx="95469" cy="94522"/>
            </a:xfrm>
            <a:custGeom>
              <a:avLst/>
              <a:gdLst/>
              <a:ahLst/>
              <a:cxnLst/>
              <a:rect l="l" t="t" r="r" b="b"/>
              <a:pathLst>
                <a:path w="3025" h="2995" extrusionOk="0">
                  <a:moveTo>
                    <a:pt x="1701" y="1"/>
                  </a:moveTo>
                  <a:cubicBezTo>
                    <a:pt x="1419" y="1"/>
                    <a:pt x="1112" y="112"/>
                    <a:pt x="810" y="337"/>
                  </a:cubicBezTo>
                  <a:cubicBezTo>
                    <a:pt x="179" y="813"/>
                    <a:pt x="1" y="1706"/>
                    <a:pt x="405" y="2373"/>
                  </a:cubicBezTo>
                  <a:cubicBezTo>
                    <a:pt x="655" y="2776"/>
                    <a:pt x="1043" y="2994"/>
                    <a:pt x="1444" y="2994"/>
                  </a:cubicBezTo>
                  <a:cubicBezTo>
                    <a:pt x="1695" y="2994"/>
                    <a:pt x="1950" y="2909"/>
                    <a:pt x="2179" y="2730"/>
                  </a:cubicBezTo>
                  <a:cubicBezTo>
                    <a:pt x="2822" y="2242"/>
                    <a:pt x="3025" y="1242"/>
                    <a:pt x="2620" y="575"/>
                  </a:cubicBezTo>
                  <a:cubicBezTo>
                    <a:pt x="2403" y="195"/>
                    <a:pt x="2074" y="1"/>
                    <a:pt x="170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8" name="Google Shape;768;p4"/>
            <p:cNvSpPr/>
            <p:nvPr/>
          </p:nvSpPr>
          <p:spPr>
            <a:xfrm>
              <a:off x="625327" y="3620574"/>
              <a:ext cx="96605" cy="89283"/>
            </a:xfrm>
            <a:custGeom>
              <a:avLst/>
              <a:gdLst/>
              <a:ahLst/>
              <a:cxnLst/>
              <a:rect l="l" t="t" r="r" b="b"/>
              <a:pathLst>
                <a:path w="3061" h="2829" extrusionOk="0">
                  <a:moveTo>
                    <a:pt x="1358" y="0"/>
                  </a:moveTo>
                  <a:cubicBezTo>
                    <a:pt x="1097" y="0"/>
                    <a:pt x="853" y="64"/>
                    <a:pt x="679" y="202"/>
                  </a:cubicBezTo>
                  <a:cubicBezTo>
                    <a:pt x="131" y="631"/>
                    <a:pt x="0" y="1571"/>
                    <a:pt x="393" y="2202"/>
                  </a:cubicBezTo>
                  <a:cubicBezTo>
                    <a:pt x="657" y="2615"/>
                    <a:pt x="1048" y="2828"/>
                    <a:pt x="1457" y="2828"/>
                  </a:cubicBezTo>
                  <a:cubicBezTo>
                    <a:pt x="1733" y="2828"/>
                    <a:pt x="2016" y="2732"/>
                    <a:pt x="2275" y="2536"/>
                  </a:cubicBezTo>
                  <a:cubicBezTo>
                    <a:pt x="2858" y="2071"/>
                    <a:pt x="3060" y="1262"/>
                    <a:pt x="2715" y="678"/>
                  </a:cubicBezTo>
                  <a:cubicBezTo>
                    <a:pt x="2477" y="257"/>
                    <a:pt x="1882" y="0"/>
                    <a:pt x="135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69" name="Google Shape;769;p4"/>
            <p:cNvSpPr/>
            <p:nvPr/>
          </p:nvSpPr>
          <p:spPr>
            <a:xfrm>
              <a:off x="508842" y="2880829"/>
              <a:ext cx="92471" cy="93228"/>
            </a:xfrm>
            <a:custGeom>
              <a:avLst/>
              <a:gdLst/>
              <a:ahLst/>
              <a:cxnLst/>
              <a:rect l="l" t="t" r="r" b="b"/>
              <a:pathLst>
                <a:path w="2930" h="2954" extrusionOk="0">
                  <a:moveTo>
                    <a:pt x="1787" y="1"/>
                  </a:moveTo>
                  <a:cubicBezTo>
                    <a:pt x="1490" y="1"/>
                    <a:pt x="1137" y="150"/>
                    <a:pt x="727" y="449"/>
                  </a:cubicBezTo>
                  <a:cubicBezTo>
                    <a:pt x="155" y="865"/>
                    <a:pt x="1" y="1687"/>
                    <a:pt x="370" y="2330"/>
                  </a:cubicBezTo>
                  <a:cubicBezTo>
                    <a:pt x="601" y="2733"/>
                    <a:pt x="1005" y="2953"/>
                    <a:pt x="1416" y="2953"/>
                  </a:cubicBezTo>
                  <a:cubicBezTo>
                    <a:pt x="1660" y="2953"/>
                    <a:pt x="1907" y="2875"/>
                    <a:pt x="2120" y="2711"/>
                  </a:cubicBezTo>
                  <a:cubicBezTo>
                    <a:pt x="2715" y="2270"/>
                    <a:pt x="2929" y="1139"/>
                    <a:pt x="2525" y="473"/>
                  </a:cubicBezTo>
                  <a:cubicBezTo>
                    <a:pt x="2337" y="158"/>
                    <a:pt x="2092" y="1"/>
                    <a:pt x="17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0" name="Google Shape;770;p4"/>
            <p:cNvSpPr/>
            <p:nvPr/>
          </p:nvSpPr>
          <p:spPr>
            <a:xfrm>
              <a:off x="817332" y="3918397"/>
              <a:ext cx="94712" cy="89315"/>
            </a:xfrm>
            <a:custGeom>
              <a:avLst/>
              <a:gdLst/>
              <a:ahLst/>
              <a:cxnLst/>
              <a:rect l="l" t="t" r="r" b="b"/>
              <a:pathLst>
                <a:path w="3001" h="2830" extrusionOk="0">
                  <a:moveTo>
                    <a:pt x="1588" y="0"/>
                  </a:moveTo>
                  <a:cubicBezTo>
                    <a:pt x="1312" y="0"/>
                    <a:pt x="1025" y="95"/>
                    <a:pt x="763" y="290"/>
                  </a:cubicBezTo>
                  <a:cubicBezTo>
                    <a:pt x="179" y="719"/>
                    <a:pt x="1" y="1588"/>
                    <a:pt x="370" y="2219"/>
                  </a:cubicBezTo>
                  <a:cubicBezTo>
                    <a:pt x="594" y="2616"/>
                    <a:pt x="1006" y="2829"/>
                    <a:pt x="1436" y="2829"/>
                  </a:cubicBezTo>
                  <a:cubicBezTo>
                    <a:pt x="1716" y="2829"/>
                    <a:pt x="2003" y="2740"/>
                    <a:pt x="2251" y="2552"/>
                  </a:cubicBezTo>
                  <a:cubicBezTo>
                    <a:pt x="2846" y="2100"/>
                    <a:pt x="3001" y="1254"/>
                    <a:pt x="2632" y="612"/>
                  </a:cubicBezTo>
                  <a:cubicBezTo>
                    <a:pt x="2389" y="212"/>
                    <a:pt x="2001" y="0"/>
                    <a:pt x="15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1" name="Google Shape;771;p4"/>
            <p:cNvSpPr/>
            <p:nvPr/>
          </p:nvSpPr>
          <p:spPr>
            <a:xfrm>
              <a:off x="446829" y="3092716"/>
              <a:ext cx="85338" cy="96574"/>
            </a:xfrm>
            <a:custGeom>
              <a:avLst/>
              <a:gdLst/>
              <a:ahLst/>
              <a:cxnLst/>
              <a:rect l="l" t="t" r="r" b="b"/>
              <a:pathLst>
                <a:path w="2704" h="3060" extrusionOk="0">
                  <a:moveTo>
                    <a:pt x="1259" y="1"/>
                  </a:moveTo>
                  <a:cubicBezTo>
                    <a:pt x="1062" y="1"/>
                    <a:pt x="858" y="72"/>
                    <a:pt x="668" y="224"/>
                  </a:cubicBezTo>
                  <a:cubicBezTo>
                    <a:pt x="144" y="640"/>
                    <a:pt x="1" y="1498"/>
                    <a:pt x="322" y="2212"/>
                  </a:cubicBezTo>
                  <a:cubicBezTo>
                    <a:pt x="557" y="2729"/>
                    <a:pt x="1059" y="3060"/>
                    <a:pt x="1547" y="3060"/>
                  </a:cubicBezTo>
                  <a:cubicBezTo>
                    <a:pt x="1677" y="3060"/>
                    <a:pt x="1807" y="3036"/>
                    <a:pt x="1930" y="2986"/>
                  </a:cubicBezTo>
                  <a:cubicBezTo>
                    <a:pt x="2466" y="2760"/>
                    <a:pt x="2704" y="2105"/>
                    <a:pt x="2430" y="1498"/>
                  </a:cubicBezTo>
                  <a:cubicBezTo>
                    <a:pt x="2347" y="1283"/>
                    <a:pt x="2263" y="1093"/>
                    <a:pt x="2204" y="867"/>
                  </a:cubicBezTo>
                  <a:cubicBezTo>
                    <a:pt x="2066" y="323"/>
                    <a:pt x="1679" y="1"/>
                    <a:pt x="12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2" name="Google Shape;772;p4"/>
            <p:cNvSpPr/>
            <p:nvPr/>
          </p:nvSpPr>
          <p:spPr>
            <a:xfrm>
              <a:off x="308947" y="4136975"/>
              <a:ext cx="87579" cy="83539"/>
            </a:xfrm>
            <a:custGeom>
              <a:avLst/>
              <a:gdLst/>
              <a:ahLst/>
              <a:cxnLst/>
              <a:rect l="l" t="t" r="r" b="b"/>
              <a:pathLst>
                <a:path w="2775" h="2647" extrusionOk="0">
                  <a:moveTo>
                    <a:pt x="1504" y="1"/>
                  </a:moveTo>
                  <a:cubicBezTo>
                    <a:pt x="1215" y="1"/>
                    <a:pt x="910" y="104"/>
                    <a:pt x="643" y="317"/>
                  </a:cubicBezTo>
                  <a:cubicBezTo>
                    <a:pt x="131" y="710"/>
                    <a:pt x="0" y="1508"/>
                    <a:pt x="346" y="2079"/>
                  </a:cubicBezTo>
                  <a:cubicBezTo>
                    <a:pt x="560" y="2450"/>
                    <a:pt x="919" y="2646"/>
                    <a:pt x="1290" y="2646"/>
                  </a:cubicBezTo>
                  <a:cubicBezTo>
                    <a:pt x="1539" y="2646"/>
                    <a:pt x="1793" y="2558"/>
                    <a:pt x="2013" y="2377"/>
                  </a:cubicBezTo>
                  <a:cubicBezTo>
                    <a:pt x="2596" y="1925"/>
                    <a:pt x="2775" y="1032"/>
                    <a:pt x="2405" y="460"/>
                  </a:cubicBezTo>
                  <a:cubicBezTo>
                    <a:pt x="2195" y="158"/>
                    <a:pt x="1861" y="1"/>
                    <a:pt x="150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3" name="Google Shape;773;p4"/>
            <p:cNvSpPr/>
            <p:nvPr/>
          </p:nvSpPr>
          <p:spPr>
            <a:xfrm>
              <a:off x="287897" y="2841948"/>
              <a:ext cx="90609" cy="79342"/>
            </a:xfrm>
            <a:custGeom>
              <a:avLst/>
              <a:gdLst/>
              <a:ahLst/>
              <a:cxnLst/>
              <a:rect l="l" t="t" r="r" b="b"/>
              <a:pathLst>
                <a:path w="2871" h="2514" extrusionOk="0">
                  <a:moveTo>
                    <a:pt x="1374" y="1"/>
                  </a:moveTo>
                  <a:cubicBezTo>
                    <a:pt x="1112" y="1"/>
                    <a:pt x="861" y="61"/>
                    <a:pt x="679" y="192"/>
                  </a:cubicBezTo>
                  <a:cubicBezTo>
                    <a:pt x="155" y="585"/>
                    <a:pt x="1" y="1371"/>
                    <a:pt x="346" y="1955"/>
                  </a:cubicBezTo>
                  <a:cubicBezTo>
                    <a:pt x="565" y="2325"/>
                    <a:pt x="911" y="2514"/>
                    <a:pt x="1286" y="2514"/>
                  </a:cubicBezTo>
                  <a:cubicBezTo>
                    <a:pt x="1561" y="2514"/>
                    <a:pt x="1852" y="2412"/>
                    <a:pt x="2120" y="2205"/>
                  </a:cubicBezTo>
                  <a:cubicBezTo>
                    <a:pt x="2680" y="1752"/>
                    <a:pt x="2870" y="1050"/>
                    <a:pt x="2560" y="538"/>
                  </a:cubicBezTo>
                  <a:cubicBezTo>
                    <a:pt x="2361" y="200"/>
                    <a:pt x="1850" y="1"/>
                    <a:pt x="137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4" name="Google Shape;774;p4"/>
            <p:cNvSpPr/>
            <p:nvPr/>
          </p:nvSpPr>
          <p:spPr>
            <a:xfrm>
              <a:off x="704982" y="3805763"/>
              <a:ext cx="84960" cy="77511"/>
            </a:xfrm>
            <a:custGeom>
              <a:avLst/>
              <a:gdLst/>
              <a:ahLst/>
              <a:cxnLst/>
              <a:rect l="l" t="t" r="r" b="b"/>
              <a:pathLst>
                <a:path w="2692" h="2456" extrusionOk="0">
                  <a:moveTo>
                    <a:pt x="1311" y="1"/>
                  </a:moveTo>
                  <a:cubicBezTo>
                    <a:pt x="1070" y="1"/>
                    <a:pt x="830" y="73"/>
                    <a:pt x="632" y="228"/>
                  </a:cubicBezTo>
                  <a:cubicBezTo>
                    <a:pt x="132" y="609"/>
                    <a:pt x="1" y="1383"/>
                    <a:pt x="334" y="1942"/>
                  </a:cubicBezTo>
                  <a:cubicBezTo>
                    <a:pt x="534" y="2278"/>
                    <a:pt x="868" y="2456"/>
                    <a:pt x="1219" y="2456"/>
                  </a:cubicBezTo>
                  <a:cubicBezTo>
                    <a:pt x="1451" y="2456"/>
                    <a:pt x="1692" y="2378"/>
                    <a:pt x="1906" y="2216"/>
                  </a:cubicBezTo>
                  <a:cubicBezTo>
                    <a:pt x="2513" y="1764"/>
                    <a:pt x="2691" y="1133"/>
                    <a:pt x="2358" y="585"/>
                  </a:cubicBezTo>
                  <a:cubicBezTo>
                    <a:pt x="2133" y="210"/>
                    <a:pt x="1720" y="1"/>
                    <a:pt x="13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5" name="Google Shape;775;p4"/>
            <p:cNvSpPr/>
            <p:nvPr/>
          </p:nvSpPr>
          <p:spPr>
            <a:xfrm>
              <a:off x="297680" y="3027610"/>
              <a:ext cx="79689" cy="82971"/>
            </a:xfrm>
            <a:custGeom>
              <a:avLst/>
              <a:gdLst/>
              <a:ahLst/>
              <a:cxnLst/>
              <a:rect l="l" t="t" r="r" b="b"/>
              <a:pathLst>
                <a:path w="2525" h="2629" extrusionOk="0">
                  <a:moveTo>
                    <a:pt x="1298" y="1"/>
                  </a:moveTo>
                  <a:cubicBezTo>
                    <a:pt x="1093" y="1"/>
                    <a:pt x="884" y="79"/>
                    <a:pt x="691" y="239"/>
                  </a:cubicBezTo>
                  <a:cubicBezTo>
                    <a:pt x="155" y="667"/>
                    <a:pt x="0" y="1548"/>
                    <a:pt x="369" y="2132"/>
                  </a:cubicBezTo>
                  <a:cubicBezTo>
                    <a:pt x="579" y="2457"/>
                    <a:pt x="902" y="2628"/>
                    <a:pt x="1230" y="2628"/>
                  </a:cubicBezTo>
                  <a:cubicBezTo>
                    <a:pt x="1443" y="2628"/>
                    <a:pt x="1658" y="2556"/>
                    <a:pt x="1846" y="2406"/>
                  </a:cubicBezTo>
                  <a:cubicBezTo>
                    <a:pt x="2405" y="1989"/>
                    <a:pt x="2524" y="1156"/>
                    <a:pt x="2131" y="536"/>
                  </a:cubicBezTo>
                  <a:cubicBezTo>
                    <a:pt x="1915" y="184"/>
                    <a:pt x="1612" y="1"/>
                    <a:pt x="12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76" name="Google Shape;776;p4"/>
            <p:cNvSpPr/>
            <p:nvPr/>
          </p:nvSpPr>
          <p:spPr>
            <a:xfrm>
              <a:off x="-75064" y="3021046"/>
              <a:ext cx="77417" cy="84328"/>
            </a:xfrm>
            <a:custGeom>
              <a:avLst/>
              <a:gdLst/>
              <a:ahLst/>
              <a:cxnLst/>
              <a:rect l="l" t="t" r="r" b="b"/>
              <a:pathLst>
                <a:path w="2453" h="2672" extrusionOk="0">
                  <a:moveTo>
                    <a:pt x="1473" y="0"/>
                  </a:moveTo>
                  <a:cubicBezTo>
                    <a:pt x="1266" y="0"/>
                    <a:pt x="1036" y="89"/>
                    <a:pt x="798" y="268"/>
                  </a:cubicBezTo>
                  <a:cubicBezTo>
                    <a:pt x="203" y="733"/>
                    <a:pt x="0" y="1578"/>
                    <a:pt x="369" y="2173"/>
                  </a:cubicBezTo>
                  <a:cubicBezTo>
                    <a:pt x="560" y="2493"/>
                    <a:pt x="886" y="2672"/>
                    <a:pt x="1212" y="2672"/>
                  </a:cubicBezTo>
                  <a:cubicBezTo>
                    <a:pt x="1396" y="2672"/>
                    <a:pt x="1580" y="2615"/>
                    <a:pt x="1739" y="2495"/>
                  </a:cubicBezTo>
                  <a:cubicBezTo>
                    <a:pt x="2250" y="2126"/>
                    <a:pt x="2453" y="994"/>
                    <a:pt x="2108" y="411"/>
                  </a:cubicBezTo>
                  <a:cubicBezTo>
                    <a:pt x="1955" y="139"/>
                    <a:pt x="1733" y="0"/>
                    <a:pt x="147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777" name="Google Shape;777;p4"/>
          <p:cNvSpPr/>
          <p:nvPr/>
        </p:nvSpPr>
        <p:spPr>
          <a:xfrm flipH="1">
            <a:off x="-30551" y="9440720"/>
            <a:ext cx="1260586" cy="819280"/>
          </a:xfrm>
          <a:custGeom>
            <a:avLst/>
            <a:gdLst/>
            <a:ahLst/>
            <a:cxnLst/>
            <a:rect l="l" t="t" r="r" b="b"/>
            <a:pathLst>
              <a:path w="19467" h="12652" extrusionOk="0">
                <a:moveTo>
                  <a:pt x="14180" y="4900"/>
                </a:moveTo>
                <a:lnTo>
                  <a:pt x="14180" y="4900"/>
                </a:lnTo>
                <a:cubicBezTo>
                  <a:pt x="15002" y="5579"/>
                  <a:pt x="15454" y="6448"/>
                  <a:pt x="15514" y="7520"/>
                </a:cubicBezTo>
                <a:cubicBezTo>
                  <a:pt x="14680" y="6841"/>
                  <a:pt x="14347" y="5912"/>
                  <a:pt x="14180" y="4900"/>
                </a:cubicBezTo>
                <a:close/>
                <a:moveTo>
                  <a:pt x="6394" y="8615"/>
                </a:moveTo>
                <a:lnTo>
                  <a:pt x="6394" y="8615"/>
                </a:lnTo>
                <a:cubicBezTo>
                  <a:pt x="7977" y="8913"/>
                  <a:pt x="9406" y="10996"/>
                  <a:pt x="8977" y="12520"/>
                </a:cubicBezTo>
                <a:cubicBezTo>
                  <a:pt x="7596" y="11508"/>
                  <a:pt x="6870" y="10163"/>
                  <a:pt x="6394" y="8615"/>
                </a:cubicBezTo>
                <a:close/>
                <a:moveTo>
                  <a:pt x="17172" y="0"/>
                </a:moveTo>
                <a:cubicBezTo>
                  <a:pt x="16611" y="0"/>
                  <a:pt x="16047" y="81"/>
                  <a:pt x="15478" y="257"/>
                </a:cubicBezTo>
                <a:cubicBezTo>
                  <a:pt x="14276" y="638"/>
                  <a:pt x="13383" y="1400"/>
                  <a:pt x="12906" y="2590"/>
                </a:cubicBezTo>
                <a:cubicBezTo>
                  <a:pt x="12024" y="2281"/>
                  <a:pt x="11152" y="2131"/>
                  <a:pt x="10290" y="2131"/>
                </a:cubicBezTo>
                <a:cubicBezTo>
                  <a:pt x="9361" y="2131"/>
                  <a:pt x="8444" y="2305"/>
                  <a:pt x="7537" y="2638"/>
                </a:cubicBezTo>
                <a:cubicBezTo>
                  <a:pt x="5703" y="3317"/>
                  <a:pt x="4620" y="4853"/>
                  <a:pt x="4560" y="6781"/>
                </a:cubicBezTo>
                <a:cubicBezTo>
                  <a:pt x="4560" y="6924"/>
                  <a:pt x="4536" y="7043"/>
                  <a:pt x="4524" y="7186"/>
                </a:cubicBezTo>
                <a:cubicBezTo>
                  <a:pt x="2738" y="7436"/>
                  <a:pt x="1536" y="8472"/>
                  <a:pt x="833" y="10056"/>
                </a:cubicBezTo>
                <a:cubicBezTo>
                  <a:pt x="476" y="10877"/>
                  <a:pt x="274" y="11770"/>
                  <a:pt x="0" y="12639"/>
                </a:cubicBezTo>
                <a:lnTo>
                  <a:pt x="1893" y="12639"/>
                </a:lnTo>
                <a:cubicBezTo>
                  <a:pt x="2048" y="11544"/>
                  <a:pt x="2417" y="10532"/>
                  <a:pt x="3024" y="9615"/>
                </a:cubicBezTo>
                <a:cubicBezTo>
                  <a:pt x="3429" y="9020"/>
                  <a:pt x="4024" y="8722"/>
                  <a:pt x="4763" y="8532"/>
                </a:cubicBezTo>
                <a:cubicBezTo>
                  <a:pt x="5155" y="10056"/>
                  <a:pt x="5739" y="11472"/>
                  <a:pt x="6787" y="12651"/>
                </a:cubicBezTo>
                <a:lnTo>
                  <a:pt x="10239" y="12651"/>
                </a:lnTo>
                <a:cubicBezTo>
                  <a:pt x="10275" y="10222"/>
                  <a:pt x="8751" y="8079"/>
                  <a:pt x="6465" y="7329"/>
                </a:cubicBezTo>
                <a:cubicBezTo>
                  <a:pt x="6144" y="7222"/>
                  <a:pt x="6060" y="7067"/>
                  <a:pt x="6060" y="6769"/>
                </a:cubicBezTo>
                <a:cubicBezTo>
                  <a:pt x="6084" y="5496"/>
                  <a:pt x="6596" y="4495"/>
                  <a:pt x="7799" y="3972"/>
                </a:cubicBezTo>
                <a:cubicBezTo>
                  <a:pt x="8638" y="3615"/>
                  <a:pt x="9493" y="3439"/>
                  <a:pt x="10361" y="3439"/>
                </a:cubicBezTo>
                <a:cubicBezTo>
                  <a:pt x="10970" y="3439"/>
                  <a:pt x="11585" y="3526"/>
                  <a:pt x="12204" y="3698"/>
                </a:cubicBezTo>
                <a:cubicBezTo>
                  <a:pt x="12597" y="3793"/>
                  <a:pt x="12752" y="3995"/>
                  <a:pt x="12775" y="4424"/>
                </a:cubicBezTo>
                <a:cubicBezTo>
                  <a:pt x="12811" y="5793"/>
                  <a:pt x="13192" y="7079"/>
                  <a:pt x="14061" y="8186"/>
                </a:cubicBezTo>
                <a:cubicBezTo>
                  <a:pt x="14505" y="8741"/>
                  <a:pt x="15034" y="9020"/>
                  <a:pt x="15535" y="9020"/>
                </a:cubicBezTo>
                <a:cubicBezTo>
                  <a:pt x="15733" y="9020"/>
                  <a:pt x="15927" y="8977"/>
                  <a:pt x="16109" y="8889"/>
                </a:cubicBezTo>
                <a:cubicBezTo>
                  <a:pt x="16752" y="8555"/>
                  <a:pt x="17002" y="7782"/>
                  <a:pt x="16764" y="6829"/>
                </a:cubicBezTo>
                <a:cubicBezTo>
                  <a:pt x="16716" y="6662"/>
                  <a:pt x="16669" y="6519"/>
                  <a:pt x="16609" y="6353"/>
                </a:cubicBezTo>
                <a:cubicBezTo>
                  <a:pt x="16193" y="5174"/>
                  <a:pt x="15490" y="4210"/>
                  <a:pt x="14478" y="3519"/>
                </a:cubicBezTo>
                <a:cubicBezTo>
                  <a:pt x="14109" y="3257"/>
                  <a:pt x="14085" y="3007"/>
                  <a:pt x="14323" y="2709"/>
                </a:cubicBezTo>
                <a:cubicBezTo>
                  <a:pt x="14561" y="2412"/>
                  <a:pt x="14811" y="2114"/>
                  <a:pt x="15121" y="1888"/>
                </a:cubicBezTo>
                <a:cubicBezTo>
                  <a:pt x="15728" y="1477"/>
                  <a:pt x="16408" y="1291"/>
                  <a:pt x="17107" y="1291"/>
                </a:cubicBezTo>
                <a:cubicBezTo>
                  <a:pt x="17258" y="1291"/>
                  <a:pt x="17410" y="1300"/>
                  <a:pt x="17562" y="1316"/>
                </a:cubicBezTo>
                <a:cubicBezTo>
                  <a:pt x="18205" y="1376"/>
                  <a:pt x="18836" y="1519"/>
                  <a:pt x="19467" y="1638"/>
                </a:cubicBezTo>
                <a:cubicBezTo>
                  <a:pt x="19467" y="1233"/>
                  <a:pt x="19467" y="816"/>
                  <a:pt x="19455" y="412"/>
                </a:cubicBezTo>
                <a:cubicBezTo>
                  <a:pt x="18699" y="150"/>
                  <a:pt x="17939" y="0"/>
                  <a:pt x="171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778" name="Google Shape;778;p4"/>
          <p:cNvSpPr/>
          <p:nvPr/>
        </p:nvSpPr>
        <p:spPr>
          <a:xfrm rot="4600447" flipH="1">
            <a:off x="17161405" y="7436808"/>
            <a:ext cx="1341564" cy="1410136"/>
          </a:xfrm>
          <a:custGeom>
            <a:avLst/>
            <a:gdLst/>
            <a:ahLst/>
            <a:cxnLst/>
            <a:rect l="l" t="t" r="r" b="b"/>
            <a:pathLst>
              <a:path w="20718" h="21777" extrusionOk="0">
                <a:moveTo>
                  <a:pt x="20718" y="0"/>
                </a:moveTo>
                <a:cubicBezTo>
                  <a:pt x="19396" y="0"/>
                  <a:pt x="18051" y="0"/>
                  <a:pt x="16717" y="12"/>
                </a:cubicBezTo>
                <a:cubicBezTo>
                  <a:pt x="16622" y="215"/>
                  <a:pt x="16550" y="405"/>
                  <a:pt x="16443" y="572"/>
                </a:cubicBezTo>
                <a:cubicBezTo>
                  <a:pt x="13836" y="4584"/>
                  <a:pt x="10942" y="8382"/>
                  <a:pt x="7704" y="11907"/>
                </a:cubicBezTo>
                <a:cubicBezTo>
                  <a:pt x="5561" y="14240"/>
                  <a:pt x="3358" y="16538"/>
                  <a:pt x="1203" y="18872"/>
                </a:cubicBezTo>
                <a:cubicBezTo>
                  <a:pt x="775" y="19336"/>
                  <a:pt x="382" y="19872"/>
                  <a:pt x="132" y="20455"/>
                </a:cubicBezTo>
                <a:cubicBezTo>
                  <a:pt x="1" y="20741"/>
                  <a:pt x="108" y="21301"/>
                  <a:pt x="322" y="21503"/>
                </a:cubicBezTo>
                <a:cubicBezTo>
                  <a:pt x="508" y="21680"/>
                  <a:pt x="868" y="21776"/>
                  <a:pt x="1181" y="21776"/>
                </a:cubicBezTo>
                <a:cubicBezTo>
                  <a:pt x="1269" y="21776"/>
                  <a:pt x="1354" y="21769"/>
                  <a:pt x="1429" y="21753"/>
                </a:cubicBezTo>
                <a:cubicBezTo>
                  <a:pt x="1834" y="21658"/>
                  <a:pt x="2203" y="21360"/>
                  <a:pt x="2549" y="21098"/>
                </a:cubicBezTo>
                <a:cubicBezTo>
                  <a:pt x="2856" y="20847"/>
                  <a:pt x="3119" y="20625"/>
                  <a:pt x="3503" y="20625"/>
                </a:cubicBezTo>
                <a:cubicBezTo>
                  <a:pt x="3611" y="20625"/>
                  <a:pt x="3728" y="20643"/>
                  <a:pt x="3858" y="20682"/>
                </a:cubicBezTo>
                <a:cubicBezTo>
                  <a:pt x="3910" y="20695"/>
                  <a:pt x="3966" y="20702"/>
                  <a:pt x="4025" y="20702"/>
                </a:cubicBezTo>
                <a:cubicBezTo>
                  <a:pt x="4321" y="20702"/>
                  <a:pt x="4695" y="20543"/>
                  <a:pt x="4954" y="20384"/>
                </a:cubicBezTo>
                <a:cubicBezTo>
                  <a:pt x="5620" y="19967"/>
                  <a:pt x="6251" y="19491"/>
                  <a:pt x="6859" y="18979"/>
                </a:cubicBezTo>
                <a:cubicBezTo>
                  <a:pt x="9311" y="16943"/>
                  <a:pt x="11395" y="14562"/>
                  <a:pt x="13169" y="11942"/>
                </a:cubicBezTo>
                <a:cubicBezTo>
                  <a:pt x="15610" y="8359"/>
                  <a:pt x="17860" y="4632"/>
                  <a:pt x="20182" y="977"/>
                </a:cubicBezTo>
                <a:cubicBezTo>
                  <a:pt x="20372" y="655"/>
                  <a:pt x="20539" y="334"/>
                  <a:pt x="2071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779" name="Google Shape;779;p4"/>
          <p:cNvGrpSpPr/>
          <p:nvPr/>
        </p:nvGrpSpPr>
        <p:grpSpPr>
          <a:xfrm flipH="1">
            <a:off x="15542351" y="-160930"/>
            <a:ext cx="2932834" cy="2541990"/>
            <a:chOff x="-62661" y="-21977"/>
            <a:chExt cx="1429396" cy="1238908"/>
          </a:xfrm>
        </p:grpSpPr>
        <p:sp>
          <p:nvSpPr>
            <p:cNvPr id="780" name="Google Shape;780;p4"/>
            <p:cNvSpPr/>
            <p:nvPr/>
          </p:nvSpPr>
          <p:spPr>
            <a:xfrm>
              <a:off x="-61935" y="-21977"/>
              <a:ext cx="952607" cy="885321"/>
            </a:xfrm>
            <a:custGeom>
              <a:avLst/>
              <a:gdLst/>
              <a:ahLst/>
              <a:cxnLst/>
              <a:rect l="l" t="t" r="r" b="b"/>
              <a:pathLst>
                <a:path w="30184" h="28052" extrusionOk="0">
                  <a:moveTo>
                    <a:pt x="24587" y="1"/>
                  </a:moveTo>
                  <a:cubicBezTo>
                    <a:pt x="22587" y="3239"/>
                    <a:pt x="19884" y="5859"/>
                    <a:pt x="17098" y="8395"/>
                  </a:cubicBezTo>
                  <a:cubicBezTo>
                    <a:pt x="12705" y="12383"/>
                    <a:pt x="8097" y="16086"/>
                    <a:pt x="3180" y="19384"/>
                  </a:cubicBezTo>
                  <a:cubicBezTo>
                    <a:pt x="2108" y="20122"/>
                    <a:pt x="1049" y="20849"/>
                    <a:pt x="1" y="21575"/>
                  </a:cubicBezTo>
                  <a:lnTo>
                    <a:pt x="1" y="28052"/>
                  </a:lnTo>
                  <a:cubicBezTo>
                    <a:pt x="1132" y="27397"/>
                    <a:pt x="2323" y="26802"/>
                    <a:pt x="3406" y="26075"/>
                  </a:cubicBezTo>
                  <a:cubicBezTo>
                    <a:pt x="12729" y="19801"/>
                    <a:pt x="20884" y="12264"/>
                    <a:pt x="27862" y="3430"/>
                  </a:cubicBezTo>
                  <a:cubicBezTo>
                    <a:pt x="28707" y="2358"/>
                    <a:pt x="29409" y="1156"/>
                    <a:pt x="30183" y="13"/>
                  </a:cubicBezTo>
                  <a:cubicBezTo>
                    <a:pt x="28302" y="13"/>
                    <a:pt x="26445" y="13"/>
                    <a:pt x="2458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1" name="Google Shape;781;p4"/>
            <p:cNvSpPr/>
            <p:nvPr/>
          </p:nvSpPr>
          <p:spPr>
            <a:xfrm>
              <a:off x="-62661" y="383905"/>
              <a:ext cx="851489" cy="833026"/>
            </a:xfrm>
            <a:custGeom>
              <a:avLst/>
              <a:gdLst/>
              <a:ahLst/>
              <a:cxnLst/>
              <a:rect l="l" t="t" r="r" b="b"/>
              <a:pathLst>
                <a:path w="26980" h="26395" extrusionOk="0">
                  <a:moveTo>
                    <a:pt x="25026" y="1"/>
                  </a:moveTo>
                  <a:cubicBezTo>
                    <a:pt x="24558" y="1"/>
                    <a:pt x="24223" y="334"/>
                    <a:pt x="23896" y="689"/>
                  </a:cubicBezTo>
                  <a:cubicBezTo>
                    <a:pt x="23801" y="796"/>
                    <a:pt x="23717" y="915"/>
                    <a:pt x="23610" y="1022"/>
                  </a:cubicBezTo>
                  <a:cubicBezTo>
                    <a:pt x="21229" y="3475"/>
                    <a:pt x="18979" y="6094"/>
                    <a:pt x="16443" y="8369"/>
                  </a:cubicBezTo>
                  <a:cubicBezTo>
                    <a:pt x="11918" y="12440"/>
                    <a:pt x="7049" y="16108"/>
                    <a:pt x="1881" y="19346"/>
                  </a:cubicBezTo>
                  <a:lnTo>
                    <a:pt x="0" y="20501"/>
                  </a:lnTo>
                  <a:lnTo>
                    <a:pt x="0" y="26395"/>
                  </a:lnTo>
                  <a:cubicBezTo>
                    <a:pt x="691" y="26145"/>
                    <a:pt x="1453" y="26002"/>
                    <a:pt x="2048" y="25609"/>
                  </a:cubicBezTo>
                  <a:cubicBezTo>
                    <a:pt x="3453" y="24656"/>
                    <a:pt x="4846" y="23668"/>
                    <a:pt x="6132" y="22573"/>
                  </a:cubicBezTo>
                  <a:cubicBezTo>
                    <a:pt x="8954" y="20179"/>
                    <a:pt x="11609" y="17620"/>
                    <a:pt x="14478" y="15298"/>
                  </a:cubicBezTo>
                  <a:cubicBezTo>
                    <a:pt x="19026" y="11607"/>
                    <a:pt x="23003" y="7404"/>
                    <a:pt x="26456" y="2689"/>
                  </a:cubicBezTo>
                  <a:cubicBezTo>
                    <a:pt x="26980" y="1975"/>
                    <a:pt x="26896" y="1737"/>
                    <a:pt x="26051" y="1606"/>
                  </a:cubicBezTo>
                  <a:cubicBezTo>
                    <a:pt x="26111" y="677"/>
                    <a:pt x="25968" y="296"/>
                    <a:pt x="25444" y="82"/>
                  </a:cubicBezTo>
                  <a:cubicBezTo>
                    <a:pt x="25293" y="26"/>
                    <a:pt x="25155" y="1"/>
                    <a:pt x="2502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2" name="Google Shape;782;p4"/>
            <p:cNvSpPr/>
            <p:nvPr/>
          </p:nvSpPr>
          <p:spPr>
            <a:xfrm>
              <a:off x="614060" y="-21598"/>
              <a:ext cx="752674" cy="790957"/>
            </a:xfrm>
            <a:custGeom>
              <a:avLst/>
              <a:gdLst/>
              <a:ahLst/>
              <a:cxnLst/>
              <a:rect l="l" t="t" r="r" b="b"/>
              <a:pathLst>
                <a:path w="23849" h="25062" extrusionOk="0">
                  <a:moveTo>
                    <a:pt x="19253" y="1"/>
                  </a:moveTo>
                  <a:cubicBezTo>
                    <a:pt x="19146" y="203"/>
                    <a:pt x="19062" y="429"/>
                    <a:pt x="18943" y="620"/>
                  </a:cubicBezTo>
                  <a:cubicBezTo>
                    <a:pt x="15955" y="5251"/>
                    <a:pt x="12597" y="9609"/>
                    <a:pt x="8882" y="13693"/>
                  </a:cubicBezTo>
                  <a:cubicBezTo>
                    <a:pt x="6406" y="16395"/>
                    <a:pt x="3870" y="19039"/>
                    <a:pt x="1381" y="21729"/>
                  </a:cubicBezTo>
                  <a:cubicBezTo>
                    <a:pt x="893" y="22265"/>
                    <a:pt x="441" y="22884"/>
                    <a:pt x="143" y="23539"/>
                  </a:cubicBezTo>
                  <a:cubicBezTo>
                    <a:pt x="0" y="23861"/>
                    <a:pt x="119" y="24516"/>
                    <a:pt x="369" y="24754"/>
                  </a:cubicBezTo>
                  <a:cubicBezTo>
                    <a:pt x="586" y="24952"/>
                    <a:pt x="980" y="25062"/>
                    <a:pt x="1329" y="25062"/>
                  </a:cubicBezTo>
                  <a:cubicBezTo>
                    <a:pt x="1441" y="25062"/>
                    <a:pt x="1548" y="25051"/>
                    <a:pt x="1643" y="25028"/>
                  </a:cubicBezTo>
                  <a:cubicBezTo>
                    <a:pt x="2108" y="24944"/>
                    <a:pt x="2536" y="24599"/>
                    <a:pt x="2929" y="24289"/>
                  </a:cubicBezTo>
                  <a:cubicBezTo>
                    <a:pt x="3273" y="24010"/>
                    <a:pt x="3581" y="23746"/>
                    <a:pt x="4023" y="23746"/>
                  </a:cubicBezTo>
                  <a:cubicBezTo>
                    <a:pt x="4147" y="23746"/>
                    <a:pt x="4281" y="23766"/>
                    <a:pt x="4429" y="23813"/>
                  </a:cubicBezTo>
                  <a:cubicBezTo>
                    <a:pt x="4492" y="23832"/>
                    <a:pt x="4561" y="23840"/>
                    <a:pt x="4634" y="23840"/>
                  </a:cubicBezTo>
                  <a:cubicBezTo>
                    <a:pt x="4974" y="23840"/>
                    <a:pt x="5397" y="23654"/>
                    <a:pt x="5691" y="23468"/>
                  </a:cubicBezTo>
                  <a:cubicBezTo>
                    <a:pt x="6453" y="22992"/>
                    <a:pt x="7180" y="22444"/>
                    <a:pt x="7882" y="21860"/>
                  </a:cubicBezTo>
                  <a:cubicBezTo>
                    <a:pt x="10692" y="19515"/>
                    <a:pt x="13109" y="16753"/>
                    <a:pt x="15145" y="13752"/>
                  </a:cubicBezTo>
                  <a:cubicBezTo>
                    <a:pt x="17955" y="9609"/>
                    <a:pt x="20550" y="5335"/>
                    <a:pt x="23229" y="1120"/>
                  </a:cubicBezTo>
                  <a:cubicBezTo>
                    <a:pt x="23467" y="763"/>
                    <a:pt x="23646" y="370"/>
                    <a:pt x="2384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3" name="Google Shape;783;p4"/>
            <p:cNvSpPr/>
            <p:nvPr/>
          </p:nvSpPr>
          <p:spPr>
            <a:xfrm>
              <a:off x="-62661" y="-21598"/>
              <a:ext cx="540370" cy="485519"/>
            </a:xfrm>
            <a:custGeom>
              <a:avLst/>
              <a:gdLst/>
              <a:ahLst/>
              <a:cxnLst/>
              <a:rect l="l" t="t" r="r" b="b"/>
              <a:pathLst>
                <a:path w="17122" h="15384" extrusionOk="0">
                  <a:moveTo>
                    <a:pt x="17121" y="1"/>
                  </a:moveTo>
                  <a:cubicBezTo>
                    <a:pt x="15204" y="1"/>
                    <a:pt x="13287" y="1"/>
                    <a:pt x="11382" y="13"/>
                  </a:cubicBezTo>
                  <a:cubicBezTo>
                    <a:pt x="11204" y="203"/>
                    <a:pt x="11061" y="429"/>
                    <a:pt x="10871" y="596"/>
                  </a:cubicBezTo>
                  <a:cubicBezTo>
                    <a:pt x="8132" y="2918"/>
                    <a:pt x="5382" y="5251"/>
                    <a:pt x="2608" y="7561"/>
                  </a:cubicBezTo>
                  <a:cubicBezTo>
                    <a:pt x="1762" y="8275"/>
                    <a:pt x="881" y="8954"/>
                    <a:pt x="0" y="9645"/>
                  </a:cubicBezTo>
                  <a:lnTo>
                    <a:pt x="0" y="15383"/>
                  </a:lnTo>
                  <a:cubicBezTo>
                    <a:pt x="3274" y="13681"/>
                    <a:pt x="5977" y="11252"/>
                    <a:pt x="8465" y="8573"/>
                  </a:cubicBezTo>
                  <a:cubicBezTo>
                    <a:pt x="9394" y="7585"/>
                    <a:pt x="10454" y="6728"/>
                    <a:pt x="11418" y="5763"/>
                  </a:cubicBezTo>
                  <a:cubicBezTo>
                    <a:pt x="13347" y="3858"/>
                    <a:pt x="15216" y="1918"/>
                    <a:pt x="171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784" name="Google Shape;784;p4"/>
          <p:cNvGrpSpPr/>
          <p:nvPr/>
        </p:nvGrpSpPr>
        <p:grpSpPr>
          <a:xfrm flipH="1">
            <a:off x="-653743" y="-745013"/>
            <a:ext cx="2839550" cy="2766186"/>
            <a:chOff x="7653723" y="217809"/>
            <a:chExt cx="1383931" cy="1348175"/>
          </a:xfrm>
        </p:grpSpPr>
        <p:sp>
          <p:nvSpPr>
            <p:cNvPr id="785" name="Google Shape;785;p4"/>
            <p:cNvSpPr/>
            <p:nvPr/>
          </p:nvSpPr>
          <p:spPr>
            <a:xfrm>
              <a:off x="7970103" y="949791"/>
              <a:ext cx="109387" cy="120307"/>
            </a:xfrm>
            <a:custGeom>
              <a:avLst/>
              <a:gdLst/>
              <a:ahLst/>
              <a:cxnLst/>
              <a:rect l="l" t="t" r="r" b="b"/>
              <a:pathLst>
                <a:path w="3466" h="3812" extrusionOk="0">
                  <a:moveTo>
                    <a:pt x="450" y="0"/>
                  </a:moveTo>
                  <a:cubicBezTo>
                    <a:pt x="387" y="0"/>
                    <a:pt x="329" y="11"/>
                    <a:pt x="287" y="34"/>
                  </a:cubicBezTo>
                  <a:cubicBezTo>
                    <a:pt x="156" y="117"/>
                    <a:pt x="1" y="379"/>
                    <a:pt x="37" y="534"/>
                  </a:cubicBezTo>
                  <a:cubicBezTo>
                    <a:pt x="72" y="820"/>
                    <a:pt x="191" y="1117"/>
                    <a:pt x="358" y="1332"/>
                  </a:cubicBezTo>
                  <a:cubicBezTo>
                    <a:pt x="834" y="1987"/>
                    <a:pt x="1346" y="2629"/>
                    <a:pt x="1858" y="3261"/>
                  </a:cubicBezTo>
                  <a:cubicBezTo>
                    <a:pt x="2025" y="3451"/>
                    <a:pt x="2239" y="3630"/>
                    <a:pt x="2454" y="3737"/>
                  </a:cubicBezTo>
                  <a:cubicBezTo>
                    <a:pt x="2560" y="3787"/>
                    <a:pt x="2666" y="3812"/>
                    <a:pt x="2768" y="3812"/>
                  </a:cubicBezTo>
                  <a:cubicBezTo>
                    <a:pt x="3144" y="3812"/>
                    <a:pt x="3456" y="3478"/>
                    <a:pt x="3466" y="2915"/>
                  </a:cubicBezTo>
                  <a:cubicBezTo>
                    <a:pt x="3394" y="2760"/>
                    <a:pt x="3287" y="2451"/>
                    <a:pt x="3073" y="2260"/>
                  </a:cubicBezTo>
                  <a:cubicBezTo>
                    <a:pt x="2335" y="1522"/>
                    <a:pt x="1596" y="808"/>
                    <a:pt x="822" y="129"/>
                  </a:cubicBezTo>
                  <a:cubicBezTo>
                    <a:pt x="742" y="48"/>
                    <a:pt x="584" y="0"/>
                    <a:pt x="4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6" name="Google Shape;786;p4"/>
            <p:cNvSpPr/>
            <p:nvPr/>
          </p:nvSpPr>
          <p:spPr>
            <a:xfrm>
              <a:off x="7992667" y="341742"/>
              <a:ext cx="99982" cy="101087"/>
            </a:xfrm>
            <a:custGeom>
              <a:avLst/>
              <a:gdLst/>
              <a:ahLst/>
              <a:cxnLst/>
              <a:rect l="l" t="t" r="r" b="b"/>
              <a:pathLst>
                <a:path w="3168" h="3203" extrusionOk="0">
                  <a:moveTo>
                    <a:pt x="597" y="1"/>
                  </a:moveTo>
                  <a:cubicBezTo>
                    <a:pt x="416" y="1"/>
                    <a:pt x="215" y="48"/>
                    <a:pt x="131" y="132"/>
                  </a:cubicBezTo>
                  <a:cubicBezTo>
                    <a:pt x="0" y="287"/>
                    <a:pt x="0" y="715"/>
                    <a:pt x="131" y="918"/>
                  </a:cubicBezTo>
                  <a:cubicBezTo>
                    <a:pt x="584" y="1573"/>
                    <a:pt x="1084" y="2180"/>
                    <a:pt x="1608" y="2775"/>
                  </a:cubicBezTo>
                  <a:cubicBezTo>
                    <a:pt x="1774" y="2966"/>
                    <a:pt x="2060" y="3120"/>
                    <a:pt x="2310" y="3180"/>
                  </a:cubicBezTo>
                  <a:cubicBezTo>
                    <a:pt x="2370" y="3195"/>
                    <a:pt x="2429" y="3203"/>
                    <a:pt x="2486" y="3203"/>
                  </a:cubicBezTo>
                  <a:cubicBezTo>
                    <a:pt x="2867" y="3203"/>
                    <a:pt x="3157" y="2869"/>
                    <a:pt x="3167" y="2382"/>
                  </a:cubicBezTo>
                  <a:cubicBezTo>
                    <a:pt x="3144" y="2299"/>
                    <a:pt x="3108" y="2085"/>
                    <a:pt x="2989" y="1965"/>
                  </a:cubicBezTo>
                  <a:cubicBezTo>
                    <a:pt x="2322" y="1311"/>
                    <a:pt x="1643" y="656"/>
                    <a:pt x="905" y="72"/>
                  </a:cubicBezTo>
                  <a:cubicBezTo>
                    <a:pt x="842" y="24"/>
                    <a:pt x="724" y="1"/>
                    <a:pt x="59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7" name="Google Shape;787;p4"/>
            <p:cNvSpPr/>
            <p:nvPr/>
          </p:nvSpPr>
          <p:spPr>
            <a:xfrm>
              <a:off x="8188428" y="804998"/>
              <a:ext cx="99225" cy="126240"/>
            </a:xfrm>
            <a:custGeom>
              <a:avLst/>
              <a:gdLst/>
              <a:ahLst/>
              <a:cxnLst/>
              <a:rect l="l" t="t" r="r" b="b"/>
              <a:pathLst>
                <a:path w="3144" h="4000" extrusionOk="0">
                  <a:moveTo>
                    <a:pt x="665" y="0"/>
                  </a:moveTo>
                  <a:cubicBezTo>
                    <a:pt x="565" y="0"/>
                    <a:pt x="458" y="36"/>
                    <a:pt x="346" y="121"/>
                  </a:cubicBezTo>
                  <a:cubicBezTo>
                    <a:pt x="0" y="371"/>
                    <a:pt x="167" y="717"/>
                    <a:pt x="334" y="1014"/>
                  </a:cubicBezTo>
                  <a:cubicBezTo>
                    <a:pt x="822" y="1860"/>
                    <a:pt x="1334" y="2705"/>
                    <a:pt x="1834" y="3538"/>
                  </a:cubicBezTo>
                  <a:cubicBezTo>
                    <a:pt x="1905" y="3646"/>
                    <a:pt x="1989" y="3777"/>
                    <a:pt x="2084" y="3824"/>
                  </a:cubicBezTo>
                  <a:cubicBezTo>
                    <a:pt x="2255" y="3900"/>
                    <a:pt x="2457" y="3999"/>
                    <a:pt x="2617" y="3999"/>
                  </a:cubicBezTo>
                  <a:cubicBezTo>
                    <a:pt x="2656" y="3999"/>
                    <a:pt x="2694" y="3993"/>
                    <a:pt x="2727" y="3979"/>
                  </a:cubicBezTo>
                  <a:cubicBezTo>
                    <a:pt x="2917" y="3896"/>
                    <a:pt x="3025" y="3622"/>
                    <a:pt x="3144" y="3467"/>
                  </a:cubicBezTo>
                  <a:cubicBezTo>
                    <a:pt x="3084" y="3217"/>
                    <a:pt x="3084" y="3050"/>
                    <a:pt x="3001" y="2967"/>
                  </a:cubicBezTo>
                  <a:cubicBezTo>
                    <a:pt x="2417" y="2086"/>
                    <a:pt x="1834" y="1205"/>
                    <a:pt x="1215" y="360"/>
                  </a:cubicBezTo>
                  <a:cubicBezTo>
                    <a:pt x="1076" y="171"/>
                    <a:pt x="886" y="0"/>
                    <a:pt x="6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8" name="Google Shape;788;p4"/>
            <p:cNvSpPr/>
            <p:nvPr/>
          </p:nvSpPr>
          <p:spPr>
            <a:xfrm>
              <a:off x="8118904" y="330980"/>
              <a:ext cx="81583" cy="111754"/>
            </a:xfrm>
            <a:custGeom>
              <a:avLst/>
              <a:gdLst/>
              <a:ahLst/>
              <a:cxnLst/>
              <a:rect l="l" t="t" r="r" b="b"/>
              <a:pathLst>
                <a:path w="2585" h="3541" extrusionOk="0">
                  <a:moveTo>
                    <a:pt x="494" y="1"/>
                  </a:moveTo>
                  <a:cubicBezTo>
                    <a:pt x="430" y="1"/>
                    <a:pt x="370" y="10"/>
                    <a:pt x="322" y="32"/>
                  </a:cubicBezTo>
                  <a:cubicBezTo>
                    <a:pt x="156" y="104"/>
                    <a:pt x="84" y="366"/>
                    <a:pt x="1" y="473"/>
                  </a:cubicBezTo>
                  <a:cubicBezTo>
                    <a:pt x="144" y="1759"/>
                    <a:pt x="799" y="2652"/>
                    <a:pt x="1608" y="3426"/>
                  </a:cubicBezTo>
                  <a:cubicBezTo>
                    <a:pt x="1677" y="3501"/>
                    <a:pt x="1831" y="3541"/>
                    <a:pt x="1978" y="3541"/>
                  </a:cubicBezTo>
                  <a:cubicBezTo>
                    <a:pt x="2086" y="3541"/>
                    <a:pt x="2190" y="3519"/>
                    <a:pt x="2251" y="3473"/>
                  </a:cubicBezTo>
                  <a:cubicBezTo>
                    <a:pt x="2418" y="3354"/>
                    <a:pt x="2584" y="3009"/>
                    <a:pt x="2537" y="2830"/>
                  </a:cubicBezTo>
                  <a:cubicBezTo>
                    <a:pt x="2239" y="1795"/>
                    <a:pt x="1834" y="794"/>
                    <a:pt x="918" y="116"/>
                  </a:cubicBezTo>
                  <a:cubicBezTo>
                    <a:pt x="810" y="50"/>
                    <a:pt x="640" y="1"/>
                    <a:pt x="49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89" name="Google Shape;789;p4"/>
            <p:cNvSpPr/>
            <p:nvPr/>
          </p:nvSpPr>
          <p:spPr>
            <a:xfrm>
              <a:off x="8764066" y="518347"/>
              <a:ext cx="101876" cy="128165"/>
            </a:xfrm>
            <a:custGeom>
              <a:avLst/>
              <a:gdLst/>
              <a:ahLst/>
              <a:cxnLst/>
              <a:rect l="l" t="t" r="r" b="b"/>
              <a:pathLst>
                <a:path w="3228" h="4061" extrusionOk="0">
                  <a:moveTo>
                    <a:pt x="144" y="1"/>
                  </a:moveTo>
                  <a:cubicBezTo>
                    <a:pt x="132" y="275"/>
                    <a:pt x="1" y="584"/>
                    <a:pt x="96" y="799"/>
                  </a:cubicBezTo>
                  <a:cubicBezTo>
                    <a:pt x="382" y="1370"/>
                    <a:pt x="751" y="1906"/>
                    <a:pt x="1108" y="2442"/>
                  </a:cubicBezTo>
                  <a:cubicBezTo>
                    <a:pt x="1430" y="2918"/>
                    <a:pt x="1727" y="3406"/>
                    <a:pt x="2096" y="3847"/>
                  </a:cubicBezTo>
                  <a:cubicBezTo>
                    <a:pt x="2206" y="3966"/>
                    <a:pt x="2457" y="4060"/>
                    <a:pt x="2654" y="4060"/>
                  </a:cubicBezTo>
                  <a:cubicBezTo>
                    <a:pt x="2693" y="4060"/>
                    <a:pt x="2730" y="4057"/>
                    <a:pt x="2763" y="4049"/>
                  </a:cubicBezTo>
                  <a:cubicBezTo>
                    <a:pt x="2942" y="4025"/>
                    <a:pt x="3073" y="3775"/>
                    <a:pt x="3227" y="3608"/>
                  </a:cubicBezTo>
                  <a:cubicBezTo>
                    <a:pt x="3132" y="3370"/>
                    <a:pt x="3120" y="3192"/>
                    <a:pt x="3001" y="3061"/>
                  </a:cubicBezTo>
                  <a:cubicBezTo>
                    <a:pt x="2299" y="2120"/>
                    <a:pt x="1584" y="1168"/>
                    <a:pt x="846" y="263"/>
                  </a:cubicBezTo>
                  <a:cubicBezTo>
                    <a:pt x="715" y="96"/>
                    <a:pt x="382" y="84"/>
                    <a:pt x="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0" name="Google Shape;790;p4"/>
            <p:cNvSpPr/>
            <p:nvPr/>
          </p:nvSpPr>
          <p:spPr>
            <a:xfrm>
              <a:off x="7923521" y="1036610"/>
              <a:ext cx="85717" cy="109892"/>
            </a:xfrm>
            <a:custGeom>
              <a:avLst/>
              <a:gdLst/>
              <a:ahLst/>
              <a:cxnLst/>
              <a:rect l="l" t="t" r="r" b="b"/>
              <a:pathLst>
                <a:path w="2716" h="3482" extrusionOk="0">
                  <a:moveTo>
                    <a:pt x="626" y="0"/>
                  </a:moveTo>
                  <a:cubicBezTo>
                    <a:pt x="603" y="0"/>
                    <a:pt x="580" y="3"/>
                    <a:pt x="560" y="9"/>
                  </a:cubicBezTo>
                  <a:cubicBezTo>
                    <a:pt x="322" y="93"/>
                    <a:pt x="179" y="462"/>
                    <a:pt x="1" y="688"/>
                  </a:cubicBezTo>
                  <a:cubicBezTo>
                    <a:pt x="393" y="1843"/>
                    <a:pt x="917" y="2772"/>
                    <a:pt x="1775" y="3427"/>
                  </a:cubicBezTo>
                  <a:cubicBezTo>
                    <a:pt x="1835" y="3464"/>
                    <a:pt x="1930" y="3481"/>
                    <a:pt x="2034" y="3481"/>
                  </a:cubicBezTo>
                  <a:cubicBezTo>
                    <a:pt x="2195" y="3481"/>
                    <a:pt x="2376" y="3439"/>
                    <a:pt x="2477" y="3367"/>
                  </a:cubicBezTo>
                  <a:cubicBezTo>
                    <a:pt x="2644" y="3236"/>
                    <a:pt x="2715" y="2915"/>
                    <a:pt x="2703" y="2688"/>
                  </a:cubicBezTo>
                  <a:cubicBezTo>
                    <a:pt x="2679" y="2474"/>
                    <a:pt x="2537" y="2248"/>
                    <a:pt x="2406" y="2045"/>
                  </a:cubicBezTo>
                  <a:cubicBezTo>
                    <a:pt x="2048" y="1486"/>
                    <a:pt x="1703" y="926"/>
                    <a:pt x="1286" y="402"/>
                  </a:cubicBezTo>
                  <a:cubicBezTo>
                    <a:pt x="1137" y="211"/>
                    <a:pt x="827" y="0"/>
                    <a:pt x="6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1" name="Google Shape;791;p4"/>
            <p:cNvSpPr/>
            <p:nvPr/>
          </p:nvSpPr>
          <p:spPr>
            <a:xfrm>
              <a:off x="8133200" y="1090134"/>
              <a:ext cx="88715" cy="109482"/>
            </a:xfrm>
            <a:custGeom>
              <a:avLst/>
              <a:gdLst/>
              <a:ahLst/>
              <a:cxnLst/>
              <a:rect l="l" t="t" r="r" b="b"/>
              <a:pathLst>
                <a:path w="2811" h="3469" extrusionOk="0">
                  <a:moveTo>
                    <a:pt x="503" y="0"/>
                  </a:moveTo>
                  <a:cubicBezTo>
                    <a:pt x="269" y="0"/>
                    <a:pt x="57" y="202"/>
                    <a:pt x="24" y="504"/>
                  </a:cubicBezTo>
                  <a:cubicBezTo>
                    <a:pt x="0" y="683"/>
                    <a:pt x="12" y="897"/>
                    <a:pt x="107" y="1040"/>
                  </a:cubicBezTo>
                  <a:cubicBezTo>
                    <a:pt x="524" y="1731"/>
                    <a:pt x="941" y="2397"/>
                    <a:pt x="1393" y="3040"/>
                  </a:cubicBezTo>
                  <a:cubicBezTo>
                    <a:pt x="1536" y="3219"/>
                    <a:pt x="1786" y="3302"/>
                    <a:pt x="2036" y="3469"/>
                  </a:cubicBezTo>
                  <a:cubicBezTo>
                    <a:pt x="2262" y="3314"/>
                    <a:pt x="2572" y="3231"/>
                    <a:pt x="2643" y="3040"/>
                  </a:cubicBezTo>
                  <a:cubicBezTo>
                    <a:pt x="2751" y="2778"/>
                    <a:pt x="2810" y="2350"/>
                    <a:pt x="2667" y="2171"/>
                  </a:cubicBezTo>
                  <a:cubicBezTo>
                    <a:pt x="2096" y="1457"/>
                    <a:pt x="1477" y="778"/>
                    <a:pt x="822" y="135"/>
                  </a:cubicBezTo>
                  <a:cubicBezTo>
                    <a:pt x="721" y="42"/>
                    <a:pt x="610" y="0"/>
                    <a:pt x="50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2" name="Google Shape;792;p4"/>
            <p:cNvSpPr/>
            <p:nvPr/>
          </p:nvSpPr>
          <p:spPr>
            <a:xfrm>
              <a:off x="8383053" y="374847"/>
              <a:ext cx="104116" cy="132741"/>
            </a:xfrm>
            <a:custGeom>
              <a:avLst/>
              <a:gdLst/>
              <a:ahLst/>
              <a:cxnLst/>
              <a:rect l="l" t="t" r="r" b="b"/>
              <a:pathLst>
                <a:path w="3299" h="4206" extrusionOk="0">
                  <a:moveTo>
                    <a:pt x="453" y="0"/>
                  </a:moveTo>
                  <a:cubicBezTo>
                    <a:pt x="207" y="0"/>
                    <a:pt x="10" y="214"/>
                    <a:pt x="1" y="583"/>
                  </a:cubicBezTo>
                  <a:cubicBezTo>
                    <a:pt x="25" y="666"/>
                    <a:pt x="60" y="833"/>
                    <a:pt x="132" y="976"/>
                  </a:cubicBezTo>
                  <a:cubicBezTo>
                    <a:pt x="727" y="1869"/>
                    <a:pt x="1322" y="2786"/>
                    <a:pt x="1977" y="3655"/>
                  </a:cubicBezTo>
                  <a:cubicBezTo>
                    <a:pt x="2168" y="3893"/>
                    <a:pt x="2501" y="4060"/>
                    <a:pt x="2799" y="4191"/>
                  </a:cubicBezTo>
                  <a:cubicBezTo>
                    <a:pt x="2825" y="4201"/>
                    <a:pt x="2856" y="4206"/>
                    <a:pt x="2890" y="4206"/>
                  </a:cubicBezTo>
                  <a:cubicBezTo>
                    <a:pt x="3013" y="4206"/>
                    <a:pt x="3172" y="4144"/>
                    <a:pt x="3227" y="4060"/>
                  </a:cubicBezTo>
                  <a:cubicBezTo>
                    <a:pt x="3299" y="3976"/>
                    <a:pt x="3287" y="3738"/>
                    <a:pt x="3216" y="3631"/>
                  </a:cubicBezTo>
                  <a:cubicBezTo>
                    <a:pt x="2561" y="2595"/>
                    <a:pt x="1870" y="1571"/>
                    <a:pt x="1192" y="547"/>
                  </a:cubicBezTo>
                  <a:cubicBezTo>
                    <a:pt x="1072" y="369"/>
                    <a:pt x="906" y="190"/>
                    <a:pt x="727" y="83"/>
                  </a:cubicBezTo>
                  <a:cubicBezTo>
                    <a:pt x="634" y="27"/>
                    <a:pt x="540" y="0"/>
                    <a:pt x="45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3" name="Google Shape;793;p4"/>
            <p:cNvSpPr/>
            <p:nvPr/>
          </p:nvSpPr>
          <p:spPr>
            <a:xfrm>
              <a:off x="8539365" y="520934"/>
              <a:ext cx="99256" cy="128007"/>
            </a:xfrm>
            <a:custGeom>
              <a:avLst/>
              <a:gdLst/>
              <a:ahLst/>
              <a:cxnLst/>
              <a:rect l="l" t="t" r="r" b="b"/>
              <a:pathLst>
                <a:path w="3145" h="4056" extrusionOk="0">
                  <a:moveTo>
                    <a:pt x="833" y="0"/>
                  </a:moveTo>
                  <a:cubicBezTo>
                    <a:pt x="235" y="0"/>
                    <a:pt x="0" y="508"/>
                    <a:pt x="334" y="1026"/>
                  </a:cubicBezTo>
                  <a:cubicBezTo>
                    <a:pt x="882" y="1919"/>
                    <a:pt x="1477" y="2788"/>
                    <a:pt x="2084" y="3657"/>
                  </a:cubicBezTo>
                  <a:cubicBezTo>
                    <a:pt x="2204" y="3824"/>
                    <a:pt x="2418" y="3967"/>
                    <a:pt x="2608" y="4038"/>
                  </a:cubicBezTo>
                  <a:cubicBezTo>
                    <a:pt x="2638" y="4050"/>
                    <a:pt x="2672" y="4055"/>
                    <a:pt x="2709" y="4055"/>
                  </a:cubicBezTo>
                  <a:cubicBezTo>
                    <a:pt x="2821" y="4055"/>
                    <a:pt x="2956" y="4006"/>
                    <a:pt x="3037" y="3943"/>
                  </a:cubicBezTo>
                  <a:cubicBezTo>
                    <a:pt x="3108" y="3860"/>
                    <a:pt x="3144" y="3646"/>
                    <a:pt x="3085" y="3538"/>
                  </a:cubicBezTo>
                  <a:cubicBezTo>
                    <a:pt x="2537" y="2479"/>
                    <a:pt x="1977" y="1443"/>
                    <a:pt x="1382" y="419"/>
                  </a:cubicBezTo>
                  <a:cubicBezTo>
                    <a:pt x="1263" y="205"/>
                    <a:pt x="1013" y="86"/>
                    <a:pt x="894" y="2"/>
                  </a:cubicBezTo>
                  <a:cubicBezTo>
                    <a:pt x="873" y="1"/>
                    <a:pt x="853" y="0"/>
                    <a:pt x="8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4" name="Google Shape;794;p4"/>
            <p:cNvSpPr/>
            <p:nvPr/>
          </p:nvSpPr>
          <p:spPr>
            <a:xfrm>
              <a:off x="8003177" y="1236284"/>
              <a:ext cx="108251" cy="110018"/>
            </a:xfrm>
            <a:custGeom>
              <a:avLst/>
              <a:gdLst/>
              <a:ahLst/>
              <a:cxnLst/>
              <a:rect l="l" t="t" r="r" b="b"/>
              <a:pathLst>
                <a:path w="3430" h="3486" extrusionOk="0">
                  <a:moveTo>
                    <a:pt x="587" y="0"/>
                  </a:moveTo>
                  <a:cubicBezTo>
                    <a:pt x="511" y="0"/>
                    <a:pt x="427" y="26"/>
                    <a:pt x="334" y="88"/>
                  </a:cubicBezTo>
                  <a:cubicBezTo>
                    <a:pt x="1" y="326"/>
                    <a:pt x="36" y="743"/>
                    <a:pt x="263" y="981"/>
                  </a:cubicBezTo>
                  <a:cubicBezTo>
                    <a:pt x="989" y="1814"/>
                    <a:pt x="1751" y="2612"/>
                    <a:pt x="2561" y="3362"/>
                  </a:cubicBezTo>
                  <a:cubicBezTo>
                    <a:pt x="2658" y="3447"/>
                    <a:pt x="2765" y="3486"/>
                    <a:pt x="2869" y="3486"/>
                  </a:cubicBezTo>
                  <a:cubicBezTo>
                    <a:pt x="3149" y="3486"/>
                    <a:pt x="3412" y="3206"/>
                    <a:pt x="3430" y="2755"/>
                  </a:cubicBezTo>
                  <a:cubicBezTo>
                    <a:pt x="3334" y="2600"/>
                    <a:pt x="3192" y="2338"/>
                    <a:pt x="2977" y="2124"/>
                  </a:cubicBezTo>
                  <a:cubicBezTo>
                    <a:pt x="2382" y="1517"/>
                    <a:pt x="1739" y="969"/>
                    <a:pt x="1120" y="374"/>
                  </a:cubicBezTo>
                  <a:cubicBezTo>
                    <a:pt x="961" y="207"/>
                    <a:pt x="803" y="0"/>
                    <a:pt x="5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5" name="Google Shape;795;p4"/>
            <p:cNvSpPr/>
            <p:nvPr/>
          </p:nvSpPr>
          <p:spPr>
            <a:xfrm>
              <a:off x="8251168" y="1049928"/>
              <a:ext cx="88715" cy="99919"/>
            </a:xfrm>
            <a:custGeom>
              <a:avLst/>
              <a:gdLst/>
              <a:ahLst/>
              <a:cxnLst/>
              <a:rect l="l" t="t" r="r" b="b"/>
              <a:pathLst>
                <a:path w="2811" h="3166" extrusionOk="0">
                  <a:moveTo>
                    <a:pt x="590" y="0"/>
                  </a:moveTo>
                  <a:cubicBezTo>
                    <a:pt x="374" y="0"/>
                    <a:pt x="170" y="149"/>
                    <a:pt x="96" y="409"/>
                  </a:cubicBezTo>
                  <a:cubicBezTo>
                    <a:pt x="25" y="647"/>
                    <a:pt x="1" y="980"/>
                    <a:pt x="120" y="1159"/>
                  </a:cubicBezTo>
                  <a:cubicBezTo>
                    <a:pt x="560" y="1802"/>
                    <a:pt x="1049" y="2445"/>
                    <a:pt x="1584" y="3040"/>
                  </a:cubicBezTo>
                  <a:cubicBezTo>
                    <a:pt x="1664" y="3127"/>
                    <a:pt x="1823" y="3165"/>
                    <a:pt x="1987" y="3165"/>
                  </a:cubicBezTo>
                  <a:cubicBezTo>
                    <a:pt x="2115" y="3165"/>
                    <a:pt x="2247" y="3142"/>
                    <a:pt x="2346" y="3100"/>
                  </a:cubicBezTo>
                  <a:cubicBezTo>
                    <a:pt x="2537" y="3028"/>
                    <a:pt x="2656" y="2743"/>
                    <a:pt x="2811" y="2552"/>
                  </a:cubicBezTo>
                  <a:cubicBezTo>
                    <a:pt x="2704" y="2314"/>
                    <a:pt x="2656" y="2088"/>
                    <a:pt x="2537" y="1945"/>
                  </a:cubicBezTo>
                  <a:cubicBezTo>
                    <a:pt x="2037" y="1338"/>
                    <a:pt x="1513" y="742"/>
                    <a:pt x="965" y="171"/>
                  </a:cubicBezTo>
                  <a:cubicBezTo>
                    <a:pt x="853" y="54"/>
                    <a:pt x="719" y="0"/>
                    <a:pt x="5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6" name="Google Shape;796;p4"/>
            <p:cNvSpPr/>
            <p:nvPr/>
          </p:nvSpPr>
          <p:spPr>
            <a:xfrm>
              <a:off x="8724617" y="1144984"/>
              <a:ext cx="90609" cy="106357"/>
            </a:xfrm>
            <a:custGeom>
              <a:avLst/>
              <a:gdLst/>
              <a:ahLst/>
              <a:cxnLst/>
              <a:rect l="l" t="t" r="r" b="b"/>
              <a:pathLst>
                <a:path w="2871" h="3370" extrusionOk="0">
                  <a:moveTo>
                    <a:pt x="537" y="1"/>
                  </a:moveTo>
                  <a:cubicBezTo>
                    <a:pt x="447" y="1"/>
                    <a:pt x="365" y="17"/>
                    <a:pt x="310" y="52"/>
                  </a:cubicBezTo>
                  <a:cubicBezTo>
                    <a:pt x="144" y="147"/>
                    <a:pt x="1" y="600"/>
                    <a:pt x="84" y="731"/>
                  </a:cubicBezTo>
                  <a:cubicBezTo>
                    <a:pt x="667" y="1600"/>
                    <a:pt x="1275" y="2457"/>
                    <a:pt x="1977" y="3231"/>
                  </a:cubicBezTo>
                  <a:cubicBezTo>
                    <a:pt x="2063" y="3327"/>
                    <a:pt x="2170" y="3370"/>
                    <a:pt x="2280" y="3370"/>
                  </a:cubicBezTo>
                  <a:cubicBezTo>
                    <a:pt x="2566" y="3370"/>
                    <a:pt x="2870" y="3082"/>
                    <a:pt x="2870" y="2695"/>
                  </a:cubicBezTo>
                  <a:cubicBezTo>
                    <a:pt x="2858" y="2636"/>
                    <a:pt x="2834" y="2481"/>
                    <a:pt x="2763" y="2398"/>
                  </a:cubicBezTo>
                  <a:cubicBezTo>
                    <a:pt x="2203" y="1636"/>
                    <a:pt x="1632" y="886"/>
                    <a:pt x="1025" y="171"/>
                  </a:cubicBezTo>
                  <a:cubicBezTo>
                    <a:pt x="937" y="67"/>
                    <a:pt x="720" y="1"/>
                    <a:pt x="53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7" name="Google Shape;797;p4"/>
            <p:cNvSpPr/>
            <p:nvPr/>
          </p:nvSpPr>
          <p:spPr>
            <a:xfrm>
              <a:off x="8707701" y="750148"/>
              <a:ext cx="102254" cy="104905"/>
            </a:xfrm>
            <a:custGeom>
              <a:avLst/>
              <a:gdLst/>
              <a:ahLst/>
              <a:cxnLst/>
              <a:rect l="l" t="t" r="r" b="b"/>
              <a:pathLst>
                <a:path w="3240" h="3324" extrusionOk="0">
                  <a:moveTo>
                    <a:pt x="502" y="0"/>
                  </a:moveTo>
                  <a:cubicBezTo>
                    <a:pt x="448" y="0"/>
                    <a:pt x="399" y="8"/>
                    <a:pt x="358" y="26"/>
                  </a:cubicBezTo>
                  <a:cubicBezTo>
                    <a:pt x="1" y="204"/>
                    <a:pt x="96" y="597"/>
                    <a:pt x="299" y="847"/>
                  </a:cubicBezTo>
                  <a:cubicBezTo>
                    <a:pt x="811" y="1550"/>
                    <a:pt x="1370" y="2240"/>
                    <a:pt x="1930" y="2931"/>
                  </a:cubicBezTo>
                  <a:cubicBezTo>
                    <a:pt x="2061" y="3074"/>
                    <a:pt x="2239" y="3217"/>
                    <a:pt x="2418" y="3288"/>
                  </a:cubicBezTo>
                  <a:cubicBezTo>
                    <a:pt x="2486" y="3312"/>
                    <a:pt x="2554" y="3324"/>
                    <a:pt x="2620" y="3324"/>
                  </a:cubicBezTo>
                  <a:cubicBezTo>
                    <a:pt x="2948" y="3324"/>
                    <a:pt x="3229" y="3039"/>
                    <a:pt x="3239" y="2574"/>
                  </a:cubicBezTo>
                  <a:cubicBezTo>
                    <a:pt x="3156" y="2419"/>
                    <a:pt x="3037" y="2157"/>
                    <a:pt x="2835" y="1967"/>
                  </a:cubicBezTo>
                  <a:cubicBezTo>
                    <a:pt x="2275" y="1371"/>
                    <a:pt x="1727" y="776"/>
                    <a:pt x="1108" y="240"/>
                  </a:cubicBezTo>
                  <a:cubicBezTo>
                    <a:pt x="968" y="109"/>
                    <a:pt x="702" y="0"/>
                    <a:pt x="5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8" name="Google Shape;798;p4"/>
            <p:cNvSpPr/>
            <p:nvPr/>
          </p:nvSpPr>
          <p:spPr>
            <a:xfrm>
              <a:off x="8251547" y="346034"/>
              <a:ext cx="93607" cy="110365"/>
            </a:xfrm>
            <a:custGeom>
              <a:avLst/>
              <a:gdLst/>
              <a:ahLst/>
              <a:cxnLst/>
              <a:rect l="l" t="t" r="r" b="b"/>
              <a:pathLst>
                <a:path w="2966" h="3497" extrusionOk="0">
                  <a:moveTo>
                    <a:pt x="713" y="1"/>
                  </a:moveTo>
                  <a:cubicBezTo>
                    <a:pt x="601" y="1"/>
                    <a:pt x="482" y="39"/>
                    <a:pt x="358" y="127"/>
                  </a:cubicBezTo>
                  <a:cubicBezTo>
                    <a:pt x="1" y="377"/>
                    <a:pt x="25" y="734"/>
                    <a:pt x="239" y="1056"/>
                  </a:cubicBezTo>
                  <a:cubicBezTo>
                    <a:pt x="667" y="1758"/>
                    <a:pt x="1096" y="2449"/>
                    <a:pt x="1560" y="3115"/>
                  </a:cubicBezTo>
                  <a:cubicBezTo>
                    <a:pt x="1691" y="3306"/>
                    <a:pt x="1953" y="3413"/>
                    <a:pt x="2072" y="3496"/>
                  </a:cubicBezTo>
                  <a:cubicBezTo>
                    <a:pt x="2668" y="3496"/>
                    <a:pt x="2965" y="3068"/>
                    <a:pt x="2703" y="2651"/>
                  </a:cubicBezTo>
                  <a:cubicBezTo>
                    <a:pt x="2263" y="1877"/>
                    <a:pt x="1775" y="1103"/>
                    <a:pt x="1263" y="365"/>
                  </a:cubicBezTo>
                  <a:cubicBezTo>
                    <a:pt x="1128" y="151"/>
                    <a:pt x="936" y="1"/>
                    <a:pt x="7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799" name="Google Shape;799;p4"/>
            <p:cNvSpPr/>
            <p:nvPr/>
          </p:nvSpPr>
          <p:spPr>
            <a:xfrm>
              <a:off x="8623912" y="1331845"/>
              <a:ext cx="84581" cy="100108"/>
            </a:xfrm>
            <a:custGeom>
              <a:avLst/>
              <a:gdLst/>
              <a:ahLst/>
              <a:cxnLst/>
              <a:rect l="l" t="t" r="r" b="b"/>
              <a:pathLst>
                <a:path w="2680" h="3172" extrusionOk="0">
                  <a:moveTo>
                    <a:pt x="510" y="1"/>
                  </a:moveTo>
                  <a:cubicBezTo>
                    <a:pt x="388" y="1"/>
                    <a:pt x="269" y="25"/>
                    <a:pt x="227" y="72"/>
                  </a:cubicBezTo>
                  <a:cubicBezTo>
                    <a:pt x="96" y="227"/>
                    <a:pt x="1" y="572"/>
                    <a:pt x="96" y="715"/>
                  </a:cubicBezTo>
                  <a:cubicBezTo>
                    <a:pt x="501" y="1489"/>
                    <a:pt x="953" y="2263"/>
                    <a:pt x="1465" y="2977"/>
                  </a:cubicBezTo>
                  <a:cubicBezTo>
                    <a:pt x="1553" y="3101"/>
                    <a:pt x="1810" y="3172"/>
                    <a:pt x="2029" y="3172"/>
                  </a:cubicBezTo>
                  <a:cubicBezTo>
                    <a:pt x="2107" y="3172"/>
                    <a:pt x="2180" y="3163"/>
                    <a:pt x="2239" y="3144"/>
                  </a:cubicBezTo>
                  <a:cubicBezTo>
                    <a:pt x="2430" y="3085"/>
                    <a:pt x="2549" y="2775"/>
                    <a:pt x="2680" y="2596"/>
                  </a:cubicBezTo>
                  <a:cubicBezTo>
                    <a:pt x="2573" y="2299"/>
                    <a:pt x="2561" y="2073"/>
                    <a:pt x="2453" y="1918"/>
                  </a:cubicBezTo>
                  <a:cubicBezTo>
                    <a:pt x="1918" y="1287"/>
                    <a:pt x="1382" y="656"/>
                    <a:pt x="810" y="72"/>
                  </a:cubicBezTo>
                  <a:cubicBezTo>
                    <a:pt x="757" y="25"/>
                    <a:pt x="632" y="1"/>
                    <a:pt x="5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0" name="Google Shape;800;p4"/>
            <p:cNvSpPr/>
            <p:nvPr/>
          </p:nvSpPr>
          <p:spPr>
            <a:xfrm>
              <a:off x="7749536" y="1141323"/>
              <a:ext cx="95879" cy="86853"/>
            </a:xfrm>
            <a:custGeom>
              <a:avLst/>
              <a:gdLst/>
              <a:ahLst/>
              <a:cxnLst/>
              <a:rect l="l" t="t" r="r" b="b"/>
              <a:pathLst>
                <a:path w="3038" h="2752" extrusionOk="0">
                  <a:moveTo>
                    <a:pt x="730" y="1"/>
                  </a:moveTo>
                  <a:cubicBezTo>
                    <a:pt x="546" y="1"/>
                    <a:pt x="310" y="73"/>
                    <a:pt x="203" y="180"/>
                  </a:cubicBezTo>
                  <a:cubicBezTo>
                    <a:pt x="60" y="323"/>
                    <a:pt x="1" y="763"/>
                    <a:pt x="96" y="906"/>
                  </a:cubicBezTo>
                  <a:cubicBezTo>
                    <a:pt x="513" y="1490"/>
                    <a:pt x="1013" y="2025"/>
                    <a:pt x="1501" y="2549"/>
                  </a:cubicBezTo>
                  <a:cubicBezTo>
                    <a:pt x="1632" y="2680"/>
                    <a:pt x="1858" y="2704"/>
                    <a:pt x="1965" y="2752"/>
                  </a:cubicBezTo>
                  <a:cubicBezTo>
                    <a:pt x="2680" y="2752"/>
                    <a:pt x="3037" y="2073"/>
                    <a:pt x="2620" y="1549"/>
                  </a:cubicBezTo>
                  <a:cubicBezTo>
                    <a:pt x="2144" y="966"/>
                    <a:pt x="1525" y="490"/>
                    <a:pt x="930" y="49"/>
                  </a:cubicBezTo>
                  <a:cubicBezTo>
                    <a:pt x="885" y="16"/>
                    <a:pt x="813" y="1"/>
                    <a:pt x="73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1" name="Google Shape;801;p4"/>
            <p:cNvSpPr/>
            <p:nvPr/>
          </p:nvSpPr>
          <p:spPr>
            <a:xfrm>
              <a:off x="8365033" y="885095"/>
              <a:ext cx="85338" cy="96984"/>
            </a:xfrm>
            <a:custGeom>
              <a:avLst/>
              <a:gdLst/>
              <a:ahLst/>
              <a:cxnLst/>
              <a:rect l="l" t="t" r="r" b="b"/>
              <a:pathLst>
                <a:path w="2704" h="3073" extrusionOk="0">
                  <a:moveTo>
                    <a:pt x="631" y="1"/>
                  </a:moveTo>
                  <a:cubicBezTo>
                    <a:pt x="576" y="1"/>
                    <a:pt x="531" y="11"/>
                    <a:pt x="500" y="36"/>
                  </a:cubicBezTo>
                  <a:cubicBezTo>
                    <a:pt x="274" y="203"/>
                    <a:pt x="0" y="691"/>
                    <a:pt x="96" y="822"/>
                  </a:cubicBezTo>
                  <a:cubicBezTo>
                    <a:pt x="596" y="1584"/>
                    <a:pt x="1131" y="2334"/>
                    <a:pt x="1786" y="2953"/>
                  </a:cubicBezTo>
                  <a:cubicBezTo>
                    <a:pt x="1874" y="3035"/>
                    <a:pt x="1975" y="3073"/>
                    <a:pt x="2076" y="3073"/>
                  </a:cubicBezTo>
                  <a:cubicBezTo>
                    <a:pt x="2385" y="3073"/>
                    <a:pt x="2703" y="2723"/>
                    <a:pt x="2703" y="2239"/>
                  </a:cubicBezTo>
                  <a:cubicBezTo>
                    <a:pt x="2620" y="2108"/>
                    <a:pt x="2536" y="1834"/>
                    <a:pt x="2370" y="1620"/>
                  </a:cubicBezTo>
                  <a:cubicBezTo>
                    <a:pt x="2013" y="1143"/>
                    <a:pt x="1655" y="667"/>
                    <a:pt x="1239" y="250"/>
                  </a:cubicBezTo>
                  <a:cubicBezTo>
                    <a:pt x="1101" y="122"/>
                    <a:pt x="815" y="1"/>
                    <a:pt x="63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2" name="Google Shape;802;p4"/>
            <p:cNvSpPr/>
            <p:nvPr/>
          </p:nvSpPr>
          <p:spPr>
            <a:xfrm>
              <a:off x="7946055" y="450431"/>
              <a:ext cx="84202" cy="100992"/>
            </a:xfrm>
            <a:custGeom>
              <a:avLst/>
              <a:gdLst/>
              <a:ahLst/>
              <a:cxnLst/>
              <a:rect l="l" t="t" r="r" b="b"/>
              <a:pathLst>
                <a:path w="2668" h="3200" extrusionOk="0">
                  <a:moveTo>
                    <a:pt x="660" y="1"/>
                  </a:moveTo>
                  <a:cubicBezTo>
                    <a:pt x="461" y="1"/>
                    <a:pt x="207" y="70"/>
                    <a:pt x="108" y="188"/>
                  </a:cubicBezTo>
                  <a:cubicBezTo>
                    <a:pt x="1" y="343"/>
                    <a:pt x="1" y="700"/>
                    <a:pt x="108" y="879"/>
                  </a:cubicBezTo>
                  <a:cubicBezTo>
                    <a:pt x="418" y="1438"/>
                    <a:pt x="775" y="1974"/>
                    <a:pt x="1156" y="2498"/>
                  </a:cubicBezTo>
                  <a:cubicBezTo>
                    <a:pt x="1334" y="2748"/>
                    <a:pt x="1573" y="2986"/>
                    <a:pt x="1834" y="3129"/>
                  </a:cubicBezTo>
                  <a:cubicBezTo>
                    <a:pt x="1931" y="3178"/>
                    <a:pt x="2027" y="3200"/>
                    <a:pt x="2117" y="3200"/>
                  </a:cubicBezTo>
                  <a:cubicBezTo>
                    <a:pt x="2425" y="3200"/>
                    <a:pt x="2668" y="2938"/>
                    <a:pt x="2668" y="2570"/>
                  </a:cubicBezTo>
                  <a:cubicBezTo>
                    <a:pt x="2668" y="2058"/>
                    <a:pt x="1299" y="117"/>
                    <a:pt x="775" y="10"/>
                  </a:cubicBezTo>
                  <a:cubicBezTo>
                    <a:pt x="740" y="4"/>
                    <a:pt x="701" y="1"/>
                    <a:pt x="6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3" name="Google Shape;803;p4"/>
            <p:cNvSpPr/>
            <p:nvPr/>
          </p:nvSpPr>
          <p:spPr>
            <a:xfrm>
              <a:off x="8311667" y="1483076"/>
              <a:ext cx="88336" cy="82908"/>
            </a:xfrm>
            <a:custGeom>
              <a:avLst/>
              <a:gdLst/>
              <a:ahLst/>
              <a:cxnLst/>
              <a:rect l="l" t="t" r="r" b="b"/>
              <a:pathLst>
                <a:path w="2799" h="2627" extrusionOk="0">
                  <a:moveTo>
                    <a:pt x="698" y="0"/>
                  </a:moveTo>
                  <a:cubicBezTo>
                    <a:pt x="519" y="0"/>
                    <a:pt x="340" y="42"/>
                    <a:pt x="263" y="126"/>
                  </a:cubicBezTo>
                  <a:cubicBezTo>
                    <a:pt x="108" y="317"/>
                    <a:pt x="1" y="840"/>
                    <a:pt x="132" y="1007"/>
                  </a:cubicBezTo>
                  <a:cubicBezTo>
                    <a:pt x="596" y="1567"/>
                    <a:pt x="1120" y="2103"/>
                    <a:pt x="1715" y="2519"/>
                  </a:cubicBezTo>
                  <a:cubicBezTo>
                    <a:pt x="1823" y="2593"/>
                    <a:pt x="1939" y="2627"/>
                    <a:pt x="2053" y="2627"/>
                  </a:cubicBezTo>
                  <a:cubicBezTo>
                    <a:pt x="2419" y="2627"/>
                    <a:pt x="2771" y="2280"/>
                    <a:pt x="2799" y="1781"/>
                  </a:cubicBezTo>
                  <a:cubicBezTo>
                    <a:pt x="2751" y="1674"/>
                    <a:pt x="2692" y="1436"/>
                    <a:pt x="2549" y="1281"/>
                  </a:cubicBezTo>
                  <a:cubicBezTo>
                    <a:pt x="2084" y="864"/>
                    <a:pt x="1620" y="436"/>
                    <a:pt x="1096" y="90"/>
                  </a:cubicBezTo>
                  <a:cubicBezTo>
                    <a:pt x="1003" y="30"/>
                    <a:pt x="851" y="0"/>
                    <a:pt x="69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4" name="Google Shape;804;p4"/>
            <p:cNvSpPr/>
            <p:nvPr/>
          </p:nvSpPr>
          <p:spPr>
            <a:xfrm>
              <a:off x="8248548" y="1318717"/>
              <a:ext cx="89473" cy="91745"/>
            </a:xfrm>
            <a:custGeom>
              <a:avLst/>
              <a:gdLst/>
              <a:ahLst/>
              <a:cxnLst/>
              <a:rect l="l" t="t" r="r" b="b"/>
              <a:pathLst>
                <a:path w="2835" h="2907" extrusionOk="0">
                  <a:moveTo>
                    <a:pt x="215" y="0"/>
                  </a:moveTo>
                  <a:cubicBezTo>
                    <a:pt x="179" y="274"/>
                    <a:pt x="0" y="631"/>
                    <a:pt x="120" y="798"/>
                  </a:cubicBezTo>
                  <a:cubicBezTo>
                    <a:pt x="584" y="1488"/>
                    <a:pt x="1108" y="2167"/>
                    <a:pt x="1667" y="2786"/>
                  </a:cubicBezTo>
                  <a:cubicBezTo>
                    <a:pt x="1740" y="2866"/>
                    <a:pt x="1911" y="2906"/>
                    <a:pt x="2079" y="2906"/>
                  </a:cubicBezTo>
                  <a:cubicBezTo>
                    <a:pt x="2185" y="2906"/>
                    <a:pt x="2291" y="2890"/>
                    <a:pt x="2370" y="2858"/>
                  </a:cubicBezTo>
                  <a:cubicBezTo>
                    <a:pt x="2548" y="2786"/>
                    <a:pt x="2667" y="2536"/>
                    <a:pt x="2834" y="2322"/>
                  </a:cubicBezTo>
                  <a:cubicBezTo>
                    <a:pt x="2667" y="2036"/>
                    <a:pt x="2584" y="1774"/>
                    <a:pt x="2406" y="1584"/>
                  </a:cubicBezTo>
                  <a:cubicBezTo>
                    <a:pt x="1953" y="1096"/>
                    <a:pt x="1489" y="619"/>
                    <a:pt x="989" y="179"/>
                  </a:cubicBezTo>
                  <a:cubicBezTo>
                    <a:pt x="810" y="36"/>
                    <a:pt x="477" y="60"/>
                    <a:pt x="2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5" name="Google Shape;805;p4"/>
            <p:cNvSpPr/>
            <p:nvPr/>
          </p:nvSpPr>
          <p:spPr>
            <a:xfrm>
              <a:off x="8582601" y="1071830"/>
              <a:ext cx="91713" cy="94743"/>
            </a:xfrm>
            <a:custGeom>
              <a:avLst/>
              <a:gdLst/>
              <a:ahLst/>
              <a:cxnLst/>
              <a:rect l="l" t="t" r="r" b="b"/>
              <a:pathLst>
                <a:path w="2906" h="3002" extrusionOk="0">
                  <a:moveTo>
                    <a:pt x="167" y="1"/>
                  </a:moveTo>
                  <a:cubicBezTo>
                    <a:pt x="131" y="239"/>
                    <a:pt x="0" y="548"/>
                    <a:pt x="107" y="679"/>
                  </a:cubicBezTo>
                  <a:cubicBezTo>
                    <a:pt x="631" y="1394"/>
                    <a:pt x="1191" y="2072"/>
                    <a:pt x="1762" y="2739"/>
                  </a:cubicBezTo>
                  <a:cubicBezTo>
                    <a:pt x="1857" y="2858"/>
                    <a:pt x="2072" y="2882"/>
                    <a:pt x="2322" y="3001"/>
                  </a:cubicBezTo>
                  <a:cubicBezTo>
                    <a:pt x="2500" y="2858"/>
                    <a:pt x="2786" y="2739"/>
                    <a:pt x="2846" y="2549"/>
                  </a:cubicBezTo>
                  <a:cubicBezTo>
                    <a:pt x="2905" y="2322"/>
                    <a:pt x="2834" y="1965"/>
                    <a:pt x="2679" y="1799"/>
                  </a:cubicBezTo>
                  <a:cubicBezTo>
                    <a:pt x="2119" y="1203"/>
                    <a:pt x="1500" y="632"/>
                    <a:pt x="869" y="108"/>
                  </a:cubicBezTo>
                  <a:cubicBezTo>
                    <a:pt x="758" y="13"/>
                    <a:pt x="589" y="7"/>
                    <a:pt x="418" y="7"/>
                  </a:cubicBezTo>
                  <a:cubicBezTo>
                    <a:pt x="396" y="7"/>
                    <a:pt x="375" y="7"/>
                    <a:pt x="354" y="7"/>
                  </a:cubicBezTo>
                  <a:cubicBezTo>
                    <a:pt x="290" y="7"/>
                    <a:pt x="226" y="7"/>
                    <a:pt x="1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6" name="Google Shape;806;p4"/>
            <p:cNvSpPr/>
            <p:nvPr/>
          </p:nvSpPr>
          <p:spPr>
            <a:xfrm>
              <a:off x="7831464" y="777668"/>
              <a:ext cx="89189" cy="95627"/>
            </a:xfrm>
            <a:custGeom>
              <a:avLst/>
              <a:gdLst/>
              <a:ahLst/>
              <a:cxnLst/>
              <a:rect l="l" t="t" r="r" b="b"/>
              <a:pathLst>
                <a:path w="2826" h="3030" extrusionOk="0">
                  <a:moveTo>
                    <a:pt x="460" y="1"/>
                  </a:moveTo>
                  <a:cubicBezTo>
                    <a:pt x="389" y="1"/>
                    <a:pt x="320" y="9"/>
                    <a:pt x="262" y="23"/>
                  </a:cubicBezTo>
                  <a:cubicBezTo>
                    <a:pt x="155" y="47"/>
                    <a:pt x="1" y="392"/>
                    <a:pt x="48" y="511"/>
                  </a:cubicBezTo>
                  <a:cubicBezTo>
                    <a:pt x="405" y="1464"/>
                    <a:pt x="977" y="2321"/>
                    <a:pt x="1810" y="2916"/>
                  </a:cubicBezTo>
                  <a:cubicBezTo>
                    <a:pt x="1914" y="2994"/>
                    <a:pt x="2028" y="3029"/>
                    <a:pt x="2140" y="3029"/>
                  </a:cubicBezTo>
                  <a:cubicBezTo>
                    <a:pt x="2491" y="3029"/>
                    <a:pt x="2826" y="2686"/>
                    <a:pt x="2798" y="2226"/>
                  </a:cubicBezTo>
                  <a:cubicBezTo>
                    <a:pt x="2739" y="2118"/>
                    <a:pt x="2679" y="1904"/>
                    <a:pt x="2548" y="1773"/>
                  </a:cubicBezTo>
                  <a:cubicBezTo>
                    <a:pt x="2013" y="1214"/>
                    <a:pt x="1477" y="654"/>
                    <a:pt x="893" y="142"/>
                  </a:cubicBezTo>
                  <a:cubicBezTo>
                    <a:pt x="802" y="42"/>
                    <a:pt x="624" y="1"/>
                    <a:pt x="4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7" name="Google Shape;807;p4"/>
            <p:cNvSpPr/>
            <p:nvPr/>
          </p:nvSpPr>
          <p:spPr>
            <a:xfrm>
              <a:off x="8045655" y="594246"/>
              <a:ext cx="90956" cy="110239"/>
            </a:xfrm>
            <a:custGeom>
              <a:avLst/>
              <a:gdLst/>
              <a:ahLst/>
              <a:cxnLst/>
              <a:rect l="l" t="t" r="r" b="b"/>
              <a:pathLst>
                <a:path w="2882" h="3493" extrusionOk="0">
                  <a:moveTo>
                    <a:pt x="36" y="1"/>
                  </a:moveTo>
                  <a:lnTo>
                    <a:pt x="36" y="1"/>
                  </a:lnTo>
                  <a:cubicBezTo>
                    <a:pt x="48" y="239"/>
                    <a:pt x="0" y="513"/>
                    <a:pt x="107" y="691"/>
                  </a:cubicBezTo>
                  <a:cubicBezTo>
                    <a:pt x="572" y="1465"/>
                    <a:pt x="1072" y="2215"/>
                    <a:pt x="1596" y="2954"/>
                  </a:cubicBezTo>
                  <a:cubicBezTo>
                    <a:pt x="1726" y="3156"/>
                    <a:pt x="1905" y="3335"/>
                    <a:pt x="2119" y="3430"/>
                  </a:cubicBezTo>
                  <a:cubicBezTo>
                    <a:pt x="2202" y="3472"/>
                    <a:pt x="2285" y="3492"/>
                    <a:pt x="2365" y="3492"/>
                  </a:cubicBezTo>
                  <a:cubicBezTo>
                    <a:pt x="2644" y="3492"/>
                    <a:pt x="2881" y="3250"/>
                    <a:pt x="2881" y="2870"/>
                  </a:cubicBezTo>
                  <a:cubicBezTo>
                    <a:pt x="2834" y="2763"/>
                    <a:pt x="2798" y="2561"/>
                    <a:pt x="2703" y="2442"/>
                  </a:cubicBezTo>
                  <a:cubicBezTo>
                    <a:pt x="2048" y="1668"/>
                    <a:pt x="1405" y="894"/>
                    <a:pt x="703" y="144"/>
                  </a:cubicBezTo>
                  <a:cubicBezTo>
                    <a:pt x="572" y="1"/>
                    <a:pt x="262" y="37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8" name="Google Shape;808;p4"/>
            <p:cNvSpPr/>
            <p:nvPr/>
          </p:nvSpPr>
          <p:spPr>
            <a:xfrm>
              <a:off x="8332338" y="586546"/>
              <a:ext cx="64666" cy="110807"/>
            </a:xfrm>
            <a:custGeom>
              <a:avLst/>
              <a:gdLst/>
              <a:ahLst/>
              <a:cxnLst/>
              <a:rect l="l" t="t" r="r" b="b"/>
              <a:pathLst>
                <a:path w="2049" h="3511" extrusionOk="0">
                  <a:moveTo>
                    <a:pt x="470" y="0"/>
                  </a:moveTo>
                  <a:cubicBezTo>
                    <a:pt x="451" y="0"/>
                    <a:pt x="434" y="2"/>
                    <a:pt x="417" y="7"/>
                  </a:cubicBezTo>
                  <a:cubicBezTo>
                    <a:pt x="239" y="43"/>
                    <a:pt x="120" y="376"/>
                    <a:pt x="1" y="554"/>
                  </a:cubicBezTo>
                  <a:cubicBezTo>
                    <a:pt x="203" y="1388"/>
                    <a:pt x="358" y="2102"/>
                    <a:pt x="548" y="2817"/>
                  </a:cubicBezTo>
                  <a:cubicBezTo>
                    <a:pt x="644" y="3187"/>
                    <a:pt x="833" y="3511"/>
                    <a:pt x="1234" y="3511"/>
                  </a:cubicBezTo>
                  <a:cubicBezTo>
                    <a:pt x="1284" y="3511"/>
                    <a:pt x="1337" y="3506"/>
                    <a:pt x="1394" y="3495"/>
                  </a:cubicBezTo>
                  <a:cubicBezTo>
                    <a:pt x="1810" y="3436"/>
                    <a:pt x="2048" y="2948"/>
                    <a:pt x="1870" y="2424"/>
                  </a:cubicBezTo>
                  <a:cubicBezTo>
                    <a:pt x="1632" y="1733"/>
                    <a:pt x="1370" y="1031"/>
                    <a:pt x="1036" y="376"/>
                  </a:cubicBezTo>
                  <a:cubicBezTo>
                    <a:pt x="950" y="203"/>
                    <a:pt x="657" y="0"/>
                    <a:pt x="4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09" name="Google Shape;809;p4"/>
            <p:cNvSpPr/>
            <p:nvPr/>
          </p:nvSpPr>
          <p:spPr>
            <a:xfrm>
              <a:off x="8393973" y="546592"/>
              <a:ext cx="74040" cy="97552"/>
            </a:xfrm>
            <a:custGeom>
              <a:avLst/>
              <a:gdLst/>
              <a:ahLst/>
              <a:cxnLst/>
              <a:rect l="l" t="t" r="r" b="b"/>
              <a:pathLst>
                <a:path w="2346" h="3091" extrusionOk="0">
                  <a:moveTo>
                    <a:pt x="509" y="1"/>
                  </a:moveTo>
                  <a:cubicBezTo>
                    <a:pt x="243" y="1"/>
                    <a:pt x="8" y="234"/>
                    <a:pt x="0" y="582"/>
                  </a:cubicBezTo>
                  <a:cubicBezTo>
                    <a:pt x="0" y="630"/>
                    <a:pt x="0" y="701"/>
                    <a:pt x="24" y="749"/>
                  </a:cubicBezTo>
                  <a:cubicBezTo>
                    <a:pt x="417" y="1475"/>
                    <a:pt x="774" y="2213"/>
                    <a:pt x="1227" y="2904"/>
                  </a:cubicBezTo>
                  <a:cubicBezTo>
                    <a:pt x="1307" y="3016"/>
                    <a:pt x="1577" y="3091"/>
                    <a:pt x="1792" y="3091"/>
                  </a:cubicBezTo>
                  <a:cubicBezTo>
                    <a:pt x="1895" y="3091"/>
                    <a:pt x="1986" y="3074"/>
                    <a:pt x="2036" y="3035"/>
                  </a:cubicBezTo>
                  <a:cubicBezTo>
                    <a:pt x="2227" y="2880"/>
                    <a:pt x="2346" y="2440"/>
                    <a:pt x="2286" y="2190"/>
                  </a:cubicBezTo>
                  <a:cubicBezTo>
                    <a:pt x="2203" y="1820"/>
                    <a:pt x="1929" y="1463"/>
                    <a:pt x="1703" y="1130"/>
                  </a:cubicBezTo>
                  <a:cubicBezTo>
                    <a:pt x="1453" y="773"/>
                    <a:pt x="1191" y="416"/>
                    <a:pt x="857" y="142"/>
                  </a:cubicBezTo>
                  <a:cubicBezTo>
                    <a:pt x="746" y="44"/>
                    <a:pt x="624" y="1"/>
                    <a:pt x="5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0" name="Google Shape;810;p4"/>
            <p:cNvSpPr/>
            <p:nvPr/>
          </p:nvSpPr>
          <p:spPr>
            <a:xfrm>
              <a:off x="8430423" y="217809"/>
              <a:ext cx="80794" cy="100392"/>
            </a:xfrm>
            <a:custGeom>
              <a:avLst/>
              <a:gdLst/>
              <a:ahLst/>
              <a:cxnLst/>
              <a:rect l="l" t="t" r="r" b="b"/>
              <a:pathLst>
                <a:path w="2560" h="3181" extrusionOk="0">
                  <a:moveTo>
                    <a:pt x="512" y="1"/>
                  </a:moveTo>
                  <a:cubicBezTo>
                    <a:pt x="366" y="1"/>
                    <a:pt x="227" y="26"/>
                    <a:pt x="131" y="94"/>
                  </a:cubicBezTo>
                  <a:cubicBezTo>
                    <a:pt x="12" y="189"/>
                    <a:pt x="0" y="547"/>
                    <a:pt x="72" y="737"/>
                  </a:cubicBezTo>
                  <a:cubicBezTo>
                    <a:pt x="250" y="1130"/>
                    <a:pt x="512" y="1511"/>
                    <a:pt x="750" y="1880"/>
                  </a:cubicBezTo>
                  <a:cubicBezTo>
                    <a:pt x="988" y="2249"/>
                    <a:pt x="1179" y="2654"/>
                    <a:pt x="1476" y="2975"/>
                  </a:cubicBezTo>
                  <a:cubicBezTo>
                    <a:pt x="1590" y="3108"/>
                    <a:pt x="1825" y="3180"/>
                    <a:pt x="2017" y="3180"/>
                  </a:cubicBezTo>
                  <a:cubicBezTo>
                    <a:pt x="2067" y="3180"/>
                    <a:pt x="2114" y="3176"/>
                    <a:pt x="2155" y="3166"/>
                  </a:cubicBezTo>
                  <a:cubicBezTo>
                    <a:pt x="2322" y="3130"/>
                    <a:pt x="2441" y="2856"/>
                    <a:pt x="2560" y="2725"/>
                  </a:cubicBezTo>
                  <a:cubicBezTo>
                    <a:pt x="2488" y="2523"/>
                    <a:pt x="2488" y="2404"/>
                    <a:pt x="2441" y="2309"/>
                  </a:cubicBezTo>
                  <a:cubicBezTo>
                    <a:pt x="2060" y="1654"/>
                    <a:pt x="1667" y="1011"/>
                    <a:pt x="1250" y="380"/>
                  </a:cubicBezTo>
                  <a:cubicBezTo>
                    <a:pt x="1167" y="225"/>
                    <a:pt x="1000" y="58"/>
                    <a:pt x="834" y="35"/>
                  </a:cubicBezTo>
                  <a:cubicBezTo>
                    <a:pt x="732" y="14"/>
                    <a:pt x="620" y="1"/>
                    <a:pt x="51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1" name="Google Shape;811;p4"/>
            <p:cNvSpPr/>
            <p:nvPr/>
          </p:nvSpPr>
          <p:spPr>
            <a:xfrm>
              <a:off x="8707102" y="1295395"/>
              <a:ext cx="79941" cy="87863"/>
            </a:xfrm>
            <a:custGeom>
              <a:avLst/>
              <a:gdLst/>
              <a:ahLst/>
              <a:cxnLst/>
              <a:rect l="l" t="t" r="r" b="b"/>
              <a:pathLst>
                <a:path w="2533" h="2784" extrusionOk="0">
                  <a:moveTo>
                    <a:pt x="704" y="0"/>
                  </a:moveTo>
                  <a:cubicBezTo>
                    <a:pt x="294" y="0"/>
                    <a:pt x="1" y="372"/>
                    <a:pt x="198" y="799"/>
                  </a:cubicBezTo>
                  <a:cubicBezTo>
                    <a:pt x="508" y="1442"/>
                    <a:pt x="913" y="2049"/>
                    <a:pt x="1341" y="2620"/>
                  </a:cubicBezTo>
                  <a:cubicBezTo>
                    <a:pt x="1424" y="2728"/>
                    <a:pt x="1651" y="2784"/>
                    <a:pt x="1849" y="2784"/>
                  </a:cubicBezTo>
                  <a:cubicBezTo>
                    <a:pt x="1936" y="2784"/>
                    <a:pt x="2018" y="2773"/>
                    <a:pt x="2080" y="2751"/>
                  </a:cubicBezTo>
                  <a:cubicBezTo>
                    <a:pt x="2294" y="2680"/>
                    <a:pt x="2425" y="2382"/>
                    <a:pt x="2520" y="2275"/>
                  </a:cubicBezTo>
                  <a:cubicBezTo>
                    <a:pt x="2532" y="1584"/>
                    <a:pt x="1413" y="168"/>
                    <a:pt x="889" y="25"/>
                  </a:cubicBezTo>
                  <a:cubicBezTo>
                    <a:pt x="826" y="8"/>
                    <a:pt x="764" y="0"/>
                    <a:pt x="7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2" name="Google Shape;812;p4"/>
            <p:cNvSpPr/>
            <p:nvPr/>
          </p:nvSpPr>
          <p:spPr>
            <a:xfrm>
              <a:off x="8513077" y="1168495"/>
              <a:ext cx="72935" cy="92439"/>
            </a:xfrm>
            <a:custGeom>
              <a:avLst/>
              <a:gdLst/>
              <a:ahLst/>
              <a:cxnLst/>
              <a:rect l="l" t="t" r="r" b="b"/>
              <a:pathLst>
                <a:path w="2311" h="2929" extrusionOk="0">
                  <a:moveTo>
                    <a:pt x="488" y="0"/>
                  </a:moveTo>
                  <a:cubicBezTo>
                    <a:pt x="435" y="0"/>
                    <a:pt x="386" y="7"/>
                    <a:pt x="346" y="21"/>
                  </a:cubicBezTo>
                  <a:cubicBezTo>
                    <a:pt x="179" y="81"/>
                    <a:pt x="0" y="331"/>
                    <a:pt x="0" y="510"/>
                  </a:cubicBezTo>
                  <a:cubicBezTo>
                    <a:pt x="12" y="1474"/>
                    <a:pt x="512" y="2236"/>
                    <a:pt x="1191" y="2843"/>
                  </a:cubicBezTo>
                  <a:cubicBezTo>
                    <a:pt x="1255" y="2901"/>
                    <a:pt x="1381" y="2928"/>
                    <a:pt x="1515" y="2928"/>
                  </a:cubicBezTo>
                  <a:cubicBezTo>
                    <a:pt x="1657" y="2928"/>
                    <a:pt x="1808" y="2898"/>
                    <a:pt x="1905" y="2843"/>
                  </a:cubicBezTo>
                  <a:cubicBezTo>
                    <a:pt x="2096" y="2760"/>
                    <a:pt x="2203" y="2474"/>
                    <a:pt x="2310" y="2319"/>
                  </a:cubicBezTo>
                  <a:cubicBezTo>
                    <a:pt x="2263" y="2117"/>
                    <a:pt x="2263" y="1986"/>
                    <a:pt x="2191" y="1903"/>
                  </a:cubicBezTo>
                  <a:cubicBezTo>
                    <a:pt x="1786" y="1307"/>
                    <a:pt x="1370" y="712"/>
                    <a:pt x="929" y="164"/>
                  </a:cubicBezTo>
                  <a:cubicBezTo>
                    <a:pt x="848" y="65"/>
                    <a:pt x="651" y="0"/>
                    <a:pt x="48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3" name="Google Shape;813;p4"/>
            <p:cNvSpPr/>
            <p:nvPr/>
          </p:nvSpPr>
          <p:spPr>
            <a:xfrm>
              <a:off x="7653723" y="958722"/>
              <a:ext cx="87232" cy="91019"/>
            </a:xfrm>
            <a:custGeom>
              <a:avLst/>
              <a:gdLst/>
              <a:ahLst/>
              <a:cxnLst/>
              <a:rect l="l" t="t" r="r" b="b"/>
              <a:pathLst>
                <a:path w="2764" h="2884" extrusionOk="0">
                  <a:moveTo>
                    <a:pt x="639" y="1"/>
                  </a:moveTo>
                  <a:cubicBezTo>
                    <a:pt x="487" y="1"/>
                    <a:pt x="278" y="61"/>
                    <a:pt x="203" y="144"/>
                  </a:cubicBezTo>
                  <a:cubicBezTo>
                    <a:pt x="72" y="287"/>
                    <a:pt x="1" y="668"/>
                    <a:pt x="84" y="787"/>
                  </a:cubicBezTo>
                  <a:cubicBezTo>
                    <a:pt x="668" y="1489"/>
                    <a:pt x="1263" y="2168"/>
                    <a:pt x="1930" y="2763"/>
                  </a:cubicBezTo>
                  <a:cubicBezTo>
                    <a:pt x="2023" y="2846"/>
                    <a:pt x="2128" y="2883"/>
                    <a:pt x="2232" y="2883"/>
                  </a:cubicBezTo>
                  <a:cubicBezTo>
                    <a:pt x="2499" y="2883"/>
                    <a:pt x="2755" y="2640"/>
                    <a:pt x="2763" y="2323"/>
                  </a:cubicBezTo>
                  <a:cubicBezTo>
                    <a:pt x="2763" y="2275"/>
                    <a:pt x="2763" y="2204"/>
                    <a:pt x="2751" y="2168"/>
                  </a:cubicBezTo>
                  <a:cubicBezTo>
                    <a:pt x="2096" y="1454"/>
                    <a:pt x="1465" y="727"/>
                    <a:pt x="787" y="37"/>
                  </a:cubicBezTo>
                  <a:cubicBezTo>
                    <a:pt x="758" y="12"/>
                    <a:pt x="704" y="1"/>
                    <a:pt x="6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4" name="Google Shape;814;p4"/>
            <p:cNvSpPr/>
            <p:nvPr/>
          </p:nvSpPr>
          <p:spPr>
            <a:xfrm>
              <a:off x="8792248" y="1007576"/>
              <a:ext cx="83097" cy="99193"/>
            </a:xfrm>
            <a:custGeom>
              <a:avLst/>
              <a:gdLst/>
              <a:ahLst/>
              <a:cxnLst/>
              <a:rect l="l" t="t" r="r" b="b"/>
              <a:pathLst>
                <a:path w="2633" h="3143" extrusionOk="0">
                  <a:moveTo>
                    <a:pt x="310" y="1"/>
                  </a:moveTo>
                  <a:cubicBezTo>
                    <a:pt x="215" y="239"/>
                    <a:pt x="1" y="548"/>
                    <a:pt x="84" y="691"/>
                  </a:cubicBezTo>
                  <a:cubicBezTo>
                    <a:pt x="513" y="1501"/>
                    <a:pt x="1013" y="2275"/>
                    <a:pt x="1525" y="3013"/>
                  </a:cubicBezTo>
                  <a:cubicBezTo>
                    <a:pt x="1593" y="3104"/>
                    <a:pt x="1773" y="3142"/>
                    <a:pt x="1950" y="3142"/>
                  </a:cubicBezTo>
                  <a:cubicBezTo>
                    <a:pt x="2050" y="3142"/>
                    <a:pt x="2150" y="3130"/>
                    <a:pt x="2227" y="3108"/>
                  </a:cubicBezTo>
                  <a:cubicBezTo>
                    <a:pt x="2394" y="3061"/>
                    <a:pt x="2477" y="2811"/>
                    <a:pt x="2632" y="2620"/>
                  </a:cubicBezTo>
                  <a:cubicBezTo>
                    <a:pt x="2477" y="2346"/>
                    <a:pt x="2382" y="2108"/>
                    <a:pt x="2227" y="1906"/>
                  </a:cubicBezTo>
                  <a:cubicBezTo>
                    <a:pt x="1811" y="1370"/>
                    <a:pt x="1394" y="834"/>
                    <a:pt x="929" y="322"/>
                  </a:cubicBezTo>
                  <a:cubicBezTo>
                    <a:pt x="787" y="156"/>
                    <a:pt x="513" y="96"/>
                    <a:pt x="3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5" name="Google Shape;815;p4"/>
            <p:cNvSpPr/>
            <p:nvPr/>
          </p:nvSpPr>
          <p:spPr>
            <a:xfrm>
              <a:off x="8849749" y="916338"/>
              <a:ext cx="78932" cy="83792"/>
            </a:xfrm>
            <a:custGeom>
              <a:avLst/>
              <a:gdLst/>
              <a:ahLst/>
              <a:cxnLst/>
              <a:rect l="l" t="t" r="r" b="b"/>
              <a:pathLst>
                <a:path w="2501" h="2655" extrusionOk="0">
                  <a:moveTo>
                    <a:pt x="550" y="1"/>
                  </a:moveTo>
                  <a:cubicBezTo>
                    <a:pt x="480" y="1"/>
                    <a:pt x="414" y="11"/>
                    <a:pt x="358" y="34"/>
                  </a:cubicBezTo>
                  <a:cubicBezTo>
                    <a:pt x="167" y="106"/>
                    <a:pt x="84" y="403"/>
                    <a:pt x="0" y="487"/>
                  </a:cubicBezTo>
                  <a:cubicBezTo>
                    <a:pt x="24" y="1249"/>
                    <a:pt x="1274" y="2630"/>
                    <a:pt x="1846" y="2654"/>
                  </a:cubicBezTo>
                  <a:cubicBezTo>
                    <a:pt x="1855" y="2654"/>
                    <a:pt x="1865" y="2654"/>
                    <a:pt x="1875" y="2654"/>
                  </a:cubicBezTo>
                  <a:cubicBezTo>
                    <a:pt x="2075" y="2654"/>
                    <a:pt x="2349" y="2539"/>
                    <a:pt x="2406" y="2392"/>
                  </a:cubicBezTo>
                  <a:cubicBezTo>
                    <a:pt x="2489" y="2201"/>
                    <a:pt x="2501" y="1856"/>
                    <a:pt x="2382" y="1701"/>
                  </a:cubicBezTo>
                  <a:cubicBezTo>
                    <a:pt x="1989" y="1165"/>
                    <a:pt x="1536" y="641"/>
                    <a:pt x="1048" y="165"/>
                  </a:cubicBezTo>
                  <a:cubicBezTo>
                    <a:pt x="936" y="71"/>
                    <a:pt x="731" y="1"/>
                    <a:pt x="55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6" name="Google Shape;816;p4"/>
            <p:cNvSpPr/>
            <p:nvPr/>
          </p:nvSpPr>
          <p:spPr>
            <a:xfrm>
              <a:off x="8467600" y="816391"/>
              <a:ext cx="69937" cy="99603"/>
            </a:xfrm>
            <a:custGeom>
              <a:avLst/>
              <a:gdLst/>
              <a:ahLst/>
              <a:cxnLst/>
              <a:rect l="l" t="t" r="r" b="b"/>
              <a:pathLst>
                <a:path w="2216" h="3156" extrusionOk="0">
                  <a:moveTo>
                    <a:pt x="504" y="0"/>
                  </a:moveTo>
                  <a:cubicBezTo>
                    <a:pt x="477" y="0"/>
                    <a:pt x="452" y="4"/>
                    <a:pt x="429" y="10"/>
                  </a:cubicBezTo>
                  <a:cubicBezTo>
                    <a:pt x="263" y="58"/>
                    <a:pt x="144" y="320"/>
                    <a:pt x="1" y="499"/>
                  </a:cubicBezTo>
                  <a:cubicBezTo>
                    <a:pt x="310" y="1356"/>
                    <a:pt x="548" y="2142"/>
                    <a:pt x="894" y="2880"/>
                  </a:cubicBezTo>
                  <a:cubicBezTo>
                    <a:pt x="954" y="3030"/>
                    <a:pt x="1302" y="3155"/>
                    <a:pt x="1552" y="3155"/>
                  </a:cubicBezTo>
                  <a:cubicBezTo>
                    <a:pt x="1599" y="3155"/>
                    <a:pt x="1642" y="3151"/>
                    <a:pt x="1680" y="3142"/>
                  </a:cubicBezTo>
                  <a:cubicBezTo>
                    <a:pt x="2072" y="3047"/>
                    <a:pt x="2215" y="2642"/>
                    <a:pt x="2049" y="2285"/>
                  </a:cubicBezTo>
                  <a:cubicBezTo>
                    <a:pt x="1727" y="1582"/>
                    <a:pt x="1370" y="903"/>
                    <a:pt x="977" y="237"/>
                  </a:cubicBezTo>
                  <a:cubicBezTo>
                    <a:pt x="906" y="114"/>
                    <a:pt x="668" y="0"/>
                    <a:pt x="5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7" name="Google Shape;817;p4"/>
            <p:cNvSpPr/>
            <p:nvPr/>
          </p:nvSpPr>
          <p:spPr>
            <a:xfrm>
              <a:off x="8858775" y="462550"/>
              <a:ext cx="71799" cy="93923"/>
            </a:xfrm>
            <a:custGeom>
              <a:avLst/>
              <a:gdLst/>
              <a:ahLst/>
              <a:cxnLst/>
              <a:rect l="l" t="t" r="r" b="b"/>
              <a:pathLst>
                <a:path w="2275" h="2976" extrusionOk="0">
                  <a:moveTo>
                    <a:pt x="474" y="1"/>
                  </a:moveTo>
                  <a:cubicBezTo>
                    <a:pt x="346" y="1"/>
                    <a:pt x="216" y="27"/>
                    <a:pt x="131" y="78"/>
                  </a:cubicBezTo>
                  <a:cubicBezTo>
                    <a:pt x="12" y="138"/>
                    <a:pt x="0" y="495"/>
                    <a:pt x="48" y="697"/>
                  </a:cubicBezTo>
                  <a:cubicBezTo>
                    <a:pt x="95" y="959"/>
                    <a:pt x="226" y="1174"/>
                    <a:pt x="345" y="1412"/>
                  </a:cubicBezTo>
                  <a:cubicBezTo>
                    <a:pt x="548" y="1864"/>
                    <a:pt x="750" y="2340"/>
                    <a:pt x="1024" y="2745"/>
                  </a:cubicBezTo>
                  <a:cubicBezTo>
                    <a:pt x="1122" y="2872"/>
                    <a:pt x="1404" y="2975"/>
                    <a:pt x="1614" y="2975"/>
                  </a:cubicBezTo>
                  <a:cubicBezTo>
                    <a:pt x="1660" y="2975"/>
                    <a:pt x="1702" y="2970"/>
                    <a:pt x="1739" y="2959"/>
                  </a:cubicBezTo>
                  <a:cubicBezTo>
                    <a:pt x="1941" y="2900"/>
                    <a:pt x="2084" y="2602"/>
                    <a:pt x="2274" y="2388"/>
                  </a:cubicBezTo>
                  <a:cubicBezTo>
                    <a:pt x="2012" y="1912"/>
                    <a:pt x="1822" y="1495"/>
                    <a:pt x="1596" y="1102"/>
                  </a:cubicBezTo>
                  <a:cubicBezTo>
                    <a:pt x="1369" y="745"/>
                    <a:pt x="1131" y="388"/>
                    <a:pt x="822" y="102"/>
                  </a:cubicBezTo>
                  <a:cubicBezTo>
                    <a:pt x="753" y="33"/>
                    <a:pt x="615" y="1"/>
                    <a:pt x="4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8" name="Google Shape;818;p4"/>
            <p:cNvSpPr/>
            <p:nvPr/>
          </p:nvSpPr>
          <p:spPr>
            <a:xfrm>
              <a:off x="8575437" y="948686"/>
              <a:ext cx="90230" cy="84612"/>
            </a:xfrm>
            <a:custGeom>
              <a:avLst/>
              <a:gdLst/>
              <a:ahLst/>
              <a:cxnLst/>
              <a:rect l="l" t="t" r="r" b="b"/>
              <a:pathLst>
                <a:path w="2859" h="2681" extrusionOk="0">
                  <a:moveTo>
                    <a:pt x="479" y="1"/>
                  </a:moveTo>
                  <a:cubicBezTo>
                    <a:pt x="221" y="1"/>
                    <a:pt x="1" y="231"/>
                    <a:pt x="1" y="569"/>
                  </a:cubicBezTo>
                  <a:cubicBezTo>
                    <a:pt x="25" y="617"/>
                    <a:pt x="1" y="688"/>
                    <a:pt x="49" y="759"/>
                  </a:cubicBezTo>
                  <a:cubicBezTo>
                    <a:pt x="501" y="1688"/>
                    <a:pt x="1299" y="2236"/>
                    <a:pt x="2180" y="2664"/>
                  </a:cubicBezTo>
                  <a:cubicBezTo>
                    <a:pt x="2200" y="2676"/>
                    <a:pt x="2226" y="2681"/>
                    <a:pt x="2256" y="2681"/>
                  </a:cubicBezTo>
                  <a:cubicBezTo>
                    <a:pt x="2416" y="2681"/>
                    <a:pt x="2683" y="2533"/>
                    <a:pt x="2763" y="2403"/>
                  </a:cubicBezTo>
                  <a:cubicBezTo>
                    <a:pt x="2858" y="2248"/>
                    <a:pt x="2835" y="1879"/>
                    <a:pt x="2716" y="1760"/>
                  </a:cubicBezTo>
                  <a:cubicBezTo>
                    <a:pt x="2108" y="1176"/>
                    <a:pt x="1453" y="617"/>
                    <a:pt x="775" y="105"/>
                  </a:cubicBezTo>
                  <a:cubicBezTo>
                    <a:pt x="677" y="33"/>
                    <a:pt x="575" y="1"/>
                    <a:pt x="4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19" name="Google Shape;819;p4"/>
            <p:cNvSpPr/>
            <p:nvPr/>
          </p:nvSpPr>
          <p:spPr>
            <a:xfrm>
              <a:off x="7862928" y="1295963"/>
              <a:ext cx="86569" cy="73125"/>
            </a:xfrm>
            <a:custGeom>
              <a:avLst/>
              <a:gdLst/>
              <a:ahLst/>
              <a:cxnLst/>
              <a:rect l="l" t="t" r="r" b="b"/>
              <a:pathLst>
                <a:path w="2743" h="2317" extrusionOk="0">
                  <a:moveTo>
                    <a:pt x="599" y="1"/>
                  </a:moveTo>
                  <a:cubicBezTo>
                    <a:pt x="252" y="1"/>
                    <a:pt x="0" y="387"/>
                    <a:pt x="99" y="781"/>
                  </a:cubicBezTo>
                  <a:cubicBezTo>
                    <a:pt x="217" y="1266"/>
                    <a:pt x="1584" y="2317"/>
                    <a:pt x="2208" y="2317"/>
                  </a:cubicBezTo>
                  <a:cubicBezTo>
                    <a:pt x="2211" y="2317"/>
                    <a:pt x="2215" y="2317"/>
                    <a:pt x="2218" y="2317"/>
                  </a:cubicBezTo>
                  <a:cubicBezTo>
                    <a:pt x="2325" y="2245"/>
                    <a:pt x="2611" y="2138"/>
                    <a:pt x="2671" y="1959"/>
                  </a:cubicBezTo>
                  <a:cubicBezTo>
                    <a:pt x="2742" y="1721"/>
                    <a:pt x="2742" y="1305"/>
                    <a:pt x="2611" y="1197"/>
                  </a:cubicBezTo>
                  <a:cubicBezTo>
                    <a:pt x="2063" y="769"/>
                    <a:pt x="1468" y="352"/>
                    <a:pt x="825" y="54"/>
                  </a:cubicBezTo>
                  <a:cubicBezTo>
                    <a:pt x="747" y="17"/>
                    <a:pt x="671" y="1"/>
                    <a:pt x="59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0" name="Google Shape;820;p4"/>
            <p:cNvSpPr/>
            <p:nvPr/>
          </p:nvSpPr>
          <p:spPr>
            <a:xfrm>
              <a:off x="8183158" y="530528"/>
              <a:ext cx="78584" cy="102696"/>
            </a:xfrm>
            <a:custGeom>
              <a:avLst/>
              <a:gdLst/>
              <a:ahLst/>
              <a:cxnLst/>
              <a:rect l="l" t="t" r="r" b="b"/>
              <a:pathLst>
                <a:path w="2490" h="3254" extrusionOk="0">
                  <a:moveTo>
                    <a:pt x="416" y="1"/>
                  </a:moveTo>
                  <a:cubicBezTo>
                    <a:pt x="286" y="1"/>
                    <a:pt x="143" y="45"/>
                    <a:pt x="108" y="115"/>
                  </a:cubicBezTo>
                  <a:cubicBezTo>
                    <a:pt x="36" y="258"/>
                    <a:pt x="1" y="508"/>
                    <a:pt x="84" y="663"/>
                  </a:cubicBezTo>
                  <a:cubicBezTo>
                    <a:pt x="322" y="1139"/>
                    <a:pt x="632" y="1579"/>
                    <a:pt x="894" y="2044"/>
                  </a:cubicBezTo>
                  <a:cubicBezTo>
                    <a:pt x="1096" y="2377"/>
                    <a:pt x="1227" y="2758"/>
                    <a:pt x="1477" y="3044"/>
                  </a:cubicBezTo>
                  <a:cubicBezTo>
                    <a:pt x="1600" y="3166"/>
                    <a:pt x="1853" y="3254"/>
                    <a:pt x="2058" y="3254"/>
                  </a:cubicBezTo>
                  <a:cubicBezTo>
                    <a:pt x="2092" y="3254"/>
                    <a:pt x="2125" y="3251"/>
                    <a:pt x="2156" y="3246"/>
                  </a:cubicBezTo>
                  <a:cubicBezTo>
                    <a:pt x="2299" y="3234"/>
                    <a:pt x="2418" y="2972"/>
                    <a:pt x="2477" y="2889"/>
                  </a:cubicBezTo>
                  <a:cubicBezTo>
                    <a:pt x="2489" y="2199"/>
                    <a:pt x="1084" y="151"/>
                    <a:pt x="548" y="20"/>
                  </a:cubicBezTo>
                  <a:cubicBezTo>
                    <a:pt x="510" y="7"/>
                    <a:pt x="464" y="1"/>
                    <a:pt x="4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1" name="Google Shape;821;p4"/>
            <p:cNvSpPr/>
            <p:nvPr/>
          </p:nvSpPr>
          <p:spPr>
            <a:xfrm>
              <a:off x="8909490" y="780792"/>
              <a:ext cx="76312" cy="103959"/>
            </a:xfrm>
            <a:custGeom>
              <a:avLst/>
              <a:gdLst/>
              <a:ahLst/>
              <a:cxnLst/>
              <a:rect l="l" t="t" r="r" b="b"/>
              <a:pathLst>
                <a:path w="2418" h="3294" extrusionOk="0">
                  <a:moveTo>
                    <a:pt x="422" y="0"/>
                  </a:moveTo>
                  <a:cubicBezTo>
                    <a:pt x="302" y="0"/>
                    <a:pt x="161" y="42"/>
                    <a:pt x="108" y="103"/>
                  </a:cubicBezTo>
                  <a:cubicBezTo>
                    <a:pt x="12" y="186"/>
                    <a:pt x="1" y="460"/>
                    <a:pt x="60" y="591"/>
                  </a:cubicBezTo>
                  <a:cubicBezTo>
                    <a:pt x="274" y="1067"/>
                    <a:pt x="536" y="1543"/>
                    <a:pt x="774" y="2019"/>
                  </a:cubicBezTo>
                  <a:cubicBezTo>
                    <a:pt x="953" y="2389"/>
                    <a:pt x="1084" y="2781"/>
                    <a:pt x="1346" y="3091"/>
                  </a:cubicBezTo>
                  <a:cubicBezTo>
                    <a:pt x="1444" y="3209"/>
                    <a:pt x="1687" y="3294"/>
                    <a:pt x="1883" y="3294"/>
                  </a:cubicBezTo>
                  <a:cubicBezTo>
                    <a:pt x="1925" y="3294"/>
                    <a:pt x="1965" y="3290"/>
                    <a:pt x="2001" y="3282"/>
                  </a:cubicBezTo>
                  <a:cubicBezTo>
                    <a:pt x="2179" y="3234"/>
                    <a:pt x="2275" y="2960"/>
                    <a:pt x="2418" y="2781"/>
                  </a:cubicBezTo>
                  <a:cubicBezTo>
                    <a:pt x="1941" y="1710"/>
                    <a:pt x="1477" y="722"/>
                    <a:pt x="584" y="43"/>
                  </a:cubicBezTo>
                  <a:cubicBezTo>
                    <a:pt x="550" y="13"/>
                    <a:pt x="489" y="0"/>
                    <a:pt x="4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2" name="Google Shape;822;p4"/>
            <p:cNvSpPr/>
            <p:nvPr/>
          </p:nvSpPr>
          <p:spPr>
            <a:xfrm>
              <a:off x="8345119" y="994258"/>
              <a:ext cx="75933" cy="89914"/>
            </a:xfrm>
            <a:custGeom>
              <a:avLst/>
              <a:gdLst/>
              <a:ahLst/>
              <a:cxnLst/>
              <a:rect l="l" t="t" r="r" b="b"/>
              <a:pathLst>
                <a:path w="2406" h="2849" extrusionOk="0">
                  <a:moveTo>
                    <a:pt x="646" y="0"/>
                  </a:moveTo>
                  <a:cubicBezTo>
                    <a:pt x="468" y="0"/>
                    <a:pt x="274" y="50"/>
                    <a:pt x="155" y="149"/>
                  </a:cubicBezTo>
                  <a:cubicBezTo>
                    <a:pt x="36" y="256"/>
                    <a:pt x="0" y="554"/>
                    <a:pt x="72" y="697"/>
                  </a:cubicBezTo>
                  <a:cubicBezTo>
                    <a:pt x="358" y="1340"/>
                    <a:pt x="667" y="1971"/>
                    <a:pt x="1036" y="2566"/>
                  </a:cubicBezTo>
                  <a:cubicBezTo>
                    <a:pt x="1140" y="2721"/>
                    <a:pt x="1422" y="2849"/>
                    <a:pt x="1635" y="2849"/>
                  </a:cubicBezTo>
                  <a:cubicBezTo>
                    <a:pt x="1668" y="2849"/>
                    <a:pt x="1698" y="2846"/>
                    <a:pt x="1727" y="2840"/>
                  </a:cubicBezTo>
                  <a:cubicBezTo>
                    <a:pt x="1941" y="2780"/>
                    <a:pt x="2120" y="2483"/>
                    <a:pt x="2405" y="2221"/>
                  </a:cubicBezTo>
                  <a:cubicBezTo>
                    <a:pt x="1965" y="1494"/>
                    <a:pt x="1572" y="851"/>
                    <a:pt x="1167" y="256"/>
                  </a:cubicBezTo>
                  <a:cubicBezTo>
                    <a:pt x="1084" y="125"/>
                    <a:pt x="905" y="18"/>
                    <a:pt x="750" y="6"/>
                  </a:cubicBezTo>
                  <a:cubicBezTo>
                    <a:pt x="717" y="2"/>
                    <a:pt x="682" y="0"/>
                    <a:pt x="64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3" name="Google Shape;823;p4"/>
            <p:cNvSpPr/>
            <p:nvPr/>
          </p:nvSpPr>
          <p:spPr>
            <a:xfrm>
              <a:off x="8645719" y="898002"/>
              <a:ext cx="84960" cy="91019"/>
            </a:xfrm>
            <a:custGeom>
              <a:avLst/>
              <a:gdLst/>
              <a:ahLst/>
              <a:cxnLst/>
              <a:rect l="l" t="t" r="r" b="b"/>
              <a:pathLst>
                <a:path w="2692" h="2884" extrusionOk="0">
                  <a:moveTo>
                    <a:pt x="314" y="0"/>
                  </a:moveTo>
                  <a:cubicBezTo>
                    <a:pt x="279" y="0"/>
                    <a:pt x="252" y="6"/>
                    <a:pt x="238" y="20"/>
                  </a:cubicBezTo>
                  <a:cubicBezTo>
                    <a:pt x="96" y="151"/>
                    <a:pt x="0" y="413"/>
                    <a:pt x="36" y="580"/>
                  </a:cubicBezTo>
                  <a:cubicBezTo>
                    <a:pt x="262" y="1520"/>
                    <a:pt x="893" y="2199"/>
                    <a:pt x="1608" y="2794"/>
                  </a:cubicBezTo>
                  <a:cubicBezTo>
                    <a:pt x="1684" y="2857"/>
                    <a:pt x="1813" y="2884"/>
                    <a:pt x="1947" y="2884"/>
                  </a:cubicBezTo>
                  <a:cubicBezTo>
                    <a:pt x="2065" y="2884"/>
                    <a:pt x="2185" y="2863"/>
                    <a:pt x="2274" y="2830"/>
                  </a:cubicBezTo>
                  <a:cubicBezTo>
                    <a:pt x="2441" y="2770"/>
                    <a:pt x="2524" y="2520"/>
                    <a:pt x="2691" y="2306"/>
                  </a:cubicBezTo>
                  <a:cubicBezTo>
                    <a:pt x="2501" y="2044"/>
                    <a:pt x="2358" y="1782"/>
                    <a:pt x="2179" y="1603"/>
                  </a:cubicBezTo>
                  <a:cubicBezTo>
                    <a:pt x="1727" y="1115"/>
                    <a:pt x="1251" y="627"/>
                    <a:pt x="739" y="163"/>
                  </a:cubicBezTo>
                  <a:cubicBezTo>
                    <a:pt x="647" y="71"/>
                    <a:pt x="434" y="0"/>
                    <a:pt x="3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4" name="Google Shape;824;p4"/>
            <p:cNvSpPr/>
            <p:nvPr/>
          </p:nvSpPr>
          <p:spPr>
            <a:xfrm>
              <a:off x="8122817" y="893269"/>
              <a:ext cx="75050" cy="91114"/>
            </a:xfrm>
            <a:custGeom>
              <a:avLst/>
              <a:gdLst/>
              <a:ahLst/>
              <a:cxnLst/>
              <a:rect l="l" t="t" r="r" b="b"/>
              <a:pathLst>
                <a:path w="2378" h="2887" extrusionOk="0">
                  <a:moveTo>
                    <a:pt x="520" y="0"/>
                  </a:moveTo>
                  <a:cubicBezTo>
                    <a:pt x="242" y="0"/>
                    <a:pt x="0" y="243"/>
                    <a:pt x="115" y="503"/>
                  </a:cubicBezTo>
                  <a:cubicBezTo>
                    <a:pt x="460" y="1277"/>
                    <a:pt x="877" y="2027"/>
                    <a:pt x="1329" y="2742"/>
                  </a:cubicBezTo>
                  <a:cubicBezTo>
                    <a:pt x="1389" y="2835"/>
                    <a:pt x="1600" y="2886"/>
                    <a:pt x="1793" y="2886"/>
                  </a:cubicBezTo>
                  <a:cubicBezTo>
                    <a:pt x="1871" y="2886"/>
                    <a:pt x="1947" y="2878"/>
                    <a:pt x="2008" y="2861"/>
                  </a:cubicBezTo>
                  <a:cubicBezTo>
                    <a:pt x="2187" y="2801"/>
                    <a:pt x="2306" y="2527"/>
                    <a:pt x="2365" y="2444"/>
                  </a:cubicBezTo>
                  <a:cubicBezTo>
                    <a:pt x="2377" y="1753"/>
                    <a:pt x="1151" y="134"/>
                    <a:pt x="639" y="15"/>
                  </a:cubicBezTo>
                  <a:cubicBezTo>
                    <a:pt x="599" y="5"/>
                    <a:pt x="559" y="0"/>
                    <a:pt x="5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5" name="Google Shape;825;p4"/>
            <p:cNvSpPr/>
            <p:nvPr/>
          </p:nvSpPr>
          <p:spPr>
            <a:xfrm>
              <a:off x="8107258" y="1206303"/>
              <a:ext cx="68801" cy="91934"/>
            </a:xfrm>
            <a:custGeom>
              <a:avLst/>
              <a:gdLst/>
              <a:ahLst/>
              <a:cxnLst/>
              <a:rect l="l" t="t" r="r" b="b"/>
              <a:pathLst>
                <a:path w="2180" h="2913" extrusionOk="0">
                  <a:moveTo>
                    <a:pt x="536" y="0"/>
                  </a:moveTo>
                  <a:cubicBezTo>
                    <a:pt x="429" y="0"/>
                    <a:pt x="324" y="18"/>
                    <a:pt x="239" y="50"/>
                  </a:cubicBezTo>
                  <a:cubicBezTo>
                    <a:pt x="132" y="86"/>
                    <a:pt x="1" y="383"/>
                    <a:pt x="48" y="502"/>
                  </a:cubicBezTo>
                  <a:cubicBezTo>
                    <a:pt x="358" y="1240"/>
                    <a:pt x="703" y="1991"/>
                    <a:pt x="1084" y="2693"/>
                  </a:cubicBezTo>
                  <a:cubicBezTo>
                    <a:pt x="1152" y="2818"/>
                    <a:pt x="1421" y="2912"/>
                    <a:pt x="1616" y="2912"/>
                  </a:cubicBezTo>
                  <a:cubicBezTo>
                    <a:pt x="1663" y="2912"/>
                    <a:pt x="1705" y="2907"/>
                    <a:pt x="1739" y="2895"/>
                  </a:cubicBezTo>
                  <a:cubicBezTo>
                    <a:pt x="1953" y="2836"/>
                    <a:pt x="2084" y="2550"/>
                    <a:pt x="2180" y="2455"/>
                  </a:cubicBezTo>
                  <a:cubicBezTo>
                    <a:pt x="2180" y="1836"/>
                    <a:pt x="1298" y="276"/>
                    <a:pt x="906" y="86"/>
                  </a:cubicBezTo>
                  <a:cubicBezTo>
                    <a:pt x="801" y="27"/>
                    <a:pt x="667" y="0"/>
                    <a:pt x="5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6" name="Google Shape;826;p4"/>
            <p:cNvSpPr/>
            <p:nvPr/>
          </p:nvSpPr>
          <p:spPr>
            <a:xfrm>
              <a:off x="8928647" y="405144"/>
              <a:ext cx="82340" cy="92187"/>
            </a:xfrm>
            <a:custGeom>
              <a:avLst/>
              <a:gdLst/>
              <a:ahLst/>
              <a:cxnLst/>
              <a:rect l="l" t="t" r="r" b="b"/>
              <a:pathLst>
                <a:path w="2609" h="2921" extrusionOk="0">
                  <a:moveTo>
                    <a:pt x="641" y="1"/>
                  </a:moveTo>
                  <a:cubicBezTo>
                    <a:pt x="626" y="1"/>
                    <a:pt x="611" y="2"/>
                    <a:pt x="596" y="4"/>
                  </a:cubicBezTo>
                  <a:cubicBezTo>
                    <a:pt x="215" y="52"/>
                    <a:pt x="1" y="302"/>
                    <a:pt x="203" y="611"/>
                  </a:cubicBezTo>
                  <a:cubicBezTo>
                    <a:pt x="632" y="1361"/>
                    <a:pt x="1132" y="2076"/>
                    <a:pt x="1656" y="2778"/>
                  </a:cubicBezTo>
                  <a:cubicBezTo>
                    <a:pt x="1734" y="2865"/>
                    <a:pt x="1927" y="2921"/>
                    <a:pt x="2091" y="2921"/>
                  </a:cubicBezTo>
                  <a:cubicBezTo>
                    <a:pt x="2151" y="2921"/>
                    <a:pt x="2206" y="2913"/>
                    <a:pt x="2251" y="2897"/>
                  </a:cubicBezTo>
                  <a:cubicBezTo>
                    <a:pt x="2418" y="2850"/>
                    <a:pt x="2525" y="2600"/>
                    <a:pt x="2596" y="2516"/>
                  </a:cubicBezTo>
                  <a:cubicBezTo>
                    <a:pt x="2608" y="1778"/>
                    <a:pt x="1406" y="183"/>
                    <a:pt x="822" y="40"/>
                  </a:cubicBezTo>
                  <a:cubicBezTo>
                    <a:pt x="764" y="20"/>
                    <a:pt x="706" y="1"/>
                    <a:pt x="6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7" name="Google Shape;827;p4"/>
            <p:cNvSpPr/>
            <p:nvPr/>
          </p:nvSpPr>
          <p:spPr>
            <a:xfrm>
              <a:off x="7997906" y="758133"/>
              <a:ext cx="86096" cy="92786"/>
            </a:xfrm>
            <a:custGeom>
              <a:avLst/>
              <a:gdLst/>
              <a:ahLst/>
              <a:cxnLst/>
              <a:rect l="l" t="t" r="r" b="b"/>
              <a:pathLst>
                <a:path w="2728" h="2940" extrusionOk="0">
                  <a:moveTo>
                    <a:pt x="414" y="1"/>
                  </a:moveTo>
                  <a:cubicBezTo>
                    <a:pt x="314" y="1"/>
                    <a:pt x="217" y="47"/>
                    <a:pt x="132" y="166"/>
                  </a:cubicBezTo>
                  <a:cubicBezTo>
                    <a:pt x="1" y="344"/>
                    <a:pt x="61" y="773"/>
                    <a:pt x="203" y="975"/>
                  </a:cubicBezTo>
                  <a:cubicBezTo>
                    <a:pt x="596" y="1511"/>
                    <a:pt x="1037" y="2011"/>
                    <a:pt x="1501" y="2499"/>
                  </a:cubicBezTo>
                  <a:cubicBezTo>
                    <a:pt x="1668" y="2678"/>
                    <a:pt x="1918" y="2785"/>
                    <a:pt x="2192" y="2940"/>
                  </a:cubicBezTo>
                  <a:cubicBezTo>
                    <a:pt x="2382" y="2797"/>
                    <a:pt x="2632" y="2678"/>
                    <a:pt x="2680" y="2523"/>
                  </a:cubicBezTo>
                  <a:cubicBezTo>
                    <a:pt x="2728" y="2309"/>
                    <a:pt x="2680" y="1975"/>
                    <a:pt x="2525" y="1833"/>
                  </a:cubicBezTo>
                  <a:cubicBezTo>
                    <a:pt x="2037" y="1297"/>
                    <a:pt x="1489" y="797"/>
                    <a:pt x="942" y="297"/>
                  </a:cubicBezTo>
                  <a:cubicBezTo>
                    <a:pt x="788" y="151"/>
                    <a:pt x="596" y="1"/>
                    <a:pt x="4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8" name="Google Shape;828;p4"/>
            <p:cNvSpPr/>
            <p:nvPr/>
          </p:nvSpPr>
          <p:spPr>
            <a:xfrm>
              <a:off x="8358374" y="1234138"/>
              <a:ext cx="84107" cy="89914"/>
            </a:xfrm>
            <a:custGeom>
              <a:avLst/>
              <a:gdLst/>
              <a:ahLst/>
              <a:cxnLst/>
              <a:rect l="l" t="t" r="r" b="b"/>
              <a:pathLst>
                <a:path w="2665" h="2849" extrusionOk="0">
                  <a:moveTo>
                    <a:pt x="435" y="1"/>
                  </a:moveTo>
                  <a:cubicBezTo>
                    <a:pt x="210" y="1"/>
                    <a:pt x="0" y="225"/>
                    <a:pt x="9" y="513"/>
                  </a:cubicBezTo>
                  <a:cubicBezTo>
                    <a:pt x="21" y="978"/>
                    <a:pt x="1497" y="2763"/>
                    <a:pt x="1962" y="2847"/>
                  </a:cubicBezTo>
                  <a:cubicBezTo>
                    <a:pt x="1977" y="2848"/>
                    <a:pt x="1992" y="2848"/>
                    <a:pt x="2008" y="2848"/>
                  </a:cubicBezTo>
                  <a:cubicBezTo>
                    <a:pt x="2183" y="2848"/>
                    <a:pt x="2410" y="2789"/>
                    <a:pt x="2497" y="2680"/>
                  </a:cubicBezTo>
                  <a:cubicBezTo>
                    <a:pt x="2593" y="2537"/>
                    <a:pt x="2664" y="2192"/>
                    <a:pt x="2581" y="2085"/>
                  </a:cubicBezTo>
                  <a:cubicBezTo>
                    <a:pt x="1985" y="1394"/>
                    <a:pt x="1366" y="704"/>
                    <a:pt x="676" y="96"/>
                  </a:cubicBezTo>
                  <a:cubicBezTo>
                    <a:pt x="600" y="30"/>
                    <a:pt x="516" y="1"/>
                    <a:pt x="4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29" name="Google Shape;829;p4"/>
            <p:cNvSpPr/>
            <p:nvPr/>
          </p:nvSpPr>
          <p:spPr>
            <a:xfrm>
              <a:off x="8554419" y="331233"/>
              <a:ext cx="84581" cy="97047"/>
            </a:xfrm>
            <a:custGeom>
              <a:avLst/>
              <a:gdLst/>
              <a:ahLst/>
              <a:cxnLst/>
              <a:rect l="l" t="t" r="r" b="b"/>
              <a:pathLst>
                <a:path w="2680" h="3075" extrusionOk="0">
                  <a:moveTo>
                    <a:pt x="449" y="0"/>
                  </a:moveTo>
                  <a:cubicBezTo>
                    <a:pt x="320" y="0"/>
                    <a:pt x="146" y="44"/>
                    <a:pt x="0" y="60"/>
                  </a:cubicBezTo>
                  <a:cubicBezTo>
                    <a:pt x="48" y="227"/>
                    <a:pt x="36" y="441"/>
                    <a:pt x="119" y="584"/>
                  </a:cubicBezTo>
                  <a:cubicBezTo>
                    <a:pt x="488" y="1215"/>
                    <a:pt x="905" y="1822"/>
                    <a:pt x="1310" y="2441"/>
                  </a:cubicBezTo>
                  <a:cubicBezTo>
                    <a:pt x="1429" y="2632"/>
                    <a:pt x="1560" y="2858"/>
                    <a:pt x="1738" y="2989"/>
                  </a:cubicBezTo>
                  <a:cubicBezTo>
                    <a:pt x="1828" y="3041"/>
                    <a:pt x="1965" y="3075"/>
                    <a:pt x="2093" y="3075"/>
                  </a:cubicBezTo>
                  <a:cubicBezTo>
                    <a:pt x="2168" y="3075"/>
                    <a:pt x="2241" y="3063"/>
                    <a:pt x="2298" y="3037"/>
                  </a:cubicBezTo>
                  <a:cubicBezTo>
                    <a:pt x="2477" y="2953"/>
                    <a:pt x="2560" y="2739"/>
                    <a:pt x="2679" y="2584"/>
                  </a:cubicBezTo>
                  <a:cubicBezTo>
                    <a:pt x="2596" y="2382"/>
                    <a:pt x="2560" y="2215"/>
                    <a:pt x="2477" y="2108"/>
                  </a:cubicBezTo>
                  <a:cubicBezTo>
                    <a:pt x="1858" y="1406"/>
                    <a:pt x="1250" y="715"/>
                    <a:pt x="595" y="36"/>
                  </a:cubicBezTo>
                  <a:cubicBezTo>
                    <a:pt x="561" y="10"/>
                    <a:pt x="510" y="0"/>
                    <a:pt x="4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0" name="Google Shape;830;p4"/>
            <p:cNvSpPr/>
            <p:nvPr/>
          </p:nvSpPr>
          <p:spPr>
            <a:xfrm>
              <a:off x="8717863" y="345655"/>
              <a:ext cx="71799" cy="91556"/>
            </a:xfrm>
            <a:custGeom>
              <a:avLst/>
              <a:gdLst/>
              <a:ahLst/>
              <a:cxnLst/>
              <a:rect l="l" t="t" r="r" b="b"/>
              <a:pathLst>
                <a:path w="2275" h="2901" extrusionOk="0">
                  <a:moveTo>
                    <a:pt x="397" y="1"/>
                  </a:moveTo>
                  <a:cubicBezTo>
                    <a:pt x="285" y="1"/>
                    <a:pt x="186" y="18"/>
                    <a:pt x="119" y="79"/>
                  </a:cubicBezTo>
                  <a:cubicBezTo>
                    <a:pt x="0" y="175"/>
                    <a:pt x="0" y="579"/>
                    <a:pt x="96" y="794"/>
                  </a:cubicBezTo>
                  <a:cubicBezTo>
                    <a:pt x="310" y="1330"/>
                    <a:pt x="619" y="1830"/>
                    <a:pt x="905" y="2353"/>
                  </a:cubicBezTo>
                  <a:cubicBezTo>
                    <a:pt x="989" y="2496"/>
                    <a:pt x="1072" y="2663"/>
                    <a:pt x="1203" y="2734"/>
                  </a:cubicBezTo>
                  <a:cubicBezTo>
                    <a:pt x="1341" y="2817"/>
                    <a:pt x="1537" y="2900"/>
                    <a:pt x="1684" y="2900"/>
                  </a:cubicBezTo>
                  <a:cubicBezTo>
                    <a:pt x="1727" y="2900"/>
                    <a:pt x="1766" y="2893"/>
                    <a:pt x="1798" y="2877"/>
                  </a:cubicBezTo>
                  <a:cubicBezTo>
                    <a:pt x="1977" y="2794"/>
                    <a:pt x="2084" y="2532"/>
                    <a:pt x="2274" y="2258"/>
                  </a:cubicBezTo>
                  <a:cubicBezTo>
                    <a:pt x="1846" y="1532"/>
                    <a:pt x="1429" y="818"/>
                    <a:pt x="1000" y="115"/>
                  </a:cubicBezTo>
                  <a:cubicBezTo>
                    <a:pt x="965" y="79"/>
                    <a:pt x="905" y="32"/>
                    <a:pt x="870" y="32"/>
                  </a:cubicBezTo>
                  <a:cubicBezTo>
                    <a:pt x="720" y="32"/>
                    <a:pt x="547" y="1"/>
                    <a:pt x="39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1" name="Google Shape;831;p4"/>
            <p:cNvSpPr/>
            <p:nvPr/>
          </p:nvSpPr>
          <p:spPr>
            <a:xfrm>
              <a:off x="8706597" y="613024"/>
              <a:ext cx="74797" cy="101876"/>
            </a:xfrm>
            <a:custGeom>
              <a:avLst/>
              <a:gdLst/>
              <a:ahLst/>
              <a:cxnLst/>
              <a:rect l="l" t="t" r="r" b="b"/>
              <a:pathLst>
                <a:path w="2370" h="3228" extrusionOk="0">
                  <a:moveTo>
                    <a:pt x="373" y="0"/>
                  </a:moveTo>
                  <a:cubicBezTo>
                    <a:pt x="316" y="0"/>
                    <a:pt x="261" y="8"/>
                    <a:pt x="214" y="25"/>
                  </a:cubicBezTo>
                  <a:cubicBezTo>
                    <a:pt x="119" y="73"/>
                    <a:pt x="0" y="311"/>
                    <a:pt x="36" y="382"/>
                  </a:cubicBezTo>
                  <a:cubicBezTo>
                    <a:pt x="465" y="1311"/>
                    <a:pt x="929" y="2228"/>
                    <a:pt x="1417" y="3121"/>
                  </a:cubicBezTo>
                  <a:cubicBezTo>
                    <a:pt x="1454" y="3194"/>
                    <a:pt x="1605" y="3227"/>
                    <a:pt x="1757" y="3227"/>
                  </a:cubicBezTo>
                  <a:cubicBezTo>
                    <a:pt x="1851" y="3227"/>
                    <a:pt x="1944" y="3215"/>
                    <a:pt x="2012" y="3192"/>
                  </a:cubicBezTo>
                  <a:cubicBezTo>
                    <a:pt x="2155" y="3156"/>
                    <a:pt x="2250" y="2918"/>
                    <a:pt x="2370" y="2763"/>
                  </a:cubicBezTo>
                  <a:cubicBezTo>
                    <a:pt x="2274" y="2537"/>
                    <a:pt x="2239" y="2359"/>
                    <a:pt x="2131" y="2192"/>
                  </a:cubicBezTo>
                  <a:cubicBezTo>
                    <a:pt x="1798" y="1668"/>
                    <a:pt x="1477" y="1132"/>
                    <a:pt x="1131" y="608"/>
                  </a:cubicBezTo>
                  <a:cubicBezTo>
                    <a:pt x="1000" y="394"/>
                    <a:pt x="846" y="204"/>
                    <a:pt x="655" y="73"/>
                  </a:cubicBezTo>
                  <a:cubicBezTo>
                    <a:pt x="586" y="27"/>
                    <a:pt x="477" y="0"/>
                    <a:pt x="3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2" name="Google Shape;832;p4"/>
            <p:cNvSpPr/>
            <p:nvPr/>
          </p:nvSpPr>
          <p:spPr>
            <a:xfrm>
              <a:off x="7807794" y="537724"/>
              <a:ext cx="87200" cy="82877"/>
            </a:xfrm>
            <a:custGeom>
              <a:avLst/>
              <a:gdLst/>
              <a:ahLst/>
              <a:cxnLst/>
              <a:rect l="l" t="t" r="r" b="b"/>
              <a:pathLst>
                <a:path w="2763" h="2626" extrusionOk="0">
                  <a:moveTo>
                    <a:pt x="447" y="1"/>
                  </a:moveTo>
                  <a:cubicBezTo>
                    <a:pt x="328" y="1"/>
                    <a:pt x="197" y="19"/>
                    <a:pt x="75" y="19"/>
                  </a:cubicBezTo>
                  <a:cubicBezTo>
                    <a:pt x="58" y="19"/>
                    <a:pt x="41" y="19"/>
                    <a:pt x="24" y="18"/>
                  </a:cubicBezTo>
                  <a:lnTo>
                    <a:pt x="24" y="18"/>
                  </a:lnTo>
                  <a:cubicBezTo>
                    <a:pt x="60" y="244"/>
                    <a:pt x="0" y="554"/>
                    <a:pt x="119" y="697"/>
                  </a:cubicBezTo>
                  <a:cubicBezTo>
                    <a:pt x="608" y="1280"/>
                    <a:pt x="1167" y="1828"/>
                    <a:pt x="1727" y="2363"/>
                  </a:cubicBezTo>
                  <a:cubicBezTo>
                    <a:pt x="1846" y="2482"/>
                    <a:pt x="2048" y="2518"/>
                    <a:pt x="2275" y="2625"/>
                  </a:cubicBezTo>
                  <a:cubicBezTo>
                    <a:pt x="2441" y="2482"/>
                    <a:pt x="2703" y="2363"/>
                    <a:pt x="2739" y="2221"/>
                  </a:cubicBezTo>
                  <a:cubicBezTo>
                    <a:pt x="2763" y="1982"/>
                    <a:pt x="2703" y="1637"/>
                    <a:pt x="2536" y="1494"/>
                  </a:cubicBezTo>
                  <a:cubicBezTo>
                    <a:pt x="1965" y="970"/>
                    <a:pt x="1346" y="506"/>
                    <a:pt x="715" y="66"/>
                  </a:cubicBezTo>
                  <a:cubicBezTo>
                    <a:pt x="643" y="14"/>
                    <a:pt x="549" y="1"/>
                    <a:pt x="44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3" name="Google Shape;833;p4"/>
            <p:cNvSpPr/>
            <p:nvPr/>
          </p:nvSpPr>
          <p:spPr>
            <a:xfrm>
              <a:off x="7707594" y="681980"/>
              <a:ext cx="76943" cy="82750"/>
            </a:xfrm>
            <a:custGeom>
              <a:avLst/>
              <a:gdLst/>
              <a:ahLst/>
              <a:cxnLst/>
              <a:rect l="l" t="t" r="r" b="b"/>
              <a:pathLst>
                <a:path w="2438" h="2622" extrusionOk="0">
                  <a:moveTo>
                    <a:pt x="659" y="1"/>
                  </a:moveTo>
                  <a:cubicBezTo>
                    <a:pt x="274" y="1"/>
                    <a:pt x="0" y="359"/>
                    <a:pt x="211" y="769"/>
                  </a:cubicBezTo>
                  <a:cubicBezTo>
                    <a:pt x="508" y="1364"/>
                    <a:pt x="889" y="1936"/>
                    <a:pt x="1306" y="2472"/>
                  </a:cubicBezTo>
                  <a:cubicBezTo>
                    <a:pt x="1390" y="2564"/>
                    <a:pt x="1606" y="2621"/>
                    <a:pt x="1796" y="2621"/>
                  </a:cubicBezTo>
                  <a:cubicBezTo>
                    <a:pt x="1875" y="2621"/>
                    <a:pt x="1949" y="2612"/>
                    <a:pt x="2009" y="2591"/>
                  </a:cubicBezTo>
                  <a:cubicBezTo>
                    <a:pt x="2223" y="2531"/>
                    <a:pt x="2342" y="2245"/>
                    <a:pt x="2425" y="2162"/>
                  </a:cubicBezTo>
                  <a:cubicBezTo>
                    <a:pt x="2437" y="1519"/>
                    <a:pt x="1235" y="78"/>
                    <a:pt x="747" y="7"/>
                  </a:cubicBezTo>
                  <a:cubicBezTo>
                    <a:pt x="717" y="3"/>
                    <a:pt x="687" y="1"/>
                    <a:pt x="6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4" name="Google Shape;834;p4"/>
            <p:cNvSpPr/>
            <p:nvPr/>
          </p:nvSpPr>
          <p:spPr>
            <a:xfrm>
              <a:off x="8555524" y="687061"/>
              <a:ext cx="74040" cy="98373"/>
            </a:xfrm>
            <a:custGeom>
              <a:avLst/>
              <a:gdLst/>
              <a:ahLst/>
              <a:cxnLst/>
              <a:rect l="l" t="t" r="r" b="b"/>
              <a:pathLst>
                <a:path w="2346" h="3117" extrusionOk="0">
                  <a:moveTo>
                    <a:pt x="775" y="1"/>
                  </a:moveTo>
                  <a:cubicBezTo>
                    <a:pt x="275" y="13"/>
                    <a:pt x="1" y="429"/>
                    <a:pt x="191" y="846"/>
                  </a:cubicBezTo>
                  <a:cubicBezTo>
                    <a:pt x="513" y="1537"/>
                    <a:pt x="918" y="2203"/>
                    <a:pt x="1322" y="2858"/>
                  </a:cubicBezTo>
                  <a:cubicBezTo>
                    <a:pt x="1394" y="2989"/>
                    <a:pt x="1620" y="3084"/>
                    <a:pt x="1787" y="3108"/>
                  </a:cubicBezTo>
                  <a:cubicBezTo>
                    <a:pt x="1821" y="3114"/>
                    <a:pt x="1854" y="3117"/>
                    <a:pt x="1886" y="3117"/>
                  </a:cubicBezTo>
                  <a:cubicBezTo>
                    <a:pt x="2182" y="3117"/>
                    <a:pt x="2346" y="2874"/>
                    <a:pt x="2227" y="2573"/>
                  </a:cubicBezTo>
                  <a:cubicBezTo>
                    <a:pt x="1930" y="1858"/>
                    <a:pt x="1632" y="1144"/>
                    <a:pt x="1275" y="465"/>
                  </a:cubicBezTo>
                  <a:cubicBezTo>
                    <a:pt x="1156" y="251"/>
                    <a:pt x="894" y="108"/>
                    <a:pt x="7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5" name="Google Shape;835;p4"/>
            <p:cNvSpPr/>
            <p:nvPr/>
          </p:nvSpPr>
          <p:spPr>
            <a:xfrm>
              <a:off x="7701093" y="818947"/>
              <a:ext cx="77417" cy="82813"/>
            </a:xfrm>
            <a:custGeom>
              <a:avLst/>
              <a:gdLst/>
              <a:ahLst/>
              <a:cxnLst/>
              <a:rect l="l" t="t" r="r" b="b"/>
              <a:pathLst>
                <a:path w="2453" h="2624" extrusionOk="0">
                  <a:moveTo>
                    <a:pt x="726" y="1"/>
                  </a:moveTo>
                  <a:cubicBezTo>
                    <a:pt x="262" y="1"/>
                    <a:pt x="0" y="358"/>
                    <a:pt x="202" y="751"/>
                  </a:cubicBezTo>
                  <a:cubicBezTo>
                    <a:pt x="583" y="1370"/>
                    <a:pt x="1024" y="1965"/>
                    <a:pt x="1500" y="2525"/>
                  </a:cubicBezTo>
                  <a:cubicBezTo>
                    <a:pt x="1560" y="2590"/>
                    <a:pt x="1712" y="2623"/>
                    <a:pt x="1868" y="2623"/>
                  </a:cubicBezTo>
                  <a:cubicBezTo>
                    <a:pt x="2024" y="2623"/>
                    <a:pt x="2185" y="2590"/>
                    <a:pt x="2262" y="2525"/>
                  </a:cubicBezTo>
                  <a:cubicBezTo>
                    <a:pt x="2405" y="2382"/>
                    <a:pt x="2453" y="1930"/>
                    <a:pt x="2334" y="1751"/>
                  </a:cubicBezTo>
                  <a:cubicBezTo>
                    <a:pt x="1988" y="1215"/>
                    <a:pt x="1548" y="739"/>
                    <a:pt x="1131" y="239"/>
                  </a:cubicBezTo>
                  <a:cubicBezTo>
                    <a:pt x="1012" y="108"/>
                    <a:pt x="822" y="48"/>
                    <a:pt x="72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6" name="Google Shape;836;p4"/>
            <p:cNvSpPr/>
            <p:nvPr/>
          </p:nvSpPr>
          <p:spPr>
            <a:xfrm>
              <a:off x="8154692" y="249305"/>
              <a:ext cx="77732" cy="81078"/>
            </a:xfrm>
            <a:custGeom>
              <a:avLst/>
              <a:gdLst/>
              <a:ahLst/>
              <a:cxnLst/>
              <a:rect l="l" t="t" r="r" b="b"/>
              <a:pathLst>
                <a:path w="2463" h="2569" extrusionOk="0">
                  <a:moveTo>
                    <a:pt x="695" y="1"/>
                  </a:moveTo>
                  <a:cubicBezTo>
                    <a:pt x="344" y="1"/>
                    <a:pt x="1" y="351"/>
                    <a:pt x="176" y="656"/>
                  </a:cubicBezTo>
                  <a:cubicBezTo>
                    <a:pt x="522" y="1275"/>
                    <a:pt x="915" y="1906"/>
                    <a:pt x="1415" y="2394"/>
                  </a:cubicBezTo>
                  <a:cubicBezTo>
                    <a:pt x="1536" y="2516"/>
                    <a:pt x="1677" y="2569"/>
                    <a:pt x="1815" y="2569"/>
                  </a:cubicBezTo>
                  <a:cubicBezTo>
                    <a:pt x="2138" y="2569"/>
                    <a:pt x="2446" y="2281"/>
                    <a:pt x="2462" y="1906"/>
                  </a:cubicBezTo>
                  <a:cubicBezTo>
                    <a:pt x="2462" y="1430"/>
                    <a:pt x="1177" y="49"/>
                    <a:pt x="712" y="1"/>
                  </a:cubicBezTo>
                  <a:cubicBezTo>
                    <a:pt x="706" y="1"/>
                    <a:pt x="701" y="1"/>
                    <a:pt x="69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7" name="Google Shape;837;p4"/>
            <p:cNvSpPr/>
            <p:nvPr/>
          </p:nvSpPr>
          <p:spPr>
            <a:xfrm>
              <a:off x="8423259" y="1086032"/>
              <a:ext cx="76691" cy="71199"/>
            </a:xfrm>
            <a:custGeom>
              <a:avLst/>
              <a:gdLst/>
              <a:ahLst/>
              <a:cxnLst/>
              <a:rect l="l" t="t" r="r" b="b"/>
              <a:pathLst>
                <a:path w="2430" h="2256" extrusionOk="0">
                  <a:moveTo>
                    <a:pt x="546" y="0"/>
                  </a:moveTo>
                  <a:cubicBezTo>
                    <a:pt x="280" y="0"/>
                    <a:pt x="37" y="244"/>
                    <a:pt x="1" y="575"/>
                  </a:cubicBezTo>
                  <a:cubicBezTo>
                    <a:pt x="25" y="646"/>
                    <a:pt x="37" y="765"/>
                    <a:pt x="60" y="860"/>
                  </a:cubicBezTo>
                  <a:cubicBezTo>
                    <a:pt x="346" y="1622"/>
                    <a:pt x="977" y="2015"/>
                    <a:pt x="1692" y="2242"/>
                  </a:cubicBezTo>
                  <a:cubicBezTo>
                    <a:pt x="1720" y="2251"/>
                    <a:pt x="1753" y="2255"/>
                    <a:pt x="1789" y="2255"/>
                  </a:cubicBezTo>
                  <a:cubicBezTo>
                    <a:pt x="1980" y="2255"/>
                    <a:pt x="2252" y="2132"/>
                    <a:pt x="2323" y="1992"/>
                  </a:cubicBezTo>
                  <a:cubicBezTo>
                    <a:pt x="2430" y="1801"/>
                    <a:pt x="2418" y="1384"/>
                    <a:pt x="2287" y="1241"/>
                  </a:cubicBezTo>
                  <a:cubicBezTo>
                    <a:pt x="1834" y="813"/>
                    <a:pt x="1334" y="432"/>
                    <a:pt x="810" y="87"/>
                  </a:cubicBezTo>
                  <a:cubicBezTo>
                    <a:pt x="724" y="27"/>
                    <a:pt x="634" y="0"/>
                    <a:pt x="54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8" name="Google Shape;838;p4"/>
            <p:cNvSpPr/>
            <p:nvPr/>
          </p:nvSpPr>
          <p:spPr>
            <a:xfrm>
              <a:off x="7829665" y="255112"/>
              <a:ext cx="77732" cy="83255"/>
            </a:xfrm>
            <a:custGeom>
              <a:avLst/>
              <a:gdLst/>
              <a:ahLst/>
              <a:cxnLst/>
              <a:rect l="l" t="t" r="r" b="b"/>
              <a:pathLst>
                <a:path w="2463" h="2638" extrusionOk="0">
                  <a:moveTo>
                    <a:pt x="619" y="1"/>
                  </a:moveTo>
                  <a:cubicBezTo>
                    <a:pt x="292" y="1"/>
                    <a:pt x="1" y="319"/>
                    <a:pt x="177" y="627"/>
                  </a:cubicBezTo>
                  <a:cubicBezTo>
                    <a:pt x="569" y="1293"/>
                    <a:pt x="1046" y="1936"/>
                    <a:pt x="1534" y="2544"/>
                  </a:cubicBezTo>
                  <a:cubicBezTo>
                    <a:pt x="1586" y="2608"/>
                    <a:pt x="1708" y="2638"/>
                    <a:pt x="1836" y="2638"/>
                  </a:cubicBezTo>
                  <a:cubicBezTo>
                    <a:pt x="1943" y="2638"/>
                    <a:pt x="2053" y="2617"/>
                    <a:pt x="2129" y="2579"/>
                  </a:cubicBezTo>
                  <a:cubicBezTo>
                    <a:pt x="2308" y="2508"/>
                    <a:pt x="2403" y="2270"/>
                    <a:pt x="2463" y="2198"/>
                  </a:cubicBezTo>
                  <a:cubicBezTo>
                    <a:pt x="2439" y="1603"/>
                    <a:pt x="1129" y="91"/>
                    <a:pt x="700" y="8"/>
                  </a:cubicBezTo>
                  <a:cubicBezTo>
                    <a:pt x="673" y="3"/>
                    <a:pt x="646" y="1"/>
                    <a:pt x="6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39" name="Google Shape;839;p4"/>
            <p:cNvSpPr/>
            <p:nvPr/>
          </p:nvSpPr>
          <p:spPr>
            <a:xfrm>
              <a:off x="7695444" y="544162"/>
              <a:ext cx="70284" cy="79247"/>
            </a:xfrm>
            <a:custGeom>
              <a:avLst/>
              <a:gdLst/>
              <a:ahLst/>
              <a:cxnLst/>
              <a:rect l="l" t="t" r="r" b="b"/>
              <a:pathLst>
                <a:path w="2227" h="2511" extrusionOk="0">
                  <a:moveTo>
                    <a:pt x="820" y="0"/>
                  </a:moveTo>
                  <a:cubicBezTo>
                    <a:pt x="745" y="0"/>
                    <a:pt x="662" y="16"/>
                    <a:pt x="572" y="52"/>
                  </a:cubicBezTo>
                  <a:cubicBezTo>
                    <a:pt x="203" y="195"/>
                    <a:pt x="0" y="576"/>
                    <a:pt x="155" y="897"/>
                  </a:cubicBezTo>
                  <a:cubicBezTo>
                    <a:pt x="429" y="1421"/>
                    <a:pt x="774" y="1957"/>
                    <a:pt x="1203" y="2362"/>
                  </a:cubicBezTo>
                  <a:cubicBezTo>
                    <a:pt x="1315" y="2464"/>
                    <a:pt x="1444" y="2511"/>
                    <a:pt x="1572" y="2511"/>
                  </a:cubicBezTo>
                  <a:cubicBezTo>
                    <a:pt x="1904" y="2511"/>
                    <a:pt x="2227" y="2195"/>
                    <a:pt x="2227" y="1731"/>
                  </a:cubicBezTo>
                  <a:cubicBezTo>
                    <a:pt x="2167" y="1624"/>
                    <a:pt x="2096" y="1421"/>
                    <a:pt x="1965" y="1231"/>
                  </a:cubicBezTo>
                  <a:cubicBezTo>
                    <a:pt x="1786" y="945"/>
                    <a:pt x="1572" y="695"/>
                    <a:pt x="1393" y="409"/>
                  </a:cubicBezTo>
                  <a:cubicBezTo>
                    <a:pt x="1247" y="180"/>
                    <a:pt x="1072" y="0"/>
                    <a:pt x="8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0" name="Google Shape;840;p4"/>
            <p:cNvSpPr/>
            <p:nvPr/>
          </p:nvSpPr>
          <p:spPr>
            <a:xfrm>
              <a:off x="7784882" y="967369"/>
              <a:ext cx="89346" cy="80699"/>
            </a:xfrm>
            <a:custGeom>
              <a:avLst/>
              <a:gdLst/>
              <a:ahLst/>
              <a:cxnLst/>
              <a:rect l="l" t="t" r="r" b="b"/>
              <a:pathLst>
                <a:path w="2831" h="2557" extrusionOk="0">
                  <a:moveTo>
                    <a:pt x="284" y="1"/>
                  </a:moveTo>
                  <a:cubicBezTo>
                    <a:pt x="244" y="1"/>
                    <a:pt x="211" y="8"/>
                    <a:pt x="191" y="25"/>
                  </a:cubicBezTo>
                  <a:cubicBezTo>
                    <a:pt x="72" y="108"/>
                    <a:pt x="0" y="322"/>
                    <a:pt x="0" y="477"/>
                  </a:cubicBezTo>
                  <a:cubicBezTo>
                    <a:pt x="0" y="620"/>
                    <a:pt x="83" y="799"/>
                    <a:pt x="191" y="882"/>
                  </a:cubicBezTo>
                  <a:cubicBezTo>
                    <a:pt x="798" y="1418"/>
                    <a:pt x="1393" y="1989"/>
                    <a:pt x="2036" y="2465"/>
                  </a:cubicBezTo>
                  <a:cubicBezTo>
                    <a:pt x="2122" y="2528"/>
                    <a:pt x="2215" y="2557"/>
                    <a:pt x="2306" y="2557"/>
                  </a:cubicBezTo>
                  <a:cubicBezTo>
                    <a:pt x="2579" y="2557"/>
                    <a:pt x="2831" y="2296"/>
                    <a:pt x="2822" y="1894"/>
                  </a:cubicBezTo>
                  <a:cubicBezTo>
                    <a:pt x="2715" y="1775"/>
                    <a:pt x="2548" y="1549"/>
                    <a:pt x="2346" y="1394"/>
                  </a:cubicBezTo>
                  <a:cubicBezTo>
                    <a:pt x="1774" y="953"/>
                    <a:pt x="1203" y="525"/>
                    <a:pt x="619" y="108"/>
                  </a:cubicBezTo>
                  <a:cubicBezTo>
                    <a:pt x="534" y="48"/>
                    <a:pt x="387" y="1"/>
                    <a:pt x="2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1" name="Google Shape;841;p4"/>
            <p:cNvSpPr/>
            <p:nvPr/>
          </p:nvSpPr>
          <p:spPr>
            <a:xfrm>
              <a:off x="7785261" y="358153"/>
              <a:ext cx="73282" cy="69306"/>
            </a:xfrm>
            <a:custGeom>
              <a:avLst/>
              <a:gdLst/>
              <a:ahLst/>
              <a:cxnLst/>
              <a:rect l="l" t="t" r="r" b="b"/>
              <a:pathLst>
                <a:path w="2322" h="2196" extrusionOk="0">
                  <a:moveTo>
                    <a:pt x="514" y="1"/>
                  </a:moveTo>
                  <a:cubicBezTo>
                    <a:pt x="390" y="1"/>
                    <a:pt x="242" y="48"/>
                    <a:pt x="179" y="112"/>
                  </a:cubicBezTo>
                  <a:cubicBezTo>
                    <a:pt x="60" y="219"/>
                    <a:pt x="0" y="469"/>
                    <a:pt x="36" y="600"/>
                  </a:cubicBezTo>
                  <a:cubicBezTo>
                    <a:pt x="274" y="1326"/>
                    <a:pt x="810" y="1803"/>
                    <a:pt x="1465" y="2136"/>
                  </a:cubicBezTo>
                  <a:cubicBezTo>
                    <a:pt x="1549" y="2177"/>
                    <a:pt x="1634" y="2196"/>
                    <a:pt x="1716" y="2196"/>
                  </a:cubicBezTo>
                  <a:cubicBezTo>
                    <a:pt x="2041" y="2196"/>
                    <a:pt x="2322" y="1899"/>
                    <a:pt x="2322" y="1481"/>
                  </a:cubicBezTo>
                  <a:cubicBezTo>
                    <a:pt x="2286" y="1422"/>
                    <a:pt x="2262" y="1243"/>
                    <a:pt x="2167" y="1148"/>
                  </a:cubicBezTo>
                  <a:cubicBezTo>
                    <a:pt x="1679" y="767"/>
                    <a:pt x="1191" y="374"/>
                    <a:pt x="667" y="41"/>
                  </a:cubicBezTo>
                  <a:cubicBezTo>
                    <a:pt x="631" y="13"/>
                    <a:pt x="576" y="1"/>
                    <a:pt x="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2" name="Google Shape;842;p4"/>
            <p:cNvSpPr/>
            <p:nvPr/>
          </p:nvSpPr>
          <p:spPr>
            <a:xfrm>
              <a:off x="8884306" y="1185411"/>
              <a:ext cx="71799" cy="79594"/>
            </a:xfrm>
            <a:custGeom>
              <a:avLst/>
              <a:gdLst/>
              <a:ahLst/>
              <a:cxnLst/>
              <a:rect l="l" t="t" r="r" b="b"/>
              <a:pathLst>
                <a:path w="2275" h="2522" extrusionOk="0">
                  <a:moveTo>
                    <a:pt x="484" y="0"/>
                  </a:moveTo>
                  <a:cubicBezTo>
                    <a:pt x="451" y="0"/>
                    <a:pt x="421" y="3"/>
                    <a:pt x="394" y="9"/>
                  </a:cubicBezTo>
                  <a:cubicBezTo>
                    <a:pt x="263" y="81"/>
                    <a:pt x="179" y="295"/>
                    <a:pt x="1" y="557"/>
                  </a:cubicBezTo>
                  <a:cubicBezTo>
                    <a:pt x="334" y="1093"/>
                    <a:pt x="668" y="1629"/>
                    <a:pt x="989" y="2129"/>
                  </a:cubicBezTo>
                  <a:cubicBezTo>
                    <a:pt x="1139" y="2345"/>
                    <a:pt x="1336" y="2521"/>
                    <a:pt x="1567" y="2521"/>
                  </a:cubicBezTo>
                  <a:cubicBezTo>
                    <a:pt x="1666" y="2521"/>
                    <a:pt x="1771" y="2489"/>
                    <a:pt x="1882" y="2414"/>
                  </a:cubicBezTo>
                  <a:cubicBezTo>
                    <a:pt x="2275" y="2164"/>
                    <a:pt x="2215" y="1771"/>
                    <a:pt x="1977" y="1450"/>
                  </a:cubicBezTo>
                  <a:cubicBezTo>
                    <a:pt x="1644" y="998"/>
                    <a:pt x="1311" y="569"/>
                    <a:pt x="918" y="164"/>
                  </a:cubicBezTo>
                  <a:cubicBezTo>
                    <a:pt x="829" y="66"/>
                    <a:pt x="636" y="0"/>
                    <a:pt x="4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3" name="Google Shape;843;p4"/>
            <p:cNvSpPr/>
            <p:nvPr/>
          </p:nvSpPr>
          <p:spPr>
            <a:xfrm>
              <a:off x="8478519" y="1424787"/>
              <a:ext cx="79689" cy="75113"/>
            </a:xfrm>
            <a:custGeom>
              <a:avLst/>
              <a:gdLst/>
              <a:ahLst/>
              <a:cxnLst/>
              <a:rect l="l" t="t" r="r" b="b"/>
              <a:pathLst>
                <a:path w="2525" h="2380" extrusionOk="0">
                  <a:moveTo>
                    <a:pt x="509" y="1"/>
                  </a:moveTo>
                  <a:cubicBezTo>
                    <a:pt x="489" y="1"/>
                    <a:pt x="470" y="3"/>
                    <a:pt x="453" y="9"/>
                  </a:cubicBezTo>
                  <a:cubicBezTo>
                    <a:pt x="262" y="68"/>
                    <a:pt x="143" y="342"/>
                    <a:pt x="0" y="544"/>
                  </a:cubicBezTo>
                  <a:cubicBezTo>
                    <a:pt x="131" y="854"/>
                    <a:pt x="179" y="1140"/>
                    <a:pt x="345" y="1294"/>
                  </a:cubicBezTo>
                  <a:cubicBezTo>
                    <a:pt x="643" y="1628"/>
                    <a:pt x="1000" y="1890"/>
                    <a:pt x="1357" y="2152"/>
                  </a:cubicBezTo>
                  <a:cubicBezTo>
                    <a:pt x="1517" y="2270"/>
                    <a:pt x="1693" y="2380"/>
                    <a:pt x="1869" y="2380"/>
                  </a:cubicBezTo>
                  <a:cubicBezTo>
                    <a:pt x="1995" y="2380"/>
                    <a:pt x="2120" y="2324"/>
                    <a:pt x="2238" y="2176"/>
                  </a:cubicBezTo>
                  <a:cubicBezTo>
                    <a:pt x="2524" y="1818"/>
                    <a:pt x="2250" y="1556"/>
                    <a:pt x="2024" y="1318"/>
                  </a:cubicBezTo>
                  <a:cubicBezTo>
                    <a:pt x="1691" y="973"/>
                    <a:pt x="1357" y="616"/>
                    <a:pt x="1024" y="282"/>
                  </a:cubicBezTo>
                  <a:cubicBezTo>
                    <a:pt x="887" y="156"/>
                    <a:pt x="665" y="1"/>
                    <a:pt x="5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4" name="Google Shape;844;p4"/>
            <p:cNvSpPr/>
            <p:nvPr/>
          </p:nvSpPr>
          <p:spPr>
            <a:xfrm>
              <a:off x="8956829" y="1086095"/>
              <a:ext cx="80825" cy="74576"/>
            </a:xfrm>
            <a:custGeom>
              <a:avLst/>
              <a:gdLst/>
              <a:ahLst/>
              <a:cxnLst/>
              <a:rect l="l" t="t" r="r" b="b"/>
              <a:pathLst>
                <a:path w="2561" h="2363" extrusionOk="0">
                  <a:moveTo>
                    <a:pt x="472" y="1"/>
                  </a:moveTo>
                  <a:cubicBezTo>
                    <a:pt x="424" y="1"/>
                    <a:pt x="380" y="8"/>
                    <a:pt x="346" y="25"/>
                  </a:cubicBezTo>
                  <a:cubicBezTo>
                    <a:pt x="203" y="108"/>
                    <a:pt x="120" y="323"/>
                    <a:pt x="1" y="501"/>
                  </a:cubicBezTo>
                  <a:cubicBezTo>
                    <a:pt x="144" y="751"/>
                    <a:pt x="215" y="989"/>
                    <a:pt x="382" y="1156"/>
                  </a:cubicBezTo>
                  <a:cubicBezTo>
                    <a:pt x="656" y="1478"/>
                    <a:pt x="977" y="1811"/>
                    <a:pt x="1310" y="2097"/>
                  </a:cubicBezTo>
                  <a:cubicBezTo>
                    <a:pt x="1476" y="2241"/>
                    <a:pt x="1669" y="2362"/>
                    <a:pt x="1865" y="2362"/>
                  </a:cubicBezTo>
                  <a:cubicBezTo>
                    <a:pt x="2007" y="2362"/>
                    <a:pt x="2151" y="2298"/>
                    <a:pt x="2287" y="2132"/>
                  </a:cubicBezTo>
                  <a:cubicBezTo>
                    <a:pt x="2561" y="1775"/>
                    <a:pt x="2299" y="1478"/>
                    <a:pt x="2049" y="1228"/>
                  </a:cubicBezTo>
                  <a:cubicBezTo>
                    <a:pt x="1644" y="847"/>
                    <a:pt x="1239" y="466"/>
                    <a:pt x="822" y="108"/>
                  </a:cubicBezTo>
                  <a:cubicBezTo>
                    <a:pt x="745" y="48"/>
                    <a:pt x="595" y="1"/>
                    <a:pt x="47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5" name="Google Shape;845;p4"/>
            <p:cNvSpPr/>
            <p:nvPr/>
          </p:nvSpPr>
          <p:spPr>
            <a:xfrm>
              <a:off x="8295508" y="715907"/>
              <a:ext cx="64666" cy="82403"/>
            </a:xfrm>
            <a:custGeom>
              <a:avLst/>
              <a:gdLst/>
              <a:ahLst/>
              <a:cxnLst/>
              <a:rect l="l" t="t" r="r" b="b"/>
              <a:pathLst>
                <a:path w="2049" h="2611" extrusionOk="0">
                  <a:moveTo>
                    <a:pt x="488" y="0"/>
                  </a:moveTo>
                  <a:cubicBezTo>
                    <a:pt x="387" y="0"/>
                    <a:pt x="282" y="27"/>
                    <a:pt x="215" y="87"/>
                  </a:cubicBezTo>
                  <a:cubicBezTo>
                    <a:pt x="96" y="158"/>
                    <a:pt x="1" y="396"/>
                    <a:pt x="48" y="504"/>
                  </a:cubicBezTo>
                  <a:cubicBezTo>
                    <a:pt x="394" y="1170"/>
                    <a:pt x="739" y="1825"/>
                    <a:pt x="1132" y="2468"/>
                  </a:cubicBezTo>
                  <a:cubicBezTo>
                    <a:pt x="1193" y="2555"/>
                    <a:pt x="1388" y="2611"/>
                    <a:pt x="1553" y="2611"/>
                  </a:cubicBezTo>
                  <a:cubicBezTo>
                    <a:pt x="1614" y="2611"/>
                    <a:pt x="1671" y="2603"/>
                    <a:pt x="1715" y="2587"/>
                  </a:cubicBezTo>
                  <a:cubicBezTo>
                    <a:pt x="1882" y="2528"/>
                    <a:pt x="1965" y="2290"/>
                    <a:pt x="2025" y="2218"/>
                  </a:cubicBezTo>
                  <a:cubicBezTo>
                    <a:pt x="2049" y="1694"/>
                    <a:pt x="1013" y="123"/>
                    <a:pt x="656" y="27"/>
                  </a:cubicBezTo>
                  <a:cubicBezTo>
                    <a:pt x="607" y="10"/>
                    <a:pt x="548" y="0"/>
                    <a:pt x="48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6" name="Google Shape;846;p4"/>
            <p:cNvSpPr/>
            <p:nvPr/>
          </p:nvSpPr>
          <p:spPr>
            <a:xfrm>
              <a:off x="7894961" y="649443"/>
              <a:ext cx="65045" cy="71799"/>
            </a:xfrm>
            <a:custGeom>
              <a:avLst/>
              <a:gdLst/>
              <a:ahLst/>
              <a:cxnLst/>
              <a:rect l="l" t="t" r="r" b="b"/>
              <a:pathLst>
                <a:path w="2061" h="2275" extrusionOk="0">
                  <a:moveTo>
                    <a:pt x="622" y="1"/>
                  </a:moveTo>
                  <a:cubicBezTo>
                    <a:pt x="469" y="1"/>
                    <a:pt x="305" y="43"/>
                    <a:pt x="215" y="133"/>
                  </a:cubicBezTo>
                  <a:cubicBezTo>
                    <a:pt x="96" y="252"/>
                    <a:pt x="1" y="550"/>
                    <a:pt x="72" y="669"/>
                  </a:cubicBezTo>
                  <a:cubicBezTo>
                    <a:pt x="394" y="1193"/>
                    <a:pt x="751" y="1705"/>
                    <a:pt x="1132" y="2157"/>
                  </a:cubicBezTo>
                  <a:cubicBezTo>
                    <a:pt x="1192" y="2232"/>
                    <a:pt x="1346" y="2274"/>
                    <a:pt x="1494" y="2274"/>
                  </a:cubicBezTo>
                  <a:cubicBezTo>
                    <a:pt x="1581" y="2274"/>
                    <a:pt x="1665" y="2259"/>
                    <a:pt x="1727" y="2229"/>
                  </a:cubicBezTo>
                  <a:cubicBezTo>
                    <a:pt x="1906" y="2157"/>
                    <a:pt x="2001" y="1919"/>
                    <a:pt x="2060" y="1848"/>
                  </a:cubicBezTo>
                  <a:cubicBezTo>
                    <a:pt x="2037" y="1240"/>
                    <a:pt x="1203" y="97"/>
                    <a:pt x="763" y="14"/>
                  </a:cubicBezTo>
                  <a:cubicBezTo>
                    <a:pt x="719" y="5"/>
                    <a:pt x="671" y="1"/>
                    <a:pt x="6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7" name="Google Shape;847;p4"/>
            <p:cNvSpPr/>
            <p:nvPr/>
          </p:nvSpPr>
          <p:spPr>
            <a:xfrm>
              <a:off x="8275595" y="238039"/>
              <a:ext cx="72178" cy="79721"/>
            </a:xfrm>
            <a:custGeom>
              <a:avLst/>
              <a:gdLst/>
              <a:ahLst/>
              <a:cxnLst/>
              <a:rect l="l" t="t" r="r" b="b"/>
              <a:pathLst>
                <a:path w="2287" h="2526" extrusionOk="0">
                  <a:moveTo>
                    <a:pt x="489" y="1"/>
                  </a:moveTo>
                  <a:cubicBezTo>
                    <a:pt x="179" y="60"/>
                    <a:pt x="1" y="310"/>
                    <a:pt x="155" y="608"/>
                  </a:cubicBezTo>
                  <a:cubicBezTo>
                    <a:pt x="501" y="1203"/>
                    <a:pt x="858" y="1822"/>
                    <a:pt x="1310" y="2358"/>
                  </a:cubicBezTo>
                  <a:cubicBezTo>
                    <a:pt x="1405" y="2474"/>
                    <a:pt x="1531" y="2525"/>
                    <a:pt x="1658" y="2525"/>
                  </a:cubicBezTo>
                  <a:cubicBezTo>
                    <a:pt x="1896" y="2525"/>
                    <a:pt x="2141" y="2345"/>
                    <a:pt x="2203" y="2073"/>
                  </a:cubicBezTo>
                  <a:cubicBezTo>
                    <a:pt x="2287" y="1620"/>
                    <a:pt x="965" y="1"/>
                    <a:pt x="48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8" name="Google Shape;848;p4"/>
            <p:cNvSpPr/>
            <p:nvPr/>
          </p:nvSpPr>
          <p:spPr>
            <a:xfrm>
              <a:off x="8956071" y="539018"/>
              <a:ext cx="73314" cy="72178"/>
            </a:xfrm>
            <a:custGeom>
              <a:avLst/>
              <a:gdLst/>
              <a:ahLst/>
              <a:cxnLst/>
              <a:rect l="l" t="t" r="r" b="b"/>
              <a:pathLst>
                <a:path w="2323" h="2287" extrusionOk="0">
                  <a:moveTo>
                    <a:pt x="656" y="1"/>
                  </a:moveTo>
                  <a:cubicBezTo>
                    <a:pt x="191" y="1"/>
                    <a:pt x="1" y="358"/>
                    <a:pt x="239" y="715"/>
                  </a:cubicBezTo>
                  <a:cubicBezTo>
                    <a:pt x="584" y="1215"/>
                    <a:pt x="953" y="1703"/>
                    <a:pt x="1382" y="2132"/>
                  </a:cubicBezTo>
                  <a:cubicBezTo>
                    <a:pt x="1549" y="2287"/>
                    <a:pt x="1894" y="2239"/>
                    <a:pt x="2156" y="2287"/>
                  </a:cubicBezTo>
                  <a:cubicBezTo>
                    <a:pt x="2168" y="2013"/>
                    <a:pt x="2323" y="1656"/>
                    <a:pt x="2204" y="1489"/>
                  </a:cubicBezTo>
                  <a:cubicBezTo>
                    <a:pt x="1858" y="1013"/>
                    <a:pt x="1430" y="620"/>
                    <a:pt x="1013" y="203"/>
                  </a:cubicBezTo>
                  <a:cubicBezTo>
                    <a:pt x="906" y="96"/>
                    <a:pt x="727" y="48"/>
                    <a:pt x="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49" name="Google Shape;849;p4"/>
            <p:cNvSpPr/>
            <p:nvPr/>
          </p:nvSpPr>
          <p:spPr>
            <a:xfrm>
              <a:off x="8880929" y="647234"/>
              <a:ext cx="56398" cy="82435"/>
            </a:xfrm>
            <a:custGeom>
              <a:avLst/>
              <a:gdLst/>
              <a:ahLst/>
              <a:cxnLst/>
              <a:rect l="l" t="t" r="r" b="b"/>
              <a:pathLst>
                <a:path w="1787" h="2612" extrusionOk="0">
                  <a:moveTo>
                    <a:pt x="489" y="1"/>
                  </a:moveTo>
                  <a:cubicBezTo>
                    <a:pt x="286" y="322"/>
                    <a:pt x="24" y="536"/>
                    <a:pt x="48" y="751"/>
                  </a:cubicBezTo>
                  <a:cubicBezTo>
                    <a:pt x="1" y="1513"/>
                    <a:pt x="370" y="2108"/>
                    <a:pt x="965" y="2537"/>
                  </a:cubicBezTo>
                  <a:cubicBezTo>
                    <a:pt x="1038" y="2587"/>
                    <a:pt x="1156" y="2611"/>
                    <a:pt x="1275" y="2611"/>
                  </a:cubicBezTo>
                  <a:cubicBezTo>
                    <a:pt x="1407" y="2611"/>
                    <a:pt x="1539" y="2581"/>
                    <a:pt x="1608" y="2525"/>
                  </a:cubicBezTo>
                  <a:cubicBezTo>
                    <a:pt x="1739" y="2418"/>
                    <a:pt x="1787" y="2084"/>
                    <a:pt x="1727" y="1906"/>
                  </a:cubicBezTo>
                  <a:cubicBezTo>
                    <a:pt x="1560" y="1453"/>
                    <a:pt x="1334" y="1025"/>
                    <a:pt x="1096" y="608"/>
                  </a:cubicBezTo>
                  <a:cubicBezTo>
                    <a:pt x="977" y="417"/>
                    <a:pt x="775" y="286"/>
                    <a:pt x="48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0" name="Google Shape;850;p4"/>
            <p:cNvSpPr/>
            <p:nvPr/>
          </p:nvSpPr>
          <p:spPr>
            <a:xfrm>
              <a:off x="8673081" y="488555"/>
              <a:ext cx="52326" cy="64698"/>
            </a:xfrm>
            <a:custGeom>
              <a:avLst/>
              <a:gdLst/>
              <a:ahLst/>
              <a:cxnLst/>
              <a:rect l="l" t="t" r="r" b="b"/>
              <a:pathLst>
                <a:path w="1658" h="2050" extrusionOk="0">
                  <a:moveTo>
                    <a:pt x="384" y="1"/>
                  </a:moveTo>
                  <a:cubicBezTo>
                    <a:pt x="189" y="1"/>
                    <a:pt x="1" y="161"/>
                    <a:pt x="50" y="350"/>
                  </a:cubicBezTo>
                  <a:cubicBezTo>
                    <a:pt x="205" y="873"/>
                    <a:pt x="407" y="1397"/>
                    <a:pt x="645" y="1885"/>
                  </a:cubicBezTo>
                  <a:cubicBezTo>
                    <a:pt x="695" y="1984"/>
                    <a:pt x="914" y="2049"/>
                    <a:pt x="1076" y="2049"/>
                  </a:cubicBezTo>
                  <a:cubicBezTo>
                    <a:pt x="1110" y="2049"/>
                    <a:pt x="1142" y="2047"/>
                    <a:pt x="1169" y="2040"/>
                  </a:cubicBezTo>
                  <a:cubicBezTo>
                    <a:pt x="1336" y="1969"/>
                    <a:pt x="1455" y="1754"/>
                    <a:pt x="1657" y="1516"/>
                  </a:cubicBezTo>
                  <a:cubicBezTo>
                    <a:pt x="1288" y="992"/>
                    <a:pt x="1015" y="504"/>
                    <a:pt x="634" y="111"/>
                  </a:cubicBezTo>
                  <a:cubicBezTo>
                    <a:pt x="563" y="34"/>
                    <a:pt x="473" y="1"/>
                    <a:pt x="3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1" name="Google Shape;851;p4"/>
            <p:cNvSpPr/>
            <p:nvPr/>
          </p:nvSpPr>
          <p:spPr>
            <a:xfrm>
              <a:off x="7943814" y="241857"/>
              <a:ext cx="52263" cy="67728"/>
            </a:xfrm>
            <a:custGeom>
              <a:avLst/>
              <a:gdLst/>
              <a:ahLst/>
              <a:cxnLst/>
              <a:rect l="l" t="t" r="r" b="b"/>
              <a:pathLst>
                <a:path w="1656" h="2146" extrusionOk="0">
                  <a:moveTo>
                    <a:pt x="379" y="1"/>
                  </a:moveTo>
                  <a:cubicBezTo>
                    <a:pt x="270" y="1"/>
                    <a:pt x="130" y="35"/>
                    <a:pt x="24" y="35"/>
                  </a:cubicBezTo>
                  <a:cubicBezTo>
                    <a:pt x="48" y="213"/>
                    <a:pt x="0" y="392"/>
                    <a:pt x="60" y="535"/>
                  </a:cubicBezTo>
                  <a:cubicBezTo>
                    <a:pt x="227" y="963"/>
                    <a:pt x="405" y="1404"/>
                    <a:pt x="620" y="1785"/>
                  </a:cubicBezTo>
                  <a:cubicBezTo>
                    <a:pt x="719" y="1940"/>
                    <a:pt x="952" y="2146"/>
                    <a:pt x="1099" y="2146"/>
                  </a:cubicBezTo>
                  <a:cubicBezTo>
                    <a:pt x="1111" y="2146"/>
                    <a:pt x="1121" y="2145"/>
                    <a:pt x="1132" y="2142"/>
                  </a:cubicBezTo>
                  <a:cubicBezTo>
                    <a:pt x="1298" y="2118"/>
                    <a:pt x="1417" y="1844"/>
                    <a:pt x="1655" y="1559"/>
                  </a:cubicBezTo>
                  <a:cubicBezTo>
                    <a:pt x="1251" y="1011"/>
                    <a:pt x="905" y="511"/>
                    <a:pt x="524" y="47"/>
                  </a:cubicBezTo>
                  <a:cubicBezTo>
                    <a:pt x="494" y="12"/>
                    <a:pt x="442" y="1"/>
                    <a:pt x="3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2" name="Google Shape;852;p4"/>
            <p:cNvSpPr/>
            <p:nvPr/>
          </p:nvSpPr>
          <p:spPr>
            <a:xfrm>
              <a:off x="7714600" y="424427"/>
              <a:ext cx="52642" cy="62015"/>
            </a:xfrm>
            <a:custGeom>
              <a:avLst/>
              <a:gdLst/>
              <a:ahLst/>
              <a:cxnLst/>
              <a:rect l="l" t="t" r="r" b="b"/>
              <a:pathLst>
                <a:path w="1668" h="1965" extrusionOk="0">
                  <a:moveTo>
                    <a:pt x="286" y="0"/>
                  </a:moveTo>
                  <a:cubicBezTo>
                    <a:pt x="191" y="286"/>
                    <a:pt x="1" y="572"/>
                    <a:pt x="72" y="715"/>
                  </a:cubicBezTo>
                  <a:cubicBezTo>
                    <a:pt x="275" y="1120"/>
                    <a:pt x="548" y="1489"/>
                    <a:pt x="870" y="1822"/>
                  </a:cubicBezTo>
                  <a:cubicBezTo>
                    <a:pt x="989" y="1941"/>
                    <a:pt x="1263" y="1929"/>
                    <a:pt x="1477" y="1965"/>
                  </a:cubicBezTo>
                  <a:cubicBezTo>
                    <a:pt x="1525" y="1762"/>
                    <a:pt x="1668" y="1489"/>
                    <a:pt x="1596" y="1346"/>
                  </a:cubicBezTo>
                  <a:cubicBezTo>
                    <a:pt x="1382" y="977"/>
                    <a:pt x="1084" y="631"/>
                    <a:pt x="810" y="298"/>
                  </a:cubicBezTo>
                  <a:cubicBezTo>
                    <a:pt x="727" y="203"/>
                    <a:pt x="572" y="155"/>
                    <a:pt x="2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853" name="Google Shape;853;p4"/>
          <p:cNvGrpSpPr/>
          <p:nvPr/>
        </p:nvGrpSpPr>
        <p:grpSpPr>
          <a:xfrm rot="-415198" flipH="1">
            <a:off x="-1037257" y="2380851"/>
            <a:ext cx="1929006" cy="2042450"/>
            <a:chOff x="7782610" y="-185800"/>
            <a:chExt cx="940178" cy="995470"/>
          </a:xfrm>
        </p:grpSpPr>
        <p:sp>
          <p:nvSpPr>
            <p:cNvPr id="854" name="Google Shape;854;p4"/>
            <p:cNvSpPr/>
            <p:nvPr/>
          </p:nvSpPr>
          <p:spPr>
            <a:xfrm>
              <a:off x="7782610" y="-185800"/>
              <a:ext cx="936795" cy="983915"/>
            </a:xfrm>
            <a:custGeom>
              <a:avLst/>
              <a:gdLst/>
              <a:ahLst/>
              <a:cxnLst/>
              <a:rect l="l" t="t" r="r" b="b"/>
              <a:pathLst>
                <a:path w="29683" h="31176" extrusionOk="0">
                  <a:moveTo>
                    <a:pt x="4668" y="1"/>
                  </a:moveTo>
                  <a:cubicBezTo>
                    <a:pt x="4442" y="84"/>
                    <a:pt x="4204" y="96"/>
                    <a:pt x="4073" y="251"/>
                  </a:cubicBezTo>
                  <a:cubicBezTo>
                    <a:pt x="3946" y="291"/>
                    <a:pt x="3804" y="409"/>
                    <a:pt x="3691" y="409"/>
                  </a:cubicBezTo>
                  <a:cubicBezTo>
                    <a:pt x="3603" y="409"/>
                    <a:pt x="3533" y="336"/>
                    <a:pt x="3501" y="96"/>
                  </a:cubicBezTo>
                  <a:cubicBezTo>
                    <a:pt x="3432" y="50"/>
                    <a:pt x="3362" y="30"/>
                    <a:pt x="3294" y="30"/>
                  </a:cubicBezTo>
                  <a:cubicBezTo>
                    <a:pt x="3185" y="30"/>
                    <a:pt x="3079" y="78"/>
                    <a:pt x="2977" y="143"/>
                  </a:cubicBezTo>
                  <a:cubicBezTo>
                    <a:pt x="2792" y="286"/>
                    <a:pt x="2602" y="408"/>
                    <a:pt x="2403" y="408"/>
                  </a:cubicBezTo>
                  <a:cubicBezTo>
                    <a:pt x="2270" y="408"/>
                    <a:pt x="2132" y="353"/>
                    <a:pt x="1989" y="215"/>
                  </a:cubicBezTo>
                  <a:cubicBezTo>
                    <a:pt x="1910" y="176"/>
                    <a:pt x="1832" y="161"/>
                    <a:pt x="1755" y="161"/>
                  </a:cubicBezTo>
                  <a:cubicBezTo>
                    <a:pt x="1535" y="161"/>
                    <a:pt x="1318" y="277"/>
                    <a:pt x="1098" y="277"/>
                  </a:cubicBezTo>
                  <a:cubicBezTo>
                    <a:pt x="1042" y="277"/>
                    <a:pt x="986" y="269"/>
                    <a:pt x="929" y="251"/>
                  </a:cubicBezTo>
                  <a:cubicBezTo>
                    <a:pt x="834" y="382"/>
                    <a:pt x="703" y="465"/>
                    <a:pt x="691" y="644"/>
                  </a:cubicBezTo>
                  <a:cubicBezTo>
                    <a:pt x="691" y="691"/>
                    <a:pt x="739" y="703"/>
                    <a:pt x="703" y="751"/>
                  </a:cubicBezTo>
                  <a:cubicBezTo>
                    <a:pt x="578" y="612"/>
                    <a:pt x="485" y="558"/>
                    <a:pt x="414" y="558"/>
                  </a:cubicBezTo>
                  <a:cubicBezTo>
                    <a:pt x="240" y="558"/>
                    <a:pt x="189" y="875"/>
                    <a:pt x="96" y="1060"/>
                  </a:cubicBezTo>
                  <a:cubicBezTo>
                    <a:pt x="1" y="1322"/>
                    <a:pt x="36" y="1501"/>
                    <a:pt x="322" y="1513"/>
                  </a:cubicBezTo>
                  <a:cubicBezTo>
                    <a:pt x="465" y="1513"/>
                    <a:pt x="596" y="1537"/>
                    <a:pt x="703" y="1679"/>
                  </a:cubicBezTo>
                  <a:cubicBezTo>
                    <a:pt x="870" y="1751"/>
                    <a:pt x="1060" y="1798"/>
                    <a:pt x="1072" y="2048"/>
                  </a:cubicBezTo>
                  <a:cubicBezTo>
                    <a:pt x="1096" y="2072"/>
                    <a:pt x="1096" y="2096"/>
                    <a:pt x="1108" y="2120"/>
                  </a:cubicBezTo>
                  <a:cubicBezTo>
                    <a:pt x="1132" y="2168"/>
                    <a:pt x="1168" y="2215"/>
                    <a:pt x="1215" y="2239"/>
                  </a:cubicBezTo>
                  <a:cubicBezTo>
                    <a:pt x="1403" y="2504"/>
                    <a:pt x="1375" y="2646"/>
                    <a:pt x="1104" y="2646"/>
                  </a:cubicBezTo>
                  <a:cubicBezTo>
                    <a:pt x="1083" y="2646"/>
                    <a:pt x="1060" y="2645"/>
                    <a:pt x="1037" y="2644"/>
                  </a:cubicBezTo>
                  <a:cubicBezTo>
                    <a:pt x="1006" y="2639"/>
                    <a:pt x="977" y="2637"/>
                    <a:pt x="949" y="2637"/>
                  </a:cubicBezTo>
                  <a:cubicBezTo>
                    <a:pt x="901" y="2637"/>
                    <a:pt x="856" y="2645"/>
                    <a:pt x="810" y="2668"/>
                  </a:cubicBezTo>
                  <a:cubicBezTo>
                    <a:pt x="679" y="3132"/>
                    <a:pt x="775" y="3465"/>
                    <a:pt x="1120" y="3561"/>
                  </a:cubicBezTo>
                  <a:cubicBezTo>
                    <a:pt x="1251" y="3596"/>
                    <a:pt x="1406" y="3620"/>
                    <a:pt x="1489" y="3775"/>
                  </a:cubicBezTo>
                  <a:cubicBezTo>
                    <a:pt x="1539" y="3824"/>
                    <a:pt x="1605" y="3849"/>
                    <a:pt x="1667" y="3849"/>
                  </a:cubicBezTo>
                  <a:cubicBezTo>
                    <a:pt x="1679" y="3849"/>
                    <a:pt x="1691" y="3848"/>
                    <a:pt x="1703" y="3846"/>
                  </a:cubicBezTo>
                  <a:cubicBezTo>
                    <a:pt x="1754" y="3817"/>
                    <a:pt x="1798" y="3804"/>
                    <a:pt x="1837" y="3804"/>
                  </a:cubicBezTo>
                  <a:cubicBezTo>
                    <a:pt x="1969" y="3804"/>
                    <a:pt x="2040" y="3953"/>
                    <a:pt x="2132" y="4073"/>
                  </a:cubicBezTo>
                  <a:cubicBezTo>
                    <a:pt x="2430" y="4132"/>
                    <a:pt x="2703" y="4215"/>
                    <a:pt x="2918" y="4454"/>
                  </a:cubicBezTo>
                  <a:cubicBezTo>
                    <a:pt x="2965" y="4477"/>
                    <a:pt x="3025" y="4489"/>
                    <a:pt x="3073" y="4501"/>
                  </a:cubicBezTo>
                  <a:cubicBezTo>
                    <a:pt x="3170" y="4483"/>
                    <a:pt x="3281" y="4412"/>
                    <a:pt x="3386" y="4412"/>
                  </a:cubicBezTo>
                  <a:cubicBezTo>
                    <a:pt x="3421" y="4412"/>
                    <a:pt x="3456" y="4421"/>
                    <a:pt x="3489" y="4442"/>
                  </a:cubicBezTo>
                  <a:cubicBezTo>
                    <a:pt x="4096" y="4846"/>
                    <a:pt x="4858" y="4680"/>
                    <a:pt x="5442" y="5156"/>
                  </a:cubicBezTo>
                  <a:cubicBezTo>
                    <a:pt x="5692" y="5263"/>
                    <a:pt x="5918" y="5466"/>
                    <a:pt x="6192" y="5489"/>
                  </a:cubicBezTo>
                  <a:cubicBezTo>
                    <a:pt x="6280" y="5441"/>
                    <a:pt x="6362" y="5421"/>
                    <a:pt x="6440" y="5421"/>
                  </a:cubicBezTo>
                  <a:cubicBezTo>
                    <a:pt x="6593" y="5421"/>
                    <a:pt x="6733" y="5498"/>
                    <a:pt x="6883" y="5585"/>
                  </a:cubicBezTo>
                  <a:cubicBezTo>
                    <a:pt x="7156" y="6005"/>
                    <a:pt x="7513" y="6240"/>
                    <a:pt x="7961" y="6240"/>
                  </a:cubicBezTo>
                  <a:cubicBezTo>
                    <a:pt x="8021" y="6240"/>
                    <a:pt x="8082" y="6236"/>
                    <a:pt x="8145" y="6228"/>
                  </a:cubicBezTo>
                  <a:cubicBezTo>
                    <a:pt x="8323" y="6287"/>
                    <a:pt x="8311" y="6561"/>
                    <a:pt x="8478" y="6644"/>
                  </a:cubicBezTo>
                  <a:cubicBezTo>
                    <a:pt x="8740" y="6692"/>
                    <a:pt x="9026" y="6692"/>
                    <a:pt x="9252" y="6918"/>
                  </a:cubicBezTo>
                  <a:cubicBezTo>
                    <a:pt x="9621" y="7311"/>
                    <a:pt x="10157" y="7454"/>
                    <a:pt x="10478" y="7906"/>
                  </a:cubicBezTo>
                  <a:cubicBezTo>
                    <a:pt x="10509" y="7921"/>
                    <a:pt x="10539" y="7927"/>
                    <a:pt x="10569" y="7927"/>
                  </a:cubicBezTo>
                  <a:cubicBezTo>
                    <a:pt x="10689" y="7927"/>
                    <a:pt x="10795" y="7828"/>
                    <a:pt x="10905" y="7828"/>
                  </a:cubicBezTo>
                  <a:cubicBezTo>
                    <a:pt x="10921" y="7828"/>
                    <a:pt x="10938" y="7830"/>
                    <a:pt x="10954" y="7835"/>
                  </a:cubicBezTo>
                  <a:lnTo>
                    <a:pt x="11097" y="7835"/>
                  </a:lnTo>
                  <a:cubicBezTo>
                    <a:pt x="11359" y="8144"/>
                    <a:pt x="11574" y="8502"/>
                    <a:pt x="11812" y="8847"/>
                  </a:cubicBezTo>
                  <a:cubicBezTo>
                    <a:pt x="11895" y="9145"/>
                    <a:pt x="12228" y="8978"/>
                    <a:pt x="12347" y="9216"/>
                  </a:cubicBezTo>
                  <a:cubicBezTo>
                    <a:pt x="12443" y="9430"/>
                    <a:pt x="12598" y="9561"/>
                    <a:pt x="12800" y="9621"/>
                  </a:cubicBezTo>
                  <a:cubicBezTo>
                    <a:pt x="13038" y="9680"/>
                    <a:pt x="13205" y="9811"/>
                    <a:pt x="13217" y="10109"/>
                  </a:cubicBezTo>
                  <a:cubicBezTo>
                    <a:pt x="13252" y="10169"/>
                    <a:pt x="13264" y="10216"/>
                    <a:pt x="13312" y="10264"/>
                  </a:cubicBezTo>
                  <a:cubicBezTo>
                    <a:pt x="13340" y="10278"/>
                    <a:pt x="13372" y="10283"/>
                    <a:pt x="13401" y="10283"/>
                  </a:cubicBezTo>
                  <a:cubicBezTo>
                    <a:pt x="13421" y="10283"/>
                    <a:pt x="13440" y="10281"/>
                    <a:pt x="13455" y="10276"/>
                  </a:cubicBezTo>
                  <a:cubicBezTo>
                    <a:pt x="13537" y="10215"/>
                    <a:pt x="13607" y="10189"/>
                    <a:pt x="13669" y="10189"/>
                  </a:cubicBezTo>
                  <a:cubicBezTo>
                    <a:pt x="13846" y="10189"/>
                    <a:pt x="13950" y="10399"/>
                    <a:pt x="14074" y="10550"/>
                  </a:cubicBezTo>
                  <a:cubicBezTo>
                    <a:pt x="14217" y="10728"/>
                    <a:pt x="14276" y="10990"/>
                    <a:pt x="14514" y="11061"/>
                  </a:cubicBezTo>
                  <a:cubicBezTo>
                    <a:pt x="14562" y="11061"/>
                    <a:pt x="14622" y="11085"/>
                    <a:pt x="14669" y="11085"/>
                  </a:cubicBezTo>
                  <a:cubicBezTo>
                    <a:pt x="14701" y="11082"/>
                    <a:pt x="14732" y="11080"/>
                    <a:pt x="14761" y="11080"/>
                  </a:cubicBezTo>
                  <a:cubicBezTo>
                    <a:pt x="15133" y="11080"/>
                    <a:pt x="15280" y="11356"/>
                    <a:pt x="15324" y="11764"/>
                  </a:cubicBezTo>
                  <a:cubicBezTo>
                    <a:pt x="15348" y="11812"/>
                    <a:pt x="15384" y="11835"/>
                    <a:pt x="15419" y="11871"/>
                  </a:cubicBezTo>
                  <a:cubicBezTo>
                    <a:pt x="15426" y="11878"/>
                    <a:pt x="15434" y="11881"/>
                    <a:pt x="15443" y="11881"/>
                  </a:cubicBezTo>
                  <a:cubicBezTo>
                    <a:pt x="15482" y="11881"/>
                    <a:pt x="15533" y="11819"/>
                    <a:pt x="15575" y="11819"/>
                  </a:cubicBezTo>
                  <a:cubicBezTo>
                    <a:pt x="15600" y="11819"/>
                    <a:pt x="15622" y="11843"/>
                    <a:pt x="15634" y="11919"/>
                  </a:cubicBezTo>
                  <a:cubicBezTo>
                    <a:pt x="15634" y="12050"/>
                    <a:pt x="15657" y="12169"/>
                    <a:pt x="15753" y="12276"/>
                  </a:cubicBezTo>
                  <a:cubicBezTo>
                    <a:pt x="15931" y="12395"/>
                    <a:pt x="16157" y="12407"/>
                    <a:pt x="16277" y="12633"/>
                  </a:cubicBezTo>
                  <a:cubicBezTo>
                    <a:pt x="16360" y="12788"/>
                    <a:pt x="16217" y="12836"/>
                    <a:pt x="16134" y="12931"/>
                  </a:cubicBezTo>
                  <a:cubicBezTo>
                    <a:pt x="16038" y="13288"/>
                    <a:pt x="16253" y="13324"/>
                    <a:pt x="16467" y="13324"/>
                  </a:cubicBezTo>
                  <a:cubicBezTo>
                    <a:pt x="16484" y="13326"/>
                    <a:pt x="16501" y="13327"/>
                    <a:pt x="16518" y="13327"/>
                  </a:cubicBezTo>
                  <a:cubicBezTo>
                    <a:pt x="16627" y="13327"/>
                    <a:pt x="16736" y="13286"/>
                    <a:pt x="16845" y="13286"/>
                  </a:cubicBezTo>
                  <a:cubicBezTo>
                    <a:pt x="16898" y="13286"/>
                    <a:pt x="16950" y="13296"/>
                    <a:pt x="17003" y="13324"/>
                  </a:cubicBezTo>
                  <a:cubicBezTo>
                    <a:pt x="17193" y="13407"/>
                    <a:pt x="17372" y="13467"/>
                    <a:pt x="17431" y="13740"/>
                  </a:cubicBezTo>
                  <a:cubicBezTo>
                    <a:pt x="17539" y="14193"/>
                    <a:pt x="17836" y="14490"/>
                    <a:pt x="18182" y="14621"/>
                  </a:cubicBezTo>
                  <a:cubicBezTo>
                    <a:pt x="18574" y="14788"/>
                    <a:pt x="18443" y="15026"/>
                    <a:pt x="18372" y="15288"/>
                  </a:cubicBezTo>
                  <a:cubicBezTo>
                    <a:pt x="18308" y="15596"/>
                    <a:pt x="18349" y="15810"/>
                    <a:pt x="18621" y="15810"/>
                  </a:cubicBezTo>
                  <a:cubicBezTo>
                    <a:pt x="18653" y="15810"/>
                    <a:pt x="18690" y="15807"/>
                    <a:pt x="18729" y="15800"/>
                  </a:cubicBezTo>
                  <a:cubicBezTo>
                    <a:pt x="18734" y="15800"/>
                    <a:pt x="18739" y="15799"/>
                    <a:pt x="18743" y="15799"/>
                  </a:cubicBezTo>
                  <a:cubicBezTo>
                    <a:pt x="18832" y="15799"/>
                    <a:pt x="18789" y="15910"/>
                    <a:pt x="18801" y="15967"/>
                  </a:cubicBezTo>
                  <a:cubicBezTo>
                    <a:pt x="18813" y="16026"/>
                    <a:pt x="18848" y="16062"/>
                    <a:pt x="18872" y="16110"/>
                  </a:cubicBezTo>
                  <a:cubicBezTo>
                    <a:pt x="19086" y="16145"/>
                    <a:pt x="19229" y="16217"/>
                    <a:pt x="19170" y="16503"/>
                  </a:cubicBezTo>
                  <a:cubicBezTo>
                    <a:pt x="19194" y="16741"/>
                    <a:pt x="19253" y="16943"/>
                    <a:pt x="19503" y="16955"/>
                  </a:cubicBezTo>
                  <a:cubicBezTo>
                    <a:pt x="19682" y="16979"/>
                    <a:pt x="19694" y="17122"/>
                    <a:pt x="19694" y="17277"/>
                  </a:cubicBezTo>
                  <a:cubicBezTo>
                    <a:pt x="19789" y="17431"/>
                    <a:pt x="20027" y="17467"/>
                    <a:pt x="20027" y="17717"/>
                  </a:cubicBezTo>
                  <a:cubicBezTo>
                    <a:pt x="20051" y="17765"/>
                    <a:pt x="20087" y="17812"/>
                    <a:pt x="20122" y="17836"/>
                  </a:cubicBezTo>
                  <a:cubicBezTo>
                    <a:pt x="20337" y="17991"/>
                    <a:pt x="20563" y="18122"/>
                    <a:pt x="20718" y="18324"/>
                  </a:cubicBezTo>
                  <a:cubicBezTo>
                    <a:pt x="20813" y="18431"/>
                    <a:pt x="20920" y="18539"/>
                    <a:pt x="20920" y="18717"/>
                  </a:cubicBezTo>
                  <a:cubicBezTo>
                    <a:pt x="20932" y="18848"/>
                    <a:pt x="20884" y="18979"/>
                    <a:pt x="20980" y="19098"/>
                  </a:cubicBezTo>
                  <a:cubicBezTo>
                    <a:pt x="21036" y="19161"/>
                    <a:pt x="21100" y="19183"/>
                    <a:pt x="21168" y="19183"/>
                  </a:cubicBezTo>
                  <a:cubicBezTo>
                    <a:pt x="21215" y="19183"/>
                    <a:pt x="21264" y="19172"/>
                    <a:pt x="21313" y="19158"/>
                  </a:cubicBezTo>
                  <a:cubicBezTo>
                    <a:pt x="21357" y="19151"/>
                    <a:pt x="21398" y="19147"/>
                    <a:pt x="21437" y="19147"/>
                  </a:cubicBezTo>
                  <a:cubicBezTo>
                    <a:pt x="21598" y="19147"/>
                    <a:pt x="21708" y="19220"/>
                    <a:pt x="21718" y="19479"/>
                  </a:cubicBezTo>
                  <a:cubicBezTo>
                    <a:pt x="21706" y="19622"/>
                    <a:pt x="21670" y="19753"/>
                    <a:pt x="21658" y="19896"/>
                  </a:cubicBezTo>
                  <a:cubicBezTo>
                    <a:pt x="21648" y="20090"/>
                    <a:pt x="21726" y="20213"/>
                    <a:pt x="21858" y="20213"/>
                  </a:cubicBezTo>
                  <a:cubicBezTo>
                    <a:pt x="21888" y="20213"/>
                    <a:pt x="21921" y="20207"/>
                    <a:pt x="21956" y="20194"/>
                  </a:cubicBezTo>
                  <a:cubicBezTo>
                    <a:pt x="22030" y="20167"/>
                    <a:pt x="22080" y="20155"/>
                    <a:pt x="22112" y="20155"/>
                  </a:cubicBezTo>
                  <a:cubicBezTo>
                    <a:pt x="22252" y="20155"/>
                    <a:pt x="22067" y="20366"/>
                    <a:pt x="22087" y="20444"/>
                  </a:cubicBezTo>
                  <a:cubicBezTo>
                    <a:pt x="22063" y="20515"/>
                    <a:pt x="22027" y="20586"/>
                    <a:pt x="22015" y="20682"/>
                  </a:cubicBezTo>
                  <a:cubicBezTo>
                    <a:pt x="22134" y="20920"/>
                    <a:pt x="22361" y="21051"/>
                    <a:pt x="22444" y="21325"/>
                  </a:cubicBezTo>
                  <a:cubicBezTo>
                    <a:pt x="22480" y="21360"/>
                    <a:pt x="22504" y="21408"/>
                    <a:pt x="22551" y="21444"/>
                  </a:cubicBezTo>
                  <a:cubicBezTo>
                    <a:pt x="22825" y="21741"/>
                    <a:pt x="23039" y="22039"/>
                    <a:pt x="23075" y="22491"/>
                  </a:cubicBezTo>
                  <a:cubicBezTo>
                    <a:pt x="23087" y="22789"/>
                    <a:pt x="23206" y="23015"/>
                    <a:pt x="23492" y="23087"/>
                  </a:cubicBezTo>
                  <a:cubicBezTo>
                    <a:pt x="23539" y="23087"/>
                    <a:pt x="23623" y="23027"/>
                    <a:pt x="23623" y="23027"/>
                  </a:cubicBezTo>
                  <a:lnTo>
                    <a:pt x="23623" y="23027"/>
                  </a:lnTo>
                  <a:cubicBezTo>
                    <a:pt x="23575" y="23420"/>
                    <a:pt x="23932" y="23658"/>
                    <a:pt x="23920" y="24063"/>
                  </a:cubicBezTo>
                  <a:cubicBezTo>
                    <a:pt x="23920" y="24274"/>
                    <a:pt x="24006" y="24371"/>
                    <a:pt x="24133" y="24371"/>
                  </a:cubicBezTo>
                  <a:cubicBezTo>
                    <a:pt x="24206" y="24371"/>
                    <a:pt x="24293" y="24338"/>
                    <a:pt x="24385" y="24277"/>
                  </a:cubicBezTo>
                  <a:cubicBezTo>
                    <a:pt x="24801" y="24385"/>
                    <a:pt x="24968" y="24873"/>
                    <a:pt x="25301" y="25087"/>
                  </a:cubicBezTo>
                  <a:cubicBezTo>
                    <a:pt x="25290" y="25099"/>
                    <a:pt x="25290" y="25111"/>
                    <a:pt x="25278" y="25135"/>
                  </a:cubicBezTo>
                  <a:cubicBezTo>
                    <a:pt x="25171" y="25337"/>
                    <a:pt x="25123" y="25563"/>
                    <a:pt x="25218" y="25801"/>
                  </a:cubicBezTo>
                  <a:cubicBezTo>
                    <a:pt x="25325" y="25980"/>
                    <a:pt x="25468" y="26147"/>
                    <a:pt x="25456" y="26385"/>
                  </a:cubicBezTo>
                  <a:cubicBezTo>
                    <a:pt x="25480" y="26540"/>
                    <a:pt x="25516" y="26718"/>
                    <a:pt x="25694" y="26778"/>
                  </a:cubicBezTo>
                  <a:lnTo>
                    <a:pt x="25921" y="26825"/>
                  </a:lnTo>
                  <a:cubicBezTo>
                    <a:pt x="25972" y="26836"/>
                    <a:pt x="26032" y="26863"/>
                    <a:pt x="26093" y="26863"/>
                  </a:cubicBezTo>
                  <a:cubicBezTo>
                    <a:pt x="26103" y="26863"/>
                    <a:pt x="26113" y="26863"/>
                    <a:pt x="26123" y="26861"/>
                  </a:cubicBezTo>
                  <a:cubicBezTo>
                    <a:pt x="26226" y="26840"/>
                    <a:pt x="26321" y="26828"/>
                    <a:pt x="26407" y="26828"/>
                  </a:cubicBezTo>
                  <a:cubicBezTo>
                    <a:pt x="26757" y="26828"/>
                    <a:pt x="26956" y="27026"/>
                    <a:pt x="26956" y="27599"/>
                  </a:cubicBezTo>
                  <a:cubicBezTo>
                    <a:pt x="26956" y="27799"/>
                    <a:pt x="27058" y="27905"/>
                    <a:pt x="27211" y="27905"/>
                  </a:cubicBezTo>
                  <a:cubicBezTo>
                    <a:pt x="27341" y="27905"/>
                    <a:pt x="27508" y="27829"/>
                    <a:pt x="27683" y="27671"/>
                  </a:cubicBezTo>
                  <a:lnTo>
                    <a:pt x="27683" y="27671"/>
                  </a:lnTo>
                  <a:cubicBezTo>
                    <a:pt x="27445" y="28075"/>
                    <a:pt x="27504" y="28540"/>
                    <a:pt x="27195" y="28826"/>
                  </a:cubicBezTo>
                  <a:cubicBezTo>
                    <a:pt x="27171" y="28873"/>
                    <a:pt x="27171" y="28933"/>
                    <a:pt x="27171" y="28992"/>
                  </a:cubicBezTo>
                  <a:cubicBezTo>
                    <a:pt x="27183" y="29159"/>
                    <a:pt x="27254" y="29266"/>
                    <a:pt x="27385" y="29326"/>
                  </a:cubicBezTo>
                  <a:cubicBezTo>
                    <a:pt x="27552" y="29385"/>
                    <a:pt x="27528" y="29492"/>
                    <a:pt x="27445" y="29611"/>
                  </a:cubicBezTo>
                  <a:cubicBezTo>
                    <a:pt x="27421" y="29659"/>
                    <a:pt x="27409" y="29695"/>
                    <a:pt x="27385" y="29754"/>
                  </a:cubicBezTo>
                  <a:cubicBezTo>
                    <a:pt x="27445" y="29969"/>
                    <a:pt x="27564" y="30111"/>
                    <a:pt x="27349" y="30350"/>
                  </a:cubicBezTo>
                  <a:cubicBezTo>
                    <a:pt x="27150" y="30561"/>
                    <a:pt x="27055" y="30945"/>
                    <a:pt x="27541" y="30945"/>
                  </a:cubicBezTo>
                  <a:cubicBezTo>
                    <a:pt x="27549" y="30945"/>
                    <a:pt x="27556" y="30945"/>
                    <a:pt x="27564" y="30945"/>
                  </a:cubicBezTo>
                  <a:cubicBezTo>
                    <a:pt x="27643" y="30897"/>
                    <a:pt x="27722" y="30880"/>
                    <a:pt x="27801" y="30880"/>
                  </a:cubicBezTo>
                  <a:cubicBezTo>
                    <a:pt x="28023" y="30880"/>
                    <a:pt x="28242" y="31020"/>
                    <a:pt x="28464" y="31020"/>
                  </a:cubicBezTo>
                  <a:cubicBezTo>
                    <a:pt x="28517" y="31020"/>
                    <a:pt x="28570" y="31012"/>
                    <a:pt x="28623" y="30993"/>
                  </a:cubicBezTo>
                  <a:cubicBezTo>
                    <a:pt x="28730" y="30993"/>
                    <a:pt x="28838" y="31004"/>
                    <a:pt x="28933" y="31052"/>
                  </a:cubicBezTo>
                  <a:cubicBezTo>
                    <a:pt x="29039" y="31095"/>
                    <a:pt x="29159" y="31175"/>
                    <a:pt x="29266" y="31175"/>
                  </a:cubicBezTo>
                  <a:cubicBezTo>
                    <a:pt x="29338" y="31175"/>
                    <a:pt x="29404" y="31139"/>
                    <a:pt x="29457" y="31028"/>
                  </a:cubicBezTo>
                  <a:cubicBezTo>
                    <a:pt x="29623" y="30695"/>
                    <a:pt x="29385" y="30552"/>
                    <a:pt x="29135" y="30409"/>
                  </a:cubicBezTo>
                  <a:lnTo>
                    <a:pt x="29135" y="30409"/>
                  </a:lnTo>
                  <a:cubicBezTo>
                    <a:pt x="29285" y="30447"/>
                    <a:pt x="29384" y="30588"/>
                    <a:pt x="29506" y="30588"/>
                  </a:cubicBezTo>
                  <a:cubicBezTo>
                    <a:pt x="29539" y="30588"/>
                    <a:pt x="29574" y="30577"/>
                    <a:pt x="29612" y="30552"/>
                  </a:cubicBezTo>
                  <a:cubicBezTo>
                    <a:pt x="29612" y="30397"/>
                    <a:pt x="29588" y="30254"/>
                    <a:pt x="29588" y="30100"/>
                  </a:cubicBezTo>
                  <a:cubicBezTo>
                    <a:pt x="29683" y="29838"/>
                    <a:pt x="29433" y="29695"/>
                    <a:pt x="29409" y="29480"/>
                  </a:cubicBezTo>
                  <a:cubicBezTo>
                    <a:pt x="29350" y="29254"/>
                    <a:pt x="29100" y="29099"/>
                    <a:pt x="29159" y="28826"/>
                  </a:cubicBezTo>
                  <a:cubicBezTo>
                    <a:pt x="28850" y="28195"/>
                    <a:pt x="28480" y="27587"/>
                    <a:pt x="28600" y="26813"/>
                  </a:cubicBezTo>
                  <a:cubicBezTo>
                    <a:pt x="28611" y="26635"/>
                    <a:pt x="28552" y="26480"/>
                    <a:pt x="28516" y="26325"/>
                  </a:cubicBezTo>
                  <a:cubicBezTo>
                    <a:pt x="28504" y="26266"/>
                    <a:pt x="28480" y="26182"/>
                    <a:pt x="28445" y="26123"/>
                  </a:cubicBezTo>
                  <a:cubicBezTo>
                    <a:pt x="28433" y="25885"/>
                    <a:pt x="28219" y="25754"/>
                    <a:pt x="28207" y="25516"/>
                  </a:cubicBezTo>
                  <a:cubicBezTo>
                    <a:pt x="28159" y="25444"/>
                    <a:pt x="28135" y="25385"/>
                    <a:pt x="28099" y="25325"/>
                  </a:cubicBezTo>
                  <a:cubicBezTo>
                    <a:pt x="28141" y="25262"/>
                    <a:pt x="28174" y="25239"/>
                    <a:pt x="28203" y="25239"/>
                  </a:cubicBezTo>
                  <a:cubicBezTo>
                    <a:pt x="28281" y="25239"/>
                    <a:pt x="28329" y="25398"/>
                    <a:pt x="28409" y="25398"/>
                  </a:cubicBezTo>
                  <a:cubicBezTo>
                    <a:pt x="28413" y="25398"/>
                    <a:pt x="28417" y="25397"/>
                    <a:pt x="28421" y="25397"/>
                  </a:cubicBezTo>
                  <a:lnTo>
                    <a:pt x="28730" y="25706"/>
                  </a:lnTo>
                  <a:cubicBezTo>
                    <a:pt x="28804" y="25741"/>
                    <a:pt x="28861" y="25756"/>
                    <a:pt x="28906" y="25756"/>
                  </a:cubicBezTo>
                  <a:cubicBezTo>
                    <a:pt x="29107" y="25756"/>
                    <a:pt x="29060" y="25455"/>
                    <a:pt x="29147" y="25289"/>
                  </a:cubicBezTo>
                  <a:cubicBezTo>
                    <a:pt x="28802" y="23825"/>
                    <a:pt x="28219" y="22432"/>
                    <a:pt x="27564" y="21110"/>
                  </a:cubicBezTo>
                  <a:cubicBezTo>
                    <a:pt x="27028" y="20039"/>
                    <a:pt x="26468" y="18991"/>
                    <a:pt x="25861" y="17979"/>
                  </a:cubicBezTo>
                  <a:cubicBezTo>
                    <a:pt x="25087" y="16693"/>
                    <a:pt x="24254" y="15443"/>
                    <a:pt x="23337" y="14264"/>
                  </a:cubicBezTo>
                  <a:cubicBezTo>
                    <a:pt x="22670" y="13407"/>
                    <a:pt x="21932" y="12633"/>
                    <a:pt x="21194" y="11823"/>
                  </a:cubicBezTo>
                  <a:cubicBezTo>
                    <a:pt x="19872" y="10347"/>
                    <a:pt x="18574" y="8847"/>
                    <a:pt x="17134" y="7513"/>
                  </a:cubicBezTo>
                  <a:cubicBezTo>
                    <a:pt x="17034" y="7467"/>
                    <a:pt x="16935" y="7398"/>
                    <a:pt x="16841" y="7398"/>
                  </a:cubicBezTo>
                  <a:cubicBezTo>
                    <a:pt x="16767" y="7398"/>
                    <a:pt x="16697" y="7441"/>
                    <a:pt x="16634" y="7573"/>
                  </a:cubicBezTo>
                  <a:cubicBezTo>
                    <a:pt x="16717" y="7359"/>
                    <a:pt x="16705" y="7121"/>
                    <a:pt x="16527" y="7037"/>
                  </a:cubicBezTo>
                  <a:cubicBezTo>
                    <a:pt x="16241" y="6870"/>
                    <a:pt x="16062" y="6597"/>
                    <a:pt x="15836" y="6359"/>
                  </a:cubicBezTo>
                  <a:cubicBezTo>
                    <a:pt x="15732" y="6266"/>
                    <a:pt x="15660" y="6227"/>
                    <a:pt x="15612" y="6227"/>
                  </a:cubicBezTo>
                  <a:cubicBezTo>
                    <a:pt x="15512" y="6227"/>
                    <a:pt x="15514" y="6396"/>
                    <a:pt x="15538" y="6597"/>
                  </a:cubicBezTo>
                  <a:cubicBezTo>
                    <a:pt x="15467" y="6394"/>
                    <a:pt x="15586" y="6108"/>
                    <a:pt x="15348" y="5942"/>
                  </a:cubicBezTo>
                  <a:cubicBezTo>
                    <a:pt x="14884" y="5513"/>
                    <a:pt x="14372" y="5204"/>
                    <a:pt x="13871" y="4799"/>
                  </a:cubicBezTo>
                  <a:cubicBezTo>
                    <a:pt x="12609" y="3775"/>
                    <a:pt x="11240" y="2894"/>
                    <a:pt x="9811" y="2168"/>
                  </a:cubicBezTo>
                  <a:cubicBezTo>
                    <a:pt x="8788" y="1644"/>
                    <a:pt x="7787" y="1048"/>
                    <a:pt x="6704" y="679"/>
                  </a:cubicBezTo>
                  <a:cubicBezTo>
                    <a:pt x="6013" y="453"/>
                    <a:pt x="5299" y="358"/>
                    <a:pt x="46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5" name="Google Shape;855;p4"/>
            <p:cNvSpPr/>
            <p:nvPr/>
          </p:nvSpPr>
          <p:spPr>
            <a:xfrm>
              <a:off x="8610784" y="694762"/>
              <a:ext cx="53747" cy="102822"/>
            </a:xfrm>
            <a:custGeom>
              <a:avLst/>
              <a:gdLst/>
              <a:ahLst/>
              <a:cxnLst/>
              <a:rect l="l" t="t" r="r" b="b"/>
              <a:pathLst>
                <a:path w="1703" h="3258" extrusionOk="0">
                  <a:moveTo>
                    <a:pt x="468" y="0"/>
                  </a:moveTo>
                  <a:cubicBezTo>
                    <a:pt x="422" y="0"/>
                    <a:pt x="373" y="16"/>
                    <a:pt x="322" y="54"/>
                  </a:cubicBezTo>
                  <a:cubicBezTo>
                    <a:pt x="0" y="257"/>
                    <a:pt x="476" y="412"/>
                    <a:pt x="345" y="638"/>
                  </a:cubicBezTo>
                  <a:cubicBezTo>
                    <a:pt x="191" y="876"/>
                    <a:pt x="405" y="1150"/>
                    <a:pt x="298" y="1424"/>
                  </a:cubicBezTo>
                  <a:cubicBezTo>
                    <a:pt x="310" y="1555"/>
                    <a:pt x="345" y="1709"/>
                    <a:pt x="417" y="1828"/>
                  </a:cubicBezTo>
                  <a:cubicBezTo>
                    <a:pt x="464" y="2186"/>
                    <a:pt x="583" y="2495"/>
                    <a:pt x="786" y="2757"/>
                  </a:cubicBezTo>
                  <a:cubicBezTo>
                    <a:pt x="845" y="2960"/>
                    <a:pt x="893" y="3198"/>
                    <a:pt x="1119" y="3257"/>
                  </a:cubicBezTo>
                  <a:lnTo>
                    <a:pt x="1203" y="3210"/>
                  </a:lnTo>
                  <a:cubicBezTo>
                    <a:pt x="1322" y="3186"/>
                    <a:pt x="1417" y="3138"/>
                    <a:pt x="1334" y="2960"/>
                  </a:cubicBezTo>
                  <a:cubicBezTo>
                    <a:pt x="822" y="2948"/>
                    <a:pt x="1131" y="2650"/>
                    <a:pt x="1215" y="2448"/>
                  </a:cubicBezTo>
                  <a:cubicBezTo>
                    <a:pt x="1322" y="2245"/>
                    <a:pt x="1607" y="2329"/>
                    <a:pt x="1703" y="2126"/>
                  </a:cubicBezTo>
                  <a:cubicBezTo>
                    <a:pt x="1688" y="1999"/>
                    <a:pt x="1636" y="1964"/>
                    <a:pt x="1572" y="1964"/>
                  </a:cubicBezTo>
                  <a:cubicBezTo>
                    <a:pt x="1497" y="1964"/>
                    <a:pt x="1406" y="2010"/>
                    <a:pt x="1334" y="2010"/>
                  </a:cubicBezTo>
                  <a:cubicBezTo>
                    <a:pt x="1270" y="2010"/>
                    <a:pt x="1222" y="1974"/>
                    <a:pt x="1215" y="1840"/>
                  </a:cubicBezTo>
                  <a:cubicBezTo>
                    <a:pt x="1191" y="1781"/>
                    <a:pt x="1179" y="1697"/>
                    <a:pt x="1203" y="1674"/>
                  </a:cubicBezTo>
                  <a:cubicBezTo>
                    <a:pt x="1212" y="1666"/>
                    <a:pt x="1219" y="1663"/>
                    <a:pt x="1225" y="1663"/>
                  </a:cubicBezTo>
                  <a:cubicBezTo>
                    <a:pt x="1260" y="1663"/>
                    <a:pt x="1258" y="1757"/>
                    <a:pt x="1298" y="1757"/>
                  </a:cubicBezTo>
                  <a:cubicBezTo>
                    <a:pt x="1536" y="1590"/>
                    <a:pt x="1643" y="1400"/>
                    <a:pt x="1286" y="1281"/>
                  </a:cubicBezTo>
                  <a:cubicBezTo>
                    <a:pt x="1167" y="1233"/>
                    <a:pt x="1060" y="1197"/>
                    <a:pt x="1012" y="1055"/>
                  </a:cubicBezTo>
                  <a:cubicBezTo>
                    <a:pt x="869" y="1043"/>
                    <a:pt x="834" y="924"/>
                    <a:pt x="881" y="816"/>
                  </a:cubicBezTo>
                  <a:cubicBezTo>
                    <a:pt x="893" y="650"/>
                    <a:pt x="905" y="471"/>
                    <a:pt x="845" y="304"/>
                  </a:cubicBezTo>
                  <a:cubicBezTo>
                    <a:pt x="822" y="221"/>
                    <a:pt x="762" y="162"/>
                    <a:pt x="703" y="102"/>
                  </a:cubicBezTo>
                  <a:cubicBezTo>
                    <a:pt x="626" y="49"/>
                    <a:pt x="550" y="0"/>
                    <a:pt x="46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6" name="Google Shape;856;p4"/>
            <p:cNvSpPr/>
            <p:nvPr/>
          </p:nvSpPr>
          <p:spPr>
            <a:xfrm>
              <a:off x="8505187" y="530844"/>
              <a:ext cx="72935" cy="93354"/>
            </a:xfrm>
            <a:custGeom>
              <a:avLst/>
              <a:gdLst/>
              <a:ahLst/>
              <a:cxnLst/>
              <a:rect l="l" t="t" r="r" b="b"/>
              <a:pathLst>
                <a:path w="2311" h="2958" extrusionOk="0">
                  <a:moveTo>
                    <a:pt x="741" y="0"/>
                  </a:moveTo>
                  <a:cubicBezTo>
                    <a:pt x="607" y="0"/>
                    <a:pt x="649" y="200"/>
                    <a:pt x="596" y="295"/>
                  </a:cubicBezTo>
                  <a:cubicBezTo>
                    <a:pt x="584" y="297"/>
                    <a:pt x="572" y="298"/>
                    <a:pt x="560" y="298"/>
                  </a:cubicBezTo>
                  <a:cubicBezTo>
                    <a:pt x="424" y="298"/>
                    <a:pt x="298" y="208"/>
                    <a:pt x="156" y="208"/>
                  </a:cubicBezTo>
                  <a:cubicBezTo>
                    <a:pt x="114" y="208"/>
                    <a:pt x="70" y="216"/>
                    <a:pt x="24" y="236"/>
                  </a:cubicBezTo>
                  <a:cubicBezTo>
                    <a:pt x="0" y="295"/>
                    <a:pt x="0" y="331"/>
                    <a:pt x="0" y="391"/>
                  </a:cubicBezTo>
                  <a:cubicBezTo>
                    <a:pt x="60" y="629"/>
                    <a:pt x="167" y="807"/>
                    <a:pt x="322" y="974"/>
                  </a:cubicBezTo>
                  <a:cubicBezTo>
                    <a:pt x="381" y="1034"/>
                    <a:pt x="441" y="1081"/>
                    <a:pt x="500" y="1141"/>
                  </a:cubicBezTo>
                  <a:cubicBezTo>
                    <a:pt x="953" y="1629"/>
                    <a:pt x="1191" y="2284"/>
                    <a:pt x="1560" y="2831"/>
                  </a:cubicBezTo>
                  <a:cubicBezTo>
                    <a:pt x="1708" y="2898"/>
                    <a:pt x="1851" y="2957"/>
                    <a:pt x="1973" y="2957"/>
                  </a:cubicBezTo>
                  <a:cubicBezTo>
                    <a:pt x="2137" y="2957"/>
                    <a:pt x="2263" y="2851"/>
                    <a:pt x="2310" y="2510"/>
                  </a:cubicBezTo>
                  <a:cubicBezTo>
                    <a:pt x="1917" y="2212"/>
                    <a:pt x="1655" y="1808"/>
                    <a:pt x="1441" y="1343"/>
                  </a:cubicBezTo>
                  <a:cubicBezTo>
                    <a:pt x="1370" y="1415"/>
                    <a:pt x="1298" y="1522"/>
                    <a:pt x="1239" y="1522"/>
                  </a:cubicBezTo>
                  <a:cubicBezTo>
                    <a:pt x="1096" y="1510"/>
                    <a:pt x="1096" y="1367"/>
                    <a:pt x="1096" y="1224"/>
                  </a:cubicBezTo>
                  <a:cubicBezTo>
                    <a:pt x="1096" y="1046"/>
                    <a:pt x="1274" y="772"/>
                    <a:pt x="1096" y="736"/>
                  </a:cubicBezTo>
                  <a:cubicBezTo>
                    <a:pt x="786" y="676"/>
                    <a:pt x="881" y="426"/>
                    <a:pt x="822" y="248"/>
                  </a:cubicBezTo>
                  <a:cubicBezTo>
                    <a:pt x="798" y="176"/>
                    <a:pt x="965" y="57"/>
                    <a:pt x="798" y="10"/>
                  </a:cubicBezTo>
                  <a:cubicBezTo>
                    <a:pt x="776" y="3"/>
                    <a:pt x="757" y="0"/>
                    <a:pt x="74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7" name="Google Shape;857;p4"/>
            <p:cNvSpPr/>
            <p:nvPr/>
          </p:nvSpPr>
          <p:spPr>
            <a:xfrm>
              <a:off x="8432664" y="412182"/>
              <a:ext cx="59396" cy="86443"/>
            </a:xfrm>
            <a:custGeom>
              <a:avLst/>
              <a:gdLst/>
              <a:ahLst/>
              <a:cxnLst/>
              <a:rect l="l" t="t" r="r" b="b"/>
              <a:pathLst>
                <a:path w="1882" h="2739" extrusionOk="0">
                  <a:moveTo>
                    <a:pt x="180" y="1"/>
                  </a:moveTo>
                  <a:cubicBezTo>
                    <a:pt x="104" y="1"/>
                    <a:pt x="44" y="56"/>
                    <a:pt x="1" y="186"/>
                  </a:cubicBezTo>
                  <a:cubicBezTo>
                    <a:pt x="167" y="722"/>
                    <a:pt x="512" y="1115"/>
                    <a:pt x="810" y="1555"/>
                  </a:cubicBezTo>
                  <a:cubicBezTo>
                    <a:pt x="774" y="1758"/>
                    <a:pt x="893" y="1865"/>
                    <a:pt x="1024" y="1960"/>
                  </a:cubicBezTo>
                  <a:cubicBezTo>
                    <a:pt x="1191" y="2091"/>
                    <a:pt x="1310" y="2258"/>
                    <a:pt x="1322" y="2496"/>
                  </a:cubicBezTo>
                  <a:cubicBezTo>
                    <a:pt x="1298" y="2603"/>
                    <a:pt x="1417" y="2603"/>
                    <a:pt x="1441" y="2674"/>
                  </a:cubicBezTo>
                  <a:cubicBezTo>
                    <a:pt x="1498" y="2717"/>
                    <a:pt x="1551" y="2739"/>
                    <a:pt x="1607" y="2739"/>
                  </a:cubicBezTo>
                  <a:cubicBezTo>
                    <a:pt x="1645" y="2739"/>
                    <a:pt x="1684" y="2729"/>
                    <a:pt x="1727" y="2710"/>
                  </a:cubicBezTo>
                  <a:cubicBezTo>
                    <a:pt x="1882" y="2603"/>
                    <a:pt x="1822" y="2412"/>
                    <a:pt x="1870" y="2269"/>
                  </a:cubicBezTo>
                  <a:cubicBezTo>
                    <a:pt x="1834" y="1936"/>
                    <a:pt x="1691" y="1746"/>
                    <a:pt x="1405" y="1698"/>
                  </a:cubicBezTo>
                  <a:cubicBezTo>
                    <a:pt x="1417" y="1567"/>
                    <a:pt x="1477" y="1543"/>
                    <a:pt x="1584" y="1531"/>
                  </a:cubicBezTo>
                  <a:cubicBezTo>
                    <a:pt x="1636" y="1178"/>
                    <a:pt x="1650" y="1081"/>
                    <a:pt x="1501" y="1081"/>
                  </a:cubicBezTo>
                  <a:cubicBezTo>
                    <a:pt x="1444" y="1081"/>
                    <a:pt x="1363" y="1095"/>
                    <a:pt x="1251" y="1115"/>
                  </a:cubicBezTo>
                  <a:cubicBezTo>
                    <a:pt x="1235" y="1118"/>
                    <a:pt x="1222" y="1120"/>
                    <a:pt x="1210" y="1120"/>
                  </a:cubicBezTo>
                  <a:cubicBezTo>
                    <a:pt x="1108" y="1120"/>
                    <a:pt x="1105" y="995"/>
                    <a:pt x="1084" y="888"/>
                  </a:cubicBezTo>
                  <a:cubicBezTo>
                    <a:pt x="1013" y="793"/>
                    <a:pt x="846" y="888"/>
                    <a:pt x="822" y="710"/>
                  </a:cubicBezTo>
                  <a:cubicBezTo>
                    <a:pt x="786" y="507"/>
                    <a:pt x="715" y="329"/>
                    <a:pt x="655" y="138"/>
                  </a:cubicBezTo>
                  <a:cubicBezTo>
                    <a:pt x="548" y="114"/>
                    <a:pt x="453" y="91"/>
                    <a:pt x="346" y="67"/>
                  </a:cubicBezTo>
                  <a:cubicBezTo>
                    <a:pt x="285" y="24"/>
                    <a:pt x="229" y="1"/>
                    <a:pt x="18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8" name="Google Shape;858;p4"/>
            <p:cNvSpPr/>
            <p:nvPr/>
          </p:nvSpPr>
          <p:spPr>
            <a:xfrm>
              <a:off x="8260194" y="197738"/>
              <a:ext cx="69558" cy="66276"/>
            </a:xfrm>
            <a:custGeom>
              <a:avLst/>
              <a:gdLst/>
              <a:ahLst/>
              <a:cxnLst/>
              <a:rect l="l" t="t" r="r" b="b"/>
              <a:pathLst>
                <a:path w="2204" h="2100" extrusionOk="0">
                  <a:moveTo>
                    <a:pt x="416" y="1"/>
                  </a:moveTo>
                  <a:cubicBezTo>
                    <a:pt x="379" y="1"/>
                    <a:pt x="340" y="10"/>
                    <a:pt x="298" y="28"/>
                  </a:cubicBezTo>
                  <a:cubicBezTo>
                    <a:pt x="155" y="87"/>
                    <a:pt x="1" y="135"/>
                    <a:pt x="24" y="373"/>
                  </a:cubicBezTo>
                  <a:cubicBezTo>
                    <a:pt x="60" y="528"/>
                    <a:pt x="203" y="575"/>
                    <a:pt x="274" y="694"/>
                  </a:cubicBezTo>
                  <a:cubicBezTo>
                    <a:pt x="405" y="849"/>
                    <a:pt x="536" y="1016"/>
                    <a:pt x="679" y="1159"/>
                  </a:cubicBezTo>
                  <a:cubicBezTo>
                    <a:pt x="870" y="1314"/>
                    <a:pt x="1072" y="1456"/>
                    <a:pt x="1227" y="1671"/>
                  </a:cubicBezTo>
                  <a:cubicBezTo>
                    <a:pt x="1334" y="1921"/>
                    <a:pt x="1548" y="1980"/>
                    <a:pt x="1751" y="2099"/>
                  </a:cubicBezTo>
                  <a:cubicBezTo>
                    <a:pt x="1763" y="2040"/>
                    <a:pt x="1763" y="1992"/>
                    <a:pt x="1751" y="1933"/>
                  </a:cubicBezTo>
                  <a:cubicBezTo>
                    <a:pt x="1715" y="1861"/>
                    <a:pt x="1632" y="1814"/>
                    <a:pt x="1810" y="1742"/>
                  </a:cubicBezTo>
                  <a:cubicBezTo>
                    <a:pt x="2203" y="1575"/>
                    <a:pt x="2191" y="1385"/>
                    <a:pt x="1834" y="1075"/>
                  </a:cubicBezTo>
                  <a:cubicBezTo>
                    <a:pt x="1763" y="962"/>
                    <a:pt x="1692" y="895"/>
                    <a:pt x="1603" y="895"/>
                  </a:cubicBezTo>
                  <a:cubicBezTo>
                    <a:pt x="1543" y="895"/>
                    <a:pt x="1475" y="925"/>
                    <a:pt x="1394" y="992"/>
                  </a:cubicBezTo>
                  <a:cubicBezTo>
                    <a:pt x="1329" y="1037"/>
                    <a:pt x="1249" y="1074"/>
                    <a:pt x="1178" y="1074"/>
                  </a:cubicBezTo>
                  <a:cubicBezTo>
                    <a:pt x="1081" y="1074"/>
                    <a:pt x="1001" y="1004"/>
                    <a:pt x="1001" y="790"/>
                  </a:cubicBezTo>
                  <a:cubicBezTo>
                    <a:pt x="941" y="552"/>
                    <a:pt x="1263" y="659"/>
                    <a:pt x="1179" y="444"/>
                  </a:cubicBezTo>
                  <a:cubicBezTo>
                    <a:pt x="1077" y="168"/>
                    <a:pt x="896" y="15"/>
                    <a:pt x="650" y="15"/>
                  </a:cubicBezTo>
                  <a:cubicBezTo>
                    <a:pt x="610" y="15"/>
                    <a:pt x="568" y="19"/>
                    <a:pt x="524" y="28"/>
                  </a:cubicBezTo>
                  <a:cubicBezTo>
                    <a:pt x="489" y="10"/>
                    <a:pt x="453" y="1"/>
                    <a:pt x="4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59" name="Google Shape;859;p4"/>
            <p:cNvSpPr/>
            <p:nvPr/>
          </p:nvSpPr>
          <p:spPr>
            <a:xfrm>
              <a:off x="8067810" y="31011"/>
              <a:ext cx="66907" cy="60153"/>
            </a:xfrm>
            <a:custGeom>
              <a:avLst/>
              <a:gdLst/>
              <a:ahLst/>
              <a:cxnLst/>
              <a:rect l="l" t="t" r="r" b="b"/>
              <a:pathLst>
                <a:path w="2120" h="1906" extrusionOk="0">
                  <a:moveTo>
                    <a:pt x="215" y="0"/>
                  </a:moveTo>
                  <a:cubicBezTo>
                    <a:pt x="48" y="191"/>
                    <a:pt x="1" y="417"/>
                    <a:pt x="96" y="655"/>
                  </a:cubicBezTo>
                  <a:cubicBezTo>
                    <a:pt x="132" y="679"/>
                    <a:pt x="191" y="715"/>
                    <a:pt x="239" y="739"/>
                  </a:cubicBezTo>
                  <a:cubicBezTo>
                    <a:pt x="691" y="1108"/>
                    <a:pt x="1179" y="1394"/>
                    <a:pt x="1596" y="1810"/>
                  </a:cubicBezTo>
                  <a:cubicBezTo>
                    <a:pt x="1620" y="1846"/>
                    <a:pt x="1667" y="1870"/>
                    <a:pt x="1703" y="1905"/>
                  </a:cubicBezTo>
                  <a:cubicBezTo>
                    <a:pt x="1786" y="1894"/>
                    <a:pt x="1822" y="1810"/>
                    <a:pt x="1834" y="1727"/>
                  </a:cubicBezTo>
                  <a:cubicBezTo>
                    <a:pt x="1775" y="1429"/>
                    <a:pt x="2120" y="1167"/>
                    <a:pt x="1894" y="870"/>
                  </a:cubicBezTo>
                  <a:cubicBezTo>
                    <a:pt x="1877" y="865"/>
                    <a:pt x="1862" y="863"/>
                    <a:pt x="1847" y="863"/>
                  </a:cubicBezTo>
                  <a:cubicBezTo>
                    <a:pt x="1705" y="863"/>
                    <a:pt x="1615" y="1038"/>
                    <a:pt x="1487" y="1038"/>
                  </a:cubicBezTo>
                  <a:cubicBezTo>
                    <a:pt x="1480" y="1038"/>
                    <a:pt x="1472" y="1037"/>
                    <a:pt x="1465" y="1036"/>
                  </a:cubicBezTo>
                  <a:cubicBezTo>
                    <a:pt x="1286" y="322"/>
                    <a:pt x="632" y="358"/>
                    <a:pt x="21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0" name="Google Shape;860;p4"/>
            <p:cNvSpPr/>
            <p:nvPr/>
          </p:nvSpPr>
          <p:spPr>
            <a:xfrm>
              <a:off x="8364276" y="314980"/>
              <a:ext cx="66181" cy="88431"/>
            </a:xfrm>
            <a:custGeom>
              <a:avLst/>
              <a:gdLst/>
              <a:ahLst/>
              <a:cxnLst/>
              <a:rect l="l" t="t" r="r" b="b"/>
              <a:pathLst>
                <a:path w="2097" h="2802" extrusionOk="0">
                  <a:moveTo>
                    <a:pt x="198" y="1"/>
                  </a:moveTo>
                  <a:cubicBezTo>
                    <a:pt x="113" y="1"/>
                    <a:pt x="45" y="61"/>
                    <a:pt x="1" y="194"/>
                  </a:cubicBezTo>
                  <a:cubicBezTo>
                    <a:pt x="12" y="468"/>
                    <a:pt x="179" y="611"/>
                    <a:pt x="322" y="789"/>
                  </a:cubicBezTo>
                  <a:cubicBezTo>
                    <a:pt x="465" y="968"/>
                    <a:pt x="703" y="1051"/>
                    <a:pt x="715" y="1349"/>
                  </a:cubicBezTo>
                  <a:cubicBezTo>
                    <a:pt x="727" y="1361"/>
                    <a:pt x="739" y="1385"/>
                    <a:pt x="739" y="1420"/>
                  </a:cubicBezTo>
                  <a:cubicBezTo>
                    <a:pt x="1013" y="1623"/>
                    <a:pt x="1191" y="1909"/>
                    <a:pt x="1334" y="2218"/>
                  </a:cubicBezTo>
                  <a:cubicBezTo>
                    <a:pt x="1334" y="2313"/>
                    <a:pt x="1358" y="2385"/>
                    <a:pt x="1358" y="2480"/>
                  </a:cubicBezTo>
                  <a:cubicBezTo>
                    <a:pt x="1548" y="2504"/>
                    <a:pt x="1632" y="2730"/>
                    <a:pt x="1810" y="2802"/>
                  </a:cubicBezTo>
                  <a:cubicBezTo>
                    <a:pt x="2013" y="2683"/>
                    <a:pt x="2096" y="2278"/>
                    <a:pt x="2025" y="2278"/>
                  </a:cubicBezTo>
                  <a:lnTo>
                    <a:pt x="2025" y="2278"/>
                  </a:lnTo>
                  <a:cubicBezTo>
                    <a:pt x="2016" y="2278"/>
                    <a:pt x="2008" y="2279"/>
                    <a:pt x="2000" y="2279"/>
                  </a:cubicBezTo>
                  <a:cubicBezTo>
                    <a:pt x="1700" y="2279"/>
                    <a:pt x="1852" y="1849"/>
                    <a:pt x="1632" y="1837"/>
                  </a:cubicBezTo>
                  <a:cubicBezTo>
                    <a:pt x="1441" y="1766"/>
                    <a:pt x="1370" y="1563"/>
                    <a:pt x="1275" y="1385"/>
                  </a:cubicBezTo>
                  <a:cubicBezTo>
                    <a:pt x="1421" y="1176"/>
                    <a:pt x="1494" y="866"/>
                    <a:pt x="1268" y="866"/>
                  </a:cubicBezTo>
                  <a:cubicBezTo>
                    <a:pt x="1236" y="866"/>
                    <a:pt x="1199" y="872"/>
                    <a:pt x="1155" y="885"/>
                  </a:cubicBezTo>
                  <a:cubicBezTo>
                    <a:pt x="1094" y="902"/>
                    <a:pt x="1045" y="910"/>
                    <a:pt x="1005" y="910"/>
                  </a:cubicBezTo>
                  <a:cubicBezTo>
                    <a:pt x="775" y="910"/>
                    <a:pt x="866" y="649"/>
                    <a:pt x="774" y="527"/>
                  </a:cubicBezTo>
                  <a:cubicBezTo>
                    <a:pt x="620" y="432"/>
                    <a:pt x="477" y="361"/>
                    <a:pt x="429" y="170"/>
                  </a:cubicBezTo>
                  <a:cubicBezTo>
                    <a:pt x="417" y="135"/>
                    <a:pt x="382" y="87"/>
                    <a:pt x="370" y="63"/>
                  </a:cubicBezTo>
                  <a:cubicBezTo>
                    <a:pt x="307" y="23"/>
                    <a:pt x="249" y="1"/>
                    <a:pt x="1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1" name="Google Shape;861;p4"/>
            <p:cNvSpPr/>
            <p:nvPr/>
          </p:nvSpPr>
          <p:spPr>
            <a:xfrm>
              <a:off x="7877319" y="-53252"/>
              <a:ext cx="75933" cy="33959"/>
            </a:xfrm>
            <a:custGeom>
              <a:avLst/>
              <a:gdLst/>
              <a:ahLst/>
              <a:cxnLst/>
              <a:rect l="l" t="t" r="r" b="b"/>
              <a:pathLst>
                <a:path w="2406" h="1076" extrusionOk="0">
                  <a:moveTo>
                    <a:pt x="251" y="1"/>
                  </a:moveTo>
                  <a:cubicBezTo>
                    <a:pt x="137" y="1"/>
                    <a:pt x="47" y="66"/>
                    <a:pt x="0" y="289"/>
                  </a:cubicBezTo>
                  <a:cubicBezTo>
                    <a:pt x="595" y="670"/>
                    <a:pt x="1274" y="730"/>
                    <a:pt x="1869" y="1063"/>
                  </a:cubicBezTo>
                  <a:cubicBezTo>
                    <a:pt x="1977" y="1075"/>
                    <a:pt x="2084" y="1075"/>
                    <a:pt x="2179" y="1075"/>
                  </a:cubicBezTo>
                  <a:cubicBezTo>
                    <a:pt x="2298" y="1039"/>
                    <a:pt x="2381" y="968"/>
                    <a:pt x="2405" y="837"/>
                  </a:cubicBezTo>
                  <a:cubicBezTo>
                    <a:pt x="2128" y="804"/>
                    <a:pt x="1995" y="317"/>
                    <a:pt x="1873" y="317"/>
                  </a:cubicBezTo>
                  <a:cubicBezTo>
                    <a:pt x="1864" y="317"/>
                    <a:pt x="1855" y="319"/>
                    <a:pt x="1846" y="325"/>
                  </a:cubicBezTo>
                  <a:cubicBezTo>
                    <a:pt x="1698" y="423"/>
                    <a:pt x="1565" y="461"/>
                    <a:pt x="1440" y="461"/>
                  </a:cubicBezTo>
                  <a:cubicBezTo>
                    <a:pt x="1110" y="461"/>
                    <a:pt x="841" y="196"/>
                    <a:pt x="548" y="75"/>
                  </a:cubicBezTo>
                  <a:cubicBezTo>
                    <a:pt x="440" y="39"/>
                    <a:pt x="338" y="1"/>
                    <a:pt x="25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2" name="Google Shape;862;p4"/>
            <p:cNvSpPr/>
            <p:nvPr/>
          </p:nvSpPr>
          <p:spPr>
            <a:xfrm>
              <a:off x="8191426" y="135535"/>
              <a:ext cx="55262" cy="57092"/>
            </a:xfrm>
            <a:custGeom>
              <a:avLst/>
              <a:gdLst/>
              <a:ahLst/>
              <a:cxnLst/>
              <a:rect l="l" t="t" r="r" b="b"/>
              <a:pathLst>
                <a:path w="1751" h="1809" extrusionOk="0">
                  <a:moveTo>
                    <a:pt x="472" y="1"/>
                  </a:moveTo>
                  <a:cubicBezTo>
                    <a:pt x="429" y="1"/>
                    <a:pt x="379" y="12"/>
                    <a:pt x="322" y="34"/>
                  </a:cubicBezTo>
                  <a:cubicBezTo>
                    <a:pt x="305" y="31"/>
                    <a:pt x="290" y="30"/>
                    <a:pt x="275" y="30"/>
                  </a:cubicBezTo>
                  <a:cubicBezTo>
                    <a:pt x="99" y="30"/>
                    <a:pt x="45" y="216"/>
                    <a:pt x="1" y="391"/>
                  </a:cubicBezTo>
                  <a:cubicBezTo>
                    <a:pt x="108" y="677"/>
                    <a:pt x="346" y="796"/>
                    <a:pt x="560" y="915"/>
                  </a:cubicBezTo>
                  <a:cubicBezTo>
                    <a:pt x="917" y="1201"/>
                    <a:pt x="1132" y="1713"/>
                    <a:pt x="1608" y="1808"/>
                  </a:cubicBezTo>
                  <a:cubicBezTo>
                    <a:pt x="1679" y="1701"/>
                    <a:pt x="1715" y="1582"/>
                    <a:pt x="1715" y="1451"/>
                  </a:cubicBezTo>
                  <a:cubicBezTo>
                    <a:pt x="1691" y="1344"/>
                    <a:pt x="1656" y="1237"/>
                    <a:pt x="1679" y="1141"/>
                  </a:cubicBezTo>
                  <a:cubicBezTo>
                    <a:pt x="1715" y="1034"/>
                    <a:pt x="1751" y="927"/>
                    <a:pt x="1739" y="820"/>
                  </a:cubicBezTo>
                  <a:cubicBezTo>
                    <a:pt x="1727" y="760"/>
                    <a:pt x="1679" y="737"/>
                    <a:pt x="1632" y="737"/>
                  </a:cubicBezTo>
                  <a:cubicBezTo>
                    <a:pt x="1608" y="749"/>
                    <a:pt x="1560" y="760"/>
                    <a:pt x="1537" y="760"/>
                  </a:cubicBezTo>
                  <a:cubicBezTo>
                    <a:pt x="1490" y="768"/>
                    <a:pt x="1446" y="771"/>
                    <a:pt x="1403" y="771"/>
                  </a:cubicBezTo>
                  <a:cubicBezTo>
                    <a:pt x="1094" y="771"/>
                    <a:pt x="875" y="585"/>
                    <a:pt x="739" y="260"/>
                  </a:cubicBezTo>
                  <a:cubicBezTo>
                    <a:pt x="669" y="86"/>
                    <a:pt x="593" y="1"/>
                    <a:pt x="4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3" name="Google Shape;863;p4"/>
            <p:cNvSpPr/>
            <p:nvPr/>
          </p:nvSpPr>
          <p:spPr>
            <a:xfrm>
              <a:off x="7987018" y="-13424"/>
              <a:ext cx="53021" cy="40334"/>
            </a:xfrm>
            <a:custGeom>
              <a:avLst/>
              <a:gdLst/>
              <a:ahLst/>
              <a:cxnLst/>
              <a:rect l="l" t="t" r="r" b="b"/>
              <a:pathLst>
                <a:path w="1680" h="1278" extrusionOk="0">
                  <a:moveTo>
                    <a:pt x="407" y="1"/>
                  </a:moveTo>
                  <a:cubicBezTo>
                    <a:pt x="396" y="1"/>
                    <a:pt x="383" y="2"/>
                    <a:pt x="370" y="4"/>
                  </a:cubicBezTo>
                  <a:cubicBezTo>
                    <a:pt x="179" y="27"/>
                    <a:pt x="1" y="87"/>
                    <a:pt x="1" y="361"/>
                  </a:cubicBezTo>
                  <a:cubicBezTo>
                    <a:pt x="72" y="575"/>
                    <a:pt x="263" y="623"/>
                    <a:pt x="382" y="766"/>
                  </a:cubicBezTo>
                  <a:cubicBezTo>
                    <a:pt x="505" y="813"/>
                    <a:pt x="620" y="905"/>
                    <a:pt x="752" y="905"/>
                  </a:cubicBezTo>
                  <a:cubicBezTo>
                    <a:pt x="786" y="905"/>
                    <a:pt x="821" y="899"/>
                    <a:pt x="858" y="885"/>
                  </a:cubicBezTo>
                  <a:cubicBezTo>
                    <a:pt x="861" y="884"/>
                    <a:pt x="865" y="884"/>
                    <a:pt x="868" y="884"/>
                  </a:cubicBezTo>
                  <a:cubicBezTo>
                    <a:pt x="1047" y="884"/>
                    <a:pt x="1021" y="1187"/>
                    <a:pt x="1190" y="1187"/>
                  </a:cubicBezTo>
                  <a:cubicBezTo>
                    <a:pt x="1201" y="1187"/>
                    <a:pt x="1214" y="1185"/>
                    <a:pt x="1227" y="1182"/>
                  </a:cubicBezTo>
                  <a:cubicBezTo>
                    <a:pt x="1322" y="1206"/>
                    <a:pt x="1418" y="1242"/>
                    <a:pt x="1501" y="1278"/>
                  </a:cubicBezTo>
                  <a:cubicBezTo>
                    <a:pt x="1644" y="1111"/>
                    <a:pt x="1608" y="885"/>
                    <a:pt x="1679" y="706"/>
                  </a:cubicBezTo>
                  <a:cubicBezTo>
                    <a:pt x="1563" y="696"/>
                    <a:pt x="1502" y="475"/>
                    <a:pt x="1388" y="475"/>
                  </a:cubicBezTo>
                  <a:cubicBezTo>
                    <a:pt x="1361" y="475"/>
                    <a:pt x="1332" y="486"/>
                    <a:pt x="1298" y="516"/>
                  </a:cubicBezTo>
                  <a:cubicBezTo>
                    <a:pt x="1200" y="593"/>
                    <a:pt x="1117" y="625"/>
                    <a:pt x="1045" y="625"/>
                  </a:cubicBezTo>
                  <a:cubicBezTo>
                    <a:pt x="875" y="625"/>
                    <a:pt x="768" y="445"/>
                    <a:pt x="667" y="277"/>
                  </a:cubicBezTo>
                  <a:cubicBezTo>
                    <a:pt x="601" y="134"/>
                    <a:pt x="556" y="1"/>
                    <a:pt x="4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4" name="Google Shape;864;p4"/>
            <p:cNvSpPr/>
            <p:nvPr/>
          </p:nvSpPr>
          <p:spPr>
            <a:xfrm>
              <a:off x="8333853" y="275562"/>
              <a:ext cx="49234" cy="47151"/>
            </a:xfrm>
            <a:custGeom>
              <a:avLst/>
              <a:gdLst/>
              <a:ahLst/>
              <a:cxnLst/>
              <a:rect l="l" t="t" r="r" b="b"/>
              <a:pathLst>
                <a:path w="1560" h="1494" extrusionOk="0">
                  <a:moveTo>
                    <a:pt x="498" y="0"/>
                  </a:moveTo>
                  <a:cubicBezTo>
                    <a:pt x="368" y="0"/>
                    <a:pt x="205" y="59"/>
                    <a:pt x="0" y="169"/>
                  </a:cubicBezTo>
                  <a:cubicBezTo>
                    <a:pt x="0" y="443"/>
                    <a:pt x="191" y="586"/>
                    <a:pt x="310" y="788"/>
                  </a:cubicBezTo>
                  <a:cubicBezTo>
                    <a:pt x="334" y="824"/>
                    <a:pt x="381" y="860"/>
                    <a:pt x="429" y="895"/>
                  </a:cubicBezTo>
                  <a:cubicBezTo>
                    <a:pt x="595" y="967"/>
                    <a:pt x="619" y="1205"/>
                    <a:pt x="774" y="1276"/>
                  </a:cubicBezTo>
                  <a:cubicBezTo>
                    <a:pt x="786" y="1324"/>
                    <a:pt x="810" y="1360"/>
                    <a:pt x="834" y="1384"/>
                  </a:cubicBezTo>
                  <a:cubicBezTo>
                    <a:pt x="840" y="1465"/>
                    <a:pt x="859" y="1494"/>
                    <a:pt x="887" y="1494"/>
                  </a:cubicBezTo>
                  <a:cubicBezTo>
                    <a:pt x="912" y="1494"/>
                    <a:pt x="943" y="1471"/>
                    <a:pt x="976" y="1443"/>
                  </a:cubicBezTo>
                  <a:cubicBezTo>
                    <a:pt x="1096" y="1407"/>
                    <a:pt x="1203" y="1372"/>
                    <a:pt x="1322" y="1324"/>
                  </a:cubicBezTo>
                  <a:cubicBezTo>
                    <a:pt x="1453" y="1229"/>
                    <a:pt x="1560" y="1074"/>
                    <a:pt x="1441" y="895"/>
                  </a:cubicBezTo>
                  <a:cubicBezTo>
                    <a:pt x="1404" y="847"/>
                    <a:pt x="1372" y="828"/>
                    <a:pt x="1343" y="828"/>
                  </a:cubicBezTo>
                  <a:cubicBezTo>
                    <a:pt x="1280" y="828"/>
                    <a:pt x="1229" y="921"/>
                    <a:pt x="1155" y="1003"/>
                  </a:cubicBezTo>
                  <a:cubicBezTo>
                    <a:pt x="1118" y="1047"/>
                    <a:pt x="1087" y="1070"/>
                    <a:pt x="1061" y="1070"/>
                  </a:cubicBezTo>
                  <a:cubicBezTo>
                    <a:pt x="1004" y="1070"/>
                    <a:pt x="973" y="952"/>
                    <a:pt x="965" y="681"/>
                  </a:cubicBezTo>
                  <a:cubicBezTo>
                    <a:pt x="879" y="213"/>
                    <a:pt x="747" y="0"/>
                    <a:pt x="49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5" name="Google Shape;865;p4"/>
            <p:cNvSpPr/>
            <p:nvPr/>
          </p:nvSpPr>
          <p:spPr>
            <a:xfrm>
              <a:off x="8597245" y="687282"/>
              <a:ext cx="28972" cy="52421"/>
            </a:xfrm>
            <a:custGeom>
              <a:avLst/>
              <a:gdLst/>
              <a:ahLst/>
              <a:cxnLst/>
              <a:rect l="l" t="t" r="r" b="b"/>
              <a:pathLst>
                <a:path w="918" h="1661" extrusionOk="0">
                  <a:moveTo>
                    <a:pt x="197" y="0"/>
                  </a:moveTo>
                  <a:cubicBezTo>
                    <a:pt x="128" y="0"/>
                    <a:pt x="57" y="21"/>
                    <a:pt x="12" y="101"/>
                  </a:cubicBezTo>
                  <a:cubicBezTo>
                    <a:pt x="0" y="351"/>
                    <a:pt x="84" y="541"/>
                    <a:pt x="203" y="720"/>
                  </a:cubicBezTo>
                  <a:cubicBezTo>
                    <a:pt x="274" y="958"/>
                    <a:pt x="381" y="1184"/>
                    <a:pt x="560" y="1351"/>
                  </a:cubicBezTo>
                  <a:cubicBezTo>
                    <a:pt x="596" y="1375"/>
                    <a:pt x="608" y="1423"/>
                    <a:pt x="643" y="1458"/>
                  </a:cubicBezTo>
                  <a:cubicBezTo>
                    <a:pt x="620" y="1553"/>
                    <a:pt x="667" y="1637"/>
                    <a:pt x="751" y="1661"/>
                  </a:cubicBezTo>
                  <a:cubicBezTo>
                    <a:pt x="905" y="1530"/>
                    <a:pt x="917" y="1375"/>
                    <a:pt x="893" y="1172"/>
                  </a:cubicBezTo>
                  <a:cubicBezTo>
                    <a:pt x="846" y="887"/>
                    <a:pt x="882" y="577"/>
                    <a:pt x="774" y="291"/>
                  </a:cubicBezTo>
                  <a:cubicBezTo>
                    <a:pt x="715" y="232"/>
                    <a:pt x="655" y="184"/>
                    <a:pt x="596" y="160"/>
                  </a:cubicBezTo>
                  <a:cubicBezTo>
                    <a:pt x="489" y="113"/>
                    <a:pt x="381" y="53"/>
                    <a:pt x="262" y="6"/>
                  </a:cubicBezTo>
                  <a:cubicBezTo>
                    <a:pt x="242" y="3"/>
                    <a:pt x="219" y="0"/>
                    <a:pt x="19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6" name="Google Shape;866;p4"/>
            <p:cNvSpPr/>
            <p:nvPr/>
          </p:nvSpPr>
          <p:spPr>
            <a:xfrm>
              <a:off x="8581086" y="656260"/>
              <a:ext cx="36862" cy="34811"/>
            </a:xfrm>
            <a:custGeom>
              <a:avLst/>
              <a:gdLst/>
              <a:ahLst/>
              <a:cxnLst/>
              <a:rect l="l" t="t" r="r" b="b"/>
              <a:pathLst>
                <a:path w="1168" h="1103" extrusionOk="0">
                  <a:moveTo>
                    <a:pt x="405" y="0"/>
                  </a:moveTo>
                  <a:cubicBezTo>
                    <a:pt x="227" y="96"/>
                    <a:pt x="0" y="155"/>
                    <a:pt x="120" y="489"/>
                  </a:cubicBezTo>
                  <a:cubicBezTo>
                    <a:pt x="167" y="620"/>
                    <a:pt x="262" y="727"/>
                    <a:pt x="274" y="870"/>
                  </a:cubicBezTo>
                  <a:cubicBezTo>
                    <a:pt x="274" y="1047"/>
                    <a:pt x="348" y="1102"/>
                    <a:pt x="455" y="1102"/>
                  </a:cubicBezTo>
                  <a:cubicBezTo>
                    <a:pt x="477" y="1102"/>
                    <a:pt x="500" y="1100"/>
                    <a:pt x="524" y="1096"/>
                  </a:cubicBezTo>
                  <a:cubicBezTo>
                    <a:pt x="596" y="1084"/>
                    <a:pt x="691" y="1084"/>
                    <a:pt x="762" y="1072"/>
                  </a:cubicBezTo>
                  <a:cubicBezTo>
                    <a:pt x="777" y="1074"/>
                    <a:pt x="792" y="1074"/>
                    <a:pt x="807" y="1074"/>
                  </a:cubicBezTo>
                  <a:cubicBezTo>
                    <a:pt x="908" y="1074"/>
                    <a:pt x="999" y="1038"/>
                    <a:pt x="1072" y="965"/>
                  </a:cubicBezTo>
                  <a:cubicBezTo>
                    <a:pt x="1132" y="893"/>
                    <a:pt x="1167" y="798"/>
                    <a:pt x="1155" y="691"/>
                  </a:cubicBezTo>
                  <a:cubicBezTo>
                    <a:pt x="1132" y="608"/>
                    <a:pt x="1096" y="524"/>
                    <a:pt x="1036" y="465"/>
                  </a:cubicBezTo>
                  <a:cubicBezTo>
                    <a:pt x="1030" y="432"/>
                    <a:pt x="999" y="424"/>
                    <a:pt x="962" y="424"/>
                  </a:cubicBezTo>
                  <a:cubicBezTo>
                    <a:pt x="933" y="424"/>
                    <a:pt x="900" y="429"/>
                    <a:pt x="871" y="429"/>
                  </a:cubicBezTo>
                  <a:cubicBezTo>
                    <a:pt x="807" y="429"/>
                    <a:pt x="768" y="405"/>
                    <a:pt x="858" y="250"/>
                  </a:cubicBezTo>
                  <a:cubicBezTo>
                    <a:pt x="810" y="96"/>
                    <a:pt x="655" y="84"/>
                    <a:pt x="572" y="12"/>
                  </a:cubicBezTo>
                  <a:cubicBezTo>
                    <a:pt x="512" y="0"/>
                    <a:pt x="465" y="0"/>
                    <a:pt x="4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7" name="Google Shape;867;p4"/>
            <p:cNvSpPr/>
            <p:nvPr/>
          </p:nvSpPr>
          <p:spPr>
            <a:xfrm>
              <a:off x="8036251" y="19808"/>
              <a:ext cx="38724" cy="34148"/>
            </a:xfrm>
            <a:custGeom>
              <a:avLst/>
              <a:gdLst/>
              <a:ahLst/>
              <a:cxnLst/>
              <a:rect l="l" t="t" r="r" b="b"/>
              <a:pathLst>
                <a:path w="1227" h="1082" extrusionOk="0">
                  <a:moveTo>
                    <a:pt x="744" y="0"/>
                  </a:moveTo>
                  <a:cubicBezTo>
                    <a:pt x="632" y="0"/>
                    <a:pt x="513" y="30"/>
                    <a:pt x="393" y="70"/>
                  </a:cubicBezTo>
                  <a:cubicBezTo>
                    <a:pt x="0" y="225"/>
                    <a:pt x="215" y="379"/>
                    <a:pt x="370" y="546"/>
                  </a:cubicBezTo>
                  <a:cubicBezTo>
                    <a:pt x="417" y="594"/>
                    <a:pt x="465" y="653"/>
                    <a:pt x="512" y="713"/>
                  </a:cubicBezTo>
                  <a:cubicBezTo>
                    <a:pt x="560" y="760"/>
                    <a:pt x="584" y="784"/>
                    <a:pt x="631" y="820"/>
                  </a:cubicBezTo>
                  <a:cubicBezTo>
                    <a:pt x="798" y="856"/>
                    <a:pt x="941" y="939"/>
                    <a:pt x="1060" y="1082"/>
                  </a:cubicBezTo>
                  <a:lnTo>
                    <a:pt x="1096" y="1034"/>
                  </a:lnTo>
                  <a:cubicBezTo>
                    <a:pt x="1179" y="820"/>
                    <a:pt x="1227" y="594"/>
                    <a:pt x="1215" y="355"/>
                  </a:cubicBezTo>
                  <a:cubicBezTo>
                    <a:pt x="1103" y="86"/>
                    <a:pt x="934" y="0"/>
                    <a:pt x="7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8" name="Google Shape;868;p4"/>
            <p:cNvSpPr/>
            <p:nvPr/>
          </p:nvSpPr>
          <p:spPr>
            <a:xfrm>
              <a:off x="8240280" y="162139"/>
              <a:ext cx="33106" cy="48539"/>
            </a:xfrm>
            <a:custGeom>
              <a:avLst/>
              <a:gdLst/>
              <a:ahLst/>
              <a:cxnLst/>
              <a:rect l="l" t="t" r="r" b="b"/>
              <a:pathLst>
                <a:path w="1049" h="1538" extrusionOk="0">
                  <a:moveTo>
                    <a:pt x="143" y="1"/>
                  </a:moveTo>
                  <a:cubicBezTo>
                    <a:pt x="108" y="72"/>
                    <a:pt x="72" y="156"/>
                    <a:pt x="24" y="239"/>
                  </a:cubicBezTo>
                  <a:cubicBezTo>
                    <a:pt x="24" y="370"/>
                    <a:pt x="179" y="453"/>
                    <a:pt x="143" y="620"/>
                  </a:cubicBezTo>
                  <a:cubicBezTo>
                    <a:pt x="12" y="715"/>
                    <a:pt x="1" y="810"/>
                    <a:pt x="72" y="965"/>
                  </a:cubicBezTo>
                  <a:cubicBezTo>
                    <a:pt x="120" y="1037"/>
                    <a:pt x="143" y="1096"/>
                    <a:pt x="191" y="1156"/>
                  </a:cubicBezTo>
                  <a:cubicBezTo>
                    <a:pt x="361" y="1262"/>
                    <a:pt x="455" y="1538"/>
                    <a:pt x="684" y="1538"/>
                  </a:cubicBezTo>
                  <a:cubicBezTo>
                    <a:pt x="712" y="1538"/>
                    <a:pt x="742" y="1534"/>
                    <a:pt x="774" y="1525"/>
                  </a:cubicBezTo>
                  <a:cubicBezTo>
                    <a:pt x="751" y="1310"/>
                    <a:pt x="917" y="1334"/>
                    <a:pt x="1036" y="1287"/>
                  </a:cubicBezTo>
                  <a:cubicBezTo>
                    <a:pt x="1048" y="1203"/>
                    <a:pt x="1024" y="1144"/>
                    <a:pt x="977" y="1084"/>
                  </a:cubicBezTo>
                  <a:cubicBezTo>
                    <a:pt x="893" y="1025"/>
                    <a:pt x="893" y="918"/>
                    <a:pt x="893" y="810"/>
                  </a:cubicBezTo>
                  <a:cubicBezTo>
                    <a:pt x="858" y="787"/>
                    <a:pt x="846" y="751"/>
                    <a:pt x="834" y="727"/>
                  </a:cubicBezTo>
                  <a:cubicBezTo>
                    <a:pt x="774" y="668"/>
                    <a:pt x="608" y="739"/>
                    <a:pt x="643" y="596"/>
                  </a:cubicBezTo>
                  <a:cubicBezTo>
                    <a:pt x="739" y="84"/>
                    <a:pt x="429" y="72"/>
                    <a:pt x="1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69" name="Google Shape;869;p4"/>
            <p:cNvSpPr/>
            <p:nvPr/>
          </p:nvSpPr>
          <p:spPr>
            <a:xfrm>
              <a:off x="8685168" y="769178"/>
              <a:ext cx="37620" cy="40491"/>
            </a:xfrm>
            <a:custGeom>
              <a:avLst/>
              <a:gdLst/>
              <a:ahLst/>
              <a:cxnLst/>
              <a:rect l="l" t="t" r="r" b="b"/>
              <a:pathLst>
                <a:path w="1192" h="1283" extrusionOk="0">
                  <a:moveTo>
                    <a:pt x="512" y="0"/>
                  </a:moveTo>
                  <a:cubicBezTo>
                    <a:pt x="439" y="0"/>
                    <a:pt x="361" y="54"/>
                    <a:pt x="274" y="209"/>
                  </a:cubicBezTo>
                  <a:cubicBezTo>
                    <a:pt x="370" y="244"/>
                    <a:pt x="453" y="268"/>
                    <a:pt x="548" y="292"/>
                  </a:cubicBezTo>
                  <a:cubicBezTo>
                    <a:pt x="751" y="316"/>
                    <a:pt x="858" y="471"/>
                    <a:pt x="786" y="673"/>
                  </a:cubicBezTo>
                  <a:cubicBezTo>
                    <a:pt x="751" y="775"/>
                    <a:pt x="716" y="810"/>
                    <a:pt x="681" y="810"/>
                  </a:cubicBezTo>
                  <a:cubicBezTo>
                    <a:pt x="610" y="810"/>
                    <a:pt x="541" y="665"/>
                    <a:pt x="477" y="649"/>
                  </a:cubicBezTo>
                  <a:cubicBezTo>
                    <a:pt x="362" y="625"/>
                    <a:pt x="253" y="578"/>
                    <a:pt x="146" y="578"/>
                  </a:cubicBezTo>
                  <a:cubicBezTo>
                    <a:pt x="97" y="578"/>
                    <a:pt x="49" y="587"/>
                    <a:pt x="1" y="613"/>
                  </a:cubicBezTo>
                  <a:cubicBezTo>
                    <a:pt x="24" y="780"/>
                    <a:pt x="120" y="911"/>
                    <a:pt x="262" y="983"/>
                  </a:cubicBezTo>
                  <a:lnTo>
                    <a:pt x="251" y="983"/>
                  </a:lnTo>
                  <a:cubicBezTo>
                    <a:pt x="405" y="1070"/>
                    <a:pt x="513" y="1283"/>
                    <a:pt x="682" y="1283"/>
                  </a:cubicBezTo>
                  <a:cubicBezTo>
                    <a:pt x="721" y="1283"/>
                    <a:pt x="763" y="1271"/>
                    <a:pt x="810" y="1244"/>
                  </a:cubicBezTo>
                  <a:cubicBezTo>
                    <a:pt x="1084" y="1078"/>
                    <a:pt x="1191" y="792"/>
                    <a:pt x="1108" y="447"/>
                  </a:cubicBezTo>
                  <a:cubicBezTo>
                    <a:pt x="1084" y="387"/>
                    <a:pt x="1036" y="328"/>
                    <a:pt x="1013" y="268"/>
                  </a:cubicBezTo>
                  <a:cubicBezTo>
                    <a:pt x="1007" y="269"/>
                    <a:pt x="1002" y="269"/>
                    <a:pt x="997" y="269"/>
                  </a:cubicBezTo>
                  <a:cubicBezTo>
                    <a:pt x="821" y="269"/>
                    <a:pt x="677" y="0"/>
                    <a:pt x="5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0" name="Google Shape;870;p4"/>
            <p:cNvSpPr/>
            <p:nvPr/>
          </p:nvSpPr>
          <p:spPr>
            <a:xfrm>
              <a:off x="7944950" y="-26868"/>
              <a:ext cx="42480" cy="26163"/>
            </a:xfrm>
            <a:custGeom>
              <a:avLst/>
              <a:gdLst/>
              <a:ahLst/>
              <a:cxnLst/>
              <a:rect l="l" t="t" r="r" b="b"/>
              <a:pathLst>
                <a:path w="1346" h="829" extrusionOk="0">
                  <a:moveTo>
                    <a:pt x="274" y="1"/>
                  </a:moveTo>
                  <a:cubicBezTo>
                    <a:pt x="179" y="60"/>
                    <a:pt x="84" y="132"/>
                    <a:pt x="0" y="191"/>
                  </a:cubicBezTo>
                  <a:cubicBezTo>
                    <a:pt x="0" y="299"/>
                    <a:pt x="52" y="307"/>
                    <a:pt x="108" y="307"/>
                  </a:cubicBezTo>
                  <a:cubicBezTo>
                    <a:pt x="119" y="307"/>
                    <a:pt x="130" y="307"/>
                    <a:pt x="141" y="307"/>
                  </a:cubicBezTo>
                  <a:cubicBezTo>
                    <a:pt x="168" y="307"/>
                    <a:pt x="194" y="309"/>
                    <a:pt x="215" y="322"/>
                  </a:cubicBezTo>
                  <a:cubicBezTo>
                    <a:pt x="476" y="656"/>
                    <a:pt x="857" y="596"/>
                    <a:pt x="1155" y="799"/>
                  </a:cubicBezTo>
                  <a:cubicBezTo>
                    <a:pt x="1176" y="820"/>
                    <a:pt x="1197" y="829"/>
                    <a:pt x="1217" y="829"/>
                  </a:cubicBezTo>
                  <a:cubicBezTo>
                    <a:pt x="1242" y="829"/>
                    <a:pt x="1266" y="813"/>
                    <a:pt x="1286" y="787"/>
                  </a:cubicBezTo>
                  <a:cubicBezTo>
                    <a:pt x="1346" y="537"/>
                    <a:pt x="1262" y="394"/>
                    <a:pt x="1024" y="370"/>
                  </a:cubicBezTo>
                  <a:cubicBezTo>
                    <a:pt x="774" y="251"/>
                    <a:pt x="536" y="120"/>
                    <a:pt x="27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1" name="Google Shape;871;p4"/>
            <p:cNvSpPr/>
            <p:nvPr/>
          </p:nvSpPr>
          <p:spPr>
            <a:xfrm>
              <a:off x="8141468" y="91131"/>
              <a:ext cx="33043" cy="28436"/>
            </a:xfrm>
            <a:custGeom>
              <a:avLst/>
              <a:gdLst/>
              <a:ahLst/>
              <a:cxnLst/>
              <a:rect l="l" t="t" r="r" b="b"/>
              <a:pathLst>
                <a:path w="1047" h="901" extrusionOk="0">
                  <a:moveTo>
                    <a:pt x="405" y="0"/>
                  </a:moveTo>
                  <a:cubicBezTo>
                    <a:pt x="262" y="12"/>
                    <a:pt x="179" y="131"/>
                    <a:pt x="107" y="262"/>
                  </a:cubicBezTo>
                  <a:cubicBezTo>
                    <a:pt x="48" y="370"/>
                    <a:pt x="0" y="477"/>
                    <a:pt x="36" y="596"/>
                  </a:cubicBezTo>
                  <a:cubicBezTo>
                    <a:pt x="60" y="679"/>
                    <a:pt x="95" y="762"/>
                    <a:pt x="179" y="774"/>
                  </a:cubicBezTo>
                  <a:cubicBezTo>
                    <a:pt x="262" y="798"/>
                    <a:pt x="334" y="846"/>
                    <a:pt x="405" y="893"/>
                  </a:cubicBezTo>
                  <a:cubicBezTo>
                    <a:pt x="420" y="898"/>
                    <a:pt x="434" y="900"/>
                    <a:pt x="448" y="900"/>
                  </a:cubicBezTo>
                  <a:cubicBezTo>
                    <a:pt x="590" y="900"/>
                    <a:pt x="629" y="651"/>
                    <a:pt x="775" y="651"/>
                  </a:cubicBezTo>
                  <a:cubicBezTo>
                    <a:pt x="786" y="651"/>
                    <a:pt x="797" y="652"/>
                    <a:pt x="810" y="655"/>
                  </a:cubicBezTo>
                  <a:cubicBezTo>
                    <a:pt x="976" y="620"/>
                    <a:pt x="988" y="477"/>
                    <a:pt x="1000" y="322"/>
                  </a:cubicBezTo>
                  <a:cubicBezTo>
                    <a:pt x="1046" y="139"/>
                    <a:pt x="979" y="118"/>
                    <a:pt x="886" y="118"/>
                  </a:cubicBezTo>
                  <a:cubicBezTo>
                    <a:pt x="858" y="118"/>
                    <a:pt x="828" y="120"/>
                    <a:pt x="798" y="120"/>
                  </a:cubicBezTo>
                  <a:cubicBezTo>
                    <a:pt x="746" y="120"/>
                    <a:pt x="694" y="126"/>
                    <a:pt x="644" y="126"/>
                  </a:cubicBezTo>
                  <a:cubicBezTo>
                    <a:pt x="556" y="126"/>
                    <a:pt x="473" y="107"/>
                    <a:pt x="4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2" name="Google Shape;872;p4"/>
            <p:cNvSpPr/>
            <p:nvPr/>
          </p:nvSpPr>
          <p:spPr>
            <a:xfrm>
              <a:off x="8561551" y="625711"/>
              <a:ext cx="32349" cy="44847"/>
            </a:xfrm>
            <a:custGeom>
              <a:avLst/>
              <a:gdLst/>
              <a:ahLst/>
              <a:cxnLst/>
              <a:rect l="l" t="t" r="r" b="b"/>
              <a:pathLst>
                <a:path w="1025" h="1421" extrusionOk="0">
                  <a:moveTo>
                    <a:pt x="234" y="1"/>
                  </a:moveTo>
                  <a:cubicBezTo>
                    <a:pt x="169" y="1"/>
                    <a:pt x="112" y="28"/>
                    <a:pt x="60" y="87"/>
                  </a:cubicBezTo>
                  <a:cubicBezTo>
                    <a:pt x="0" y="159"/>
                    <a:pt x="12" y="254"/>
                    <a:pt x="24" y="337"/>
                  </a:cubicBezTo>
                  <a:cubicBezTo>
                    <a:pt x="119" y="409"/>
                    <a:pt x="203" y="504"/>
                    <a:pt x="298" y="576"/>
                  </a:cubicBezTo>
                  <a:cubicBezTo>
                    <a:pt x="358" y="933"/>
                    <a:pt x="441" y="1266"/>
                    <a:pt x="774" y="1421"/>
                  </a:cubicBezTo>
                  <a:cubicBezTo>
                    <a:pt x="739" y="1195"/>
                    <a:pt x="977" y="1159"/>
                    <a:pt x="1024" y="968"/>
                  </a:cubicBezTo>
                  <a:cubicBezTo>
                    <a:pt x="846" y="933"/>
                    <a:pt x="953" y="695"/>
                    <a:pt x="846" y="635"/>
                  </a:cubicBezTo>
                  <a:cubicBezTo>
                    <a:pt x="548" y="564"/>
                    <a:pt x="655" y="99"/>
                    <a:pt x="358" y="28"/>
                  </a:cubicBezTo>
                  <a:cubicBezTo>
                    <a:pt x="313" y="10"/>
                    <a:pt x="272" y="1"/>
                    <a:pt x="2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3" name="Google Shape;873;p4"/>
            <p:cNvSpPr/>
            <p:nvPr/>
          </p:nvSpPr>
          <p:spPr>
            <a:xfrm>
              <a:off x="8282380" y="15989"/>
              <a:ext cx="41344" cy="38409"/>
            </a:xfrm>
            <a:custGeom>
              <a:avLst/>
              <a:gdLst/>
              <a:ahLst/>
              <a:cxnLst/>
              <a:rect l="l" t="t" r="r" b="b"/>
              <a:pathLst>
                <a:path w="1310" h="1217" extrusionOk="0">
                  <a:moveTo>
                    <a:pt x="0" y="0"/>
                  </a:moveTo>
                  <a:cubicBezTo>
                    <a:pt x="179" y="250"/>
                    <a:pt x="226" y="667"/>
                    <a:pt x="619" y="703"/>
                  </a:cubicBezTo>
                  <a:cubicBezTo>
                    <a:pt x="714" y="703"/>
                    <a:pt x="822" y="881"/>
                    <a:pt x="774" y="977"/>
                  </a:cubicBezTo>
                  <a:cubicBezTo>
                    <a:pt x="693" y="1163"/>
                    <a:pt x="693" y="1216"/>
                    <a:pt x="738" y="1216"/>
                  </a:cubicBezTo>
                  <a:cubicBezTo>
                    <a:pt x="778" y="1216"/>
                    <a:pt x="855" y="1172"/>
                    <a:pt x="941" y="1143"/>
                  </a:cubicBezTo>
                  <a:cubicBezTo>
                    <a:pt x="983" y="1124"/>
                    <a:pt x="1030" y="1118"/>
                    <a:pt x="1079" y="1118"/>
                  </a:cubicBezTo>
                  <a:cubicBezTo>
                    <a:pt x="1153" y="1118"/>
                    <a:pt x="1231" y="1131"/>
                    <a:pt x="1310" y="1131"/>
                  </a:cubicBezTo>
                  <a:cubicBezTo>
                    <a:pt x="881" y="738"/>
                    <a:pt x="452" y="357"/>
                    <a:pt x="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4" name="Google Shape;874;p4"/>
            <p:cNvSpPr/>
            <p:nvPr/>
          </p:nvSpPr>
          <p:spPr>
            <a:xfrm>
              <a:off x="8121555" y="77687"/>
              <a:ext cx="33075" cy="22944"/>
            </a:xfrm>
            <a:custGeom>
              <a:avLst/>
              <a:gdLst/>
              <a:ahLst/>
              <a:cxnLst/>
              <a:rect l="l" t="t" r="r" b="b"/>
              <a:pathLst>
                <a:path w="1048" h="727" extrusionOk="0">
                  <a:moveTo>
                    <a:pt x="415" y="0"/>
                  </a:moveTo>
                  <a:cubicBezTo>
                    <a:pt x="259" y="0"/>
                    <a:pt x="115" y="78"/>
                    <a:pt x="36" y="296"/>
                  </a:cubicBezTo>
                  <a:lnTo>
                    <a:pt x="0" y="426"/>
                  </a:lnTo>
                  <a:cubicBezTo>
                    <a:pt x="83" y="534"/>
                    <a:pt x="179" y="617"/>
                    <a:pt x="262" y="688"/>
                  </a:cubicBezTo>
                  <a:cubicBezTo>
                    <a:pt x="310" y="712"/>
                    <a:pt x="369" y="724"/>
                    <a:pt x="417" y="724"/>
                  </a:cubicBezTo>
                  <a:cubicBezTo>
                    <a:pt x="430" y="723"/>
                    <a:pt x="442" y="723"/>
                    <a:pt x="455" y="723"/>
                  </a:cubicBezTo>
                  <a:cubicBezTo>
                    <a:pt x="496" y="723"/>
                    <a:pt x="537" y="726"/>
                    <a:pt x="577" y="726"/>
                  </a:cubicBezTo>
                  <a:cubicBezTo>
                    <a:pt x="670" y="726"/>
                    <a:pt x="757" y="706"/>
                    <a:pt x="810" y="569"/>
                  </a:cubicBezTo>
                  <a:cubicBezTo>
                    <a:pt x="1048" y="153"/>
                    <a:pt x="798" y="57"/>
                    <a:pt x="512" y="10"/>
                  </a:cubicBezTo>
                  <a:cubicBezTo>
                    <a:pt x="480" y="4"/>
                    <a:pt x="447" y="0"/>
                    <a:pt x="41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5" name="Google Shape;875;p4"/>
            <p:cNvSpPr/>
            <p:nvPr/>
          </p:nvSpPr>
          <p:spPr>
            <a:xfrm>
              <a:off x="8028739" y="8289"/>
              <a:ext cx="22029" cy="28404"/>
            </a:xfrm>
            <a:custGeom>
              <a:avLst/>
              <a:gdLst/>
              <a:ahLst/>
              <a:cxnLst/>
              <a:rect l="l" t="t" r="r" b="b"/>
              <a:pathLst>
                <a:path w="698" h="900" extrusionOk="0">
                  <a:moveTo>
                    <a:pt x="469" y="0"/>
                  </a:moveTo>
                  <a:cubicBezTo>
                    <a:pt x="439" y="0"/>
                    <a:pt x="403" y="6"/>
                    <a:pt x="357" y="18"/>
                  </a:cubicBezTo>
                  <a:cubicBezTo>
                    <a:pt x="0" y="78"/>
                    <a:pt x="143" y="351"/>
                    <a:pt x="179" y="590"/>
                  </a:cubicBezTo>
                  <a:cubicBezTo>
                    <a:pt x="298" y="744"/>
                    <a:pt x="441" y="863"/>
                    <a:pt x="619" y="899"/>
                  </a:cubicBezTo>
                  <a:cubicBezTo>
                    <a:pt x="524" y="732"/>
                    <a:pt x="441" y="566"/>
                    <a:pt x="631" y="423"/>
                  </a:cubicBezTo>
                  <a:cubicBezTo>
                    <a:pt x="515" y="328"/>
                    <a:pt x="698" y="0"/>
                    <a:pt x="4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6" name="Google Shape;876;p4"/>
            <p:cNvSpPr/>
            <p:nvPr/>
          </p:nvSpPr>
          <p:spPr>
            <a:xfrm>
              <a:off x="8154218" y="104386"/>
              <a:ext cx="13192" cy="26321"/>
            </a:xfrm>
            <a:custGeom>
              <a:avLst/>
              <a:gdLst/>
              <a:ahLst/>
              <a:cxnLst/>
              <a:rect l="l" t="t" r="r" b="b"/>
              <a:pathLst>
                <a:path w="418" h="834" extrusionOk="0">
                  <a:moveTo>
                    <a:pt x="179" y="1"/>
                  </a:moveTo>
                  <a:cubicBezTo>
                    <a:pt x="165" y="1"/>
                    <a:pt x="149" y="3"/>
                    <a:pt x="132" y="9"/>
                  </a:cubicBezTo>
                  <a:cubicBezTo>
                    <a:pt x="13" y="57"/>
                    <a:pt x="120" y="188"/>
                    <a:pt x="108" y="283"/>
                  </a:cubicBezTo>
                  <a:cubicBezTo>
                    <a:pt x="96" y="342"/>
                    <a:pt x="37" y="414"/>
                    <a:pt x="1" y="473"/>
                  </a:cubicBezTo>
                  <a:cubicBezTo>
                    <a:pt x="61" y="581"/>
                    <a:pt x="120" y="700"/>
                    <a:pt x="168" y="831"/>
                  </a:cubicBezTo>
                  <a:cubicBezTo>
                    <a:pt x="180" y="833"/>
                    <a:pt x="191" y="834"/>
                    <a:pt x="203" y="834"/>
                  </a:cubicBezTo>
                  <a:cubicBezTo>
                    <a:pt x="262" y="834"/>
                    <a:pt x="318" y="809"/>
                    <a:pt x="358" y="759"/>
                  </a:cubicBezTo>
                  <a:cubicBezTo>
                    <a:pt x="394" y="712"/>
                    <a:pt x="406" y="664"/>
                    <a:pt x="406" y="604"/>
                  </a:cubicBezTo>
                  <a:cubicBezTo>
                    <a:pt x="418" y="497"/>
                    <a:pt x="406" y="390"/>
                    <a:pt x="394" y="295"/>
                  </a:cubicBezTo>
                  <a:cubicBezTo>
                    <a:pt x="370" y="259"/>
                    <a:pt x="370" y="247"/>
                    <a:pt x="358" y="223"/>
                  </a:cubicBezTo>
                  <a:cubicBezTo>
                    <a:pt x="306" y="140"/>
                    <a:pt x="281" y="1"/>
                    <a:pt x="17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7" name="Google Shape;877;p4"/>
            <p:cNvSpPr/>
            <p:nvPr/>
          </p:nvSpPr>
          <p:spPr>
            <a:xfrm>
              <a:off x="8267326" y="2450"/>
              <a:ext cx="15812" cy="22218"/>
            </a:xfrm>
            <a:custGeom>
              <a:avLst/>
              <a:gdLst/>
              <a:ahLst/>
              <a:cxnLst/>
              <a:rect l="l" t="t" r="r" b="b"/>
              <a:pathLst>
                <a:path w="501" h="704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15"/>
                    <a:pt x="108" y="453"/>
                    <a:pt x="167" y="703"/>
                  </a:cubicBezTo>
                  <a:cubicBezTo>
                    <a:pt x="256" y="605"/>
                    <a:pt x="247" y="370"/>
                    <a:pt x="388" y="370"/>
                  </a:cubicBezTo>
                  <a:cubicBezTo>
                    <a:pt x="418" y="370"/>
                    <a:pt x="455" y="380"/>
                    <a:pt x="501" y="405"/>
                  </a:cubicBezTo>
                  <a:cubicBezTo>
                    <a:pt x="358" y="215"/>
                    <a:pt x="203" y="72"/>
                    <a:pt x="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8" name="Google Shape;878;p4"/>
            <p:cNvSpPr/>
            <p:nvPr/>
          </p:nvSpPr>
          <p:spPr>
            <a:xfrm>
              <a:off x="8598760" y="654966"/>
              <a:ext cx="65014" cy="69369"/>
            </a:xfrm>
            <a:custGeom>
              <a:avLst/>
              <a:gdLst/>
              <a:ahLst/>
              <a:cxnLst/>
              <a:rect l="l" t="t" r="r" b="b"/>
              <a:pathLst>
                <a:path w="2060" h="2198" extrusionOk="0">
                  <a:moveTo>
                    <a:pt x="742" y="1"/>
                  </a:moveTo>
                  <a:cubicBezTo>
                    <a:pt x="704" y="1"/>
                    <a:pt x="666" y="7"/>
                    <a:pt x="631" y="18"/>
                  </a:cubicBezTo>
                  <a:cubicBezTo>
                    <a:pt x="552" y="49"/>
                    <a:pt x="478" y="59"/>
                    <a:pt x="407" y="59"/>
                  </a:cubicBezTo>
                  <a:cubicBezTo>
                    <a:pt x="307" y="59"/>
                    <a:pt x="214" y="41"/>
                    <a:pt x="121" y="41"/>
                  </a:cubicBezTo>
                  <a:cubicBezTo>
                    <a:pt x="81" y="41"/>
                    <a:pt x="41" y="44"/>
                    <a:pt x="0" y="53"/>
                  </a:cubicBezTo>
                  <a:cubicBezTo>
                    <a:pt x="36" y="184"/>
                    <a:pt x="155" y="244"/>
                    <a:pt x="262" y="303"/>
                  </a:cubicBezTo>
                  <a:lnTo>
                    <a:pt x="393" y="530"/>
                  </a:lnTo>
                  <a:cubicBezTo>
                    <a:pt x="429" y="589"/>
                    <a:pt x="476" y="649"/>
                    <a:pt x="500" y="708"/>
                  </a:cubicBezTo>
                  <a:cubicBezTo>
                    <a:pt x="691" y="839"/>
                    <a:pt x="619" y="1018"/>
                    <a:pt x="548" y="1208"/>
                  </a:cubicBezTo>
                  <a:lnTo>
                    <a:pt x="548" y="1304"/>
                  </a:lnTo>
                  <a:cubicBezTo>
                    <a:pt x="595" y="1304"/>
                    <a:pt x="655" y="1315"/>
                    <a:pt x="691" y="1327"/>
                  </a:cubicBezTo>
                  <a:cubicBezTo>
                    <a:pt x="798" y="1363"/>
                    <a:pt x="905" y="1375"/>
                    <a:pt x="1012" y="1411"/>
                  </a:cubicBezTo>
                  <a:cubicBezTo>
                    <a:pt x="1025" y="1408"/>
                    <a:pt x="1036" y="1407"/>
                    <a:pt x="1046" y="1407"/>
                  </a:cubicBezTo>
                  <a:cubicBezTo>
                    <a:pt x="1145" y="1407"/>
                    <a:pt x="1153" y="1505"/>
                    <a:pt x="1131" y="1613"/>
                  </a:cubicBezTo>
                  <a:lnTo>
                    <a:pt x="1131" y="2042"/>
                  </a:lnTo>
                  <a:cubicBezTo>
                    <a:pt x="1186" y="2130"/>
                    <a:pt x="1242" y="2198"/>
                    <a:pt x="1344" y="2198"/>
                  </a:cubicBezTo>
                  <a:cubicBezTo>
                    <a:pt x="1352" y="2198"/>
                    <a:pt x="1361" y="2197"/>
                    <a:pt x="1369" y="2196"/>
                  </a:cubicBezTo>
                  <a:cubicBezTo>
                    <a:pt x="2060" y="2018"/>
                    <a:pt x="1500" y="1077"/>
                    <a:pt x="2060" y="815"/>
                  </a:cubicBezTo>
                  <a:cubicBezTo>
                    <a:pt x="2010" y="800"/>
                    <a:pt x="1968" y="794"/>
                    <a:pt x="1933" y="794"/>
                  </a:cubicBezTo>
                  <a:cubicBezTo>
                    <a:pt x="1883" y="794"/>
                    <a:pt x="1844" y="807"/>
                    <a:pt x="1810" y="827"/>
                  </a:cubicBezTo>
                  <a:cubicBezTo>
                    <a:pt x="1689" y="898"/>
                    <a:pt x="1704" y="1165"/>
                    <a:pt x="1509" y="1165"/>
                  </a:cubicBezTo>
                  <a:cubicBezTo>
                    <a:pt x="1474" y="1165"/>
                    <a:pt x="1432" y="1157"/>
                    <a:pt x="1381" y="1137"/>
                  </a:cubicBezTo>
                  <a:cubicBezTo>
                    <a:pt x="1036" y="994"/>
                    <a:pt x="1215" y="720"/>
                    <a:pt x="1203" y="542"/>
                  </a:cubicBezTo>
                  <a:cubicBezTo>
                    <a:pt x="1193" y="169"/>
                    <a:pt x="953" y="1"/>
                    <a:pt x="74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79" name="Google Shape;879;p4"/>
            <p:cNvSpPr/>
            <p:nvPr/>
          </p:nvSpPr>
          <p:spPr>
            <a:xfrm>
              <a:off x="8306049" y="231664"/>
              <a:ext cx="75555" cy="66150"/>
            </a:xfrm>
            <a:custGeom>
              <a:avLst/>
              <a:gdLst/>
              <a:ahLst/>
              <a:cxnLst/>
              <a:rect l="l" t="t" r="r" b="b"/>
              <a:pathLst>
                <a:path w="2394" h="2096" extrusionOk="0">
                  <a:moveTo>
                    <a:pt x="405" y="0"/>
                  </a:moveTo>
                  <a:cubicBezTo>
                    <a:pt x="191" y="250"/>
                    <a:pt x="762" y="143"/>
                    <a:pt x="548" y="429"/>
                  </a:cubicBezTo>
                  <a:cubicBezTo>
                    <a:pt x="486" y="513"/>
                    <a:pt x="426" y="541"/>
                    <a:pt x="363" y="541"/>
                  </a:cubicBezTo>
                  <a:cubicBezTo>
                    <a:pt x="257" y="541"/>
                    <a:pt x="143" y="459"/>
                    <a:pt x="0" y="429"/>
                  </a:cubicBezTo>
                  <a:lnTo>
                    <a:pt x="0" y="429"/>
                  </a:lnTo>
                  <a:cubicBezTo>
                    <a:pt x="119" y="655"/>
                    <a:pt x="179" y="786"/>
                    <a:pt x="250" y="929"/>
                  </a:cubicBezTo>
                  <a:cubicBezTo>
                    <a:pt x="536" y="1072"/>
                    <a:pt x="655" y="1370"/>
                    <a:pt x="798" y="1643"/>
                  </a:cubicBezTo>
                  <a:cubicBezTo>
                    <a:pt x="824" y="1626"/>
                    <a:pt x="837" y="1615"/>
                    <a:pt x="852" y="1615"/>
                  </a:cubicBezTo>
                  <a:cubicBezTo>
                    <a:pt x="857" y="1615"/>
                    <a:pt x="863" y="1616"/>
                    <a:pt x="869" y="1620"/>
                  </a:cubicBezTo>
                  <a:cubicBezTo>
                    <a:pt x="1013" y="1570"/>
                    <a:pt x="1149" y="1539"/>
                    <a:pt x="1272" y="1539"/>
                  </a:cubicBezTo>
                  <a:cubicBezTo>
                    <a:pt x="1535" y="1539"/>
                    <a:pt x="1740" y="1682"/>
                    <a:pt x="1846" y="2096"/>
                  </a:cubicBezTo>
                  <a:cubicBezTo>
                    <a:pt x="1881" y="1989"/>
                    <a:pt x="1905" y="1834"/>
                    <a:pt x="1941" y="1822"/>
                  </a:cubicBezTo>
                  <a:cubicBezTo>
                    <a:pt x="2393" y="1679"/>
                    <a:pt x="1607" y="1453"/>
                    <a:pt x="1977" y="1286"/>
                  </a:cubicBezTo>
                  <a:cubicBezTo>
                    <a:pt x="2010" y="1275"/>
                    <a:pt x="1921" y="1214"/>
                    <a:pt x="1851" y="1214"/>
                  </a:cubicBezTo>
                  <a:cubicBezTo>
                    <a:pt x="1845" y="1214"/>
                    <a:pt x="1839" y="1214"/>
                    <a:pt x="1834" y="1215"/>
                  </a:cubicBezTo>
                  <a:cubicBezTo>
                    <a:pt x="1765" y="1234"/>
                    <a:pt x="1701" y="1242"/>
                    <a:pt x="1644" y="1242"/>
                  </a:cubicBezTo>
                  <a:cubicBezTo>
                    <a:pt x="1222" y="1242"/>
                    <a:pt x="1080" y="786"/>
                    <a:pt x="965" y="441"/>
                  </a:cubicBezTo>
                  <a:cubicBezTo>
                    <a:pt x="834" y="84"/>
                    <a:pt x="679" y="0"/>
                    <a:pt x="4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0" name="Google Shape;880;p4"/>
            <p:cNvSpPr/>
            <p:nvPr/>
          </p:nvSpPr>
          <p:spPr>
            <a:xfrm>
              <a:off x="8486409" y="487545"/>
              <a:ext cx="37588" cy="56492"/>
            </a:xfrm>
            <a:custGeom>
              <a:avLst/>
              <a:gdLst/>
              <a:ahLst/>
              <a:cxnLst/>
              <a:rect l="l" t="t" r="r" b="b"/>
              <a:pathLst>
                <a:path w="1191" h="1790" extrusionOk="0">
                  <a:moveTo>
                    <a:pt x="214" y="1"/>
                  </a:moveTo>
                  <a:cubicBezTo>
                    <a:pt x="0" y="60"/>
                    <a:pt x="203" y="322"/>
                    <a:pt x="60" y="417"/>
                  </a:cubicBezTo>
                  <a:cubicBezTo>
                    <a:pt x="24" y="703"/>
                    <a:pt x="381" y="798"/>
                    <a:pt x="345" y="1096"/>
                  </a:cubicBezTo>
                  <a:cubicBezTo>
                    <a:pt x="595" y="1179"/>
                    <a:pt x="548" y="1489"/>
                    <a:pt x="714" y="1632"/>
                  </a:cubicBezTo>
                  <a:cubicBezTo>
                    <a:pt x="804" y="1706"/>
                    <a:pt x="898" y="1790"/>
                    <a:pt x="999" y="1790"/>
                  </a:cubicBezTo>
                  <a:cubicBezTo>
                    <a:pt x="1060" y="1790"/>
                    <a:pt x="1124" y="1760"/>
                    <a:pt x="1191" y="1679"/>
                  </a:cubicBezTo>
                  <a:cubicBezTo>
                    <a:pt x="965" y="1501"/>
                    <a:pt x="834" y="1263"/>
                    <a:pt x="845" y="953"/>
                  </a:cubicBezTo>
                  <a:cubicBezTo>
                    <a:pt x="857" y="429"/>
                    <a:pt x="560" y="203"/>
                    <a:pt x="2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1" name="Google Shape;881;p4"/>
            <p:cNvSpPr/>
            <p:nvPr/>
          </p:nvSpPr>
          <p:spPr>
            <a:xfrm>
              <a:off x="8117042" y="55406"/>
              <a:ext cx="40965" cy="44910"/>
            </a:xfrm>
            <a:custGeom>
              <a:avLst/>
              <a:gdLst/>
              <a:ahLst/>
              <a:cxnLst/>
              <a:rect l="l" t="t" r="r" b="b"/>
              <a:pathLst>
                <a:path w="1298" h="1423" extrusionOk="0">
                  <a:moveTo>
                    <a:pt x="528" y="1"/>
                  </a:moveTo>
                  <a:cubicBezTo>
                    <a:pt x="526" y="1"/>
                    <a:pt x="525" y="1"/>
                    <a:pt x="524" y="1"/>
                  </a:cubicBezTo>
                  <a:cubicBezTo>
                    <a:pt x="453" y="13"/>
                    <a:pt x="393" y="73"/>
                    <a:pt x="334" y="120"/>
                  </a:cubicBezTo>
                  <a:cubicBezTo>
                    <a:pt x="381" y="430"/>
                    <a:pt x="0" y="668"/>
                    <a:pt x="179" y="1013"/>
                  </a:cubicBezTo>
                  <a:cubicBezTo>
                    <a:pt x="450" y="901"/>
                    <a:pt x="626" y="838"/>
                    <a:pt x="736" y="838"/>
                  </a:cubicBezTo>
                  <a:cubicBezTo>
                    <a:pt x="907" y="838"/>
                    <a:pt x="922" y="988"/>
                    <a:pt x="893" y="1335"/>
                  </a:cubicBezTo>
                  <a:cubicBezTo>
                    <a:pt x="881" y="1335"/>
                    <a:pt x="881" y="1359"/>
                    <a:pt x="917" y="1383"/>
                  </a:cubicBezTo>
                  <a:cubicBezTo>
                    <a:pt x="917" y="1409"/>
                    <a:pt x="930" y="1423"/>
                    <a:pt x="957" y="1423"/>
                  </a:cubicBezTo>
                  <a:cubicBezTo>
                    <a:pt x="966" y="1423"/>
                    <a:pt x="977" y="1421"/>
                    <a:pt x="988" y="1418"/>
                  </a:cubicBezTo>
                  <a:cubicBezTo>
                    <a:pt x="1048" y="1323"/>
                    <a:pt x="1119" y="1216"/>
                    <a:pt x="1179" y="1132"/>
                  </a:cubicBezTo>
                  <a:cubicBezTo>
                    <a:pt x="1227" y="1132"/>
                    <a:pt x="1286" y="1121"/>
                    <a:pt x="1286" y="1097"/>
                  </a:cubicBezTo>
                  <a:cubicBezTo>
                    <a:pt x="1298" y="1003"/>
                    <a:pt x="635" y="1"/>
                    <a:pt x="5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2" name="Google Shape;882;p4"/>
            <p:cNvSpPr/>
            <p:nvPr/>
          </p:nvSpPr>
          <p:spPr>
            <a:xfrm>
              <a:off x="8550663" y="571587"/>
              <a:ext cx="40491" cy="36231"/>
            </a:xfrm>
            <a:custGeom>
              <a:avLst/>
              <a:gdLst/>
              <a:ahLst/>
              <a:cxnLst/>
              <a:rect l="l" t="t" r="r" b="b"/>
              <a:pathLst>
                <a:path w="1283" h="1148" extrusionOk="0">
                  <a:moveTo>
                    <a:pt x="143" y="0"/>
                  </a:moveTo>
                  <a:cubicBezTo>
                    <a:pt x="100" y="0"/>
                    <a:pt x="52" y="12"/>
                    <a:pt x="0" y="40"/>
                  </a:cubicBezTo>
                  <a:cubicBezTo>
                    <a:pt x="48" y="600"/>
                    <a:pt x="179" y="1076"/>
                    <a:pt x="762" y="1148"/>
                  </a:cubicBezTo>
                  <a:cubicBezTo>
                    <a:pt x="834" y="1100"/>
                    <a:pt x="929" y="1100"/>
                    <a:pt x="1000" y="1100"/>
                  </a:cubicBezTo>
                  <a:cubicBezTo>
                    <a:pt x="1107" y="1052"/>
                    <a:pt x="1250" y="1124"/>
                    <a:pt x="1262" y="957"/>
                  </a:cubicBezTo>
                  <a:cubicBezTo>
                    <a:pt x="1283" y="823"/>
                    <a:pt x="1196" y="724"/>
                    <a:pt x="1102" y="724"/>
                  </a:cubicBezTo>
                  <a:cubicBezTo>
                    <a:pt x="1088" y="724"/>
                    <a:pt x="1074" y="726"/>
                    <a:pt x="1060" y="731"/>
                  </a:cubicBezTo>
                  <a:cubicBezTo>
                    <a:pt x="1006" y="744"/>
                    <a:pt x="959" y="751"/>
                    <a:pt x="916" y="751"/>
                  </a:cubicBezTo>
                  <a:cubicBezTo>
                    <a:pt x="695" y="751"/>
                    <a:pt x="608" y="578"/>
                    <a:pt x="488" y="338"/>
                  </a:cubicBezTo>
                  <a:cubicBezTo>
                    <a:pt x="440" y="241"/>
                    <a:pt x="335" y="0"/>
                    <a:pt x="14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3" name="Google Shape;883;p4"/>
            <p:cNvSpPr/>
            <p:nvPr/>
          </p:nvSpPr>
          <p:spPr>
            <a:xfrm>
              <a:off x="8201589" y="129318"/>
              <a:ext cx="38345" cy="33422"/>
            </a:xfrm>
            <a:custGeom>
              <a:avLst/>
              <a:gdLst/>
              <a:ahLst/>
              <a:cxnLst/>
              <a:rect l="l" t="t" r="r" b="b"/>
              <a:pathLst>
                <a:path w="1215" h="1059" extrusionOk="0">
                  <a:moveTo>
                    <a:pt x="357" y="0"/>
                  </a:moveTo>
                  <a:cubicBezTo>
                    <a:pt x="250" y="0"/>
                    <a:pt x="134" y="69"/>
                    <a:pt x="0" y="243"/>
                  </a:cubicBezTo>
                  <a:cubicBezTo>
                    <a:pt x="167" y="279"/>
                    <a:pt x="238" y="386"/>
                    <a:pt x="322" y="576"/>
                  </a:cubicBezTo>
                  <a:cubicBezTo>
                    <a:pt x="421" y="884"/>
                    <a:pt x="678" y="1058"/>
                    <a:pt x="921" y="1058"/>
                  </a:cubicBezTo>
                  <a:cubicBezTo>
                    <a:pt x="1026" y="1058"/>
                    <a:pt x="1128" y="1026"/>
                    <a:pt x="1215" y="957"/>
                  </a:cubicBezTo>
                  <a:cubicBezTo>
                    <a:pt x="953" y="898"/>
                    <a:pt x="988" y="588"/>
                    <a:pt x="857" y="398"/>
                  </a:cubicBezTo>
                  <a:cubicBezTo>
                    <a:pt x="686" y="190"/>
                    <a:pt x="534" y="0"/>
                    <a:pt x="3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4" name="Google Shape;884;p4"/>
            <p:cNvSpPr/>
            <p:nvPr/>
          </p:nvSpPr>
          <p:spPr>
            <a:xfrm>
              <a:off x="8415748" y="373333"/>
              <a:ext cx="29730" cy="44342"/>
            </a:xfrm>
            <a:custGeom>
              <a:avLst/>
              <a:gdLst/>
              <a:ahLst/>
              <a:cxnLst/>
              <a:rect l="l" t="t" r="r" b="b"/>
              <a:pathLst>
                <a:path w="942" h="1405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310"/>
                    <a:pt x="501" y="536"/>
                    <a:pt x="167" y="941"/>
                  </a:cubicBezTo>
                  <a:cubicBezTo>
                    <a:pt x="167" y="988"/>
                    <a:pt x="203" y="1012"/>
                    <a:pt x="227" y="1024"/>
                  </a:cubicBezTo>
                  <a:cubicBezTo>
                    <a:pt x="394" y="1084"/>
                    <a:pt x="382" y="1345"/>
                    <a:pt x="537" y="1405"/>
                  </a:cubicBezTo>
                  <a:lnTo>
                    <a:pt x="548" y="1381"/>
                  </a:lnTo>
                  <a:cubicBezTo>
                    <a:pt x="656" y="1369"/>
                    <a:pt x="775" y="1345"/>
                    <a:pt x="882" y="1310"/>
                  </a:cubicBezTo>
                  <a:cubicBezTo>
                    <a:pt x="894" y="1191"/>
                    <a:pt x="929" y="1072"/>
                    <a:pt x="941" y="953"/>
                  </a:cubicBezTo>
                  <a:cubicBezTo>
                    <a:pt x="798" y="869"/>
                    <a:pt x="691" y="750"/>
                    <a:pt x="703" y="536"/>
                  </a:cubicBezTo>
                  <a:cubicBezTo>
                    <a:pt x="560" y="238"/>
                    <a:pt x="298" y="72"/>
                    <a:pt x="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5" name="Google Shape;885;p4"/>
            <p:cNvSpPr/>
            <p:nvPr/>
          </p:nvSpPr>
          <p:spPr>
            <a:xfrm>
              <a:off x="8165516" y="100914"/>
              <a:ext cx="39860" cy="33832"/>
            </a:xfrm>
            <a:custGeom>
              <a:avLst/>
              <a:gdLst/>
              <a:ahLst/>
              <a:cxnLst/>
              <a:rect l="l" t="t" r="r" b="b"/>
              <a:pathLst>
                <a:path w="1263" h="1072" extrusionOk="0">
                  <a:moveTo>
                    <a:pt x="238" y="0"/>
                  </a:moveTo>
                  <a:cubicBezTo>
                    <a:pt x="167" y="107"/>
                    <a:pt x="72" y="214"/>
                    <a:pt x="0" y="310"/>
                  </a:cubicBezTo>
                  <a:cubicBezTo>
                    <a:pt x="48" y="488"/>
                    <a:pt x="238" y="548"/>
                    <a:pt x="226" y="774"/>
                  </a:cubicBezTo>
                  <a:cubicBezTo>
                    <a:pt x="286" y="929"/>
                    <a:pt x="417" y="905"/>
                    <a:pt x="536" y="941"/>
                  </a:cubicBezTo>
                  <a:cubicBezTo>
                    <a:pt x="703" y="964"/>
                    <a:pt x="846" y="1072"/>
                    <a:pt x="1024" y="1072"/>
                  </a:cubicBezTo>
                  <a:cubicBezTo>
                    <a:pt x="1060" y="1060"/>
                    <a:pt x="1072" y="1060"/>
                    <a:pt x="1107" y="1048"/>
                  </a:cubicBezTo>
                  <a:cubicBezTo>
                    <a:pt x="1262" y="572"/>
                    <a:pt x="965" y="429"/>
                    <a:pt x="691" y="369"/>
                  </a:cubicBezTo>
                  <a:cubicBezTo>
                    <a:pt x="465" y="333"/>
                    <a:pt x="334" y="202"/>
                    <a:pt x="23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6" name="Google Shape;886;p4"/>
            <p:cNvSpPr/>
            <p:nvPr/>
          </p:nvSpPr>
          <p:spPr>
            <a:xfrm>
              <a:off x="8443931" y="411677"/>
              <a:ext cx="29730" cy="26132"/>
            </a:xfrm>
            <a:custGeom>
              <a:avLst/>
              <a:gdLst/>
              <a:ahLst/>
              <a:cxnLst/>
              <a:rect l="l" t="t" r="r" b="b"/>
              <a:pathLst>
                <a:path w="942" h="828" extrusionOk="0">
                  <a:moveTo>
                    <a:pt x="444" y="1"/>
                  </a:moveTo>
                  <a:cubicBezTo>
                    <a:pt x="407" y="1"/>
                    <a:pt x="369" y="49"/>
                    <a:pt x="286" y="154"/>
                  </a:cubicBezTo>
                  <a:cubicBezTo>
                    <a:pt x="1" y="452"/>
                    <a:pt x="465" y="583"/>
                    <a:pt x="406" y="821"/>
                  </a:cubicBezTo>
                  <a:cubicBezTo>
                    <a:pt x="433" y="826"/>
                    <a:pt x="459" y="828"/>
                    <a:pt x="483" y="828"/>
                  </a:cubicBezTo>
                  <a:cubicBezTo>
                    <a:pt x="649" y="828"/>
                    <a:pt x="746" y="724"/>
                    <a:pt x="798" y="547"/>
                  </a:cubicBezTo>
                  <a:cubicBezTo>
                    <a:pt x="834" y="369"/>
                    <a:pt x="894" y="190"/>
                    <a:pt x="941" y="35"/>
                  </a:cubicBezTo>
                  <a:cubicBezTo>
                    <a:pt x="911" y="16"/>
                    <a:pt x="886" y="8"/>
                    <a:pt x="864" y="8"/>
                  </a:cubicBezTo>
                  <a:cubicBezTo>
                    <a:pt x="758" y="8"/>
                    <a:pt x="748" y="204"/>
                    <a:pt x="678" y="204"/>
                  </a:cubicBezTo>
                  <a:cubicBezTo>
                    <a:pt x="657" y="204"/>
                    <a:pt x="631" y="187"/>
                    <a:pt x="596" y="142"/>
                  </a:cubicBezTo>
                  <a:cubicBezTo>
                    <a:pt x="517" y="52"/>
                    <a:pt x="482" y="1"/>
                    <a:pt x="44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7" name="Google Shape;887;p4"/>
            <p:cNvSpPr/>
            <p:nvPr/>
          </p:nvSpPr>
          <p:spPr>
            <a:xfrm>
              <a:off x="8242899" y="158541"/>
              <a:ext cx="25721" cy="31749"/>
            </a:xfrm>
            <a:custGeom>
              <a:avLst/>
              <a:gdLst/>
              <a:ahLst/>
              <a:cxnLst/>
              <a:rect l="l" t="t" r="r" b="b"/>
              <a:pathLst>
                <a:path w="815" h="1006" extrusionOk="0">
                  <a:moveTo>
                    <a:pt x="139" y="1"/>
                  </a:moveTo>
                  <a:cubicBezTo>
                    <a:pt x="95" y="1"/>
                    <a:pt x="49" y="3"/>
                    <a:pt x="1" y="8"/>
                  </a:cubicBezTo>
                  <a:cubicBezTo>
                    <a:pt x="37" y="31"/>
                    <a:pt x="48" y="79"/>
                    <a:pt x="60" y="115"/>
                  </a:cubicBezTo>
                  <a:cubicBezTo>
                    <a:pt x="108" y="365"/>
                    <a:pt x="608" y="186"/>
                    <a:pt x="453" y="627"/>
                  </a:cubicBezTo>
                  <a:cubicBezTo>
                    <a:pt x="406" y="734"/>
                    <a:pt x="156" y="734"/>
                    <a:pt x="299" y="924"/>
                  </a:cubicBezTo>
                  <a:cubicBezTo>
                    <a:pt x="345" y="984"/>
                    <a:pt x="387" y="1006"/>
                    <a:pt x="428" y="1006"/>
                  </a:cubicBezTo>
                  <a:cubicBezTo>
                    <a:pt x="534" y="1006"/>
                    <a:pt x="627" y="858"/>
                    <a:pt x="739" y="841"/>
                  </a:cubicBezTo>
                  <a:cubicBezTo>
                    <a:pt x="815" y="224"/>
                    <a:pt x="576" y="1"/>
                    <a:pt x="13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8" name="Google Shape;888;p4"/>
            <p:cNvSpPr/>
            <p:nvPr/>
          </p:nvSpPr>
          <p:spPr>
            <a:xfrm>
              <a:off x="8483001" y="323722"/>
              <a:ext cx="28152" cy="26731"/>
            </a:xfrm>
            <a:custGeom>
              <a:avLst/>
              <a:gdLst/>
              <a:ahLst/>
              <a:cxnLst/>
              <a:rect l="l" t="t" r="r" b="b"/>
              <a:pathLst>
                <a:path w="892" h="847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51" y="60"/>
                    <a:pt x="1" y="36"/>
                    <a:pt x="120" y="370"/>
                  </a:cubicBezTo>
                  <a:cubicBezTo>
                    <a:pt x="227" y="691"/>
                    <a:pt x="584" y="679"/>
                    <a:pt x="799" y="846"/>
                  </a:cubicBezTo>
                  <a:cubicBezTo>
                    <a:pt x="799" y="846"/>
                    <a:pt x="800" y="846"/>
                    <a:pt x="801" y="846"/>
                  </a:cubicBezTo>
                  <a:cubicBezTo>
                    <a:pt x="827" y="846"/>
                    <a:pt x="892" y="689"/>
                    <a:pt x="834" y="631"/>
                  </a:cubicBezTo>
                  <a:cubicBezTo>
                    <a:pt x="751" y="548"/>
                    <a:pt x="644" y="393"/>
                    <a:pt x="537" y="393"/>
                  </a:cubicBezTo>
                  <a:cubicBezTo>
                    <a:pt x="526" y="394"/>
                    <a:pt x="516" y="394"/>
                    <a:pt x="506" y="394"/>
                  </a:cubicBezTo>
                  <a:cubicBezTo>
                    <a:pt x="67" y="394"/>
                    <a:pt x="477" y="140"/>
                    <a:pt x="4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89" name="Google Shape;889;p4"/>
            <p:cNvSpPr/>
            <p:nvPr/>
          </p:nvSpPr>
          <p:spPr>
            <a:xfrm>
              <a:off x="8556660" y="602262"/>
              <a:ext cx="25595" cy="27394"/>
            </a:xfrm>
            <a:custGeom>
              <a:avLst/>
              <a:gdLst/>
              <a:ahLst/>
              <a:cxnLst/>
              <a:rect l="l" t="t" r="r" b="b"/>
              <a:pathLst>
                <a:path w="811" h="868" extrusionOk="0">
                  <a:moveTo>
                    <a:pt x="661" y="1"/>
                  </a:moveTo>
                  <a:cubicBezTo>
                    <a:pt x="624" y="1"/>
                    <a:pt x="594" y="48"/>
                    <a:pt x="572" y="176"/>
                  </a:cubicBezTo>
                  <a:cubicBezTo>
                    <a:pt x="620" y="711"/>
                    <a:pt x="179" y="426"/>
                    <a:pt x="1" y="580"/>
                  </a:cubicBezTo>
                  <a:cubicBezTo>
                    <a:pt x="72" y="676"/>
                    <a:pt x="143" y="771"/>
                    <a:pt x="215" y="854"/>
                  </a:cubicBezTo>
                  <a:lnTo>
                    <a:pt x="441" y="854"/>
                  </a:lnTo>
                  <a:cubicBezTo>
                    <a:pt x="486" y="854"/>
                    <a:pt x="543" y="868"/>
                    <a:pt x="598" y="868"/>
                  </a:cubicBezTo>
                  <a:cubicBezTo>
                    <a:pt x="659" y="868"/>
                    <a:pt x="719" y="851"/>
                    <a:pt x="763" y="783"/>
                  </a:cubicBezTo>
                  <a:cubicBezTo>
                    <a:pt x="691" y="557"/>
                    <a:pt x="798" y="354"/>
                    <a:pt x="810" y="140"/>
                  </a:cubicBezTo>
                  <a:cubicBezTo>
                    <a:pt x="753" y="63"/>
                    <a:pt x="702" y="1"/>
                    <a:pt x="6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0" name="Google Shape;890;p4"/>
            <p:cNvSpPr/>
            <p:nvPr/>
          </p:nvSpPr>
          <p:spPr>
            <a:xfrm>
              <a:off x="8570577" y="626941"/>
              <a:ext cx="20672" cy="22344"/>
            </a:xfrm>
            <a:custGeom>
              <a:avLst/>
              <a:gdLst/>
              <a:ahLst/>
              <a:cxnLst/>
              <a:rect l="l" t="t" r="r" b="b"/>
              <a:pathLst>
                <a:path w="655" h="708" extrusionOk="0">
                  <a:moveTo>
                    <a:pt x="322" y="1"/>
                  </a:moveTo>
                  <a:cubicBezTo>
                    <a:pt x="214" y="13"/>
                    <a:pt x="95" y="48"/>
                    <a:pt x="0" y="72"/>
                  </a:cubicBezTo>
                  <a:cubicBezTo>
                    <a:pt x="83" y="167"/>
                    <a:pt x="214" y="215"/>
                    <a:pt x="191" y="406"/>
                  </a:cubicBezTo>
                  <a:cubicBezTo>
                    <a:pt x="158" y="633"/>
                    <a:pt x="200" y="708"/>
                    <a:pt x="280" y="708"/>
                  </a:cubicBezTo>
                  <a:cubicBezTo>
                    <a:pt x="346" y="708"/>
                    <a:pt x="438" y="656"/>
                    <a:pt x="536" y="596"/>
                  </a:cubicBezTo>
                  <a:cubicBezTo>
                    <a:pt x="655" y="310"/>
                    <a:pt x="429" y="179"/>
                    <a:pt x="32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1" name="Google Shape;891;p4"/>
            <p:cNvSpPr/>
            <p:nvPr/>
          </p:nvSpPr>
          <p:spPr>
            <a:xfrm>
              <a:off x="7976888" y="-21409"/>
              <a:ext cx="22565" cy="18620"/>
            </a:xfrm>
            <a:custGeom>
              <a:avLst/>
              <a:gdLst/>
              <a:ahLst/>
              <a:cxnLst/>
              <a:rect l="l" t="t" r="r" b="b"/>
              <a:pathLst>
                <a:path w="715" h="590" extrusionOk="0">
                  <a:moveTo>
                    <a:pt x="247" y="1"/>
                  </a:moveTo>
                  <a:cubicBezTo>
                    <a:pt x="168" y="1"/>
                    <a:pt x="87" y="51"/>
                    <a:pt x="0" y="197"/>
                  </a:cubicBezTo>
                  <a:cubicBezTo>
                    <a:pt x="84" y="316"/>
                    <a:pt x="238" y="399"/>
                    <a:pt x="238" y="590"/>
                  </a:cubicBezTo>
                  <a:lnTo>
                    <a:pt x="381" y="590"/>
                  </a:lnTo>
                  <a:cubicBezTo>
                    <a:pt x="417" y="399"/>
                    <a:pt x="596" y="364"/>
                    <a:pt x="715" y="257"/>
                  </a:cubicBezTo>
                  <a:cubicBezTo>
                    <a:pt x="555" y="209"/>
                    <a:pt x="406" y="1"/>
                    <a:pt x="2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2" name="Google Shape;892;p4"/>
            <p:cNvSpPr/>
            <p:nvPr/>
          </p:nvSpPr>
          <p:spPr>
            <a:xfrm>
              <a:off x="8375100" y="315895"/>
              <a:ext cx="18904" cy="16632"/>
            </a:xfrm>
            <a:custGeom>
              <a:avLst/>
              <a:gdLst/>
              <a:ahLst/>
              <a:cxnLst/>
              <a:rect l="l" t="t" r="r" b="b"/>
              <a:pathLst>
                <a:path w="599" h="527" extrusionOk="0">
                  <a:moveTo>
                    <a:pt x="421" y="0"/>
                  </a:moveTo>
                  <a:cubicBezTo>
                    <a:pt x="341" y="0"/>
                    <a:pt x="188" y="103"/>
                    <a:pt x="86" y="153"/>
                  </a:cubicBezTo>
                  <a:cubicBezTo>
                    <a:pt x="0" y="446"/>
                    <a:pt x="88" y="527"/>
                    <a:pt x="238" y="527"/>
                  </a:cubicBezTo>
                  <a:cubicBezTo>
                    <a:pt x="296" y="527"/>
                    <a:pt x="362" y="515"/>
                    <a:pt x="431" y="498"/>
                  </a:cubicBezTo>
                  <a:cubicBezTo>
                    <a:pt x="479" y="332"/>
                    <a:pt x="598" y="141"/>
                    <a:pt x="455" y="10"/>
                  </a:cubicBezTo>
                  <a:cubicBezTo>
                    <a:pt x="446" y="3"/>
                    <a:pt x="435" y="0"/>
                    <a:pt x="4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3" name="Google Shape;893;p4"/>
            <p:cNvSpPr/>
            <p:nvPr/>
          </p:nvSpPr>
          <p:spPr>
            <a:xfrm>
              <a:off x="8404482" y="358437"/>
              <a:ext cx="13729" cy="15559"/>
            </a:xfrm>
            <a:custGeom>
              <a:avLst/>
              <a:gdLst/>
              <a:ahLst/>
              <a:cxnLst/>
              <a:rect l="l" t="t" r="r" b="b"/>
              <a:pathLst>
                <a:path w="435" h="493" extrusionOk="0">
                  <a:moveTo>
                    <a:pt x="179" y="1"/>
                  </a:moveTo>
                  <a:cubicBezTo>
                    <a:pt x="129" y="1"/>
                    <a:pt x="70" y="11"/>
                    <a:pt x="1" y="32"/>
                  </a:cubicBezTo>
                  <a:cubicBezTo>
                    <a:pt x="42" y="217"/>
                    <a:pt x="12" y="493"/>
                    <a:pt x="236" y="493"/>
                  </a:cubicBezTo>
                  <a:cubicBezTo>
                    <a:pt x="270" y="493"/>
                    <a:pt x="310" y="486"/>
                    <a:pt x="358" y="472"/>
                  </a:cubicBezTo>
                  <a:cubicBezTo>
                    <a:pt x="435" y="174"/>
                    <a:pt x="387" y="1"/>
                    <a:pt x="17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4" name="Google Shape;894;p4"/>
            <p:cNvSpPr/>
            <p:nvPr/>
          </p:nvSpPr>
          <p:spPr>
            <a:xfrm>
              <a:off x="8272218" y="130959"/>
              <a:ext cx="13950" cy="20325"/>
            </a:xfrm>
            <a:custGeom>
              <a:avLst/>
              <a:gdLst/>
              <a:ahLst/>
              <a:cxnLst/>
              <a:rect l="l" t="t" r="r" b="b"/>
              <a:pathLst>
                <a:path w="442" h="644" extrusionOk="0">
                  <a:moveTo>
                    <a:pt x="382" y="1"/>
                  </a:moveTo>
                  <a:lnTo>
                    <a:pt x="382" y="1"/>
                  </a:lnTo>
                  <a:cubicBezTo>
                    <a:pt x="1" y="72"/>
                    <a:pt x="72" y="370"/>
                    <a:pt x="132" y="643"/>
                  </a:cubicBezTo>
                  <a:cubicBezTo>
                    <a:pt x="179" y="405"/>
                    <a:pt x="441" y="286"/>
                    <a:pt x="38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5" name="Google Shape;895;p4"/>
            <p:cNvSpPr/>
            <p:nvPr/>
          </p:nvSpPr>
          <p:spPr>
            <a:xfrm>
              <a:off x="8430423" y="390217"/>
              <a:ext cx="15433" cy="14959"/>
            </a:xfrm>
            <a:custGeom>
              <a:avLst/>
              <a:gdLst/>
              <a:ahLst/>
              <a:cxnLst/>
              <a:rect l="l" t="t" r="r" b="b"/>
              <a:pathLst>
                <a:path w="489" h="474" extrusionOk="0">
                  <a:moveTo>
                    <a:pt x="226" y="1"/>
                  </a:moveTo>
                  <a:cubicBezTo>
                    <a:pt x="119" y="37"/>
                    <a:pt x="0" y="48"/>
                    <a:pt x="107" y="227"/>
                  </a:cubicBezTo>
                  <a:cubicBezTo>
                    <a:pt x="169" y="334"/>
                    <a:pt x="232" y="473"/>
                    <a:pt x="343" y="473"/>
                  </a:cubicBezTo>
                  <a:cubicBezTo>
                    <a:pt x="381" y="473"/>
                    <a:pt x="425" y="457"/>
                    <a:pt x="476" y="418"/>
                  </a:cubicBezTo>
                  <a:cubicBezTo>
                    <a:pt x="488" y="215"/>
                    <a:pt x="405" y="72"/>
                    <a:pt x="22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6" name="Google Shape;896;p4"/>
            <p:cNvSpPr/>
            <p:nvPr/>
          </p:nvSpPr>
          <p:spPr>
            <a:xfrm>
              <a:off x="8262434" y="179812"/>
              <a:ext cx="17705" cy="18557"/>
            </a:xfrm>
            <a:custGeom>
              <a:avLst/>
              <a:gdLst/>
              <a:ahLst/>
              <a:cxnLst/>
              <a:rect l="l" t="t" r="r" b="b"/>
              <a:pathLst>
                <a:path w="561" h="588" extrusionOk="0">
                  <a:moveTo>
                    <a:pt x="384" y="0"/>
                  </a:moveTo>
                  <a:cubicBezTo>
                    <a:pt x="281" y="0"/>
                    <a:pt x="245" y="176"/>
                    <a:pt x="180" y="250"/>
                  </a:cubicBezTo>
                  <a:cubicBezTo>
                    <a:pt x="84" y="334"/>
                    <a:pt x="1" y="417"/>
                    <a:pt x="37" y="536"/>
                  </a:cubicBezTo>
                  <a:cubicBezTo>
                    <a:pt x="51" y="574"/>
                    <a:pt x="71" y="588"/>
                    <a:pt x="94" y="588"/>
                  </a:cubicBezTo>
                  <a:cubicBezTo>
                    <a:pt x="128" y="588"/>
                    <a:pt x="168" y="558"/>
                    <a:pt x="203" y="536"/>
                  </a:cubicBezTo>
                  <a:cubicBezTo>
                    <a:pt x="382" y="524"/>
                    <a:pt x="382" y="358"/>
                    <a:pt x="418" y="227"/>
                  </a:cubicBezTo>
                  <a:cubicBezTo>
                    <a:pt x="453" y="179"/>
                    <a:pt x="561" y="108"/>
                    <a:pt x="489" y="48"/>
                  </a:cubicBezTo>
                  <a:cubicBezTo>
                    <a:pt x="447" y="14"/>
                    <a:pt x="413" y="0"/>
                    <a:pt x="3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7" name="Google Shape;897;p4"/>
            <p:cNvSpPr/>
            <p:nvPr/>
          </p:nvSpPr>
          <p:spPr>
            <a:xfrm>
              <a:off x="8282727" y="209478"/>
              <a:ext cx="21461" cy="13760"/>
            </a:xfrm>
            <a:custGeom>
              <a:avLst/>
              <a:gdLst/>
              <a:ahLst/>
              <a:cxnLst/>
              <a:rect l="l" t="t" r="r" b="b"/>
              <a:pathLst>
                <a:path w="680" h="436" extrusionOk="0">
                  <a:moveTo>
                    <a:pt x="513" y="72"/>
                  </a:moveTo>
                  <a:lnTo>
                    <a:pt x="513" y="72"/>
                  </a:lnTo>
                  <a:cubicBezTo>
                    <a:pt x="549" y="287"/>
                    <a:pt x="1" y="1"/>
                    <a:pt x="287" y="418"/>
                  </a:cubicBezTo>
                  <a:cubicBezTo>
                    <a:pt x="323" y="430"/>
                    <a:pt x="357" y="436"/>
                    <a:pt x="389" y="436"/>
                  </a:cubicBezTo>
                  <a:cubicBezTo>
                    <a:pt x="512" y="436"/>
                    <a:pt x="597" y="350"/>
                    <a:pt x="644" y="227"/>
                  </a:cubicBezTo>
                  <a:cubicBezTo>
                    <a:pt x="680" y="144"/>
                    <a:pt x="584" y="84"/>
                    <a:pt x="513" y="7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8" name="Google Shape;898;p4"/>
            <p:cNvSpPr/>
            <p:nvPr/>
          </p:nvSpPr>
          <p:spPr>
            <a:xfrm>
              <a:off x="8456712" y="429318"/>
              <a:ext cx="14297" cy="14013"/>
            </a:xfrm>
            <a:custGeom>
              <a:avLst/>
              <a:gdLst/>
              <a:ahLst/>
              <a:cxnLst/>
              <a:rect l="l" t="t" r="r" b="b"/>
              <a:pathLst>
                <a:path w="453" h="444" extrusionOk="0">
                  <a:moveTo>
                    <a:pt x="370" y="0"/>
                  </a:moveTo>
                  <a:lnTo>
                    <a:pt x="370" y="0"/>
                  </a:lnTo>
                  <a:cubicBezTo>
                    <a:pt x="251" y="83"/>
                    <a:pt x="120" y="179"/>
                    <a:pt x="1" y="262"/>
                  </a:cubicBezTo>
                  <a:cubicBezTo>
                    <a:pt x="25" y="402"/>
                    <a:pt x="67" y="443"/>
                    <a:pt x="114" y="443"/>
                  </a:cubicBezTo>
                  <a:cubicBezTo>
                    <a:pt x="179" y="443"/>
                    <a:pt x="255" y="364"/>
                    <a:pt x="310" y="357"/>
                  </a:cubicBezTo>
                  <a:cubicBezTo>
                    <a:pt x="429" y="250"/>
                    <a:pt x="453" y="131"/>
                    <a:pt x="37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899" name="Google Shape;899;p4"/>
            <p:cNvSpPr/>
            <p:nvPr/>
          </p:nvSpPr>
          <p:spPr>
            <a:xfrm>
              <a:off x="8631076" y="719378"/>
              <a:ext cx="11677" cy="12403"/>
            </a:xfrm>
            <a:custGeom>
              <a:avLst/>
              <a:gdLst/>
              <a:ahLst/>
              <a:cxnLst/>
              <a:rect l="l" t="t" r="r" b="b"/>
              <a:pathLst>
                <a:path w="370" h="393" extrusionOk="0">
                  <a:moveTo>
                    <a:pt x="119" y="1"/>
                  </a:moveTo>
                  <a:cubicBezTo>
                    <a:pt x="71" y="108"/>
                    <a:pt x="0" y="239"/>
                    <a:pt x="83" y="346"/>
                  </a:cubicBezTo>
                  <a:cubicBezTo>
                    <a:pt x="113" y="379"/>
                    <a:pt x="142" y="392"/>
                    <a:pt x="169" y="392"/>
                  </a:cubicBezTo>
                  <a:cubicBezTo>
                    <a:pt x="238" y="392"/>
                    <a:pt x="301" y="309"/>
                    <a:pt x="369" y="275"/>
                  </a:cubicBezTo>
                  <a:cubicBezTo>
                    <a:pt x="369" y="227"/>
                    <a:pt x="357" y="203"/>
                    <a:pt x="357" y="155"/>
                  </a:cubicBezTo>
                  <a:cubicBezTo>
                    <a:pt x="262" y="108"/>
                    <a:pt x="191" y="48"/>
                    <a:pt x="11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0" name="Google Shape;900;p4"/>
            <p:cNvSpPr/>
            <p:nvPr/>
          </p:nvSpPr>
          <p:spPr>
            <a:xfrm>
              <a:off x="8204965" y="-31823"/>
              <a:ext cx="10541" cy="11172"/>
            </a:xfrm>
            <a:custGeom>
              <a:avLst/>
              <a:gdLst/>
              <a:ahLst/>
              <a:cxnLst/>
              <a:rect l="l" t="t" r="r" b="b"/>
              <a:pathLst>
                <a:path w="334" h="354" extrusionOk="0">
                  <a:moveTo>
                    <a:pt x="180" y="1"/>
                  </a:moveTo>
                  <a:cubicBezTo>
                    <a:pt x="146" y="1"/>
                    <a:pt x="106" y="13"/>
                    <a:pt x="60" y="39"/>
                  </a:cubicBezTo>
                  <a:cubicBezTo>
                    <a:pt x="48" y="110"/>
                    <a:pt x="0" y="229"/>
                    <a:pt x="48" y="301"/>
                  </a:cubicBezTo>
                  <a:cubicBezTo>
                    <a:pt x="61" y="339"/>
                    <a:pt x="80" y="353"/>
                    <a:pt x="101" y="353"/>
                  </a:cubicBezTo>
                  <a:cubicBezTo>
                    <a:pt x="140" y="353"/>
                    <a:pt x="188" y="308"/>
                    <a:pt x="227" y="277"/>
                  </a:cubicBezTo>
                  <a:cubicBezTo>
                    <a:pt x="286" y="229"/>
                    <a:pt x="334" y="158"/>
                    <a:pt x="286" y="63"/>
                  </a:cubicBezTo>
                  <a:cubicBezTo>
                    <a:pt x="259" y="22"/>
                    <a:pt x="224" y="1"/>
                    <a:pt x="18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1" name="Google Shape;901;p4"/>
            <p:cNvSpPr/>
            <p:nvPr/>
          </p:nvSpPr>
          <p:spPr>
            <a:xfrm>
              <a:off x="8519830" y="365601"/>
              <a:ext cx="9436" cy="10383"/>
            </a:xfrm>
            <a:custGeom>
              <a:avLst/>
              <a:gdLst/>
              <a:ahLst/>
              <a:cxnLst/>
              <a:rect l="l" t="t" r="r" b="b"/>
              <a:pathLst>
                <a:path w="299" h="329" extrusionOk="0">
                  <a:moveTo>
                    <a:pt x="145" y="1"/>
                  </a:moveTo>
                  <a:cubicBezTo>
                    <a:pt x="124" y="1"/>
                    <a:pt x="103" y="7"/>
                    <a:pt x="84" y="19"/>
                  </a:cubicBezTo>
                  <a:cubicBezTo>
                    <a:pt x="13" y="78"/>
                    <a:pt x="1" y="174"/>
                    <a:pt x="36" y="245"/>
                  </a:cubicBezTo>
                  <a:cubicBezTo>
                    <a:pt x="68" y="292"/>
                    <a:pt x="109" y="328"/>
                    <a:pt x="150" y="328"/>
                  </a:cubicBezTo>
                  <a:cubicBezTo>
                    <a:pt x="172" y="328"/>
                    <a:pt x="194" y="318"/>
                    <a:pt x="215" y="293"/>
                  </a:cubicBezTo>
                  <a:cubicBezTo>
                    <a:pt x="263" y="245"/>
                    <a:pt x="275" y="162"/>
                    <a:pt x="298" y="102"/>
                  </a:cubicBezTo>
                  <a:cubicBezTo>
                    <a:pt x="242" y="30"/>
                    <a:pt x="191" y="1"/>
                    <a:pt x="1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2" name="Google Shape;902;p4"/>
            <p:cNvSpPr/>
            <p:nvPr/>
          </p:nvSpPr>
          <p:spPr>
            <a:xfrm>
              <a:off x="8678036" y="723891"/>
              <a:ext cx="8300" cy="17326"/>
            </a:xfrm>
            <a:custGeom>
              <a:avLst/>
              <a:gdLst/>
              <a:ahLst/>
              <a:cxnLst/>
              <a:rect l="l" t="t" r="r" b="b"/>
              <a:pathLst>
                <a:path w="263" h="549" extrusionOk="0">
                  <a:moveTo>
                    <a:pt x="262" y="1"/>
                  </a:moveTo>
                  <a:lnTo>
                    <a:pt x="262" y="1"/>
                  </a:lnTo>
                  <a:cubicBezTo>
                    <a:pt x="84" y="155"/>
                    <a:pt x="0" y="298"/>
                    <a:pt x="119" y="548"/>
                  </a:cubicBezTo>
                  <a:cubicBezTo>
                    <a:pt x="167" y="334"/>
                    <a:pt x="203" y="191"/>
                    <a:pt x="26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3" name="Google Shape;903;p4"/>
            <p:cNvSpPr/>
            <p:nvPr/>
          </p:nvSpPr>
          <p:spPr>
            <a:xfrm>
              <a:off x="8268841" y="186945"/>
              <a:ext cx="9058" cy="15812"/>
            </a:xfrm>
            <a:custGeom>
              <a:avLst/>
              <a:gdLst/>
              <a:ahLst/>
              <a:cxnLst/>
              <a:rect l="l" t="t" r="r" b="b"/>
              <a:pathLst>
                <a:path w="287" h="501" extrusionOk="0">
                  <a:moveTo>
                    <a:pt x="215" y="1"/>
                  </a:moveTo>
                  <a:cubicBezTo>
                    <a:pt x="131" y="108"/>
                    <a:pt x="72" y="203"/>
                    <a:pt x="0" y="310"/>
                  </a:cubicBezTo>
                  <a:cubicBezTo>
                    <a:pt x="48" y="370"/>
                    <a:pt x="72" y="429"/>
                    <a:pt x="108" y="501"/>
                  </a:cubicBezTo>
                  <a:lnTo>
                    <a:pt x="286" y="370"/>
                  </a:lnTo>
                  <a:cubicBezTo>
                    <a:pt x="274" y="251"/>
                    <a:pt x="239" y="120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4" name="Google Shape;904;p4"/>
            <p:cNvSpPr/>
            <p:nvPr/>
          </p:nvSpPr>
          <p:spPr>
            <a:xfrm>
              <a:off x="8113665" y="55974"/>
              <a:ext cx="13918" cy="10383"/>
            </a:xfrm>
            <a:custGeom>
              <a:avLst/>
              <a:gdLst/>
              <a:ahLst/>
              <a:cxnLst/>
              <a:rect l="l" t="t" r="r" b="b"/>
              <a:pathLst>
                <a:path w="441" h="329" extrusionOk="0">
                  <a:moveTo>
                    <a:pt x="255" y="0"/>
                  </a:moveTo>
                  <a:cubicBezTo>
                    <a:pt x="144" y="0"/>
                    <a:pt x="64" y="101"/>
                    <a:pt x="0" y="245"/>
                  </a:cubicBezTo>
                  <a:cubicBezTo>
                    <a:pt x="60" y="305"/>
                    <a:pt x="109" y="328"/>
                    <a:pt x="151" y="328"/>
                  </a:cubicBezTo>
                  <a:cubicBezTo>
                    <a:pt x="269" y="328"/>
                    <a:pt x="336" y="149"/>
                    <a:pt x="441" y="79"/>
                  </a:cubicBezTo>
                  <a:cubicBezTo>
                    <a:pt x="370" y="24"/>
                    <a:pt x="309" y="0"/>
                    <a:pt x="25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5" name="Google Shape;905;p4"/>
            <p:cNvSpPr/>
            <p:nvPr/>
          </p:nvSpPr>
          <p:spPr>
            <a:xfrm>
              <a:off x="8642343" y="740807"/>
              <a:ext cx="9784" cy="11677"/>
            </a:xfrm>
            <a:custGeom>
              <a:avLst/>
              <a:gdLst/>
              <a:ahLst/>
              <a:cxnLst/>
              <a:rect l="l" t="t" r="r" b="b"/>
              <a:pathLst>
                <a:path w="310" h="370" extrusionOk="0">
                  <a:moveTo>
                    <a:pt x="310" y="0"/>
                  </a:moveTo>
                  <a:lnTo>
                    <a:pt x="310" y="0"/>
                  </a:lnTo>
                  <a:cubicBezTo>
                    <a:pt x="262" y="12"/>
                    <a:pt x="179" y="12"/>
                    <a:pt x="179" y="24"/>
                  </a:cubicBezTo>
                  <a:cubicBezTo>
                    <a:pt x="143" y="143"/>
                    <a:pt x="0" y="298"/>
                    <a:pt x="226" y="369"/>
                  </a:cubicBezTo>
                  <a:cubicBezTo>
                    <a:pt x="250" y="358"/>
                    <a:pt x="286" y="322"/>
                    <a:pt x="298" y="274"/>
                  </a:cubicBezTo>
                  <a:cubicBezTo>
                    <a:pt x="298" y="191"/>
                    <a:pt x="310" y="84"/>
                    <a:pt x="3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6" name="Google Shape;906;p4"/>
            <p:cNvSpPr/>
            <p:nvPr/>
          </p:nvSpPr>
          <p:spPr>
            <a:xfrm>
              <a:off x="8486409" y="483789"/>
              <a:ext cx="12056" cy="16569"/>
            </a:xfrm>
            <a:custGeom>
              <a:avLst/>
              <a:gdLst/>
              <a:ahLst/>
              <a:cxnLst/>
              <a:rect l="l" t="t" r="r" b="b"/>
              <a:pathLst>
                <a:path w="382" h="525" extrusionOk="0">
                  <a:moveTo>
                    <a:pt x="167" y="0"/>
                  </a:moveTo>
                  <a:cubicBezTo>
                    <a:pt x="0" y="84"/>
                    <a:pt x="60" y="274"/>
                    <a:pt x="0" y="417"/>
                  </a:cubicBezTo>
                  <a:cubicBezTo>
                    <a:pt x="12" y="453"/>
                    <a:pt x="24" y="489"/>
                    <a:pt x="60" y="524"/>
                  </a:cubicBezTo>
                  <a:cubicBezTo>
                    <a:pt x="381" y="524"/>
                    <a:pt x="119" y="227"/>
                    <a:pt x="226" y="108"/>
                  </a:cubicBezTo>
                  <a:cubicBezTo>
                    <a:pt x="203" y="72"/>
                    <a:pt x="179" y="24"/>
                    <a:pt x="16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7" name="Google Shape;907;p4"/>
            <p:cNvSpPr/>
            <p:nvPr/>
          </p:nvSpPr>
          <p:spPr>
            <a:xfrm>
              <a:off x="8424017" y="354902"/>
              <a:ext cx="7922" cy="11298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215" y="1"/>
                  </a:moveTo>
                  <a:cubicBezTo>
                    <a:pt x="144" y="96"/>
                    <a:pt x="1" y="155"/>
                    <a:pt x="72" y="358"/>
                  </a:cubicBezTo>
                  <a:cubicBezTo>
                    <a:pt x="203" y="298"/>
                    <a:pt x="251" y="179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8" name="Google Shape;908;p4"/>
            <p:cNvSpPr/>
            <p:nvPr/>
          </p:nvSpPr>
          <p:spPr>
            <a:xfrm>
              <a:off x="8188428" y="133199"/>
              <a:ext cx="13192" cy="15843"/>
            </a:xfrm>
            <a:custGeom>
              <a:avLst/>
              <a:gdLst/>
              <a:ahLst/>
              <a:cxnLst/>
              <a:rect l="l" t="t" r="r" b="b"/>
              <a:pathLst>
                <a:path w="418" h="502" extrusionOk="0">
                  <a:moveTo>
                    <a:pt x="334" y="1"/>
                  </a:moveTo>
                  <a:cubicBezTo>
                    <a:pt x="120" y="25"/>
                    <a:pt x="0" y="132"/>
                    <a:pt x="36" y="394"/>
                  </a:cubicBezTo>
                  <a:cubicBezTo>
                    <a:pt x="60" y="442"/>
                    <a:pt x="84" y="465"/>
                    <a:pt x="108" y="501"/>
                  </a:cubicBezTo>
                  <a:cubicBezTo>
                    <a:pt x="215" y="370"/>
                    <a:pt x="322" y="263"/>
                    <a:pt x="417" y="120"/>
                  </a:cubicBezTo>
                  <a:cubicBezTo>
                    <a:pt x="405" y="72"/>
                    <a:pt x="393" y="49"/>
                    <a:pt x="3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09" name="Google Shape;909;p4"/>
            <p:cNvSpPr/>
            <p:nvPr/>
          </p:nvSpPr>
          <p:spPr>
            <a:xfrm>
              <a:off x="8472113" y="457564"/>
              <a:ext cx="10573" cy="8206"/>
            </a:xfrm>
            <a:custGeom>
              <a:avLst/>
              <a:gdLst/>
              <a:ahLst/>
              <a:cxnLst/>
              <a:rect l="l" t="t" r="r" b="b"/>
              <a:pathLst>
                <a:path w="335" h="260" extrusionOk="0">
                  <a:moveTo>
                    <a:pt x="187" y="1"/>
                  </a:moveTo>
                  <a:cubicBezTo>
                    <a:pt x="163" y="1"/>
                    <a:pt x="136" y="14"/>
                    <a:pt x="108" y="46"/>
                  </a:cubicBezTo>
                  <a:cubicBezTo>
                    <a:pt x="48" y="117"/>
                    <a:pt x="1" y="224"/>
                    <a:pt x="155" y="260"/>
                  </a:cubicBezTo>
                  <a:lnTo>
                    <a:pt x="334" y="129"/>
                  </a:lnTo>
                  <a:cubicBezTo>
                    <a:pt x="292" y="71"/>
                    <a:pt x="245" y="1"/>
                    <a:pt x="18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0" name="Google Shape;910;p4"/>
            <p:cNvSpPr/>
            <p:nvPr/>
          </p:nvSpPr>
          <p:spPr>
            <a:xfrm>
              <a:off x="8631076" y="693973"/>
              <a:ext cx="13161" cy="11551"/>
            </a:xfrm>
            <a:custGeom>
              <a:avLst/>
              <a:gdLst/>
              <a:ahLst/>
              <a:cxnLst/>
              <a:rect l="l" t="t" r="r" b="b"/>
              <a:pathLst>
                <a:path w="417" h="366" extrusionOk="0">
                  <a:moveTo>
                    <a:pt x="167" y="0"/>
                  </a:moveTo>
                  <a:cubicBezTo>
                    <a:pt x="101" y="0"/>
                    <a:pt x="34" y="43"/>
                    <a:pt x="0" y="151"/>
                  </a:cubicBezTo>
                  <a:cubicBezTo>
                    <a:pt x="48" y="222"/>
                    <a:pt x="83" y="306"/>
                    <a:pt x="131" y="365"/>
                  </a:cubicBezTo>
                  <a:cubicBezTo>
                    <a:pt x="191" y="258"/>
                    <a:pt x="417" y="246"/>
                    <a:pt x="298" y="68"/>
                  </a:cubicBezTo>
                  <a:cubicBezTo>
                    <a:pt x="267" y="26"/>
                    <a:pt x="217" y="0"/>
                    <a:pt x="16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1" name="Google Shape;911;p4"/>
            <p:cNvSpPr/>
            <p:nvPr/>
          </p:nvSpPr>
          <p:spPr>
            <a:xfrm>
              <a:off x="8233526" y="169650"/>
              <a:ext cx="18052" cy="12056"/>
            </a:xfrm>
            <a:custGeom>
              <a:avLst/>
              <a:gdLst/>
              <a:ahLst/>
              <a:cxnLst/>
              <a:rect l="l" t="t" r="r" b="b"/>
              <a:pathLst>
                <a:path w="572" h="382" extrusionOk="0">
                  <a:moveTo>
                    <a:pt x="238" y="1"/>
                  </a:moveTo>
                  <a:lnTo>
                    <a:pt x="238" y="1"/>
                  </a:lnTo>
                  <a:cubicBezTo>
                    <a:pt x="0" y="203"/>
                    <a:pt x="298" y="251"/>
                    <a:pt x="334" y="382"/>
                  </a:cubicBezTo>
                  <a:cubicBezTo>
                    <a:pt x="572" y="179"/>
                    <a:pt x="381" y="96"/>
                    <a:pt x="23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2" name="Google Shape;912;p4"/>
            <p:cNvSpPr/>
            <p:nvPr/>
          </p:nvSpPr>
          <p:spPr>
            <a:xfrm>
              <a:off x="8605134" y="683306"/>
              <a:ext cx="13571" cy="12719"/>
            </a:xfrm>
            <a:custGeom>
              <a:avLst/>
              <a:gdLst/>
              <a:ahLst/>
              <a:cxnLst/>
              <a:rect l="l" t="t" r="r" b="b"/>
              <a:pathLst>
                <a:path w="430" h="403" extrusionOk="0">
                  <a:moveTo>
                    <a:pt x="286" y="1"/>
                  </a:moveTo>
                  <a:cubicBezTo>
                    <a:pt x="191" y="72"/>
                    <a:pt x="96" y="132"/>
                    <a:pt x="0" y="215"/>
                  </a:cubicBezTo>
                  <a:cubicBezTo>
                    <a:pt x="79" y="333"/>
                    <a:pt x="175" y="403"/>
                    <a:pt x="293" y="403"/>
                  </a:cubicBezTo>
                  <a:cubicBezTo>
                    <a:pt x="318" y="403"/>
                    <a:pt x="343" y="400"/>
                    <a:pt x="370" y="394"/>
                  </a:cubicBezTo>
                  <a:cubicBezTo>
                    <a:pt x="393" y="251"/>
                    <a:pt x="429" y="96"/>
                    <a:pt x="2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3" name="Google Shape;913;p4"/>
            <p:cNvSpPr/>
            <p:nvPr/>
          </p:nvSpPr>
          <p:spPr>
            <a:xfrm>
              <a:off x="8613782" y="677310"/>
              <a:ext cx="17674" cy="18431"/>
            </a:xfrm>
            <a:custGeom>
              <a:avLst/>
              <a:gdLst/>
              <a:ahLst/>
              <a:cxnLst/>
              <a:rect l="l" t="t" r="r" b="b"/>
              <a:pathLst>
                <a:path w="560" h="584" extrusionOk="0">
                  <a:moveTo>
                    <a:pt x="24" y="0"/>
                  </a:moveTo>
                  <a:cubicBezTo>
                    <a:pt x="12" y="60"/>
                    <a:pt x="12" y="131"/>
                    <a:pt x="0" y="191"/>
                  </a:cubicBezTo>
                  <a:cubicBezTo>
                    <a:pt x="24" y="310"/>
                    <a:pt x="60" y="441"/>
                    <a:pt x="84" y="584"/>
                  </a:cubicBezTo>
                  <a:cubicBezTo>
                    <a:pt x="310" y="357"/>
                    <a:pt x="560" y="119"/>
                    <a:pt x="2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4" name="Google Shape;914;p4"/>
            <p:cNvSpPr/>
            <p:nvPr/>
          </p:nvSpPr>
          <p:spPr>
            <a:xfrm>
              <a:off x="8604377" y="664150"/>
              <a:ext cx="8679" cy="7322"/>
            </a:xfrm>
            <a:custGeom>
              <a:avLst/>
              <a:gdLst/>
              <a:ahLst/>
              <a:cxnLst/>
              <a:rect l="l" t="t" r="r" b="b"/>
              <a:pathLst>
                <a:path w="275" h="232" extrusionOk="0">
                  <a:moveTo>
                    <a:pt x="84" y="0"/>
                  </a:moveTo>
                  <a:cubicBezTo>
                    <a:pt x="60" y="48"/>
                    <a:pt x="1" y="108"/>
                    <a:pt x="1" y="131"/>
                  </a:cubicBezTo>
                  <a:cubicBezTo>
                    <a:pt x="24" y="216"/>
                    <a:pt x="72" y="231"/>
                    <a:pt x="125" y="231"/>
                  </a:cubicBezTo>
                  <a:cubicBezTo>
                    <a:pt x="155" y="231"/>
                    <a:pt x="186" y="227"/>
                    <a:pt x="215" y="227"/>
                  </a:cubicBezTo>
                  <a:cubicBezTo>
                    <a:pt x="275" y="60"/>
                    <a:pt x="239" y="0"/>
                    <a:pt x="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5" name="Google Shape;915;p4"/>
            <p:cNvSpPr/>
            <p:nvPr/>
          </p:nvSpPr>
          <p:spPr>
            <a:xfrm>
              <a:off x="8132064" y="95865"/>
              <a:ext cx="15812" cy="12592"/>
            </a:xfrm>
            <a:custGeom>
              <a:avLst/>
              <a:gdLst/>
              <a:ahLst/>
              <a:cxnLst/>
              <a:rect l="l" t="t" r="r" b="b"/>
              <a:pathLst>
                <a:path w="501" h="399" extrusionOk="0">
                  <a:moveTo>
                    <a:pt x="173" y="1"/>
                  </a:moveTo>
                  <a:cubicBezTo>
                    <a:pt x="116" y="1"/>
                    <a:pt x="58" y="21"/>
                    <a:pt x="1" y="89"/>
                  </a:cubicBezTo>
                  <a:cubicBezTo>
                    <a:pt x="120" y="196"/>
                    <a:pt x="262" y="291"/>
                    <a:pt x="382" y="398"/>
                  </a:cubicBezTo>
                  <a:cubicBezTo>
                    <a:pt x="417" y="315"/>
                    <a:pt x="453" y="231"/>
                    <a:pt x="501" y="148"/>
                  </a:cubicBezTo>
                  <a:cubicBezTo>
                    <a:pt x="465" y="112"/>
                    <a:pt x="453" y="89"/>
                    <a:pt x="417" y="53"/>
                  </a:cubicBezTo>
                  <a:cubicBezTo>
                    <a:pt x="339" y="46"/>
                    <a:pt x="257" y="1"/>
                    <a:pt x="17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6" name="Google Shape;916;p4"/>
            <p:cNvSpPr/>
            <p:nvPr/>
          </p:nvSpPr>
          <p:spPr>
            <a:xfrm>
              <a:off x="8422881" y="405586"/>
              <a:ext cx="9815" cy="12087"/>
            </a:xfrm>
            <a:custGeom>
              <a:avLst/>
              <a:gdLst/>
              <a:ahLst/>
              <a:cxnLst/>
              <a:rect l="l" t="t" r="r" b="b"/>
              <a:pathLst>
                <a:path w="311" h="383" extrusionOk="0">
                  <a:moveTo>
                    <a:pt x="34" y="0"/>
                  </a:moveTo>
                  <a:cubicBezTo>
                    <a:pt x="24" y="0"/>
                    <a:pt x="13" y="1"/>
                    <a:pt x="1" y="2"/>
                  </a:cubicBezTo>
                  <a:cubicBezTo>
                    <a:pt x="72" y="169"/>
                    <a:pt x="120" y="359"/>
                    <a:pt x="311" y="383"/>
                  </a:cubicBezTo>
                  <a:cubicBezTo>
                    <a:pt x="242" y="224"/>
                    <a:pt x="250" y="0"/>
                    <a:pt x="3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7" name="Google Shape;917;p4"/>
            <p:cNvSpPr/>
            <p:nvPr/>
          </p:nvSpPr>
          <p:spPr>
            <a:xfrm>
              <a:off x="8164002" y="109530"/>
              <a:ext cx="19946" cy="15622"/>
            </a:xfrm>
            <a:custGeom>
              <a:avLst/>
              <a:gdLst/>
              <a:ahLst/>
              <a:cxnLst/>
              <a:rect l="l" t="t" r="r" b="b"/>
              <a:pathLst>
                <a:path w="632" h="495" extrusionOk="0">
                  <a:moveTo>
                    <a:pt x="36" y="60"/>
                  </a:moveTo>
                  <a:cubicBezTo>
                    <a:pt x="36" y="179"/>
                    <a:pt x="24" y="275"/>
                    <a:pt x="1" y="394"/>
                  </a:cubicBezTo>
                  <a:cubicBezTo>
                    <a:pt x="76" y="422"/>
                    <a:pt x="144" y="495"/>
                    <a:pt x="227" y="495"/>
                  </a:cubicBezTo>
                  <a:cubicBezTo>
                    <a:pt x="250" y="495"/>
                    <a:pt x="273" y="490"/>
                    <a:pt x="298" y="477"/>
                  </a:cubicBezTo>
                  <a:cubicBezTo>
                    <a:pt x="632" y="1"/>
                    <a:pt x="167" y="156"/>
                    <a:pt x="36" y="6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8" name="Google Shape;918;p4"/>
            <p:cNvSpPr/>
            <p:nvPr/>
          </p:nvSpPr>
          <p:spPr>
            <a:xfrm>
              <a:off x="8164002" y="121680"/>
              <a:ext cx="19946" cy="13066"/>
            </a:xfrm>
            <a:custGeom>
              <a:avLst/>
              <a:gdLst/>
              <a:ahLst/>
              <a:cxnLst/>
              <a:rect l="l" t="t" r="r" b="b"/>
              <a:pathLst>
                <a:path w="632" h="414" extrusionOk="0">
                  <a:moveTo>
                    <a:pt x="83" y="0"/>
                  </a:moveTo>
                  <a:cubicBezTo>
                    <a:pt x="57" y="0"/>
                    <a:pt x="29" y="3"/>
                    <a:pt x="1" y="9"/>
                  </a:cubicBezTo>
                  <a:cubicBezTo>
                    <a:pt x="24" y="56"/>
                    <a:pt x="36" y="104"/>
                    <a:pt x="36" y="140"/>
                  </a:cubicBezTo>
                  <a:cubicBezTo>
                    <a:pt x="155" y="259"/>
                    <a:pt x="286" y="378"/>
                    <a:pt x="465" y="414"/>
                  </a:cubicBezTo>
                  <a:cubicBezTo>
                    <a:pt x="620" y="390"/>
                    <a:pt x="632" y="283"/>
                    <a:pt x="596" y="140"/>
                  </a:cubicBezTo>
                  <a:cubicBezTo>
                    <a:pt x="501" y="116"/>
                    <a:pt x="405" y="104"/>
                    <a:pt x="298" y="92"/>
                  </a:cubicBezTo>
                  <a:cubicBezTo>
                    <a:pt x="235" y="29"/>
                    <a:pt x="165" y="0"/>
                    <a:pt x="8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19" name="Google Shape;919;p4"/>
            <p:cNvSpPr/>
            <p:nvPr/>
          </p:nvSpPr>
          <p:spPr>
            <a:xfrm>
              <a:off x="8179024" y="126446"/>
              <a:ext cx="19946" cy="21461"/>
            </a:xfrm>
            <a:custGeom>
              <a:avLst/>
              <a:gdLst/>
              <a:ahLst/>
              <a:cxnLst/>
              <a:rect l="l" t="t" r="r" b="b"/>
              <a:pathLst>
                <a:path w="632" h="680" extrusionOk="0">
                  <a:moveTo>
                    <a:pt x="144" y="1"/>
                  </a:moveTo>
                  <a:lnTo>
                    <a:pt x="1" y="263"/>
                  </a:lnTo>
                  <a:cubicBezTo>
                    <a:pt x="84" y="394"/>
                    <a:pt x="167" y="536"/>
                    <a:pt x="239" y="679"/>
                  </a:cubicBezTo>
                  <a:cubicBezTo>
                    <a:pt x="275" y="667"/>
                    <a:pt x="298" y="632"/>
                    <a:pt x="334" y="620"/>
                  </a:cubicBezTo>
                  <a:cubicBezTo>
                    <a:pt x="441" y="501"/>
                    <a:pt x="525" y="370"/>
                    <a:pt x="632" y="239"/>
                  </a:cubicBezTo>
                  <a:cubicBezTo>
                    <a:pt x="501" y="84"/>
                    <a:pt x="334" y="1"/>
                    <a:pt x="14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920" name="Google Shape;920;p4"/>
          <p:cNvGrpSpPr/>
          <p:nvPr/>
        </p:nvGrpSpPr>
        <p:grpSpPr>
          <a:xfrm>
            <a:off x="3229973" y="-152380"/>
            <a:ext cx="617630" cy="605700"/>
            <a:chOff x="11724" y="2903078"/>
            <a:chExt cx="301019" cy="295205"/>
          </a:xfrm>
        </p:grpSpPr>
        <p:sp>
          <p:nvSpPr>
            <p:cNvPr id="921" name="Google Shape;921;p4"/>
            <p:cNvSpPr/>
            <p:nvPr/>
          </p:nvSpPr>
          <p:spPr>
            <a:xfrm>
              <a:off x="35393" y="2916838"/>
              <a:ext cx="277349" cy="270974"/>
            </a:xfrm>
            <a:custGeom>
              <a:avLst/>
              <a:gdLst/>
              <a:ahLst/>
              <a:cxnLst/>
              <a:rect l="l" t="t" r="r" b="b"/>
              <a:pathLst>
                <a:path w="8788" h="8586" extrusionOk="0">
                  <a:moveTo>
                    <a:pt x="5180" y="3689"/>
                  </a:moveTo>
                  <a:lnTo>
                    <a:pt x="5180" y="3689"/>
                  </a:lnTo>
                  <a:cubicBezTo>
                    <a:pt x="5017" y="3736"/>
                    <a:pt x="5002" y="3942"/>
                    <a:pt x="4868" y="4029"/>
                  </a:cubicBezTo>
                  <a:lnTo>
                    <a:pt x="4868" y="4029"/>
                  </a:lnTo>
                  <a:cubicBezTo>
                    <a:pt x="4978" y="3925"/>
                    <a:pt x="4989" y="3712"/>
                    <a:pt x="5180" y="3689"/>
                  </a:cubicBezTo>
                  <a:close/>
                  <a:moveTo>
                    <a:pt x="7069" y="0"/>
                  </a:moveTo>
                  <a:cubicBezTo>
                    <a:pt x="6739" y="0"/>
                    <a:pt x="6427" y="150"/>
                    <a:pt x="6144" y="558"/>
                  </a:cubicBezTo>
                  <a:cubicBezTo>
                    <a:pt x="5799" y="891"/>
                    <a:pt x="6144" y="1213"/>
                    <a:pt x="6132" y="1534"/>
                  </a:cubicBezTo>
                  <a:cubicBezTo>
                    <a:pt x="6144" y="1558"/>
                    <a:pt x="6168" y="1594"/>
                    <a:pt x="6192" y="1618"/>
                  </a:cubicBezTo>
                  <a:cubicBezTo>
                    <a:pt x="6246" y="1720"/>
                    <a:pt x="6348" y="1725"/>
                    <a:pt x="6447" y="1725"/>
                  </a:cubicBezTo>
                  <a:cubicBezTo>
                    <a:pt x="6457" y="1725"/>
                    <a:pt x="6467" y="1725"/>
                    <a:pt x="6478" y="1725"/>
                  </a:cubicBezTo>
                  <a:cubicBezTo>
                    <a:pt x="6585" y="1725"/>
                    <a:pt x="6680" y="1731"/>
                    <a:pt x="6692" y="1868"/>
                  </a:cubicBezTo>
                  <a:cubicBezTo>
                    <a:pt x="6728" y="2201"/>
                    <a:pt x="6287" y="1891"/>
                    <a:pt x="6228" y="2189"/>
                  </a:cubicBezTo>
                  <a:cubicBezTo>
                    <a:pt x="6192" y="2368"/>
                    <a:pt x="6287" y="2487"/>
                    <a:pt x="6394" y="2606"/>
                  </a:cubicBezTo>
                  <a:cubicBezTo>
                    <a:pt x="6454" y="2665"/>
                    <a:pt x="6573" y="2725"/>
                    <a:pt x="6430" y="2808"/>
                  </a:cubicBezTo>
                  <a:cubicBezTo>
                    <a:pt x="6382" y="2829"/>
                    <a:pt x="6330" y="2865"/>
                    <a:pt x="6286" y="2865"/>
                  </a:cubicBezTo>
                  <a:cubicBezTo>
                    <a:pt x="6253" y="2865"/>
                    <a:pt x="6224" y="2845"/>
                    <a:pt x="6204" y="2784"/>
                  </a:cubicBezTo>
                  <a:cubicBezTo>
                    <a:pt x="6168" y="2677"/>
                    <a:pt x="6109" y="2606"/>
                    <a:pt x="6025" y="2570"/>
                  </a:cubicBezTo>
                  <a:cubicBezTo>
                    <a:pt x="5978" y="2570"/>
                    <a:pt x="5918" y="2570"/>
                    <a:pt x="5870" y="2582"/>
                  </a:cubicBezTo>
                  <a:cubicBezTo>
                    <a:pt x="5835" y="2606"/>
                    <a:pt x="5787" y="2630"/>
                    <a:pt x="5739" y="2665"/>
                  </a:cubicBezTo>
                  <a:cubicBezTo>
                    <a:pt x="5489" y="2856"/>
                    <a:pt x="5156" y="2737"/>
                    <a:pt x="4942" y="2999"/>
                  </a:cubicBezTo>
                  <a:cubicBezTo>
                    <a:pt x="4787" y="3320"/>
                    <a:pt x="4406" y="3213"/>
                    <a:pt x="4251" y="3511"/>
                  </a:cubicBezTo>
                  <a:cubicBezTo>
                    <a:pt x="4180" y="3654"/>
                    <a:pt x="4204" y="3796"/>
                    <a:pt x="4299" y="3927"/>
                  </a:cubicBezTo>
                  <a:cubicBezTo>
                    <a:pt x="4323" y="3975"/>
                    <a:pt x="4370" y="4011"/>
                    <a:pt x="4418" y="4046"/>
                  </a:cubicBezTo>
                  <a:cubicBezTo>
                    <a:pt x="4504" y="4082"/>
                    <a:pt x="4590" y="4136"/>
                    <a:pt x="4676" y="4136"/>
                  </a:cubicBezTo>
                  <a:cubicBezTo>
                    <a:pt x="4725" y="4136"/>
                    <a:pt x="4774" y="4119"/>
                    <a:pt x="4823" y="4072"/>
                  </a:cubicBezTo>
                  <a:lnTo>
                    <a:pt x="4823" y="4072"/>
                  </a:lnTo>
                  <a:cubicBezTo>
                    <a:pt x="4775" y="4154"/>
                    <a:pt x="4871" y="4264"/>
                    <a:pt x="4799" y="4356"/>
                  </a:cubicBezTo>
                  <a:cubicBezTo>
                    <a:pt x="4787" y="4404"/>
                    <a:pt x="4763" y="4427"/>
                    <a:pt x="4727" y="4475"/>
                  </a:cubicBezTo>
                  <a:cubicBezTo>
                    <a:pt x="4668" y="4582"/>
                    <a:pt x="4561" y="4654"/>
                    <a:pt x="4465" y="4713"/>
                  </a:cubicBezTo>
                  <a:cubicBezTo>
                    <a:pt x="4418" y="4749"/>
                    <a:pt x="4382" y="4785"/>
                    <a:pt x="4358" y="4832"/>
                  </a:cubicBezTo>
                  <a:cubicBezTo>
                    <a:pt x="4346" y="4939"/>
                    <a:pt x="4370" y="5047"/>
                    <a:pt x="4406" y="5142"/>
                  </a:cubicBezTo>
                  <a:cubicBezTo>
                    <a:pt x="4383" y="5187"/>
                    <a:pt x="4489" y="5286"/>
                    <a:pt x="4389" y="5286"/>
                  </a:cubicBezTo>
                  <a:cubicBezTo>
                    <a:pt x="4383" y="5286"/>
                    <a:pt x="4377" y="5285"/>
                    <a:pt x="4370" y="5285"/>
                  </a:cubicBezTo>
                  <a:cubicBezTo>
                    <a:pt x="4263" y="5261"/>
                    <a:pt x="4144" y="5189"/>
                    <a:pt x="4049" y="5130"/>
                  </a:cubicBezTo>
                  <a:cubicBezTo>
                    <a:pt x="4000" y="5116"/>
                    <a:pt x="3955" y="5110"/>
                    <a:pt x="3912" y="5110"/>
                  </a:cubicBezTo>
                  <a:cubicBezTo>
                    <a:pt x="3882" y="5110"/>
                    <a:pt x="3852" y="5113"/>
                    <a:pt x="3823" y="5118"/>
                  </a:cubicBezTo>
                  <a:cubicBezTo>
                    <a:pt x="3632" y="5201"/>
                    <a:pt x="3430" y="5261"/>
                    <a:pt x="3275" y="5428"/>
                  </a:cubicBezTo>
                  <a:cubicBezTo>
                    <a:pt x="3156" y="5654"/>
                    <a:pt x="3334" y="5999"/>
                    <a:pt x="3049" y="6142"/>
                  </a:cubicBezTo>
                  <a:cubicBezTo>
                    <a:pt x="3096" y="5892"/>
                    <a:pt x="3239" y="5654"/>
                    <a:pt x="3108" y="5380"/>
                  </a:cubicBezTo>
                  <a:cubicBezTo>
                    <a:pt x="3046" y="5298"/>
                    <a:pt x="2985" y="5259"/>
                    <a:pt x="2919" y="5259"/>
                  </a:cubicBezTo>
                  <a:cubicBezTo>
                    <a:pt x="2870" y="5259"/>
                    <a:pt x="2818" y="5280"/>
                    <a:pt x="2763" y="5320"/>
                  </a:cubicBezTo>
                  <a:cubicBezTo>
                    <a:pt x="2584" y="5535"/>
                    <a:pt x="2382" y="5642"/>
                    <a:pt x="2108" y="5666"/>
                  </a:cubicBezTo>
                  <a:cubicBezTo>
                    <a:pt x="2275" y="5499"/>
                    <a:pt x="2418" y="5404"/>
                    <a:pt x="2596" y="5356"/>
                  </a:cubicBezTo>
                  <a:cubicBezTo>
                    <a:pt x="2822" y="5178"/>
                    <a:pt x="3108" y="5249"/>
                    <a:pt x="3358" y="5178"/>
                  </a:cubicBezTo>
                  <a:cubicBezTo>
                    <a:pt x="3763" y="4761"/>
                    <a:pt x="3406" y="4713"/>
                    <a:pt x="3180" y="4630"/>
                  </a:cubicBezTo>
                  <a:cubicBezTo>
                    <a:pt x="3210" y="4627"/>
                    <a:pt x="3241" y="4626"/>
                    <a:pt x="3272" y="4626"/>
                  </a:cubicBezTo>
                  <a:cubicBezTo>
                    <a:pt x="3408" y="4626"/>
                    <a:pt x="3549" y="4648"/>
                    <a:pt x="3685" y="4648"/>
                  </a:cubicBezTo>
                  <a:cubicBezTo>
                    <a:pt x="3919" y="4648"/>
                    <a:pt x="4139" y="4584"/>
                    <a:pt x="4299" y="4237"/>
                  </a:cubicBezTo>
                  <a:cubicBezTo>
                    <a:pt x="4287" y="4046"/>
                    <a:pt x="4108" y="3927"/>
                    <a:pt x="4120" y="3737"/>
                  </a:cubicBezTo>
                  <a:cubicBezTo>
                    <a:pt x="4073" y="3526"/>
                    <a:pt x="4141" y="3213"/>
                    <a:pt x="3828" y="3213"/>
                  </a:cubicBezTo>
                  <a:cubicBezTo>
                    <a:pt x="3823" y="3213"/>
                    <a:pt x="3817" y="3213"/>
                    <a:pt x="3811" y="3213"/>
                  </a:cubicBezTo>
                  <a:cubicBezTo>
                    <a:pt x="3692" y="3237"/>
                    <a:pt x="3573" y="3273"/>
                    <a:pt x="3453" y="3332"/>
                  </a:cubicBezTo>
                  <a:cubicBezTo>
                    <a:pt x="3394" y="3392"/>
                    <a:pt x="3346" y="3439"/>
                    <a:pt x="3370" y="3534"/>
                  </a:cubicBezTo>
                  <a:cubicBezTo>
                    <a:pt x="3382" y="3618"/>
                    <a:pt x="3477" y="3570"/>
                    <a:pt x="3489" y="3654"/>
                  </a:cubicBezTo>
                  <a:cubicBezTo>
                    <a:pt x="3453" y="3642"/>
                    <a:pt x="3406" y="3594"/>
                    <a:pt x="3370" y="3558"/>
                  </a:cubicBezTo>
                  <a:cubicBezTo>
                    <a:pt x="3322" y="3534"/>
                    <a:pt x="3271" y="3527"/>
                    <a:pt x="3220" y="3527"/>
                  </a:cubicBezTo>
                  <a:cubicBezTo>
                    <a:pt x="3140" y="3527"/>
                    <a:pt x="3057" y="3544"/>
                    <a:pt x="2976" y="3544"/>
                  </a:cubicBezTo>
                  <a:cubicBezTo>
                    <a:pt x="2903" y="3544"/>
                    <a:pt x="2831" y="3530"/>
                    <a:pt x="2763" y="3475"/>
                  </a:cubicBezTo>
                  <a:cubicBezTo>
                    <a:pt x="2748" y="3474"/>
                    <a:pt x="2733" y="3473"/>
                    <a:pt x="2718" y="3473"/>
                  </a:cubicBezTo>
                  <a:cubicBezTo>
                    <a:pt x="2613" y="3473"/>
                    <a:pt x="2496" y="3501"/>
                    <a:pt x="2391" y="3501"/>
                  </a:cubicBezTo>
                  <a:cubicBezTo>
                    <a:pt x="2376" y="3501"/>
                    <a:pt x="2361" y="3500"/>
                    <a:pt x="2346" y="3499"/>
                  </a:cubicBezTo>
                  <a:cubicBezTo>
                    <a:pt x="2263" y="3499"/>
                    <a:pt x="2168" y="3534"/>
                    <a:pt x="2084" y="3582"/>
                  </a:cubicBezTo>
                  <a:cubicBezTo>
                    <a:pt x="1941" y="3677"/>
                    <a:pt x="1846" y="3761"/>
                    <a:pt x="1787" y="3927"/>
                  </a:cubicBezTo>
                  <a:cubicBezTo>
                    <a:pt x="1787" y="3987"/>
                    <a:pt x="1787" y="4035"/>
                    <a:pt x="1810" y="4070"/>
                  </a:cubicBezTo>
                  <a:cubicBezTo>
                    <a:pt x="1918" y="4130"/>
                    <a:pt x="1977" y="4213"/>
                    <a:pt x="1858" y="4308"/>
                  </a:cubicBezTo>
                  <a:cubicBezTo>
                    <a:pt x="1726" y="4561"/>
                    <a:pt x="1179" y="4702"/>
                    <a:pt x="1571" y="5096"/>
                  </a:cubicBezTo>
                  <a:lnTo>
                    <a:pt x="1571" y="5096"/>
                  </a:lnTo>
                  <a:cubicBezTo>
                    <a:pt x="1511" y="5043"/>
                    <a:pt x="1454" y="4999"/>
                    <a:pt x="1392" y="4999"/>
                  </a:cubicBezTo>
                  <a:cubicBezTo>
                    <a:pt x="1338" y="4999"/>
                    <a:pt x="1281" y="5032"/>
                    <a:pt x="1215" y="5118"/>
                  </a:cubicBezTo>
                  <a:cubicBezTo>
                    <a:pt x="1025" y="5606"/>
                    <a:pt x="691" y="5892"/>
                    <a:pt x="263" y="6070"/>
                  </a:cubicBezTo>
                  <a:cubicBezTo>
                    <a:pt x="203" y="6082"/>
                    <a:pt x="155" y="6118"/>
                    <a:pt x="120" y="6142"/>
                  </a:cubicBezTo>
                  <a:cubicBezTo>
                    <a:pt x="48" y="6201"/>
                    <a:pt x="13" y="6273"/>
                    <a:pt x="1" y="6368"/>
                  </a:cubicBezTo>
                  <a:cubicBezTo>
                    <a:pt x="24" y="6499"/>
                    <a:pt x="120" y="6547"/>
                    <a:pt x="215" y="6594"/>
                  </a:cubicBezTo>
                  <a:cubicBezTo>
                    <a:pt x="596" y="6713"/>
                    <a:pt x="394" y="6952"/>
                    <a:pt x="310" y="7166"/>
                  </a:cubicBezTo>
                  <a:cubicBezTo>
                    <a:pt x="298" y="7309"/>
                    <a:pt x="382" y="7380"/>
                    <a:pt x="453" y="7452"/>
                  </a:cubicBezTo>
                  <a:cubicBezTo>
                    <a:pt x="477" y="7487"/>
                    <a:pt x="489" y="7523"/>
                    <a:pt x="501" y="7571"/>
                  </a:cubicBezTo>
                  <a:cubicBezTo>
                    <a:pt x="567" y="7629"/>
                    <a:pt x="621" y="7652"/>
                    <a:pt x="670" y="7652"/>
                  </a:cubicBezTo>
                  <a:cubicBezTo>
                    <a:pt x="778" y="7652"/>
                    <a:pt x="854" y="7538"/>
                    <a:pt x="953" y="7464"/>
                  </a:cubicBezTo>
                  <a:cubicBezTo>
                    <a:pt x="1167" y="7749"/>
                    <a:pt x="1215" y="8106"/>
                    <a:pt x="1322" y="8440"/>
                  </a:cubicBezTo>
                  <a:cubicBezTo>
                    <a:pt x="1346" y="8499"/>
                    <a:pt x="1394" y="8535"/>
                    <a:pt x="1441" y="8571"/>
                  </a:cubicBezTo>
                  <a:cubicBezTo>
                    <a:pt x="1519" y="8581"/>
                    <a:pt x="1597" y="8586"/>
                    <a:pt x="1673" y="8586"/>
                  </a:cubicBezTo>
                  <a:cubicBezTo>
                    <a:pt x="2214" y="8586"/>
                    <a:pt x="2713" y="8343"/>
                    <a:pt x="3203" y="8083"/>
                  </a:cubicBezTo>
                  <a:cubicBezTo>
                    <a:pt x="3614" y="7683"/>
                    <a:pt x="3978" y="7161"/>
                    <a:pt x="4559" y="7161"/>
                  </a:cubicBezTo>
                  <a:cubicBezTo>
                    <a:pt x="4635" y="7161"/>
                    <a:pt x="4715" y="7170"/>
                    <a:pt x="4799" y="7190"/>
                  </a:cubicBezTo>
                  <a:cubicBezTo>
                    <a:pt x="4846" y="7166"/>
                    <a:pt x="4894" y="7142"/>
                    <a:pt x="4930" y="7106"/>
                  </a:cubicBezTo>
                  <a:cubicBezTo>
                    <a:pt x="5151" y="6996"/>
                    <a:pt x="5126" y="6503"/>
                    <a:pt x="5421" y="6503"/>
                  </a:cubicBezTo>
                  <a:cubicBezTo>
                    <a:pt x="5476" y="6503"/>
                    <a:pt x="5541" y="6520"/>
                    <a:pt x="5620" y="6559"/>
                  </a:cubicBezTo>
                  <a:cubicBezTo>
                    <a:pt x="6263" y="6332"/>
                    <a:pt x="6716" y="5820"/>
                    <a:pt x="7168" y="5285"/>
                  </a:cubicBezTo>
                  <a:cubicBezTo>
                    <a:pt x="7371" y="5070"/>
                    <a:pt x="7430" y="4725"/>
                    <a:pt x="7704" y="4582"/>
                  </a:cubicBezTo>
                  <a:cubicBezTo>
                    <a:pt x="7775" y="4344"/>
                    <a:pt x="7990" y="4189"/>
                    <a:pt x="8061" y="3939"/>
                  </a:cubicBezTo>
                  <a:cubicBezTo>
                    <a:pt x="8049" y="3892"/>
                    <a:pt x="8061" y="3868"/>
                    <a:pt x="8061" y="3820"/>
                  </a:cubicBezTo>
                  <a:cubicBezTo>
                    <a:pt x="8208" y="3757"/>
                    <a:pt x="7875" y="3381"/>
                    <a:pt x="8134" y="3381"/>
                  </a:cubicBezTo>
                  <a:cubicBezTo>
                    <a:pt x="8169" y="3381"/>
                    <a:pt x="8216" y="3388"/>
                    <a:pt x="8275" y="3403"/>
                  </a:cubicBezTo>
                  <a:cubicBezTo>
                    <a:pt x="8335" y="3392"/>
                    <a:pt x="8371" y="3356"/>
                    <a:pt x="8406" y="3320"/>
                  </a:cubicBezTo>
                  <a:cubicBezTo>
                    <a:pt x="8478" y="3142"/>
                    <a:pt x="8537" y="2963"/>
                    <a:pt x="8609" y="2784"/>
                  </a:cubicBezTo>
                  <a:lnTo>
                    <a:pt x="8609" y="2784"/>
                  </a:lnTo>
                  <a:lnTo>
                    <a:pt x="8597" y="2796"/>
                  </a:lnTo>
                  <a:cubicBezTo>
                    <a:pt x="8787" y="2606"/>
                    <a:pt x="8609" y="2332"/>
                    <a:pt x="8728" y="2130"/>
                  </a:cubicBezTo>
                  <a:cubicBezTo>
                    <a:pt x="8692" y="1951"/>
                    <a:pt x="8656" y="1749"/>
                    <a:pt x="8609" y="1570"/>
                  </a:cubicBezTo>
                  <a:cubicBezTo>
                    <a:pt x="8537" y="1368"/>
                    <a:pt x="8609" y="1070"/>
                    <a:pt x="8395" y="915"/>
                  </a:cubicBezTo>
                  <a:cubicBezTo>
                    <a:pt x="8335" y="653"/>
                    <a:pt x="8252" y="379"/>
                    <a:pt x="7990" y="284"/>
                  </a:cubicBezTo>
                  <a:cubicBezTo>
                    <a:pt x="7674" y="121"/>
                    <a:pt x="7364" y="0"/>
                    <a:pt x="70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2" name="Google Shape;922;p4"/>
            <p:cNvSpPr/>
            <p:nvPr/>
          </p:nvSpPr>
          <p:spPr>
            <a:xfrm>
              <a:off x="98132" y="2933690"/>
              <a:ext cx="103012" cy="99319"/>
            </a:xfrm>
            <a:custGeom>
              <a:avLst/>
              <a:gdLst/>
              <a:ahLst/>
              <a:cxnLst/>
              <a:rect l="l" t="t" r="r" b="b"/>
              <a:pathLst>
                <a:path w="3264" h="3147" extrusionOk="0">
                  <a:moveTo>
                    <a:pt x="1727" y="0"/>
                  </a:moveTo>
                  <a:cubicBezTo>
                    <a:pt x="1680" y="24"/>
                    <a:pt x="1656" y="72"/>
                    <a:pt x="1608" y="95"/>
                  </a:cubicBezTo>
                  <a:cubicBezTo>
                    <a:pt x="1418" y="298"/>
                    <a:pt x="1049" y="441"/>
                    <a:pt x="1120" y="750"/>
                  </a:cubicBezTo>
                  <a:cubicBezTo>
                    <a:pt x="1171" y="953"/>
                    <a:pt x="1157" y="1011"/>
                    <a:pt x="1119" y="1011"/>
                  </a:cubicBezTo>
                  <a:cubicBezTo>
                    <a:pt x="1067" y="1011"/>
                    <a:pt x="970" y="906"/>
                    <a:pt x="925" y="906"/>
                  </a:cubicBezTo>
                  <a:cubicBezTo>
                    <a:pt x="917" y="906"/>
                    <a:pt x="910" y="909"/>
                    <a:pt x="906" y="917"/>
                  </a:cubicBezTo>
                  <a:cubicBezTo>
                    <a:pt x="870" y="929"/>
                    <a:pt x="834" y="964"/>
                    <a:pt x="811" y="1012"/>
                  </a:cubicBezTo>
                  <a:cubicBezTo>
                    <a:pt x="811" y="1048"/>
                    <a:pt x="846" y="1107"/>
                    <a:pt x="811" y="1143"/>
                  </a:cubicBezTo>
                  <a:cubicBezTo>
                    <a:pt x="803" y="1149"/>
                    <a:pt x="797" y="1151"/>
                    <a:pt x="791" y="1151"/>
                  </a:cubicBezTo>
                  <a:cubicBezTo>
                    <a:pt x="762" y="1151"/>
                    <a:pt x="756" y="1082"/>
                    <a:pt x="715" y="1072"/>
                  </a:cubicBezTo>
                  <a:cubicBezTo>
                    <a:pt x="699" y="1068"/>
                    <a:pt x="684" y="1066"/>
                    <a:pt x="669" y="1066"/>
                  </a:cubicBezTo>
                  <a:cubicBezTo>
                    <a:pt x="587" y="1066"/>
                    <a:pt x="526" y="1120"/>
                    <a:pt x="465" y="1191"/>
                  </a:cubicBezTo>
                  <a:cubicBezTo>
                    <a:pt x="406" y="1262"/>
                    <a:pt x="358" y="1369"/>
                    <a:pt x="358" y="1488"/>
                  </a:cubicBezTo>
                  <a:cubicBezTo>
                    <a:pt x="415" y="1682"/>
                    <a:pt x="385" y="1811"/>
                    <a:pt x="194" y="1811"/>
                  </a:cubicBezTo>
                  <a:cubicBezTo>
                    <a:pt x="185" y="1811"/>
                    <a:pt x="177" y="1810"/>
                    <a:pt x="168" y="1810"/>
                  </a:cubicBezTo>
                  <a:cubicBezTo>
                    <a:pt x="72" y="1822"/>
                    <a:pt x="25" y="1869"/>
                    <a:pt x="1" y="1965"/>
                  </a:cubicBezTo>
                  <a:cubicBezTo>
                    <a:pt x="1" y="2024"/>
                    <a:pt x="1" y="2072"/>
                    <a:pt x="13" y="2119"/>
                  </a:cubicBezTo>
                  <a:cubicBezTo>
                    <a:pt x="84" y="2310"/>
                    <a:pt x="227" y="2417"/>
                    <a:pt x="346" y="2572"/>
                  </a:cubicBezTo>
                  <a:cubicBezTo>
                    <a:pt x="418" y="2762"/>
                    <a:pt x="727" y="2691"/>
                    <a:pt x="715" y="2989"/>
                  </a:cubicBezTo>
                  <a:cubicBezTo>
                    <a:pt x="817" y="3101"/>
                    <a:pt x="920" y="3146"/>
                    <a:pt x="1021" y="3146"/>
                  </a:cubicBezTo>
                  <a:cubicBezTo>
                    <a:pt x="1143" y="3146"/>
                    <a:pt x="1265" y="3080"/>
                    <a:pt x="1382" y="2989"/>
                  </a:cubicBezTo>
                  <a:cubicBezTo>
                    <a:pt x="1418" y="2965"/>
                    <a:pt x="1465" y="2917"/>
                    <a:pt x="1489" y="2869"/>
                  </a:cubicBezTo>
                  <a:cubicBezTo>
                    <a:pt x="1549" y="2762"/>
                    <a:pt x="1668" y="2750"/>
                    <a:pt x="1799" y="2715"/>
                  </a:cubicBezTo>
                  <a:cubicBezTo>
                    <a:pt x="1846" y="2703"/>
                    <a:pt x="1882" y="2691"/>
                    <a:pt x="1918" y="2655"/>
                  </a:cubicBezTo>
                  <a:cubicBezTo>
                    <a:pt x="2025" y="2596"/>
                    <a:pt x="2108" y="2524"/>
                    <a:pt x="2216" y="2477"/>
                  </a:cubicBezTo>
                  <a:cubicBezTo>
                    <a:pt x="2288" y="2505"/>
                    <a:pt x="2357" y="2516"/>
                    <a:pt x="2425" y="2516"/>
                  </a:cubicBezTo>
                  <a:cubicBezTo>
                    <a:pt x="2615" y="2516"/>
                    <a:pt x="2790" y="2425"/>
                    <a:pt x="2966" y="2346"/>
                  </a:cubicBezTo>
                  <a:cubicBezTo>
                    <a:pt x="3168" y="2238"/>
                    <a:pt x="3097" y="2000"/>
                    <a:pt x="3156" y="1846"/>
                  </a:cubicBezTo>
                  <a:cubicBezTo>
                    <a:pt x="3263" y="1524"/>
                    <a:pt x="3049" y="1310"/>
                    <a:pt x="2989" y="1048"/>
                  </a:cubicBezTo>
                  <a:lnTo>
                    <a:pt x="2858" y="607"/>
                  </a:lnTo>
                  <a:cubicBezTo>
                    <a:pt x="2823" y="572"/>
                    <a:pt x="2787" y="548"/>
                    <a:pt x="2739" y="512"/>
                  </a:cubicBezTo>
                  <a:cubicBezTo>
                    <a:pt x="2684" y="472"/>
                    <a:pt x="2627" y="459"/>
                    <a:pt x="2569" y="459"/>
                  </a:cubicBezTo>
                  <a:cubicBezTo>
                    <a:pt x="2465" y="459"/>
                    <a:pt x="2359" y="501"/>
                    <a:pt x="2258" y="501"/>
                  </a:cubicBezTo>
                  <a:cubicBezTo>
                    <a:pt x="2198" y="501"/>
                    <a:pt x="2140" y="486"/>
                    <a:pt x="2085" y="441"/>
                  </a:cubicBezTo>
                  <a:cubicBezTo>
                    <a:pt x="1966" y="369"/>
                    <a:pt x="1858" y="262"/>
                    <a:pt x="1823" y="119"/>
                  </a:cubicBezTo>
                  <a:cubicBezTo>
                    <a:pt x="1799" y="72"/>
                    <a:pt x="1775" y="24"/>
                    <a:pt x="17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3" name="Google Shape;923;p4"/>
            <p:cNvSpPr/>
            <p:nvPr/>
          </p:nvSpPr>
          <p:spPr>
            <a:xfrm>
              <a:off x="182679" y="2907749"/>
              <a:ext cx="53400" cy="86632"/>
            </a:xfrm>
            <a:custGeom>
              <a:avLst/>
              <a:gdLst/>
              <a:ahLst/>
              <a:cxnLst/>
              <a:rect l="l" t="t" r="r" b="b"/>
              <a:pathLst>
                <a:path w="1692" h="2745" extrusionOk="0">
                  <a:moveTo>
                    <a:pt x="1322" y="1"/>
                  </a:moveTo>
                  <a:cubicBezTo>
                    <a:pt x="1072" y="48"/>
                    <a:pt x="834" y="120"/>
                    <a:pt x="584" y="167"/>
                  </a:cubicBezTo>
                  <a:cubicBezTo>
                    <a:pt x="525" y="215"/>
                    <a:pt x="441" y="239"/>
                    <a:pt x="370" y="262"/>
                  </a:cubicBezTo>
                  <a:cubicBezTo>
                    <a:pt x="251" y="358"/>
                    <a:pt x="120" y="429"/>
                    <a:pt x="108" y="620"/>
                  </a:cubicBezTo>
                  <a:cubicBezTo>
                    <a:pt x="120" y="667"/>
                    <a:pt x="132" y="715"/>
                    <a:pt x="179" y="739"/>
                  </a:cubicBezTo>
                  <a:cubicBezTo>
                    <a:pt x="334" y="786"/>
                    <a:pt x="239" y="882"/>
                    <a:pt x="191" y="953"/>
                  </a:cubicBezTo>
                  <a:cubicBezTo>
                    <a:pt x="120" y="1096"/>
                    <a:pt x="1" y="1239"/>
                    <a:pt x="132" y="1429"/>
                  </a:cubicBezTo>
                  <a:cubicBezTo>
                    <a:pt x="184" y="1489"/>
                    <a:pt x="235" y="1510"/>
                    <a:pt x="284" y="1510"/>
                  </a:cubicBezTo>
                  <a:cubicBezTo>
                    <a:pt x="393" y="1510"/>
                    <a:pt x="494" y="1406"/>
                    <a:pt x="584" y="1382"/>
                  </a:cubicBezTo>
                  <a:lnTo>
                    <a:pt x="584" y="1382"/>
                  </a:lnTo>
                  <a:cubicBezTo>
                    <a:pt x="525" y="1572"/>
                    <a:pt x="168" y="1441"/>
                    <a:pt x="239" y="1798"/>
                  </a:cubicBezTo>
                  <a:cubicBezTo>
                    <a:pt x="251" y="1941"/>
                    <a:pt x="1" y="2096"/>
                    <a:pt x="156" y="2132"/>
                  </a:cubicBezTo>
                  <a:cubicBezTo>
                    <a:pt x="572" y="2191"/>
                    <a:pt x="275" y="2513"/>
                    <a:pt x="358" y="2679"/>
                  </a:cubicBezTo>
                  <a:cubicBezTo>
                    <a:pt x="406" y="2727"/>
                    <a:pt x="449" y="2744"/>
                    <a:pt x="490" y="2744"/>
                  </a:cubicBezTo>
                  <a:cubicBezTo>
                    <a:pt x="542" y="2744"/>
                    <a:pt x="591" y="2718"/>
                    <a:pt x="644" y="2691"/>
                  </a:cubicBezTo>
                  <a:cubicBezTo>
                    <a:pt x="799" y="2406"/>
                    <a:pt x="1072" y="2263"/>
                    <a:pt x="1322" y="2108"/>
                  </a:cubicBezTo>
                  <a:cubicBezTo>
                    <a:pt x="1394" y="2025"/>
                    <a:pt x="1430" y="1906"/>
                    <a:pt x="1418" y="1786"/>
                  </a:cubicBezTo>
                  <a:cubicBezTo>
                    <a:pt x="1477" y="1453"/>
                    <a:pt x="1227" y="1251"/>
                    <a:pt x="1192" y="953"/>
                  </a:cubicBezTo>
                  <a:cubicBezTo>
                    <a:pt x="1144" y="834"/>
                    <a:pt x="977" y="822"/>
                    <a:pt x="1013" y="655"/>
                  </a:cubicBezTo>
                  <a:cubicBezTo>
                    <a:pt x="1045" y="634"/>
                    <a:pt x="1076" y="626"/>
                    <a:pt x="1108" y="626"/>
                  </a:cubicBezTo>
                  <a:cubicBezTo>
                    <a:pt x="1223" y="626"/>
                    <a:pt x="1335" y="739"/>
                    <a:pt x="1450" y="739"/>
                  </a:cubicBezTo>
                  <a:cubicBezTo>
                    <a:pt x="1479" y="739"/>
                    <a:pt x="1508" y="732"/>
                    <a:pt x="1537" y="715"/>
                  </a:cubicBezTo>
                  <a:cubicBezTo>
                    <a:pt x="1692" y="382"/>
                    <a:pt x="1584" y="167"/>
                    <a:pt x="1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4" name="Google Shape;924;p4"/>
            <p:cNvSpPr/>
            <p:nvPr/>
          </p:nvSpPr>
          <p:spPr>
            <a:xfrm>
              <a:off x="29397" y="3021614"/>
              <a:ext cx="52989" cy="77038"/>
            </a:xfrm>
            <a:custGeom>
              <a:avLst/>
              <a:gdLst/>
              <a:ahLst/>
              <a:cxnLst/>
              <a:rect l="l" t="t" r="r" b="b"/>
              <a:pathLst>
                <a:path w="1679" h="2441" extrusionOk="0">
                  <a:moveTo>
                    <a:pt x="679" y="214"/>
                  </a:moveTo>
                  <a:lnTo>
                    <a:pt x="679" y="214"/>
                  </a:lnTo>
                  <a:cubicBezTo>
                    <a:pt x="703" y="250"/>
                    <a:pt x="726" y="262"/>
                    <a:pt x="738" y="262"/>
                  </a:cubicBezTo>
                  <a:cubicBezTo>
                    <a:pt x="726" y="262"/>
                    <a:pt x="691" y="250"/>
                    <a:pt x="679" y="214"/>
                  </a:cubicBezTo>
                  <a:close/>
                  <a:moveTo>
                    <a:pt x="890" y="0"/>
                  </a:moveTo>
                  <a:cubicBezTo>
                    <a:pt x="856" y="0"/>
                    <a:pt x="821" y="4"/>
                    <a:pt x="786" y="12"/>
                  </a:cubicBezTo>
                  <a:cubicBezTo>
                    <a:pt x="667" y="24"/>
                    <a:pt x="691" y="131"/>
                    <a:pt x="679" y="214"/>
                  </a:cubicBezTo>
                  <a:cubicBezTo>
                    <a:pt x="322" y="441"/>
                    <a:pt x="262" y="917"/>
                    <a:pt x="0" y="1226"/>
                  </a:cubicBezTo>
                  <a:cubicBezTo>
                    <a:pt x="39" y="1343"/>
                    <a:pt x="109" y="1388"/>
                    <a:pt x="198" y="1388"/>
                  </a:cubicBezTo>
                  <a:cubicBezTo>
                    <a:pt x="219" y="1388"/>
                    <a:pt x="240" y="1386"/>
                    <a:pt x="262" y="1381"/>
                  </a:cubicBezTo>
                  <a:cubicBezTo>
                    <a:pt x="333" y="1365"/>
                    <a:pt x="393" y="1358"/>
                    <a:pt x="443" y="1358"/>
                  </a:cubicBezTo>
                  <a:cubicBezTo>
                    <a:pt x="726" y="1358"/>
                    <a:pt x="683" y="1601"/>
                    <a:pt x="572" y="1905"/>
                  </a:cubicBezTo>
                  <a:cubicBezTo>
                    <a:pt x="548" y="2036"/>
                    <a:pt x="548" y="2155"/>
                    <a:pt x="584" y="2274"/>
                  </a:cubicBezTo>
                  <a:cubicBezTo>
                    <a:pt x="631" y="2358"/>
                    <a:pt x="691" y="2417"/>
                    <a:pt x="786" y="2441"/>
                  </a:cubicBezTo>
                  <a:cubicBezTo>
                    <a:pt x="976" y="2405"/>
                    <a:pt x="1060" y="2262"/>
                    <a:pt x="1119" y="2060"/>
                  </a:cubicBezTo>
                  <a:cubicBezTo>
                    <a:pt x="1262" y="1691"/>
                    <a:pt x="1155" y="1226"/>
                    <a:pt x="1417" y="917"/>
                  </a:cubicBezTo>
                  <a:cubicBezTo>
                    <a:pt x="1679" y="607"/>
                    <a:pt x="1596" y="369"/>
                    <a:pt x="1381" y="131"/>
                  </a:cubicBezTo>
                  <a:cubicBezTo>
                    <a:pt x="1214" y="82"/>
                    <a:pt x="1055" y="0"/>
                    <a:pt x="89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5" name="Google Shape;925;p4"/>
            <p:cNvSpPr/>
            <p:nvPr/>
          </p:nvSpPr>
          <p:spPr>
            <a:xfrm>
              <a:off x="11724" y="3080756"/>
              <a:ext cx="44373" cy="59617"/>
            </a:xfrm>
            <a:custGeom>
              <a:avLst/>
              <a:gdLst/>
              <a:ahLst/>
              <a:cxnLst/>
              <a:rect l="l" t="t" r="r" b="b"/>
              <a:pathLst>
                <a:path w="1406" h="1889" extrusionOk="0">
                  <a:moveTo>
                    <a:pt x="848" y="1"/>
                  </a:moveTo>
                  <a:cubicBezTo>
                    <a:pt x="734" y="1"/>
                    <a:pt x="658" y="238"/>
                    <a:pt x="547" y="238"/>
                  </a:cubicBezTo>
                  <a:cubicBezTo>
                    <a:pt x="506" y="238"/>
                    <a:pt x="460" y="205"/>
                    <a:pt x="405" y="114"/>
                  </a:cubicBezTo>
                  <a:cubicBezTo>
                    <a:pt x="370" y="103"/>
                    <a:pt x="358" y="67"/>
                    <a:pt x="346" y="55"/>
                  </a:cubicBezTo>
                  <a:cubicBezTo>
                    <a:pt x="191" y="210"/>
                    <a:pt x="251" y="412"/>
                    <a:pt x="215" y="591"/>
                  </a:cubicBezTo>
                  <a:cubicBezTo>
                    <a:pt x="179" y="805"/>
                    <a:pt x="96" y="996"/>
                    <a:pt x="108" y="1222"/>
                  </a:cubicBezTo>
                  <a:cubicBezTo>
                    <a:pt x="1" y="1662"/>
                    <a:pt x="334" y="1734"/>
                    <a:pt x="572" y="1889"/>
                  </a:cubicBezTo>
                  <a:cubicBezTo>
                    <a:pt x="596" y="1889"/>
                    <a:pt x="608" y="1877"/>
                    <a:pt x="643" y="1877"/>
                  </a:cubicBezTo>
                  <a:cubicBezTo>
                    <a:pt x="822" y="1722"/>
                    <a:pt x="1132" y="1638"/>
                    <a:pt x="965" y="1246"/>
                  </a:cubicBezTo>
                  <a:cubicBezTo>
                    <a:pt x="882" y="1246"/>
                    <a:pt x="798" y="1234"/>
                    <a:pt x="774" y="1115"/>
                  </a:cubicBezTo>
                  <a:cubicBezTo>
                    <a:pt x="751" y="1055"/>
                    <a:pt x="643" y="1019"/>
                    <a:pt x="727" y="936"/>
                  </a:cubicBezTo>
                  <a:cubicBezTo>
                    <a:pt x="756" y="906"/>
                    <a:pt x="779" y="895"/>
                    <a:pt x="798" y="895"/>
                  </a:cubicBezTo>
                  <a:cubicBezTo>
                    <a:pt x="839" y="895"/>
                    <a:pt x="861" y="951"/>
                    <a:pt x="894" y="984"/>
                  </a:cubicBezTo>
                  <a:lnTo>
                    <a:pt x="989" y="984"/>
                  </a:lnTo>
                  <a:cubicBezTo>
                    <a:pt x="1132" y="865"/>
                    <a:pt x="1405" y="829"/>
                    <a:pt x="1298" y="484"/>
                  </a:cubicBezTo>
                  <a:cubicBezTo>
                    <a:pt x="1263" y="448"/>
                    <a:pt x="1239" y="388"/>
                    <a:pt x="1203" y="341"/>
                  </a:cubicBezTo>
                  <a:cubicBezTo>
                    <a:pt x="1132" y="186"/>
                    <a:pt x="1060" y="31"/>
                    <a:pt x="882" y="7"/>
                  </a:cubicBezTo>
                  <a:cubicBezTo>
                    <a:pt x="870" y="3"/>
                    <a:pt x="859" y="1"/>
                    <a:pt x="8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6" name="Google Shape;926;p4"/>
            <p:cNvSpPr/>
            <p:nvPr/>
          </p:nvSpPr>
          <p:spPr>
            <a:xfrm>
              <a:off x="225536" y="2903078"/>
              <a:ext cx="66150" cy="33643"/>
            </a:xfrm>
            <a:custGeom>
              <a:avLst/>
              <a:gdLst/>
              <a:ahLst/>
              <a:cxnLst/>
              <a:rect l="l" t="t" r="r" b="b"/>
              <a:pathLst>
                <a:path w="2096" h="1066" extrusionOk="0">
                  <a:moveTo>
                    <a:pt x="571" y="1"/>
                  </a:moveTo>
                  <a:cubicBezTo>
                    <a:pt x="383" y="1"/>
                    <a:pt x="194" y="54"/>
                    <a:pt x="0" y="196"/>
                  </a:cubicBezTo>
                  <a:cubicBezTo>
                    <a:pt x="72" y="399"/>
                    <a:pt x="226" y="577"/>
                    <a:pt x="119" y="815"/>
                  </a:cubicBezTo>
                  <a:cubicBezTo>
                    <a:pt x="48" y="899"/>
                    <a:pt x="48" y="982"/>
                    <a:pt x="119" y="1065"/>
                  </a:cubicBezTo>
                  <a:cubicBezTo>
                    <a:pt x="298" y="1065"/>
                    <a:pt x="429" y="1042"/>
                    <a:pt x="465" y="791"/>
                  </a:cubicBezTo>
                  <a:cubicBezTo>
                    <a:pt x="482" y="649"/>
                    <a:pt x="533" y="534"/>
                    <a:pt x="652" y="534"/>
                  </a:cubicBezTo>
                  <a:cubicBezTo>
                    <a:pt x="692" y="534"/>
                    <a:pt x="741" y="547"/>
                    <a:pt x="798" y="577"/>
                  </a:cubicBezTo>
                  <a:cubicBezTo>
                    <a:pt x="1143" y="756"/>
                    <a:pt x="1560" y="577"/>
                    <a:pt x="1905" y="803"/>
                  </a:cubicBezTo>
                  <a:cubicBezTo>
                    <a:pt x="2096" y="458"/>
                    <a:pt x="1846" y="399"/>
                    <a:pt x="1655" y="315"/>
                  </a:cubicBezTo>
                  <a:cubicBezTo>
                    <a:pt x="1640" y="320"/>
                    <a:pt x="1628" y="323"/>
                    <a:pt x="1615" y="323"/>
                  </a:cubicBezTo>
                  <a:cubicBezTo>
                    <a:pt x="1598" y="323"/>
                    <a:pt x="1581" y="317"/>
                    <a:pt x="1560" y="303"/>
                  </a:cubicBezTo>
                  <a:cubicBezTo>
                    <a:pt x="1226" y="167"/>
                    <a:pt x="901" y="1"/>
                    <a:pt x="5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7" name="Google Shape;927;p4"/>
            <p:cNvSpPr/>
            <p:nvPr/>
          </p:nvSpPr>
          <p:spPr>
            <a:xfrm>
              <a:off x="69224" y="2973139"/>
              <a:ext cx="40618" cy="40776"/>
            </a:xfrm>
            <a:custGeom>
              <a:avLst/>
              <a:gdLst/>
              <a:ahLst/>
              <a:cxnLst/>
              <a:rect l="l" t="t" r="r" b="b"/>
              <a:pathLst>
                <a:path w="1287" h="1292" extrusionOk="0">
                  <a:moveTo>
                    <a:pt x="977" y="0"/>
                  </a:moveTo>
                  <a:cubicBezTo>
                    <a:pt x="572" y="191"/>
                    <a:pt x="274" y="536"/>
                    <a:pt x="0" y="869"/>
                  </a:cubicBezTo>
                  <a:cubicBezTo>
                    <a:pt x="0" y="1167"/>
                    <a:pt x="179" y="1250"/>
                    <a:pt x="381" y="1274"/>
                  </a:cubicBezTo>
                  <a:cubicBezTo>
                    <a:pt x="452" y="1283"/>
                    <a:pt x="522" y="1291"/>
                    <a:pt x="589" y="1291"/>
                  </a:cubicBezTo>
                  <a:cubicBezTo>
                    <a:pt x="791" y="1291"/>
                    <a:pt x="956" y="1216"/>
                    <a:pt x="965" y="857"/>
                  </a:cubicBezTo>
                  <a:cubicBezTo>
                    <a:pt x="953" y="822"/>
                    <a:pt x="953" y="786"/>
                    <a:pt x="953" y="738"/>
                  </a:cubicBezTo>
                  <a:cubicBezTo>
                    <a:pt x="857" y="536"/>
                    <a:pt x="1036" y="465"/>
                    <a:pt x="1131" y="357"/>
                  </a:cubicBezTo>
                  <a:cubicBezTo>
                    <a:pt x="1286" y="119"/>
                    <a:pt x="1155" y="36"/>
                    <a:pt x="9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8" name="Google Shape;928;p4"/>
            <p:cNvSpPr/>
            <p:nvPr/>
          </p:nvSpPr>
          <p:spPr>
            <a:xfrm>
              <a:off x="67709" y="3165586"/>
              <a:ext cx="75933" cy="32696"/>
            </a:xfrm>
            <a:custGeom>
              <a:avLst/>
              <a:gdLst/>
              <a:ahLst/>
              <a:cxnLst/>
              <a:rect l="l" t="t" r="r" b="b"/>
              <a:pathLst>
                <a:path w="2406" h="1036" extrusionOk="0">
                  <a:moveTo>
                    <a:pt x="2219" y="1"/>
                  </a:moveTo>
                  <a:cubicBezTo>
                    <a:pt x="2177" y="1"/>
                    <a:pt x="2141" y="18"/>
                    <a:pt x="2108" y="58"/>
                  </a:cubicBezTo>
                  <a:cubicBezTo>
                    <a:pt x="1548" y="379"/>
                    <a:pt x="953" y="522"/>
                    <a:pt x="346" y="558"/>
                  </a:cubicBezTo>
                  <a:cubicBezTo>
                    <a:pt x="191" y="570"/>
                    <a:pt x="24" y="558"/>
                    <a:pt x="12" y="796"/>
                  </a:cubicBezTo>
                  <a:lnTo>
                    <a:pt x="1" y="844"/>
                  </a:lnTo>
                  <a:cubicBezTo>
                    <a:pt x="183" y="973"/>
                    <a:pt x="365" y="1036"/>
                    <a:pt x="548" y="1036"/>
                  </a:cubicBezTo>
                  <a:cubicBezTo>
                    <a:pt x="734" y="1036"/>
                    <a:pt x="921" y="970"/>
                    <a:pt x="1108" y="844"/>
                  </a:cubicBezTo>
                  <a:cubicBezTo>
                    <a:pt x="1144" y="832"/>
                    <a:pt x="1191" y="832"/>
                    <a:pt x="1215" y="832"/>
                  </a:cubicBezTo>
                  <a:cubicBezTo>
                    <a:pt x="1293" y="714"/>
                    <a:pt x="1364" y="629"/>
                    <a:pt x="1486" y="629"/>
                  </a:cubicBezTo>
                  <a:cubicBezTo>
                    <a:pt x="1512" y="629"/>
                    <a:pt x="1541" y="633"/>
                    <a:pt x="1572" y="641"/>
                  </a:cubicBezTo>
                  <a:cubicBezTo>
                    <a:pt x="1619" y="651"/>
                    <a:pt x="1664" y="657"/>
                    <a:pt x="1708" y="657"/>
                  </a:cubicBezTo>
                  <a:cubicBezTo>
                    <a:pt x="1866" y="657"/>
                    <a:pt x="2005" y="588"/>
                    <a:pt x="2108" y="439"/>
                  </a:cubicBezTo>
                  <a:cubicBezTo>
                    <a:pt x="2144" y="391"/>
                    <a:pt x="2179" y="355"/>
                    <a:pt x="2215" y="320"/>
                  </a:cubicBezTo>
                  <a:cubicBezTo>
                    <a:pt x="2298" y="236"/>
                    <a:pt x="2406" y="177"/>
                    <a:pt x="2334" y="34"/>
                  </a:cubicBezTo>
                  <a:cubicBezTo>
                    <a:pt x="2291" y="13"/>
                    <a:pt x="2253" y="1"/>
                    <a:pt x="22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29" name="Google Shape;929;p4"/>
            <p:cNvSpPr/>
            <p:nvPr/>
          </p:nvSpPr>
          <p:spPr>
            <a:xfrm>
              <a:off x="116563" y="2936310"/>
              <a:ext cx="31970" cy="43332"/>
            </a:xfrm>
            <a:custGeom>
              <a:avLst/>
              <a:gdLst/>
              <a:ahLst/>
              <a:cxnLst/>
              <a:rect l="l" t="t" r="r" b="b"/>
              <a:pathLst>
                <a:path w="1013" h="1373" extrusionOk="0">
                  <a:moveTo>
                    <a:pt x="1012" y="0"/>
                  </a:moveTo>
                  <a:lnTo>
                    <a:pt x="1012" y="0"/>
                  </a:lnTo>
                  <a:cubicBezTo>
                    <a:pt x="655" y="48"/>
                    <a:pt x="441" y="405"/>
                    <a:pt x="119" y="560"/>
                  </a:cubicBezTo>
                  <a:cubicBezTo>
                    <a:pt x="0" y="739"/>
                    <a:pt x="84" y="822"/>
                    <a:pt x="239" y="893"/>
                  </a:cubicBezTo>
                  <a:cubicBezTo>
                    <a:pt x="358" y="917"/>
                    <a:pt x="489" y="929"/>
                    <a:pt x="500" y="1072"/>
                  </a:cubicBezTo>
                  <a:cubicBezTo>
                    <a:pt x="528" y="1229"/>
                    <a:pt x="542" y="1372"/>
                    <a:pt x="641" y="1372"/>
                  </a:cubicBezTo>
                  <a:cubicBezTo>
                    <a:pt x="670" y="1372"/>
                    <a:pt x="705" y="1360"/>
                    <a:pt x="750" y="1334"/>
                  </a:cubicBezTo>
                  <a:cubicBezTo>
                    <a:pt x="929" y="1227"/>
                    <a:pt x="893" y="1060"/>
                    <a:pt x="739" y="941"/>
                  </a:cubicBezTo>
                  <a:cubicBezTo>
                    <a:pt x="489" y="739"/>
                    <a:pt x="548" y="572"/>
                    <a:pt x="750" y="405"/>
                  </a:cubicBezTo>
                  <a:cubicBezTo>
                    <a:pt x="893" y="298"/>
                    <a:pt x="953" y="155"/>
                    <a:pt x="101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0" name="Google Shape;930;p4"/>
            <p:cNvSpPr/>
            <p:nvPr/>
          </p:nvSpPr>
          <p:spPr>
            <a:xfrm>
              <a:off x="27882" y="3056550"/>
              <a:ext cx="28593" cy="26226"/>
            </a:xfrm>
            <a:custGeom>
              <a:avLst/>
              <a:gdLst/>
              <a:ahLst/>
              <a:cxnLst/>
              <a:rect l="l" t="t" r="r" b="b"/>
              <a:pathLst>
                <a:path w="906" h="831" extrusionOk="0">
                  <a:moveTo>
                    <a:pt x="544" y="0"/>
                  </a:moveTo>
                  <a:cubicBezTo>
                    <a:pt x="469" y="0"/>
                    <a:pt x="391" y="45"/>
                    <a:pt x="310" y="119"/>
                  </a:cubicBezTo>
                  <a:cubicBezTo>
                    <a:pt x="271" y="159"/>
                    <a:pt x="234" y="174"/>
                    <a:pt x="199" y="174"/>
                  </a:cubicBezTo>
                  <a:cubicBezTo>
                    <a:pt x="148" y="174"/>
                    <a:pt x="102" y="143"/>
                    <a:pt x="60" y="108"/>
                  </a:cubicBezTo>
                  <a:cubicBezTo>
                    <a:pt x="36" y="155"/>
                    <a:pt x="24" y="203"/>
                    <a:pt x="12" y="250"/>
                  </a:cubicBezTo>
                  <a:cubicBezTo>
                    <a:pt x="1" y="310"/>
                    <a:pt x="1" y="358"/>
                    <a:pt x="24" y="417"/>
                  </a:cubicBezTo>
                  <a:cubicBezTo>
                    <a:pt x="120" y="620"/>
                    <a:pt x="191" y="786"/>
                    <a:pt x="417" y="810"/>
                  </a:cubicBezTo>
                  <a:cubicBezTo>
                    <a:pt x="458" y="820"/>
                    <a:pt x="501" y="830"/>
                    <a:pt x="542" y="830"/>
                  </a:cubicBezTo>
                  <a:cubicBezTo>
                    <a:pt x="597" y="830"/>
                    <a:pt x="650" y="812"/>
                    <a:pt x="691" y="751"/>
                  </a:cubicBezTo>
                  <a:cubicBezTo>
                    <a:pt x="905" y="584"/>
                    <a:pt x="905" y="393"/>
                    <a:pt x="774" y="167"/>
                  </a:cubicBezTo>
                  <a:cubicBezTo>
                    <a:pt x="701" y="50"/>
                    <a:pt x="624" y="0"/>
                    <a:pt x="54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1" name="Google Shape;931;p4"/>
            <p:cNvSpPr/>
            <p:nvPr/>
          </p:nvSpPr>
          <p:spPr>
            <a:xfrm>
              <a:off x="152256" y="2923023"/>
              <a:ext cx="38345" cy="25721"/>
            </a:xfrm>
            <a:custGeom>
              <a:avLst/>
              <a:gdLst/>
              <a:ahLst/>
              <a:cxnLst/>
              <a:rect l="l" t="t" r="r" b="b"/>
              <a:pathLst>
                <a:path w="1215" h="815" extrusionOk="0">
                  <a:moveTo>
                    <a:pt x="634" y="1"/>
                  </a:moveTo>
                  <a:cubicBezTo>
                    <a:pt x="570" y="1"/>
                    <a:pt x="505" y="9"/>
                    <a:pt x="441" y="52"/>
                  </a:cubicBezTo>
                  <a:lnTo>
                    <a:pt x="0" y="326"/>
                  </a:lnTo>
                  <a:lnTo>
                    <a:pt x="0" y="445"/>
                  </a:lnTo>
                  <a:cubicBezTo>
                    <a:pt x="143" y="588"/>
                    <a:pt x="310" y="695"/>
                    <a:pt x="524" y="802"/>
                  </a:cubicBezTo>
                  <a:cubicBezTo>
                    <a:pt x="786" y="683"/>
                    <a:pt x="1215" y="814"/>
                    <a:pt x="1120" y="207"/>
                  </a:cubicBezTo>
                  <a:cubicBezTo>
                    <a:pt x="1024" y="64"/>
                    <a:pt x="905" y="5"/>
                    <a:pt x="762" y="5"/>
                  </a:cubicBezTo>
                  <a:cubicBezTo>
                    <a:pt x="720" y="5"/>
                    <a:pt x="677" y="1"/>
                    <a:pt x="6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2" name="Google Shape;932;p4"/>
            <p:cNvSpPr/>
            <p:nvPr/>
          </p:nvSpPr>
          <p:spPr>
            <a:xfrm>
              <a:off x="54549" y="3158454"/>
              <a:ext cx="24080" cy="32254"/>
            </a:xfrm>
            <a:custGeom>
              <a:avLst/>
              <a:gdLst/>
              <a:ahLst/>
              <a:cxnLst/>
              <a:rect l="l" t="t" r="r" b="b"/>
              <a:pathLst>
                <a:path w="763" h="1022" extrusionOk="0">
                  <a:moveTo>
                    <a:pt x="169" y="0"/>
                  </a:moveTo>
                  <a:cubicBezTo>
                    <a:pt x="103" y="0"/>
                    <a:pt x="48" y="52"/>
                    <a:pt x="1" y="153"/>
                  </a:cubicBezTo>
                  <a:cubicBezTo>
                    <a:pt x="144" y="439"/>
                    <a:pt x="25" y="903"/>
                    <a:pt x="429" y="1022"/>
                  </a:cubicBezTo>
                  <a:cubicBezTo>
                    <a:pt x="501" y="903"/>
                    <a:pt x="715" y="974"/>
                    <a:pt x="763" y="784"/>
                  </a:cubicBezTo>
                  <a:cubicBezTo>
                    <a:pt x="763" y="736"/>
                    <a:pt x="763" y="700"/>
                    <a:pt x="739" y="677"/>
                  </a:cubicBezTo>
                  <a:cubicBezTo>
                    <a:pt x="608" y="486"/>
                    <a:pt x="525" y="260"/>
                    <a:pt x="346" y="93"/>
                  </a:cubicBezTo>
                  <a:cubicBezTo>
                    <a:pt x="279" y="31"/>
                    <a:pt x="220" y="0"/>
                    <a:pt x="1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3" name="Google Shape;933;p4"/>
            <p:cNvSpPr/>
            <p:nvPr/>
          </p:nvSpPr>
          <p:spPr>
            <a:xfrm>
              <a:off x="51172" y="3133207"/>
              <a:ext cx="27457" cy="46614"/>
            </a:xfrm>
            <a:custGeom>
              <a:avLst/>
              <a:gdLst/>
              <a:ahLst/>
              <a:cxnLst/>
              <a:rect l="l" t="t" r="r" b="b"/>
              <a:pathLst>
                <a:path w="870" h="1477" extrusionOk="0">
                  <a:moveTo>
                    <a:pt x="239" y="0"/>
                  </a:moveTo>
                  <a:lnTo>
                    <a:pt x="239" y="0"/>
                  </a:lnTo>
                  <a:cubicBezTo>
                    <a:pt x="250" y="386"/>
                    <a:pt x="413" y="717"/>
                    <a:pt x="58" y="717"/>
                  </a:cubicBezTo>
                  <a:cubicBezTo>
                    <a:pt x="40" y="717"/>
                    <a:pt x="21" y="716"/>
                    <a:pt x="1" y="715"/>
                  </a:cubicBezTo>
                  <a:lnTo>
                    <a:pt x="1" y="715"/>
                  </a:lnTo>
                  <a:cubicBezTo>
                    <a:pt x="25" y="786"/>
                    <a:pt x="72" y="881"/>
                    <a:pt x="108" y="953"/>
                  </a:cubicBezTo>
                  <a:cubicBezTo>
                    <a:pt x="156" y="937"/>
                    <a:pt x="199" y="930"/>
                    <a:pt x="238" y="930"/>
                  </a:cubicBezTo>
                  <a:cubicBezTo>
                    <a:pt x="550" y="930"/>
                    <a:pt x="616" y="1382"/>
                    <a:pt x="870" y="1477"/>
                  </a:cubicBezTo>
                  <a:cubicBezTo>
                    <a:pt x="822" y="953"/>
                    <a:pt x="548" y="548"/>
                    <a:pt x="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4" name="Google Shape;934;p4"/>
            <p:cNvSpPr/>
            <p:nvPr/>
          </p:nvSpPr>
          <p:spPr>
            <a:xfrm>
              <a:off x="92515" y="2966007"/>
              <a:ext cx="21082" cy="30455"/>
            </a:xfrm>
            <a:custGeom>
              <a:avLst/>
              <a:gdLst/>
              <a:ahLst/>
              <a:cxnLst/>
              <a:rect l="l" t="t" r="r" b="b"/>
              <a:pathLst>
                <a:path w="668" h="965" extrusionOk="0">
                  <a:moveTo>
                    <a:pt x="465" y="0"/>
                  </a:moveTo>
                  <a:cubicBezTo>
                    <a:pt x="405" y="12"/>
                    <a:pt x="358" y="36"/>
                    <a:pt x="334" y="71"/>
                  </a:cubicBezTo>
                  <a:cubicBezTo>
                    <a:pt x="298" y="119"/>
                    <a:pt x="250" y="179"/>
                    <a:pt x="227" y="226"/>
                  </a:cubicBezTo>
                  <a:cubicBezTo>
                    <a:pt x="227" y="333"/>
                    <a:pt x="536" y="393"/>
                    <a:pt x="274" y="524"/>
                  </a:cubicBezTo>
                  <a:cubicBezTo>
                    <a:pt x="0" y="655"/>
                    <a:pt x="60" y="786"/>
                    <a:pt x="215" y="964"/>
                  </a:cubicBezTo>
                  <a:cubicBezTo>
                    <a:pt x="250" y="929"/>
                    <a:pt x="286" y="881"/>
                    <a:pt x="334" y="822"/>
                  </a:cubicBezTo>
                  <a:cubicBezTo>
                    <a:pt x="345" y="822"/>
                    <a:pt x="356" y="822"/>
                    <a:pt x="367" y="822"/>
                  </a:cubicBezTo>
                  <a:cubicBezTo>
                    <a:pt x="590" y="822"/>
                    <a:pt x="650" y="703"/>
                    <a:pt x="548" y="452"/>
                  </a:cubicBezTo>
                  <a:cubicBezTo>
                    <a:pt x="596" y="369"/>
                    <a:pt x="631" y="286"/>
                    <a:pt x="667" y="202"/>
                  </a:cubicBezTo>
                  <a:cubicBezTo>
                    <a:pt x="655" y="71"/>
                    <a:pt x="572" y="12"/>
                    <a:pt x="4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5" name="Google Shape;935;p4"/>
            <p:cNvSpPr/>
            <p:nvPr/>
          </p:nvSpPr>
          <p:spPr>
            <a:xfrm>
              <a:off x="277262" y="3017101"/>
              <a:ext cx="21555" cy="18810"/>
            </a:xfrm>
            <a:custGeom>
              <a:avLst/>
              <a:gdLst/>
              <a:ahLst/>
              <a:cxnLst/>
              <a:rect l="l" t="t" r="r" b="b"/>
              <a:pathLst>
                <a:path w="683" h="596" extrusionOk="0">
                  <a:moveTo>
                    <a:pt x="308" y="0"/>
                  </a:moveTo>
                  <a:cubicBezTo>
                    <a:pt x="195" y="0"/>
                    <a:pt x="98" y="68"/>
                    <a:pt x="40" y="262"/>
                  </a:cubicBezTo>
                  <a:cubicBezTo>
                    <a:pt x="1" y="403"/>
                    <a:pt x="23" y="442"/>
                    <a:pt x="70" y="442"/>
                  </a:cubicBezTo>
                  <a:cubicBezTo>
                    <a:pt x="130" y="442"/>
                    <a:pt x="230" y="378"/>
                    <a:pt x="293" y="378"/>
                  </a:cubicBezTo>
                  <a:cubicBezTo>
                    <a:pt x="331" y="378"/>
                    <a:pt x="356" y="401"/>
                    <a:pt x="350" y="477"/>
                  </a:cubicBezTo>
                  <a:cubicBezTo>
                    <a:pt x="338" y="524"/>
                    <a:pt x="350" y="560"/>
                    <a:pt x="373" y="596"/>
                  </a:cubicBezTo>
                  <a:lnTo>
                    <a:pt x="445" y="596"/>
                  </a:lnTo>
                  <a:cubicBezTo>
                    <a:pt x="611" y="477"/>
                    <a:pt x="683" y="334"/>
                    <a:pt x="611" y="107"/>
                  </a:cubicBezTo>
                  <a:cubicBezTo>
                    <a:pt x="508" y="48"/>
                    <a:pt x="403" y="0"/>
                    <a:pt x="3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6" name="Google Shape;936;p4"/>
            <p:cNvSpPr/>
            <p:nvPr/>
          </p:nvSpPr>
          <p:spPr>
            <a:xfrm>
              <a:off x="54549" y="3006560"/>
              <a:ext cx="18463" cy="21966"/>
            </a:xfrm>
            <a:custGeom>
              <a:avLst/>
              <a:gdLst/>
              <a:ahLst/>
              <a:cxnLst/>
              <a:rect l="l" t="t" r="r" b="b"/>
              <a:pathLst>
                <a:path w="585" h="696" extrusionOk="0">
                  <a:moveTo>
                    <a:pt x="322" y="1"/>
                  </a:moveTo>
                  <a:cubicBezTo>
                    <a:pt x="144" y="96"/>
                    <a:pt x="72" y="299"/>
                    <a:pt x="1" y="489"/>
                  </a:cubicBezTo>
                  <a:cubicBezTo>
                    <a:pt x="127" y="616"/>
                    <a:pt x="282" y="695"/>
                    <a:pt x="465" y="695"/>
                  </a:cubicBezTo>
                  <a:cubicBezTo>
                    <a:pt x="488" y="695"/>
                    <a:pt x="512" y="694"/>
                    <a:pt x="537" y="691"/>
                  </a:cubicBezTo>
                  <a:cubicBezTo>
                    <a:pt x="560" y="632"/>
                    <a:pt x="584" y="572"/>
                    <a:pt x="572" y="537"/>
                  </a:cubicBezTo>
                  <a:cubicBezTo>
                    <a:pt x="537" y="322"/>
                    <a:pt x="501" y="120"/>
                    <a:pt x="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7" name="Google Shape;937;p4"/>
            <p:cNvSpPr/>
            <p:nvPr/>
          </p:nvSpPr>
          <p:spPr>
            <a:xfrm>
              <a:off x="64711" y="3000564"/>
              <a:ext cx="19567" cy="23702"/>
            </a:xfrm>
            <a:custGeom>
              <a:avLst/>
              <a:gdLst/>
              <a:ahLst/>
              <a:cxnLst/>
              <a:rect l="l" t="t" r="r" b="b"/>
              <a:pathLst>
                <a:path w="620" h="751" extrusionOk="0">
                  <a:moveTo>
                    <a:pt x="143" y="0"/>
                  </a:moveTo>
                  <a:cubicBezTo>
                    <a:pt x="96" y="48"/>
                    <a:pt x="48" y="108"/>
                    <a:pt x="0" y="167"/>
                  </a:cubicBezTo>
                  <a:cubicBezTo>
                    <a:pt x="48" y="381"/>
                    <a:pt x="60" y="584"/>
                    <a:pt x="215" y="750"/>
                  </a:cubicBezTo>
                  <a:cubicBezTo>
                    <a:pt x="238" y="750"/>
                    <a:pt x="262" y="739"/>
                    <a:pt x="286" y="739"/>
                  </a:cubicBezTo>
                  <a:cubicBezTo>
                    <a:pt x="393" y="667"/>
                    <a:pt x="512" y="620"/>
                    <a:pt x="584" y="500"/>
                  </a:cubicBezTo>
                  <a:cubicBezTo>
                    <a:pt x="619" y="405"/>
                    <a:pt x="619" y="334"/>
                    <a:pt x="560" y="262"/>
                  </a:cubicBezTo>
                  <a:cubicBezTo>
                    <a:pt x="543" y="264"/>
                    <a:pt x="526" y="265"/>
                    <a:pt x="510" y="265"/>
                  </a:cubicBezTo>
                  <a:cubicBezTo>
                    <a:pt x="337" y="265"/>
                    <a:pt x="230" y="153"/>
                    <a:pt x="14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8" name="Google Shape;938;p4"/>
            <p:cNvSpPr/>
            <p:nvPr/>
          </p:nvSpPr>
          <p:spPr>
            <a:xfrm>
              <a:off x="105675" y="2953415"/>
              <a:ext cx="18810" cy="19757"/>
            </a:xfrm>
            <a:custGeom>
              <a:avLst/>
              <a:gdLst/>
              <a:ahLst/>
              <a:cxnLst/>
              <a:rect l="l" t="t" r="r" b="b"/>
              <a:pathLst>
                <a:path w="596" h="626" extrusionOk="0">
                  <a:moveTo>
                    <a:pt x="446" y="1"/>
                  </a:moveTo>
                  <a:cubicBezTo>
                    <a:pt x="394" y="1"/>
                    <a:pt x="364" y="51"/>
                    <a:pt x="333" y="101"/>
                  </a:cubicBezTo>
                  <a:cubicBezTo>
                    <a:pt x="250" y="268"/>
                    <a:pt x="12" y="232"/>
                    <a:pt x="0" y="459"/>
                  </a:cubicBezTo>
                  <a:cubicBezTo>
                    <a:pt x="72" y="518"/>
                    <a:pt x="167" y="566"/>
                    <a:pt x="250" y="625"/>
                  </a:cubicBezTo>
                  <a:cubicBezTo>
                    <a:pt x="333" y="578"/>
                    <a:pt x="381" y="530"/>
                    <a:pt x="476" y="482"/>
                  </a:cubicBezTo>
                  <a:cubicBezTo>
                    <a:pt x="498" y="499"/>
                    <a:pt x="515" y="508"/>
                    <a:pt x="532" y="508"/>
                  </a:cubicBezTo>
                  <a:cubicBezTo>
                    <a:pt x="551" y="508"/>
                    <a:pt x="570" y="496"/>
                    <a:pt x="595" y="470"/>
                  </a:cubicBezTo>
                  <a:lnTo>
                    <a:pt x="595" y="351"/>
                  </a:lnTo>
                  <a:cubicBezTo>
                    <a:pt x="548" y="256"/>
                    <a:pt x="524" y="125"/>
                    <a:pt x="476" y="6"/>
                  </a:cubicBezTo>
                  <a:cubicBezTo>
                    <a:pt x="465" y="2"/>
                    <a:pt x="455" y="1"/>
                    <a:pt x="44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39" name="Google Shape;939;p4"/>
            <p:cNvSpPr/>
            <p:nvPr/>
          </p:nvSpPr>
          <p:spPr>
            <a:xfrm>
              <a:off x="176683" y="2915638"/>
              <a:ext cx="17674" cy="13287"/>
            </a:xfrm>
            <a:custGeom>
              <a:avLst/>
              <a:gdLst/>
              <a:ahLst/>
              <a:cxnLst/>
              <a:rect l="l" t="t" r="r" b="b"/>
              <a:pathLst>
                <a:path w="560" h="421" extrusionOk="0">
                  <a:moveTo>
                    <a:pt x="560" y="1"/>
                  </a:moveTo>
                  <a:cubicBezTo>
                    <a:pt x="465" y="1"/>
                    <a:pt x="334" y="12"/>
                    <a:pt x="227" y="36"/>
                  </a:cubicBezTo>
                  <a:cubicBezTo>
                    <a:pt x="131" y="120"/>
                    <a:pt x="36" y="167"/>
                    <a:pt x="0" y="286"/>
                  </a:cubicBezTo>
                  <a:cubicBezTo>
                    <a:pt x="50" y="403"/>
                    <a:pt x="130" y="421"/>
                    <a:pt x="213" y="421"/>
                  </a:cubicBezTo>
                  <a:cubicBezTo>
                    <a:pt x="249" y="421"/>
                    <a:pt x="286" y="417"/>
                    <a:pt x="322" y="417"/>
                  </a:cubicBezTo>
                  <a:cubicBezTo>
                    <a:pt x="405" y="274"/>
                    <a:pt x="489" y="143"/>
                    <a:pt x="56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0" name="Google Shape;940;p4"/>
            <p:cNvSpPr/>
            <p:nvPr/>
          </p:nvSpPr>
          <p:spPr>
            <a:xfrm>
              <a:off x="60956" y="3000185"/>
              <a:ext cx="54504" cy="86506"/>
            </a:xfrm>
            <a:custGeom>
              <a:avLst/>
              <a:gdLst/>
              <a:ahLst/>
              <a:cxnLst/>
              <a:rect l="l" t="t" r="r" b="b"/>
              <a:pathLst>
                <a:path w="1727" h="2741" extrusionOk="0">
                  <a:moveTo>
                    <a:pt x="1239" y="0"/>
                  </a:moveTo>
                  <a:cubicBezTo>
                    <a:pt x="1151" y="218"/>
                    <a:pt x="1026" y="309"/>
                    <a:pt x="867" y="309"/>
                  </a:cubicBezTo>
                  <a:cubicBezTo>
                    <a:pt x="809" y="309"/>
                    <a:pt x="746" y="297"/>
                    <a:pt x="679" y="274"/>
                  </a:cubicBezTo>
                  <a:cubicBezTo>
                    <a:pt x="655" y="358"/>
                    <a:pt x="655" y="441"/>
                    <a:pt x="655" y="524"/>
                  </a:cubicBezTo>
                  <a:cubicBezTo>
                    <a:pt x="560" y="608"/>
                    <a:pt x="405" y="643"/>
                    <a:pt x="334" y="774"/>
                  </a:cubicBezTo>
                  <a:lnTo>
                    <a:pt x="334" y="893"/>
                  </a:lnTo>
                  <a:cubicBezTo>
                    <a:pt x="500" y="1167"/>
                    <a:pt x="655" y="1441"/>
                    <a:pt x="203" y="1548"/>
                  </a:cubicBezTo>
                  <a:cubicBezTo>
                    <a:pt x="119" y="1584"/>
                    <a:pt x="48" y="1644"/>
                    <a:pt x="96" y="1727"/>
                  </a:cubicBezTo>
                  <a:cubicBezTo>
                    <a:pt x="274" y="2072"/>
                    <a:pt x="0" y="2370"/>
                    <a:pt x="24" y="2679"/>
                  </a:cubicBezTo>
                  <a:cubicBezTo>
                    <a:pt x="82" y="2722"/>
                    <a:pt x="135" y="2741"/>
                    <a:pt x="185" y="2741"/>
                  </a:cubicBezTo>
                  <a:cubicBezTo>
                    <a:pt x="287" y="2741"/>
                    <a:pt x="372" y="2661"/>
                    <a:pt x="453" y="2548"/>
                  </a:cubicBezTo>
                  <a:cubicBezTo>
                    <a:pt x="496" y="2495"/>
                    <a:pt x="539" y="2474"/>
                    <a:pt x="583" y="2474"/>
                  </a:cubicBezTo>
                  <a:cubicBezTo>
                    <a:pt x="719" y="2474"/>
                    <a:pt x="859" y="2672"/>
                    <a:pt x="999" y="2672"/>
                  </a:cubicBezTo>
                  <a:cubicBezTo>
                    <a:pt x="1063" y="2672"/>
                    <a:pt x="1127" y="2632"/>
                    <a:pt x="1191" y="2513"/>
                  </a:cubicBezTo>
                  <a:cubicBezTo>
                    <a:pt x="1036" y="2429"/>
                    <a:pt x="810" y="2513"/>
                    <a:pt x="738" y="2275"/>
                  </a:cubicBezTo>
                  <a:cubicBezTo>
                    <a:pt x="643" y="1977"/>
                    <a:pt x="1000" y="2156"/>
                    <a:pt x="1012" y="1953"/>
                  </a:cubicBezTo>
                  <a:cubicBezTo>
                    <a:pt x="1036" y="1846"/>
                    <a:pt x="1096" y="1763"/>
                    <a:pt x="1119" y="1667"/>
                  </a:cubicBezTo>
                  <a:cubicBezTo>
                    <a:pt x="1119" y="1548"/>
                    <a:pt x="1060" y="1477"/>
                    <a:pt x="1000" y="1405"/>
                  </a:cubicBezTo>
                  <a:lnTo>
                    <a:pt x="1000" y="1286"/>
                  </a:lnTo>
                  <a:cubicBezTo>
                    <a:pt x="1053" y="1128"/>
                    <a:pt x="1116" y="1007"/>
                    <a:pt x="1271" y="1007"/>
                  </a:cubicBezTo>
                  <a:cubicBezTo>
                    <a:pt x="1290" y="1007"/>
                    <a:pt x="1311" y="1009"/>
                    <a:pt x="1334" y="1013"/>
                  </a:cubicBezTo>
                  <a:cubicBezTo>
                    <a:pt x="1405" y="977"/>
                    <a:pt x="1477" y="941"/>
                    <a:pt x="1548" y="893"/>
                  </a:cubicBezTo>
                  <a:cubicBezTo>
                    <a:pt x="1727" y="739"/>
                    <a:pt x="1596" y="560"/>
                    <a:pt x="1572" y="381"/>
                  </a:cubicBezTo>
                  <a:cubicBezTo>
                    <a:pt x="1465" y="262"/>
                    <a:pt x="1346" y="120"/>
                    <a:pt x="1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1" name="Google Shape;941;p4"/>
            <p:cNvSpPr/>
            <p:nvPr/>
          </p:nvSpPr>
          <p:spPr>
            <a:xfrm>
              <a:off x="122938" y="3040770"/>
              <a:ext cx="65424" cy="47372"/>
            </a:xfrm>
            <a:custGeom>
              <a:avLst/>
              <a:gdLst/>
              <a:ahLst/>
              <a:cxnLst/>
              <a:rect l="l" t="t" r="r" b="b"/>
              <a:pathLst>
                <a:path w="2073" h="1501" extrusionOk="0">
                  <a:moveTo>
                    <a:pt x="1596" y="0"/>
                  </a:moveTo>
                  <a:cubicBezTo>
                    <a:pt x="1406" y="0"/>
                    <a:pt x="1406" y="108"/>
                    <a:pt x="1477" y="250"/>
                  </a:cubicBezTo>
                  <a:cubicBezTo>
                    <a:pt x="1370" y="477"/>
                    <a:pt x="1191" y="500"/>
                    <a:pt x="989" y="560"/>
                  </a:cubicBezTo>
                  <a:cubicBezTo>
                    <a:pt x="938" y="575"/>
                    <a:pt x="885" y="581"/>
                    <a:pt x="831" y="581"/>
                  </a:cubicBezTo>
                  <a:cubicBezTo>
                    <a:pt x="691" y="581"/>
                    <a:pt x="545" y="543"/>
                    <a:pt x="404" y="543"/>
                  </a:cubicBezTo>
                  <a:cubicBezTo>
                    <a:pt x="260" y="543"/>
                    <a:pt x="122" y="582"/>
                    <a:pt x="1" y="739"/>
                  </a:cubicBezTo>
                  <a:cubicBezTo>
                    <a:pt x="81" y="831"/>
                    <a:pt x="161" y="853"/>
                    <a:pt x="243" y="853"/>
                  </a:cubicBezTo>
                  <a:cubicBezTo>
                    <a:pt x="319" y="853"/>
                    <a:pt x="397" y="834"/>
                    <a:pt x="477" y="834"/>
                  </a:cubicBezTo>
                  <a:cubicBezTo>
                    <a:pt x="486" y="833"/>
                    <a:pt x="494" y="833"/>
                    <a:pt x="503" y="833"/>
                  </a:cubicBezTo>
                  <a:cubicBezTo>
                    <a:pt x="675" y="833"/>
                    <a:pt x="743" y="950"/>
                    <a:pt x="584" y="1131"/>
                  </a:cubicBezTo>
                  <a:cubicBezTo>
                    <a:pt x="513" y="1215"/>
                    <a:pt x="453" y="1298"/>
                    <a:pt x="453" y="1429"/>
                  </a:cubicBezTo>
                  <a:cubicBezTo>
                    <a:pt x="453" y="1453"/>
                    <a:pt x="465" y="1477"/>
                    <a:pt x="477" y="1501"/>
                  </a:cubicBezTo>
                  <a:cubicBezTo>
                    <a:pt x="691" y="1501"/>
                    <a:pt x="882" y="1441"/>
                    <a:pt x="1037" y="1251"/>
                  </a:cubicBezTo>
                  <a:cubicBezTo>
                    <a:pt x="1180" y="1060"/>
                    <a:pt x="1465" y="1120"/>
                    <a:pt x="1584" y="858"/>
                  </a:cubicBezTo>
                  <a:lnTo>
                    <a:pt x="1703" y="858"/>
                  </a:lnTo>
                  <a:cubicBezTo>
                    <a:pt x="1811" y="727"/>
                    <a:pt x="1930" y="608"/>
                    <a:pt x="2037" y="500"/>
                  </a:cubicBezTo>
                  <a:cubicBezTo>
                    <a:pt x="2072" y="131"/>
                    <a:pt x="1715" y="191"/>
                    <a:pt x="15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2" name="Google Shape;942;p4"/>
            <p:cNvSpPr/>
            <p:nvPr/>
          </p:nvSpPr>
          <p:spPr>
            <a:xfrm>
              <a:off x="201110" y="2972760"/>
              <a:ext cx="47372" cy="41880"/>
            </a:xfrm>
            <a:custGeom>
              <a:avLst/>
              <a:gdLst/>
              <a:ahLst/>
              <a:cxnLst/>
              <a:rect l="l" t="t" r="r" b="b"/>
              <a:pathLst>
                <a:path w="1501" h="1327" extrusionOk="0">
                  <a:moveTo>
                    <a:pt x="655" y="0"/>
                  </a:moveTo>
                  <a:cubicBezTo>
                    <a:pt x="369" y="60"/>
                    <a:pt x="119" y="179"/>
                    <a:pt x="0" y="500"/>
                  </a:cubicBezTo>
                  <a:cubicBezTo>
                    <a:pt x="64" y="737"/>
                    <a:pt x="134" y="966"/>
                    <a:pt x="328" y="966"/>
                  </a:cubicBezTo>
                  <a:cubicBezTo>
                    <a:pt x="389" y="966"/>
                    <a:pt x="461" y="944"/>
                    <a:pt x="548" y="893"/>
                  </a:cubicBezTo>
                  <a:cubicBezTo>
                    <a:pt x="574" y="860"/>
                    <a:pt x="594" y="835"/>
                    <a:pt x="613" y="835"/>
                  </a:cubicBezTo>
                  <a:cubicBezTo>
                    <a:pt x="629" y="835"/>
                    <a:pt x="646" y="851"/>
                    <a:pt x="667" y="893"/>
                  </a:cubicBezTo>
                  <a:cubicBezTo>
                    <a:pt x="760" y="1184"/>
                    <a:pt x="822" y="1327"/>
                    <a:pt x="928" y="1327"/>
                  </a:cubicBezTo>
                  <a:cubicBezTo>
                    <a:pt x="1040" y="1327"/>
                    <a:pt x="1202" y="1169"/>
                    <a:pt x="1500" y="858"/>
                  </a:cubicBezTo>
                  <a:cubicBezTo>
                    <a:pt x="1274" y="774"/>
                    <a:pt x="1036" y="715"/>
                    <a:pt x="1000" y="381"/>
                  </a:cubicBezTo>
                  <a:cubicBezTo>
                    <a:pt x="1024" y="84"/>
                    <a:pt x="834" y="60"/>
                    <a:pt x="6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3" name="Google Shape;943;p4"/>
            <p:cNvSpPr/>
            <p:nvPr/>
          </p:nvSpPr>
          <p:spPr>
            <a:xfrm>
              <a:off x="134204" y="3138162"/>
              <a:ext cx="53021" cy="30014"/>
            </a:xfrm>
            <a:custGeom>
              <a:avLst/>
              <a:gdLst/>
              <a:ahLst/>
              <a:cxnLst/>
              <a:rect l="l" t="t" r="r" b="b"/>
              <a:pathLst>
                <a:path w="1680" h="951" extrusionOk="0">
                  <a:moveTo>
                    <a:pt x="1355" y="1"/>
                  </a:moveTo>
                  <a:cubicBezTo>
                    <a:pt x="841" y="1"/>
                    <a:pt x="265" y="380"/>
                    <a:pt x="1" y="927"/>
                  </a:cubicBezTo>
                  <a:cubicBezTo>
                    <a:pt x="72" y="927"/>
                    <a:pt x="156" y="951"/>
                    <a:pt x="227" y="951"/>
                  </a:cubicBezTo>
                  <a:cubicBezTo>
                    <a:pt x="547" y="873"/>
                    <a:pt x="795" y="551"/>
                    <a:pt x="1142" y="551"/>
                  </a:cubicBezTo>
                  <a:cubicBezTo>
                    <a:pt x="1170" y="551"/>
                    <a:pt x="1198" y="553"/>
                    <a:pt x="1227" y="558"/>
                  </a:cubicBezTo>
                  <a:cubicBezTo>
                    <a:pt x="1239" y="236"/>
                    <a:pt x="1596" y="296"/>
                    <a:pt x="1680" y="58"/>
                  </a:cubicBezTo>
                  <a:cubicBezTo>
                    <a:pt x="1577" y="19"/>
                    <a:pt x="1468" y="1"/>
                    <a:pt x="13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4" name="Google Shape;944;p4"/>
            <p:cNvSpPr/>
            <p:nvPr/>
          </p:nvSpPr>
          <p:spPr>
            <a:xfrm>
              <a:off x="154497" y="3004446"/>
              <a:ext cx="37998" cy="32507"/>
            </a:xfrm>
            <a:custGeom>
              <a:avLst/>
              <a:gdLst/>
              <a:ahLst/>
              <a:cxnLst/>
              <a:rect l="l" t="t" r="r" b="b"/>
              <a:pathLst>
                <a:path w="1204" h="1030" extrusionOk="0">
                  <a:moveTo>
                    <a:pt x="1026" y="1"/>
                  </a:moveTo>
                  <a:cubicBezTo>
                    <a:pt x="801" y="1"/>
                    <a:pt x="571" y="79"/>
                    <a:pt x="358" y="139"/>
                  </a:cubicBezTo>
                  <a:cubicBezTo>
                    <a:pt x="275" y="258"/>
                    <a:pt x="132" y="282"/>
                    <a:pt x="49" y="377"/>
                  </a:cubicBezTo>
                  <a:cubicBezTo>
                    <a:pt x="37" y="377"/>
                    <a:pt x="37" y="389"/>
                    <a:pt x="13" y="425"/>
                  </a:cubicBezTo>
                  <a:cubicBezTo>
                    <a:pt x="1" y="449"/>
                    <a:pt x="13" y="485"/>
                    <a:pt x="49" y="508"/>
                  </a:cubicBezTo>
                  <a:cubicBezTo>
                    <a:pt x="310" y="568"/>
                    <a:pt x="180" y="854"/>
                    <a:pt x="251" y="1020"/>
                  </a:cubicBezTo>
                  <a:cubicBezTo>
                    <a:pt x="274" y="1027"/>
                    <a:pt x="294" y="1030"/>
                    <a:pt x="311" y="1030"/>
                  </a:cubicBezTo>
                  <a:cubicBezTo>
                    <a:pt x="452" y="1030"/>
                    <a:pt x="403" y="833"/>
                    <a:pt x="477" y="758"/>
                  </a:cubicBezTo>
                  <a:cubicBezTo>
                    <a:pt x="691" y="568"/>
                    <a:pt x="1108" y="723"/>
                    <a:pt x="1144" y="258"/>
                  </a:cubicBezTo>
                  <a:cubicBezTo>
                    <a:pt x="1203" y="163"/>
                    <a:pt x="1203" y="92"/>
                    <a:pt x="1144" y="8"/>
                  </a:cubicBezTo>
                  <a:cubicBezTo>
                    <a:pt x="1105" y="3"/>
                    <a:pt x="1065" y="1"/>
                    <a:pt x="10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5" name="Google Shape;945;p4"/>
            <p:cNvSpPr/>
            <p:nvPr/>
          </p:nvSpPr>
          <p:spPr>
            <a:xfrm>
              <a:off x="221781" y="2962693"/>
              <a:ext cx="37904" cy="27394"/>
            </a:xfrm>
            <a:custGeom>
              <a:avLst/>
              <a:gdLst/>
              <a:ahLst/>
              <a:cxnLst/>
              <a:rect l="l" t="t" r="r" b="b"/>
              <a:pathLst>
                <a:path w="1201" h="868" extrusionOk="0">
                  <a:moveTo>
                    <a:pt x="170" y="1"/>
                  </a:moveTo>
                  <a:cubicBezTo>
                    <a:pt x="149" y="1"/>
                    <a:pt x="131" y="16"/>
                    <a:pt x="119" y="45"/>
                  </a:cubicBezTo>
                  <a:cubicBezTo>
                    <a:pt x="72" y="129"/>
                    <a:pt x="48" y="212"/>
                    <a:pt x="0" y="296"/>
                  </a:cubicBezTo>
                  <a:cubicBezTo>
                    <a:pt x="119" y="426"/>
                    <a:pt x="226" y="557"/>
                    <a:pt x="345" y="688"/>
                  </a:cubicBezTo>
                  <a:cubicBezTo>
                    <a:pt x="395" y="638"/>
                    <a:pt x="437" y="619"/>
                    <a:pt x="473" y="619"/>
                  </a:cubicBezTo>
                  <a:cubicBezTo>
                    <a:pt x="592" y="619"/>
                    <a:pt x="653" y="830"/>
                    <a:pt x="762" y="867"/>
                  </a:cubicBezTo>
                  <a:cubicBezTo>
                    <a:pt x="1201" y="155"/>
                    <a:pt x="842" y="68"/>
                    <a:pt x="401" y="68"/>
                  </a:cubicBezTo>
                  <a:cubicBezTo>
                    <a:pt x="363" y="68"/>
                    <a:pt x="325" y="68"/>
                    <a:pt x="286" y="69"/>
                  </a:cubicBezTo>
                  <a:cubicBezTo>
                    <a:pt x="262" y="69"/>
                    <a:pt x="250" y="57"/>
                    <a:pt x="238" y="45"/>
                  </a:cubicBezTo>
                  <a:cubicBezTo>
                    <a:pt x="214" y="16"/>
                    <a:pt x="191" y="1"/>
                    <a:pt x="1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6" name="Google Shape;946;p4"/>
            <p:cNvSpPr/>
            <p:nvPr/>
          </p:nvSpPr>
          <p:spPr>
            <a:xfrm>
              <a:off x="127451" y="3086405"/>
              <a:ext cx="24838" cy="36673"/>
            </a:xfrm>
            <a:custGeom>
              <a:avLst/>
              <a:gdLst/>
              <a:ahLst/>
              <a:cxnLst/>
              <a:rect l="l" t="t" r="r" b="b"/>
              <a:pathLst>
                <a:path w="787" h="1162" extrusionOk="0">
                  <a:moveTo>
                    <a:pt x="227" y="1"/>
                  </a:moveTo>
                  <a:cubicBezTo>
                    <a:pt x="191" y="1"/>
                    <a:pt x="155" y="19"/>
                    <a:pt x="120" y="55"/>
                  </a:cubicBezTo>
                  <a:cubicBezTo>
                    <a:pt x="84" y="340"/>
                    <a:pt x="36" y="638"/>
                    <a:pt x="13" y="924"/>
                  </a:cubicBezTo>
                  <a:cubicBezTo>
                    <a:pt x="1" y="1019"/>
                    <a:pt x="36" y="1126"/>
                    <a:pt x="144" y="1162"/>
                  </a:cubicBezTo>
                  <a:cubicBezTo>
                    <a:pt x="191" y="1162"/>
                    <a:pt x="251" y="1114"/>
                    <a:pt x="298" y="1102"/>
                  </a:cubicBezTo>
                  <a:cubicBezTo>
                    <a:pt x="155" y="745"/>
                    <a:pt x="786" y="424"/>
                    <a:pt x="334" y="55"/>
                  </a:cubicBezTo>
                  <a:cubicBezTo>
                    <a:pt x="298" y="19"/>
                    <a:pt x="263" y="1"/>
                    <a:pt x="2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7" name="Google Shape;947;p4"/>
            <p:cNvSpPr/>
            <p:nvPr/>
          </p:nvSpPr>
          <p:spPr>
            <a:xfrm>
              <a:off x="42525" y="3080219"/>
              <a:ext cx="32349" cy="31592"/>
            </a:xfrm>
            <a:custGeom>
              <a:avLst/>
              <a:gdLst/>
              <a:ahLst/>
              <a:cxnLst/>
              <a:rect l="l" t="t" r="r" b="b"/>
              <a:pathLst>
                <a:path w="1025" h="1001" extrusionOk="0">
                  <a:moveTo>
                    <a:pt x="1025" y="1"/>
                  </a:moveTo>
                  <a:lnTo>
                    <a:pt x="1025" y="1"/>
                  </a:lnTo>
                  <a:cubicBezTo>
                    <a:pt x="882" y="48"/>
                    <a:pt x="739" y="84"/>
                    <a:pt x="584" y="131"/>
                  </a:cubicBezTo>
                  <a:cubicBezTo>
                    <a:pt x="572" y="310"/>
                    <a:pt x="489" y="441"/>
                    <a:pt x="322" y="501"/>
                  </a:cubicBezTo>
                  <a:lnTo>
                    <a:pt x="1" y="1001"/>
                  </a:lnTo>
                  <a:cubicBezTo>
                    <a:pt x="525" y="905"/>
                    <a:pt x="870" y="596"/>
                    <a:pt x="10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8" name="Google Shape;948;p4"/>
            <p:cNvSpPr/>
            <p:nvPr/>
          </p:nvSpPr>
          <p:spPr>
            <a:xfrm>
              <a:off x="187949" y="2988540"/>
              <a:ext cx="30455" cy="26700"/>
            </a:xfrm>
            <a:custGeom>
              <a:avLst/>
              <a:gdLst/>
              <a:ahLst/>
              <a:cxnLst/>
              <a:rect l="l" t="t" r="r" b="b"/>
              <a:pathLst>
                <a:path w="965" h="846" extrusionOk="0">
                  <a:moveTo>
                    <a:pt x="417" y="0"/>
                  </a:moveTo>
                  <a:cubicBezTo>
                    <a:pt x="370" y="108"/>
                    <a:pt x="286" y="119"/>
                    <a:pt x="191" y="119"/>
                  </a:cubicBezTo>
                  <a:cubicBezTo>
                    <a:pt x="1" y="191"/>
                    <a:pt x="227" y="417"/>
                    <a:pt x="84" y="500"/>
                  </a:cubicBezTo>
                  <a:lnTo>
                    <a:pt x="84" y="762"/>
                  </a:lnTo>
                  <a:cubicBezTo>
                    <a:pt x="346" y="512"/>
                    <a:pt x="786" y="846"/>
                    <a:pt x="965" y="369"/>
                  </a:cubicBezTo>
                  <a:lnTo>
                    <a:pt x="965" y="369"/>
                  </a:lnTo>
                  <a:cubicBezTo>
                    <a:pt x="932" y="378"/>
                    <a:pt x="902" y="382"/>
                    <a:pt x="873" y="382"/>
                  </a:cubicBezTo>
                  <a:cubicBezTo>
                    <a:pt x="656" y="382"/>
                    <a:pt x="565" y="158"/>
                    <a:pt x="4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49" name="Google Shape;949;p4"/>
            <p:cNvSpPr/>
            <p:nvPr/>
          </p:nvSpPr>
          <p:spPr>
            <a:xfrm>
              <a:off x="29775" y="3120425"/>
              <a:ext cx="33832" cy="23702"/>
            </a:xfrm>
            <a:custGeom>
              <a:avLst/>
              <a:gdLst/>
              <a:ahLst/>
              <a:cxnLst/>
              <a:rect l="l" t="t" r="r" b="b"/>
              <a:pathLst>
                <a:path w="1072" h="751" extrusionOk="0">
                  <a:moveTo>
                    <a:pt x="393" y="0"/>
                  </a:moveTo>
                  <a:cubicBezTo>
                    <a:pt x="381" y="298"/>
                    <a:pt x="155" y="417"/>
                    <a:pt x="0" y="584"/>
                  </a:cubicBezTo>
                  <a:cubicBezTo>
                    <a:pt x="179" y="632"/>
                    <a:pt x="357" y="691"/>
                    <a:pt x="536" y="751"/>
                  </a:cubicBezTo>
                  <a:cubicBezTo>
                    <a:pt x="738" y="441"/>
                    <a:pt x="1072" y="108"/>
                    <a:pt x="39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0" name="Google Shape;950;p4"/>
            <p:cNvSpPr/>
            <p:nvPr/>
          </p:nvSpPr>
          <p:spPr>
            <a:xfrm>
              <a:off x="94030" y="3080219"/>
              <a:ext cx="30077" cy="22187"/>
            </a:xfrm>
            <a:custGeom>
              <a:avLst/>
              <a:gdLst/>
              <a:ahLst/>
              <a:cxnLst/>
              <a:rect l="l" t="t" r="r" b="b"/>
              <a:pathLst>
                <a:path w="953" h="703" extrusionOk="0">
                  <a:moveTo>
                    <a:pt x="607" y="1"/>
                  </a:moveTo>
                  <a:cubicBezTo>
                    <a:pt x="357" y="108"/>
                    <a:pt x="167" y="298"/>
                    <a:pt x="0" y="703"/>
                  </a:cubicBezTo>
                  <a:cubicBezTo>
                    <a:pt x="369" y="501"/>
                    <a:pt x="762" y="679"/>
                    <a:pt x="953" y="239"/>
                  </a:cubicBezTo>
                  <a:cubicBezTo>
                    <a:pt x="857" y="120"/>
                    <a:pt x="714" y="108"/>
                    <a:pt x="60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1" name="Google Shape;951;p4"/>
            <p:cNvSpPr/>
            <p:nvPr/>
          </p:nvSpPr>
          <p:spPr>
            <a:xfrm>
              <a:off x="211240" y="2920183"/>
              <a:ext cx="25216" cy="43963"/>
            </a:xfrm>
            <a:custGeom>
              <a:avLst/>
              <a:gdLst/>
              <a:ahLst/>
              <a:cxnLst/>
              <a:rect l="l" t="t" r="r" b="b"/>
              <a:pathLst>
                <a:path w="799" h="1393" extrusionOk="0">
                  <a:moveTo>
                    <a:pt x="226" y="0"/>
                  </a:moveTo>
                  <a:cubicBezTo>
                    <a:pt x="160" y="0"/>
                    <a:pt x="87" y="36"/>
                    <a:pt x="1" y="130"/>
                  </a:cubicBezTo>
                  <a:cubicBezTo>
                    <a:pt x="156" y="202"/>
                    <a:pt x="215" y="333"/>
                    <a:pt x="227" y="511"/>
                  </a:cubicBezTo>
                  <a:cubicBezTo>
                    <a:pt x="167" y="857"/>
                    <a:pt x="525" y="1047"/>
                    <a:pt x="453" y="1392"/>
                  </a:cubicBezTo>
                  <a:lnTo>
                    <a:pt x="572" y="1392"/>
                  </a:lnTo>
                  <a:cubicBezTo>
                    <a:pt x="798" y="1107"/>
                    <a:pt x="287" y="809"/>
                    <a:pt x="572" y="511"/>
                  </a:cubicBezTo>
                  <a:lnTo>
                    <a:pt x="572" y="261"/>
                  </a:lnTo>
                  <a:cubicBezTo>
                    <a:pt x="460" y="150"/>
                    <a:pt x="359" y="0"/>
                    <a:pt x="22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2" name="Google Shape;952;p4"/>
            <p:cNvSpPr/>
            <p:nvPr/>
          </p:nvSpPr>
          <p:spPr>
            <a:xfrm>
              <a:off x="186813" y="3112914"/>
              <a:ext cx="24459" cy="27457"/>
            </a:xfrm>
            <a:custGeom>
              <a:avLst/>
              <a:gdLst/>
              <a:ahLst/>
              <a:cxnLst/>
              <a:rect l="l" t="t" r="r" b="b"/>
              <a:pathLst>
                <a:path w="775" h="870" extrusionOk="0">
                  <a:moveTo>
                    <a:pt x="60" y="0"/>
                  </a:moveTo>
                  <a:lnTo>
                    <a:pt x="60" y="0"/>
                  </a:lnTo>
                  <a:cubicBezTo>
                    <a:pt x="477" y="358"/>
                    <a:pt x="60" y="596"/>
                    <a:pt x="1" y="870"/>
                  </a:cubicBezTo>
                  <a:cubicBezTo>
                    <a:pt x="299" y="715"/>
                    <a:pt x="632" y="619"/>
                    <a:pt x="775" y="227"/>
                  </a:cubicBezTo>
                  <a:lnTo>
                    <a:pt x="6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3" name="Google Shape;953;p4"/>
            <p:cNvSpPr/>
            <p:nvPr/>
          </p:nvSpPr>
          <p:spPr>
            <a:xfrm>
              <a:off x="256338" y="2958843"/>
              <a:ext cx="18431" cy="33485"/>
            </a:xfrm>
            <a:custGeom>
              <a:avLst/>
              <a:gdLst/>
              <a:ahLst/>
              <a:cxnLst/>
              <a:rect l="l" t="t" r="r" b="b"/>
              <a:pathLst>
                <a:path w="584" h="1061" extrusionOk="0">
                  <a:moveTo>
                    <a:pt x="489" y="1"/>
                  </a:moveTo>
                  <a:lnTo>
                    <a:pt x="489" y="1"/>
                  </a:lnTo>
                  <a:cubicBezTo>
                    <a:pt x="84" y="298"/>
                    <a:pt x="167" y="679"/>
                    <a:pt x="1" y="1060"/>
                  </a:cubicBezTo>
                  <a:cubicBezTo>
                    <a:pt x="584" y="858"/>
                    <a:pt x="286" y="406"/>
                    <a:pt x="4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4" name="Google Shape;954;p4"/>
            <p:cNvSpPr/>
            <p:nvPr/>
          </p:nvSpPr>
          <p:spPr>
            <a:xfrm>
              <a:off x="113565" y="3075422"/>
              <a:ext cx="27836" cy="12340"/>
            </a:xfrm>
            <a:custGeom>
              <a:avLst/>
              <a:gdLst/>
              <a:ahLst/>
              <a:cxnLst/>
              <a:rect l="l" t="t" r="r" b="b"/>
              <a:pathLst>
                <a:path w="882" h="391" extrusionOk="0">
                  <a:moveTo>
                    <a:pt x="722" y="0"/>
                  </a:moveTo>
                  <a:cubicBezTo>
                    <a:pt x="481" y="0"/>
                    <a:pt x="244" y="129"/>
                    <a:pt x="0" y="129"/>
                  </a:cubicBezTo>
                  <a:cubicBezTo>
                    <a:pt x="60" y="295"/>
                    <a:pt x="167" y="391"/>
                    <a:pt x="334" y="391"/>
                  </a:cubicBezTo>
                  <a:cubicBezTo>
                    <a:pt x="369" y="331"/>
                    <a:pt x="405" y="301"/>
                    <a:pt x="441" y="301"/>
                  </a:cubicBezTo>
                  <a:cubicBezTo>
                    <a:pt x="476" y="301"/>
                    <a:pt x="512" y="331"/>
                    <a:pt x="548" y="391"/>
                  </a:cubicBezTo>
                  <a:lnTo>
                    <a:pt x="774" y="391"/>
                  </a:lnTo>
                  <a:cubicBezTo>
                    <a:pt x="810" y="272"/>
                    <a:pt x="845" y="129"/>
                    <a:pt x="881" y="22"/>
                  </a:cubicBezTo>
                  <a:cubicBezTo>
                    <a:pt x="828" y="7"/>
                    <a:pt x="775" y="0"/>
                    <a:pt x="72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5" name="Google Shape;955;p4"/>
            <p:cNvSpPr/>
            <p:nvPr/>
          </p:nvSpPr>
          <p:spPr>
            <a:xfrm>
              <a:off x="186813" y="3024139"/>
              <a:ext cx="20325" cy="20041"/>
            </a:xfrm>
            <a:custGeom>
              <a:avLst/>
              <a:gdLst/>
              <a:ahLst/>
              <a:cxnLst/>
              <a:rect l="l" t="t" r="r" b="b"/>
              <a:pathLst>
                <a:path w="644" h="635" extrusionOk="0">
                  <a:moveTo>
                    <a:pt x="489" y="1"/>
                  </a:moveTo>
                  <a:cubicBezTo>
                    <a:pt x="477" y="1"/>
                    <a:pt x="465" y="2"/>
                    <a:pt x="453" y="3"/>
                  </a:cubicBezTo>
                  <a:cubicBezTo>
                    <a:pt x="203" y="51"/>
                    <a:pt x="84" y="242"/>
                    <a:pt x="48" y="515"/>
                  </a:cubicBezTo>
                  <a:cubicBezTo>
                    <a:pt x="37" y="551"/>
                    <a:pt x="25" y="587"/>
                    <a:pt x="1" y="635"/>
                  </a:cubicBezTo>
                  <a:cubicBezTo>
                    <a:pt x="84" y="599"/>
                    <a:pt x="168" y="599"/>
                    <a:pt x="215" y="539"/>
                  </a:cubicBezTo>
                  <a:cubicBezTo>
                    <a:pt x="310" y="349"/>
                    <a:pt x="644" y="492"/>
                    <a:pt x="644" y="170"/>
                  </a:cubicBezTo>
                  <a:cubicBezTo>
                    <a:pt x="644" y="37"/>
                    <a:pt x="565" y="1"/>
                    <a:pt x="4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6" name="Google Shape;956;p4"/>
            <p:cNvSpPr/>
            <p:nvPr/>
          </p:nvSpPr>
          <p:spPr>
            <a:xfrm>
              <a:off x="162387" y="3073749"/>
              <a:ext cx="19599" cy="20419"/>
            </a:xfrm>
            <a:custGeom>
              <a:avLst/>
              <a:gdLst/>
              <a:ahLst/>
              <a:cxnLst/>
              <a:rect l="l" t="t" r="r" b="b"/>
              <a:pathLst>
                <a:path w="621" h="647" extrusionOk="0">
                  <a:moveTo>
                    <a:pt x="168" y="1"/>
                  </a:moveTo>
                  <a:cubicBezTo>
                    <a:pt x="81" y="1"/>
                    <a:pt x="58" y="62"/>
                    <a:pt x="1" y="206"/>
                  </a:cubicBezTo>
                  <a:cubicBezTo>
                    <a:pt x="108" y="456"/>
                    <a:pt x="394" y="396"/>
                    <a:pt x="513" y="646"/>
                  </a:cubicBezTo>
                  <a:cubicBezTo>
                    <a:pt x="620" y="384"/>
                    <a:pt x="513" y="229"/>
                    <a:pt x="453" y="75"/>
                  </a:cubicBezTo>
                  <a:cubicBezTo>
                    <a:pt x="312" y="27"/>
                    <a:pt x="226" y="1"/>
                    <a:pt x="1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7" name="Google Shape;957;p4"/>
            <p:cNvSpPr/>
            <p:nvPr/>
          </p:nvSpPr>
          <p:spPr>
            <a:xfrm>
              <a:off x="106780" y="3012209"/>
              <a:ext cx="18841" cy="19094"/>
            </a:xfrm>
            <a:custGeom>
              <a:avLst/>
              <a:gdLst/>
              <a:ahLst/>
              <a:cxnLst/>
              <a:rect l="l" t="t" r="r" b="b"/>
              <a:pathLst>
                <a:path w="597" h="605" extrusionOk="0">
                  <a:moveTo>
                    <a:pt x="120" y="0"/>
                  </a:moveTo>
                  <a:lnTo>
                    <a:pt x="120" y="0"/>
                  </a:lnTo>
                  <a:cubicBezTo>
                    <a:pt x="1" y="179"/>
                    <a:pt x="156" y="334"/>
                    <a:pt x="96" y="512"/>
                  </a:cubicBezTo>
                  <a:cubicBezTo>
                    <a:pt x="132" y="581"/>
                    <a:pt x="170" y="605"/>
                    <a:pt x="209" y="605"/>
                  </a:cubicBezTo>
                  <a:cubicBezTo>
                    <a:pt x="284" y="605"/>
                    <a:pt x="363" y="516"/>
                    <a:pt x="441" y="501"/>
                  </a:cubicBezTo>
                  <a:cubicBezTo>
                    <a:pt x="596" y="131"/>
                    <a:pt x="203" y="179"/>
                    <a:pt x="1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8" name="Google Shape;958;p4"/>
            <p:cNvSpPr/>
            <p:nvPr/>
          </p:nvSpPr>
          <p:spPr>
            <a:xfrm>
              <a:off x="24505" y="3104204"/>
              <a:ext cx="16190" cy="13381"/>
            </a:xfrm>
            <a:custGeom>
              <a:avLst/>
              <a:gdLst/>
              <a:ahLst/>
              <a:cxnLst/>
              <a:rect l="l" t="t" r="r" b="b"/>
              <a:pathLst>
                <a:path w="513" h="424" extrusionOk="0">
                  <a:moveTo>
                    <a:pt x="432" y="0"/>
                  </a:moveTo>
                  <a:cubicBezTo>
                    <a:pt x="419" y="0"/>
                    <a:pt x="403" y="5"/>
                    <a:pt x="381" y="14"/>
                  </a:cubicBezTo>
                  <a:cubicBezTo>
                    <a:pt x="274" y="74"/>
                    <a:pt x="0" y="74"/>
                    <a:pt x="60" y="324"/>
                  </a:cubicBezTo>
                  <a:cubicBezTo>
                    <a:pt x="72" y="400"/>
                    <a:pt x="99" y="424"/>
                    <a:pt x="133" y="424"/>
                  </a:cubicBezTo>
                  <a:cubicBezTo>
                    <a:pt x="189" y="424"/>
                    <a:pt x="265" y="362"/>
                    <a:pt x="329" y="362"/>
                  </a:cubicBezTo>
                  <a:cubicBezTo>
                    <a:pt x="343" y="362"/>
                    <a:pt x="357" y="365"/>
                    <a:pt x="369" y="372"/>
                  </a:cubicBezTo>
                  <a:cubicBezTo>
                    <a:pt x="417" y="324"/>
                    <a:pt x="441" y="276"/>
                    <a:pt x="489" y="253"/>
                  </a:cubicBezTo>
                  <a:cubicBezTo>
                    <a:pt x="447" y="170"/>
                    <a:pt x="512" y="0"/>
                    <a:pt x="43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59" name="Google Shape;959;p4"/>
            <p:cNvSpPr/>
            <p:nvPr/>
          </p:nvSpPr>
          <p:spPr>
            <a:xfrm>
              <a:off x="155633" y="3067816"/>
              <a:ext cx="21082" cy="12435"/>
            </a:xfrm>
            <a:custGeom>
              <a:avLst/>
              <a:gdLst/>
              <a:ahLst/>
              <a:cxnLst/>
              <a:rect l="l" t="t" r="r" b="b"/>
              <a:pathLst>
                <a:path w="668" h="394" extrusionOk="0">
                  <a:moveTo>
                    <a:pt x="548" y="1"/>
                  </a:moveTo>
                  <a:cubicBezTo>
                    <a:pt x="334" y="96"/>
                    <a:pt x="60" y="36"/>
                    <a:pt x="1" y="394"/>
                  </a:cubicBezTo>
                  <a:cubicBezTo>
                    <a:pt x="72" y="370"/>
                    <a:pt x="144" y="370"/>
                    <a:pt x="215" y="370"/>
                  </a:cubicBezTo>
                  <a:cubicBezTo>
                    <a:pt x="251" y="309"/>
                    <a:pt x="295" y="291"/>
                    <a:pt x="343" y="291"/>
                  </a:cubicBezTo>
                  <a:cubicBezTo>
                    <a:pt x="410" y="291"/>
                    <a:pt x="485" y="327"/>
                    <a:pt x="552" y="327"/>
                  </a:cubicBezTo>
                  <a:cubicBezTo>
                    <a:pt x="595" y="327"/>
                    <a:pt x="635" y="312"/>
                    <a:pt x="667" y="263"/>
                  </a:cubicBezTo>
                  <a:cubicBezTo>
                    <a:pt x="620" y="179"/>
                    <a:pt x="596" y="96"/>
                    <a:pt x="5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0" name="Google Shape;960;p4"/>
            <p:cNvSpPr/>
            <p:nvPr/>
          </p:nvSpPr>
          <p:spPr>
            <a:xfrm>
              <a:off x="172927" y="3040392"/>
              <a:ext cx="22187" cy="15812"/>
            </a:xfrm>
            <a:custGeom>
              <a:avLst/>
              <a:gdLst/>
              <a:ahLst/>
              <a:cxnLst/>
              <a:rect l="l" t="t" r="r" b="b"/>
              <a:pathLst>
                <a:path w="703" h="501" extrusionOk="0">
                  <a:moveTo>
                    <a:pt x="0" y="0"/>
                  </a:moveTo>
                  <a:lnTo>
                    <a:pt x="0" y="0"/>
                  </a:lnTo>
                  <a:cubicBezTo>
                    <a:pt x="143" y="155"/>
                    <a:pt x="298" y="334"/>
                    <a:pt x="441" y="501"/>
                  </a:cubicBezTo>
                  <a:cubicBezTo>
                    <a:pt x="548" y="489"/>
                    <a:pt x="703" y="489"/>
                    <a:pt x="679" y="370"/>
                  </a:cubicBezTo>
                  <a:cubicBezTo>
                    <a:pt x="679" y="274"/>
                    <a:pt x="536" y="203"/>
                    <a:pt x="441" y="13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1" name="Google Shape;961;p4"/>
            <p:cNvSpPr/>
            <p:nvPr/>
          </p:nvSpPr>
          <p:spPr>
            <a:xfrm>
              <a:off x="156390" y="3027989"/>
              <a:ext cx="16948" cy="19567"/>
            </a:xfrm>
            <a:custGeom>
              <a:avLst/>
              <a:gdLst/>
              <a:ahLst/>
              <a:cxnLst/>
              <a:rect l="l" t="t" r="r" b="b"/>
              <a:pathLst>
                <a:path w="537" h="620" extrusionOk="0">
                  <a:moveTo>
                    <a:pt x="417" y="1"/>
                  </a:moveTo>
                  <a:cubicBezTo>
                    <a:pt x="346" y="84"/>
                    <a:pt x="274" y="167"/>
                    <a:pt x="191" y="251"/>
                  </a:cubicBezTo>
                  <a:cubicBezTo>
                    <a:pt x="0" y="584"/>
                    <a:pt x="334" y="524"/>
                    <a:pt x="417" y="620"/>
                  </a:cubicBezTo>
                  <a:cubicBezTo>
                    <a:pt x="429" y="524"/>
                    <a:pt x="441" y="429"/>
                    <a:pt x="536" y="370"/>
                  </a:cubicBezTo>
                  <a:cubicBezTo>
                    <a:pt x="489" y="251"/>
                    <a:pt x="465" y="120"/>
                    <a:pt x="4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2" name="Google Shape;962;p4"/>
            <p:cNvSpPr/>
            <p:nvPr/>
          </p:nvSpPr>
          <p:spPr>
            <a:xfrm>
              <a:off x="116184" y="3042632"/>
              <a:ext cx="15812" cy="13571"/>
            </a:xfrm>
            <a:custGeom>
              <a:avLst/>
              <a:gdLst/>
              <a:ahLst/>
              <a:cxnLst/>
              <a:rect l="l" t="t" r="r" b="b"/>
              <a:pathLst>
                <a:path w="501" h="430" extrusionOk="0">
                  <a:moveTo>
                    <a:pt x="501" y="1"/>
                  </a:moveTo>
                  <a:lnTo>
                    <a:pt x="501" y="1"/>
                  </a:lnTo>
                  <a:cubicBezTo>
                    <a:pt x="322" y="49"/>
                    <a:pt x="143" y="120"/>
                    <a:pt x="0" y="430"/>
                  </a:cubicBezTo>
                  <a:lnTo>
                    <a:pt x="0" y="430"/>
                  </a:lnTo>
                  <a:cubicBezTo>
                    <a:pt x="298" y="346"/>
                    <a:pt x="441" y="227"/>
                    <a:pt x="50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3" name="Google Shape;963;p4"/>
            <p:cNvSpPr/>
            <p:nvPr/>
          </p:nvSpPr>
          <p:spPr>
            <a:xfrm>
              <a:off x="139696" y="3027926"/>
              <a:ext cx="12592" cy="9689"/>
            </a:xfrm>
            <a:custGeom>
              <a:avLst/>
              <a:gdLst/>
              <a:ahLst/>
              <a:cxnLst/>
              <a:rect l="l" t="t" r="r" b="b"/>
              <a:pathLst>
                <a:path w="399" h="307" extrusionOk="0">
                  <a:moveTo>
                    <a:pt x="254" y="0"/>
                  </a:moveTo>
                  <a:cubicBezTo>
                    <a:pt x="208" y="0"/>
                    <a:pt x="159" y="14"/>
                    <a:pt x="113" y="14"/>
                  </a:cubicBezTo>
                  <a:cubicBezTo>
                    <a:pt x="92" y="14"/>
                    <a:pt x="72" y="11"/>
                    <a:pt x="53" y="3"/>
                  </a:cubicBezTo>
                  <a:lnTo>
                    <a:pt x="53" y="3"/>
                  </a:lnTo>
                  <a:cubicBezTo>
                    <a:pt x="86" y="111"/>
                    <a:pt x="0" y="307"/>
                    <a:pt x="153" y="307"/>
                  </a:cubicBezTo>
                  <a:cubicBezTo>
                    <a:pt x="169" y="307"/>
                    <a:pt x="187" y="305"/>
                    <a:pt x="208" y="300"/>
                  </a:cubicBezTo>
                  <a:cubicBezTo>
                    <a:pt x="279" y="288"/>
                    <a:pt x="398" y="134"/>
                    <a:pt x="387" y="98"/>
                  </a:cubicBezTo>
                  <a:cubicBezTo>
                    <a:pt x="355" y="19"/>
                    <a:pt x="307" y="0"/>
                    <a:pt x="2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4" name="Google Shape;964;p4"/>
            <p:cNvSpPr/>
            <p:nvPr/>
          </p:nvSpPr>
          <p:spPr>
            <a:xfrm>
              <a:off x="211240" y="3018584"/>
              <a:ext cx="9436" cy="12435"/>
            </a:xfrm>
            <a:custGeom>
              <a:avLst/>
              <a:gdLst/>
              <a:ahLst/>
              <a:cxnLst/>
              <a:rect l="l" t="t" r="r" b="b"/>
              <a:pathLst>
                <a:path w="299" h="394" extrusionOk="0">
                  <a:moveTo>
                    <a:pt x="48" y="1"/>
                  </a:moveTo>
                  <a:cubicBezTo>
                    <a:pt x="1" y="227"/>
                    <a:pt x="60" y="346"/>
                    <a:pt x="203" y="394"/>
                  </a:cubicBezTo>
                  <a:cubicBezTo>
                    <a:pt x="227" y="394"/>
                    <a:pt x="298" y="334"/>
                    <a:pt x="298" y="299"/>
                  </a:cubicBezTo>
                  <a:cubicBezTo>
                    <a:pt x="298" y="132"/>
                    <a:pt x="203" y="49"/>
                    <a:pt x="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5" name="Google Shape;965;p4"/>
            <p:cNvSpPr/>
            <p:nvPr/>
          </p:nvSpPr>
          <p:spPr>
            <a:xfrm>
              <a:off x="176683" y="3056171"/>
              <a:ext cx="10162" cy="11677"/>
            </a:xfrm>
            <a:custGeom>
              <a:avLst/>
              <a:gdLst/>
              <a:ahLst/>
              <a:cxnLst/>
              <a:rect l="l" t="t" r="r" b="b"/>
              <a:pathLst>
                <a:path w="322" h="370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19" y="12"/>
                    <a:pt x="0" y="120"/>
                    <a:pt x="0" y="370"/>
                  </a:cubicBezTo>
                  <a:cubicBezTo>
                    <a:pt x="227" y="370"/>
                    <a:pt x="310" y="227"/>
                    <a:pt x="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6" name="Google Shape;966;p4"/>
            <p:cNvSpPr/>
            <p:nvPr/>
          </p:nvSpPr>
          <p:spPr>
            <a:xfrm>
              <a:off x="238318" y="2946503"/>
              <a:ext cx="10068" cy="9815"/>
            </a:xfrm>
            <a:custGeom>
              <a:avLst/>
              <a:gdLst/>
              <a:ahLst/>
              <a:cxnLst/>
              <a:rect l="l" t="t" r="r" b="b"/>
              <a:pathLst>
                <a:path w="319" h="311" extrusionOk="0">
                  <a:moveTo>
                    <a:pt x="79" y="0"/>
                  </a:moveTo>
                  <a:cubicBezTo>
                    <a:pt x="56" y="0"/>
                    <a:pt x="29" y="3"/>
                    <a:pt x="0" y="11"/>
                  </a:cubicBezTo>
                  <a:cubicBezTo>
                    <a:pt x="36" y="142"/>
                    <a:pt x="36" y="273"/>
                    <a:pt x="202" y="308"/>
                  </a:cubicBezTo>
                  <a:cubicBezTo>
                    <a:pt x="210" y="310"/>
                    <a:pt x="218" y="311"/>
                    <a:pt x="225" y="311"/>
                  </a:cubicBezTo>
                  <a:cubicBezTo>
                    <a:pt x="276" y="311"/>
                    <a:pt x="318" y="276"/>
                    <a:pt x="298" y="213"/>
                  </a:cubicBezTo>
                  <a:cubicBezTo>
                    <a:pt x="257" y="102"/>
                    <a:pt x="209" y="0"/>
                    <a:pt x="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7" name="Google Shape;967;p4"/>
            <p:cNvSpPr/>
            <p:nvPr/>
          </p:nvSpPr>
          <p:spPr>
            <a:xfrm>
              <a:off x="124453" y="3134154"/>
              <a:ext cx="9058" cy="8837"/>
            </a:xfrm>
            <a:custGeom>
              <a:avLst/>
              <a:gdLst/>
              <a:ahLst/>
              <a:cxnLst/>
              <a:rect l="l" t="t" r="r" b="b"/>
              <a:pathLst>
                <a:path w="287" h="280" extrusionOk="0">
                  <a:moveTo>
                    <a:pt x="166" y="1"/>
                  </a:moveTo>
                  <a:cubicBezTo>
                    <a:pt x="155" y="1"/>
                    <a:pt x="144" y="2"/>
                    <a:pt x="131" y="6"/>
                  </a:cubicBezTo>
                  <a:cubicBezTo>
                    <a:pt x="48" y="30"/>
                    <a:pt x="0" y="101"/>
                    <a:pt x="36" y="197"/>
                  </a:cubicBezTo>
                  <a:cubicBezTo>
                    <a:pt x="48" y="244"/>
                    <a:pt x="108" y="280"/>
                    <a:pt x="155" y="280"/>
                  </a:cubicBezTo>
                  <a:cubicBezTo>
                    <a:pt x="227" y="280"/>
                    <a:pt x="286" y="244"/>
                    <a:pt x="286" y="137"/>
                  </a:cubicBezTo>
                  <a:cubicBezTo>
                    <a:pt x="256" y="56"/>
                    <a:pt x="225" y="1"/>
                    <a:pt x="1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8" name="Google Shape;968;p4"/>
            <p:cNvSpPr/>
            <p:nvPr/>
          </p:nvSpPr>
          <p:spPr>
            <a:xfrm>
              <a:off x="92515" y="3042569"/>
              <a:ext cx="10920" cy="9878"/>
            </a:xfrm>
            <a:custGeom>
              <a:avLst/>
              <a:gdLst/>
              <a:ahLst/>
              <a:cxnLst/>
              <a:rect l="l" t="t" r="r" b="b"/>
              <a:pathLst>
                <a:path w="346" h="313" extrusionOk="0">
                  <a:moveTo>
                    <a:pt x="230" y="0"/>
                  </a:moveTo>
                  <a:cubicBezTo>
                    <a:pt x="174" y="0"/>
                    <a:pt x="105" y="61"/>
                    <a:pt x="41" y="61"/>
                  </a:cubicBezTo>
                  <a:cubicBezTo>
                    <a:pt x="27" y="61"/>
                    <a:pt x="14" y="58"/>
                    <a:pt x="0" y="51"/>
                  </a:cubicBezTo>
                  <a:lnTo>
                    <a:pt x="0" y="51"/>
                  </a:lnTo>
                  <a:cubicBezTo>
                    <a:pt x="0" y="146"/>
                    <a:pt x="36" y="253"/>
                    <a:pt x="119" y="312"/>
                  </a:cubicBezTo>
                  <a:cubicBezTo>
                    <a:pt x="227" y="301"/>
                    <a:pt x="346" y="241"/>
                    <a:pt x="310" y="86"/>
                  </a:cubicBezTo>
                  <a:cubicBezTo>
                    <a:pt x="291" y="21"/>
                    <a:pt x="263" y="0"/>
                    <a:pt x="23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69" name="Google Shape;969;p4"/>
            <p:cNvSpPr/>
            <p:nvPr/>
          </p:nvSpPr>
          <p:spPr>
            <a:xfrm>
              <a:off x="91126" y="3030671"/>
              <a:ext cx="11930" cy="9752"/>
            </a:xfrm>
            <a:custGeom>
              <a:avLst/>
              <a:gdLst/>
              <a:ahLst/>
              <a:cxnLst/>
              <a:rect l="l" t="t" r="r" b="b"/>
              <a:pathLst>
                <a:path w="378" h="309" extrusionOk="0">
                  <a:moveTo>
                    <a:pt x="181" y="0"/>
                  </a:moveTo>
                  <a:cubicBezTo>
                    <a:pt x="40" y="0"/>
                    <a:pt x="1" y="90"/>
                    <a:pt x="44" y="308"/>
                  </a:cubicBezTo>
                  <a:cubicBezTo>
                    <a:pt x="152" y="213"/>
                    <a:pt x="259" y="130"/>
                    <a:pt x="378" y="35"/>
                  </a:cubicBezTo>
                  <a:cubicBezTo>
                    <a:pt x="298" y="12"/>
                    <a:pt x="233" y="0"/>
                    <a:pt x="1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0" name="Google Shape;970;p4"/>
            <p:cNvSpPr/>
            <p:nvPr/>
          </p:nvSpPr>
          <p:spPr>
            <a:xfrm>
              <a:off x="144745" y="3016343"/>
              <a:ext cx="10920" cy="8048"/>
            </a:xfrm>
            <a:custGeom>
              <a:avLst/>
              <a:gdLst/>
              <a:ahLst/>
              <a:cxnLst/>
              <a:rect l="l" t="t" r="r" b="b"/>
              <a:pathLst>
                <a:path w="346" h="255" extrusionOk="0">
                  <a:moveTo>
                    <a:pt x="346" y="0"/>
                  </a:moveTo>
                  <a:cubicBezTo>
                    <a:pt x="179" y="0"/>
                    <a:pt x="12" y="0"/>
                    <a:pt x="0" y="250"/>
                  </a:cubicBezTo>
                  <a:cubicBezTo>
                    <a:pt x="42" y="250"/>
                    <a:pt x="82" y="254"/>
                    <a:pt x="120" y="254"/>
                  </a:cubicBezTo>
                  <a:cubicBezTo>
                    <a:pt x="204" y="254"/>
                    <a:pt x="280" y="237"/>
                    <a:pt x="346" y="131"/>
                  </a:cubicBezTo>
                  <a:lnTo>
                    <a:pt x="34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1" name="Google Shape;971;p4"/>
            <p:cNvSpPr/>
            <p:nvPr/>
          </p:nvSpPr>
          <p:spPr>
            <a:xfrm>
              <a:off x="226452" y="3070057"/>
              <a:ext cx="6154" cy="6880"/>
            </a:xfrm>
            <a:custGeom>
              <a:avLst/>
              <a:gdLst/>
              <a:ahLst/>
              <a:cxnLst/>
              <a:rect l="l" t="t" r="r" b="b"/>
              <a:pathLst>
                <a:path w="195" h="218" extrusionOk="0">
                  <a:moveTo>
                    <a:pt x="63" y="1"/>
                  </a:moveTo>
                  <a:cubicBezTo>
                    <a:pt x="24" y="1"/>
                    <a:pt x="1" y="42"/>
                    <a:pt x="19" y="96"/>
                  </a:cubicBezTo>
                  <a:cubicBezTo>
                    <a:pt x="31" y="144"/>
                    <a:pt x="78" y="192"/>
                    <a:pt x="90" y="215"/>
                  </a:cubicBezTo>
                  <a:cubicBezTo>
                    <a:pt x="99" y="217"/>
                    <a:pt x="108" y="218"/>
                    <a:pt x="116" y="218"/>
                  </a:cubicBezTo>
                  <a:cubicBezTo>
                    <a:pt x="170" y="218"/>
                    <a:pt x="194" y="184"/>
                    <a:pt x="174" y="132"/>
                  </a:cubicBezTo>
                  <a:cubicBezTo>
                    <a:pt x="174" y="84"/>
                    <a:pt x="138" y="25"/>
                    <a:pt x="102" y="13"/>
                  </a:cubicBezTo>
                  <a:cubicBezTo>
                    <a:pt x="88" y="5"/>
                    <a:pt x="75" y="1"/>
                    <a:pt x="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2" name="Google Shape;972;p4"/>
            <p:cNvSpPr/>
            <p:nvPr/>
          </p:nvSpPr>
          <p:spPr>
            <a:xfrm>
              <a:off x="217015" y="2990213"/>
              <a:ext cx="10036" cy="10005"/>
            </a:xfrm>
            <a:custGeom>
              <a:avLst/>
              <a:gdLst/>
              <a:ahLst/>
              <a:cxnLst/>
              <a:rect l="l" t="t" r="r" b="b"/>
              <a:pathLst>
                <a:path w="318" h="317" extrusionOk="0">
                  <a:moveTo>
                    <a:pt x="131" y="1"/>
                  </a:moveTo>
                  <a:cubicBezTo>
                    <a:pt x="0" y="1"/>
                    <a:pt x="77" y="208"/>
                    <a:pt x="44" y="316"/>
                  </a:cubicBezTo>
                  <a:lnTo>
                    <a:pt x="163" y="316"/>
                  </a:lnTo>
                  <a:cubicBezTo>
                    <a:pt x="175" y="197"/>
                    <a:pt x="318" y="43"/>
                    <a:pt x="175" y="7"/>
                  </a:cubicBezTo>
                  <a:cubicBezTo>
                    <a:pt x="158" y="3"/>
                    <a:pt x="143" y="1"/>
                    <a:pt x="13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3" name="Google Shape;973;p4"/>
            <p:cNvSpPr/>
            <p:nvPr/>
          </p:nvSpPr>
          <p:spPr>
            <a:xfrm>
              <a:off x="162039" y="2927284"/>
              <a:ext cx="37588" cy="29130"/>
            </a:xfrm>
            <a:custGeom>
              <a:avLst/>
              <a:gdLst/>
              <a:ahLst/>
              <a:cxnLst/>
              <a:rect l="l" t="t" r="r" b="b"/>
              <a:pathLst>
                <a:path w="1191" h="923" extrusionOk="0">
                  <a:moveTo>
                    <a:pt x="1191" y="1"/>
                  </a:moveTo>
                  <a:lnTo>
                    <a:pt x="1191" y="1"/>
                  </a:lnTo>
                  <a:cubicBezTo>
                    <a:pt x="1048" y="24"/>
                    <a:pt x="905" y="24"/>
                    <a:pt x="786" y="36"/>
                  </a:cubicBezTo>
                  <a:cubicBezTo>
                    <a:pt x="750" y="513"/>
                    <a:pt x="393" y="429"/>
                    <a:pt x="131" y="536"/>
                  </a:cubicBezTo>
                  <a:cubicBezTo>
                    <a:pt x="60" y="560"/>
                    <a:pt x="12" y="608"/>
                    <a:pt x="0" y="691"/>
                  </a:cubicBezTo>
                  <a:cubicBezTo>
                    <a:pt x="27" y="800"/>
                    <a:pt x="82" y="922"/>
                    <a:pt x="159" y="922"/>
                  </a:cubicBezTo>
                  <a:cubicBezTo>
                    <a:pt x="183" y="922"/>
                    <a:pt x="210" y="910"/>
                    <a:pt x="238" y="882"/>
                  </a:cubicBezTo>
                  <a:cubicBezTo>
                    <a:pt x="322" y="798"/>
                    <a:pt x="403" y="776"/>
                    <a:pt x="483" y="776"/>
                  </a:cubicBezTo>
                  <a:cubicBezTo>
                    <a:pt x="569" y="776"/>
                    <a:pt x="654" y="801"/>
                    <a:pt x="738" y="801"/>
                  </a:cubicBezTo>
                  <a:cubicBezTo>
                    <a:pt x="754" y="801"/>
                    <a:pt x="770" y="801"/>
                    <a:pt x="786" y="798"/>
                  </a:cubicBezTo>
                  <a:cubicBezTo>
                    <a:pt x="810" y="453"/>
                    <a:pt x="1107" y="298"/>
                    <a:pt x="119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4" name="Google Shape;974;p4"/>
            <p:cNvSpPr/>
            <p:nvPr/>
          </p:nvSpPr>
          <p:spPr>
            <a:xfrm>
              <a:off x="181196" y="2945809"/>
              <a:ext cx="29698" cy="18715"/>
            </a:xfrm>
            <a:custGeom>
              <a:avLst/>
              <a:gdLst/>
              <a:ahLst/>
              <a:cxnLst/>
              <a:rect l="l" t="t" r="r" b="b"/>
              <a:pathLst>
                <a:path w="941" h="593" extrusionOk="0">
                  <a:moveTo>
                    <a:pt x="741" y="0"/>
                  </a:moveTo>
                  <a:cubicBezTo>
                    <a:pt x="561" y="0"/>
                    <a:pt x="417" y="219"/>
                    <a:pt x="236" y="219"/>
                  </a:cubicBezTo>
                  <a:cubicBezTo>
                    <a:pt x="217" y="219"/>
                    <a:pt x="198" y="216"/>
                    <a:pt x="179" y="211"/>
                  </a:cubicBezTo>
                  <a:lnTo>
                    <a:pt x="179" y="211"/>
                  </a:lnTo>
                  <a:cubicBezTo>
                    <a:pt x="119" y="378"/>
                    <a:pt x="0" y="569"/>
                    <a:pt x="286" y="592"/>
                  </a:cubicBezTo>
                  <a:cubicBezTo>
                    <a:pt x="393" y="259"/>
                    <a:pt x="834" y="438"/>
                    <a:pt x="941" y="92"/>
                  </a:cubicBezTo>
                  <a:cubicBezTo>
                    <a:pt x="868" y="25"/>
                    <a:pt x="803" y="0"/>
                    <a:pt x="74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5" name="Google Shape;975;p4"/>
            <p:cNvSpPr/>
            <p:nvPr/>
          </p:nvSpPr>
          <p:spPr>
            <a:xfrm>
              <a:off x="151183" y="2936625"/>
              <a:ext cx="14991" cy="12529"/>
            </a:xfrm>
            <a:custGeom>
              <a:avLst/>
              <a:gdLst/>
              <a:ahLst/>
              <a:cxnLst/>
              <a:rect l="l" t="t" r="r" b="b"/>
              <a:pathLst>
                <a:path w="475" h="397" extrusionOk="0">
                  <a:moveTo>
                    <a:pt x="84" y="1"/>
                  </a:moveTo>
                  <a:cubicBezTo>
                    <a:pt x="68" y="1"/>
                    <a:pt x="51" y="1"/>
                    <a:pt x="34" y="2"/>
                  </a:cubicBezTo>
                  <a:cubicBezTo>
                    <a:pt x="0" y="275"/>
                    <a:pt x="107" y="396"/>
                    <a:pt x="324" y="396"/>
                  </a:cubicBezTo>
                  <a:cubicBezTo>
                    <a:pt x="335" y="396"/>
                    <a:pt x="345" y="396"/>
                    <a:pt x="356" y="395"/>
                  </a:cubicBezTo>
                  <a:cubicBezTo>
                    <a:pt x="392" y="348"/>
                    <a:pt x="439" y="288"/>
                    <a:pt x="475" y="240"/>
                  </a:cubicBezTo>
                  <a:cubicBezTo>
                    <a:pt x="389" y="57"/>
                    <a:pt x="243" y="1"/>
                    <a:pt x="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6" name="Google Shape;976;p4"/>
            <p:cNvSpPr/>
            <p:nvPr/>
          </p:nvSpPr>
          <p:spPr>
            <a:xfrm>
              <a:off x="116942" y="3005834"/>
              <a:ext cx="15433" cy="9941"/>
            </a:xfrm>
            <a:custGeom>
              <a:avLst/>
              <a:gdLst/>
              <a:ahLst/>
              <a:cxnLst/>
              <a:rect l="l" t="t" r="r" b="b"/>
              <a:pathLst>
                <a:path w="489" h="315" extrusionOk="0">
                  <a:moveTo>
                    <a:pt x="0" y="0"/>
                  </a:moveTo>
                  <a:cubicBezTo>
                    <a:pt x="73" y="241"/>
                    <a:pt x="177" y="314"/>
                    <a:pt x="300" y="314"/>
                  </a:cubicBezTo>
                  <a:cubicBezTo>
                    <a:pt x="359" y="314"/>
                    <a:pt x="423" y="297"/>
                    <a:pt x="488" y="274"/>
                  </a:cubicBezTo>
                  <a:cubicBezTo>
                    <a:pt x="393" y="48"/>
                    <a:pt x="238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7" name="Google Shape;977;p4"/>
            <p:cNvSpPr/>
            <p:nvPr/>
          </p:nvSpPr>
          <p:spPr>
            <a:xfrm>
              <a:off x="103024" y="2980650"/>
              <a:ext cx="15812" cy="15622"/>
            </a:xfrm>
            <a:custGeom>
              <a:avLst/>
              <a:gdLst/>
              <a:ahLst/>
              <a:cxnLst/>
              <a:rect l="l" t="t" r="r" b="b"/>
              <a:pathLst>
                <a:path w="501" h="495" extrusionOk="0">
                  <a:moveTo>
                    <a:pt x="215" y="0"/>
                  </a:moveTo>
                  <a:lnTo>
                    <a:pt x="215" y="0"/>
                  </a:lnTo>
                  <a:cubicBezTo>
                    <a:pt x="239" y="179"/>
                    <a:pt x="144" y="298"/>
                    <a:pt x="1" y="369"/>
                  </a:cubicBezTo>
                  <a:cubicBezTo>
                    <a:pt x="58" y="456"/>
                    <a:pt x="121" y="495"/>
                    <a:pt x="183" y="495"/>
                  </a:cubicBezTo>
                  <a:cubicBezTo>
                    <a:pt x="249" y="495"/>
                    <a:pt x="314" y="450"/>
                    <a:pt x="370" y="369"/>
                  </a:cubicBezTo>
                  <a:cubicBezTo>
                    <a:pt x="501" y="179"/>
                    <a:pt x="358" y="84"/>
                    <a:pt x="2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8" name="Google Shape;978;p4"/>
            <p:cNvSpPr/>
            <p:nvPr/>
          </p:nvSpPr>
          <p:spPr>
            <a:xfrm>
              <a:off x="136098" y="2993242"/>
              <a:ext cx="10920" cy="9689"/>
            </a:xfrm>
            <a:custGeom>
              <a:avLst/>
              <a:gdLst/>
              <a:ahLst/>
              <a:cxnLst/>
              <a:rect l="l" t="t" r="r" b="b"/>
              <a:pathLst>
                <a:path w="346" h="307" extrusionOk="0">
                  <a:moveTo>
                    <a:pt x="143" y="1"/>
                  </a:moveTo>
                  <a:cubicBezTo>
                    <a:pt x="103" y="1"/>
                    <a:pt x="56" y="11"/>
                    <a:pt x="1" y="30"/>
                  </a:cubicBezTo>
                  <a:cubicBezTo>
                    <a:pt x="77" y="183"/>
                    <a:pt x="134" y="307"/>
                    <a:pt x="263" y="307"/>
                  </a:cubicBezTo>
                  <a:cubicBezTo>
                    <a:pt x="274" y="307"/>
                    <a:pt x="286" y="306"/>
                    <a:pt x="298" y="304"/>
                  </a:cubicBezTo>
                  <a:cubicBezTo>
                    <a:pt x="322" y="304"/>
                    <a:pt x="346" y="244"/>
                    <a:pt x="346" y="209"/>
                  </a:cubicBezTo>
                  <a:cubicBezTo>
                    <a:pt x="311" y="70"/>
                    <a:pt x="251" y="1"/>
                    <a:pt x="1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79" name="Google Shape;979;p4"/>
            <p:cNvSpPr/>
            <p:nvPr/>
          </p:nvSpPr>
          <p:spPr>
            <a:xfrm>
              <a:off x="157905" y="2977273"/>
              <a:ext cx="9405" cy="9089"/>
            </a:xfrm>
            <a:custGeom>
              <a:avLst/>
              <a:gdLst/>
              <a:ahLst/>
              <a:cxnLst/>
              <a:rect l="l" t="t" r="r" b="b"/>
              <a:pathLst>
                <a:path w="298" h="288" extrusionOk="0">
                  <a:moveTo>
                    <a:pt x="119" y="0"/>
                  </a:moveTo>
                  <a:cubicBezTo>
                    <a:pt x="83" y="0"/>
                    <a:pt x="36" y="48"/>
                    <a:pt x="0" y="72"/>
                  </a:cubicBezTo>
                  <a:cubicBezTo>
                    <a:pt x="60" y="155"/>
                    <a:pt x="107" y="226"/>
                    <a:pt x="179" y="286"/>
                  </a:cubicBezTo>
                  <a:cubicBezTo>
                    <a:pt x="180" y="287"/>
                    <a:pt x="181" y="288"/>
                    <a:pt x="183" y="288"/>
                  </a:cubicBezTo>
                  <a:cubicBezTo>
                    <a:pt x="203" y="288"/>
                    <a:pt x="265" y="236"/>
                    <a:pt x="298" y="215"/>
                  </a:cubicBezTo>
                  <a:cubicBezTo>
                    <a:pt x="298" y="60"/>
                    <a:pt x="226" y="0"/>
                    <a:pt x="1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0" name="Google Shape;980;p4"/>
            <p:cNvSpPr/>
            <p:nvPr/>
          </p:nvSpPr>
          <p:spPr>
            <a:xfrm>
              <a:off x="155633" y="3008612"/>
              <a:ext cx="10194" cy="7764"/>
            </a:xfrm>
            <a:custGeom>
              <a:avLst/>
              <a:gdLst/>
              <a:ahLst/>
              <a:cxnLst/>
              <a:rect l="l" t="t" r="r" b="b"/>
              <a:pathLst>
                <a:path w="323" h="246" extrusionOk="0">
                  <a:moveTo>
                    <a:pt x="261" y="0"/>
                  </a:moveTo>
                  <a:cubicBezTo>
                    <a:pt x="131" y="0"/>
                    <a:pt x="52" y="100"/>
                    <a:pt x="1" y="245"/>
                  </a:cubicBezTo>
                  <a:cubicBezTo>
                    <a:pt x="13" y="245"/>
                    <a:pt x="26" y="246"/>
                    <a:pt x="38" y="246"/>
                  </a:cubicBezTo>
                  <a:cubicBezTo>
                    <a:pt x="171" y="246"/>
                    <a:pt x="311" y="236"/>
                    <a:pt x="322" y="7"/>
                  </a:cubicBezTo>
                  <a:cubicBezTo>
                    <a:pt x="300" y="3"/>
                    <a:pt x="280" y="0"/>
                    <a:pt x="26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1" name="Google Shape;981;p4"/>
            <p:cNvSpPr/>
            <p:nvPr/>
          </p:nvSpPr>
          <p:spPr>
            <a:xfrm>
              <a:off x="119971" y="2968247"/>
              <a:ext cx="6754" cy="10194"/>
            </a:xfrm>
            <a:custGeom>
              <a:avLst/>
              <a:gdLst/>
              <a:ahLst/>
              <a:cxnLst/>
              <a:rect l="l" t="t" r="r" b="b"/>
              <a:pathLst>
                <a:path w="214" h="323" extrusionOk="0">
                  <a:moveTo>
                    <a:pt x="131" y="0"/>
                  </a:moveTo>
                  <a:cubicBezTo>
                    <a:pt x="95" y="0"/>
                    <a:pt x="47" y="24"/>
                    <a:pt x="11" y="24"/>
                  </a:cubicBezTo>
                  <a:cubicBezTo>
                    <a:pt x="23" y="128"/>
                    <a:pt x="1" y="322"/>
                    <a:pt x="87" y="322"/>
                  </a:cubicBezTo>
                  <a:cubicBezTo>
                    <a:pt x="89" y="322"/>
                    <a:pt x="92" y="322"/>
                    <a:pt x="95" y="322"/>
                  </a:cubicBezTo>
                  <a:cubicBezTo>
                    <a:pt x="202" y="298"/>
                    <a:pt x="214" y="120"/>
                    <a:pt x="1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2" name="Google Shape;982;p4"/>
            <p:cNvSpPr/>
            <p:nvPr/>
          </p:nvSpPr>
          <p:spPr>
            <a:xfrm>
              <a:off x="206348" y="2924380"/>
              <a:ext cx="14991" cy="12719"/>
            </a:xfrm>
            <a:custGeom>
              <a:avLst/>
              <a:gdLst/>
              <a:ahLst/>
              <a:cxnLst/>
              <a:rect l="l" t="t" r="r" b="b"/>
              <a:pathLst>
                <a:path w="475" h="403" extrusionOk="0">
                  <a:moveTo>
                    <a:pt x="249" y="0"/>
                  </a:moveTo>
                  <a:cubicBezTo>
                    <a:pt x="222" y="0"/>
                    <a:pt x="191" y="3"/>
                    <a:pt x="156" y="9"/>
                  </a:cubicBezTo>
                  <a:cubicBezTo>
                    <a:pt x="120" y="33"/>
                    <a:pt x="1" y="81"/>
                    <a:pt x="1" y="105"/>
                  </a:cubicBezTo>
                  <a:cubicBezTo>
                    <a:pt x="25" y="355"/>
                    <a:pt x="215" y="355"/>
                    <a:pt x="382" y="402"/>
                  </a:cubicBezTo>
                  <a:cubicBezTo>
                    <a:pt x="414" y="211"/>
                    <a:pt x="474" y="0"/>
                    <a:pt x="2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3" name="Google Shape;983;p4"/>
            <p:cNvSpPr/>
            <p:nvPr/>
          </p:nvSpPr>
          <p:spPr>
            <a:xfrm>
              <a:off x="50794" y="3028367"/>
              <a:ext cx="11298" cy="10194"/>
            </a:xfrm>
            <a:custGeom>
              <a:avLst/>
              <a:gdLst/>
              <a:ahLst/>
              <a:cxnLst/>
              <a:rect l="l" t="t" r="r" b="b"/>
              <a:pathLst>
                <a:path w="358" h="323" extrusionOk="0">
                  <a:moveTo>
                    <a:pt x="1" y="0"/>
                  </a:moveTo>
                  <a:cubicBezTo>
                    <a:pt x="70" y="161"/>
                    <a:pt x="139" y="323"/>
                    <a:pt x="337" y="323"/>
                  </a:cubicBezTo>
                  <a:cubicBezTo>
                    <a:pt x="344" y="323"/>
                    <a:pt x="351" y="322"/>
                    <a:pt x="358" y="322"/>
                  </a:cubicBezTo>
                  <a:cubicBezTo>
                    <a:pt x="191" y="108"/>
                    <a:pt x="191" y="108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4" name="Google Shape;984;p4"/>
            <p:cNvSpPr/>
            <p:nvPr/>
          </p:nvSpPr>
          <p:spPr>
            <a:xfrm>
              <a:off x="38391" y="3080219"/>
              <a:ext cx="11330" cy="11298"/>
            </a:xfrm>
            <a:custGeom>
              <a:avLst/>
              <a:gdLst/>
              <a:ahLst/>
              <a:cxnLst/>
              <a:rect l="l" t="t" r="r" b="b"/>
              <a:pathLst>
                <a:path w="359" h="358" extrusionOk="0">
                  <a:moveTo>
                    <a:pt x="49" y="1"/>
                  </a:moveTo>
                  <a:cubicBezTo>
                    <a:pt x="37" y="1"/>
                    <a:pt x="37" y="12"/>
                    <a:pt x="25" y="24"/>
                  </a:cubicBezTo>
                  <a:cubicBezTo>
                    <a:pt x="1" y="60"/>
                    <a:pt x="1" y="84"/>
                    <a:pt x="37" y="120"/>
                  </a:cubicBezTo>
                  <a:cubicBezTo>
                    <a:pt x="144" y="203"/>
                    <a:pt x="263" y="286"/>
                    <a:pt x="358" y="358"/>
                  </a:cubicBezTo>
                  <a:lnTo>
                    <a:pt x="35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5" name="Google Shape;985;p4"/>
            <p:cNvSpPr/>
            <p:nvPr/>
          </p:nvSpPr>
          <p:spPr>
            <a:xfrm>
              <a:off x="21507" y="3067816"/>
              <a:ext cx="18431" cy="29540"/>
            </a:xfrm>
            <a:custGeom>
              <a:avLst/>
              <a:gdLst/>
              <a:ahLst/>
              <a:cxnLst/>
              <a:rect l="l" t="t" r="r" b="b"/>
              <a:pathLst>
                <a:path w="584" h="936" extrusionOk="0">
                  <a:moveTo>
                    <a:pt x="226" y="1"/>
                  </a:moveTo>
                  <a:lnTo>
                    <a:pt x="226" y="1"/>
                  </a:lnTo>
                  <a:cubicBezTo>
                    <a:pt x="238" y="227"/>
                    <a:pt x="179" y="441"/>
                    <a:pt x="0" y="572"/>
                  </a:cubicBezTo>
                  <a:cubicBezTo>
                    <a:pt x="36" y="691"/>
                    <a:pt x="12" y="870"/>
                    <a:pt x="72" y="917"/>
                  </a:cubicBezTo>
                  <a:cubicBezTo>
                    <a:pt x="92" y="930"/>
                    <a:pt x="113" y="936"/>
                    <a:pt x="134" y="936"/>
                  </a:cubicBezTo>
                  <a:cubicBezTo>
                    <a:pt x="211" y="936"/>
                    <a:pt x="289" y="859"/>
                    <a:pt x="345" y="775"/>
                  </a:cubicBezTo>
                  <a:cubicBezTo>
                    <a:pt x="417" y="691"/>
                    <a:pt x="488" y="620"/>
                    <a:pt x="572" y="524"/>
                  </a:cubicBezTo>
                  <a:cubicBezTo>
                    <a:pt x="572" y="477"/>
                    <a:pt x="584" y="441"/>
                    <a:pt x="584" y="394"/>
                  </a:cubicBezTo>
                  <a:cubicBezTo>
                    <a:pt x="476" y="263"/>
                    <a:pt x="357" y="143"/>
                    <a:pt x="2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6" name="Google Shape;986;p4"/>
            <p:cNvSpPr/>
            <p:nvPr/>
          </p:nvSpPr>
          <p:spPr>
            <a:xfrm>
              <a:off x="84625" y="2992674"/>
              <a:ext cx="7543" cy="6407"/>
            </a:xfrm>
            <a:custGeom>
              <a:avLst/>
              <a:gdLst/>
              <a:ahLst/>
              <a:cxnLst/>
              <a:rect l="l" t="t" r="r" b="b"/>
              <a:pathLst>
                <a:path w="239" h="203" extrusionOk="0">
                  <a:moveTo>
                    <a:pt x="108" y="0"/>
                  </a:moveTo>
                  <a:cubicBezTo>
                    <a:pt x="72" y="0"/>
                    <a:pt x="24" y="60"/>
                    <a:pt x="0" y="96"/>
                  </a:cubicBezTo>
                  <a:cubicBezTo>
                    <a:pt x="24" y="119"/>
                    <a:pt x="60" y="179"/>
                    <a:pt x="108" y="203"/>
                  </a:cubicBezTo>
                  <a:cubicBezTo>
                    <a:pt x="131" y="203"/>
                    <a:pt x="179" y="155"/>
                    <a:pt x="238" y="108"/>
                  </a:cubicBezTo>
                  <a:cubicBezTo>
                    <a:pt x="179" y="60"/>
                    <a:pt x="131" y="24"/>
                    <a:pt x="1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87" name="Google Shape;987;p4"/>
            <p:cNvSpPr/>
            <p:nvPr/>
          </p:nvSpPr>
          <p:spPr>
            <a:xfrm>
              <a:off x="71465" y="3016596"/>
              <a:ext cx="10194" cy="8048"/>
            </a:xfrm>
            <a:custGeom>
              <a:avLst/>
              <a:gdLst/>
              <a:ahLst/>
              <a:cxnLst/>
              <a:rect l="l" t="t" r="r" b="b"/>
              <a:pathLst>
                <a:path w="323" h="255" extrusionOk="0">
                  <a:moveTo>
                    <a:pt x="240" y="1"/>
                  </a:moveTo>
                  <a:cubicBezTo>
                    <a:pt x="114" y="1"/>
                    <a:pt x="1" y="38"/>
                    <a:pt x="1" y="254"/>
                  </a:cubicBezTo>
                  <a:cubicBezTo>
                    <a:pt x="167" y="254"/>
                    <a:pt x="263" y="171"/>
                    <a:pt x="322" y="4"/>
                  </a:cubicBezTo>
                  <a:cubicBezTo>
                    <a:pt x="295" y="2"/>
                    <a:pt x="267" y="1"/>
                    <a:pt x="24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988" name="Google Shape;988;p4"/>
          <p:cNvGrpSpPr/>
          <p:nvPr/>
        </p:nvGrpSpPr>
        <p:grpSpPr>
          <a:xfrm>
            <a:off x="2378258" y="87613"/>
            <a:ext cx="659256" cy="676282"/>
            <a:chOff x="173306" y="1957441"/>
            <a:chExt cx="321306" cy="329604"/>
          </a:xfrm>
        </p:grpSpPr>
        <p:sp>
          <p:nvSpPr>
            <p:cNvPr id="989" name="Google Shape;989;p4"/>
            <p:cNvSpPr/>
            <p:nvPr/>
          </p:nvSpPr>
          <p:spPr>
            <a:xfrm>
              <a:off x="251825" y="1977292"/>
              <a:ext cx="87200" cy="79784"/>
            </a:xfrm>
            <a:custGeom>
              <a:avLst/>
              <a:gdLst/>
              <a:ahLst/>
              <a:cxnLst/>
              <a:rect l="l" t="t" r="r" b="b"/>
              <a:pathLst>
                <a:path w="2763" h="2528" extrusionOk="0">
                  <a:moveTo>
                    <a:pt x="2589" y="0"/>
                  </a:moveTo>
                  <a:cubicBezTo>
                    <a:pt x="2514" y="0"/>
                    <a:pt x="2445" y="34"/>
                    <a:pt x="2394" y="111"/>
                  </a:cubicBezTo>
                  <a:lnTo>
                    <a:pt x="1596" y="599"/>
                  </a:lnTo>
                  <a:cubicBezTo>
                    <a:pt x="1453" y="706"/>
                    <a:pt x="1298" y="730"/>
                    <a:pt x="1203" y="837"/>
                  </a:cubicBezTo>
                  <a:lnTo>
                    <a:pt x="953" y="1087"/>
                  </a:lnTo>
                  <a:cubicBezTo>
                    <a:pt x="739" y="1159"/>
                    <a:pt x="560" y="1302"/>
                    <a:pt x="417" y="1480"/>
                  </a:cubicBezTo>
                  <a:lnTo>
                    <a:pt x="298" y="1599"/>
                  </a:lnTo>
                  <a:cubicBezTo>
                    <a:pt x="179" y="1718"/>
                    <a:pt x="1" y="1790"/>
                    <a:pt x="24" y="2028"/>
                  </a:cubicBezTo>
                  <a:cubicBezTo>
                    <a:pt x="108" y="2230"/>
                    <a:pt x="263" y="2230"/>
                    <a:pt x="429" y="2266"/>
                  </a:cubicBezTo>
                  <a:cubicBezTo>
                    <a:pt x="620" y="2266"/>
                    <a:pt x="786" y="2409"/>
                    <a:pt x="965" y="2504"/>
                  </a:cubicBezTo>
                  <a:cubicBezTo>
                    <a:pt x="1025" y="2516"/>
                    <a:pt x="1072" y="2528"/>
                    <a:pt x="1120" y="2528"/>
                  </a:cubicBezTo>
                  <a:cubicBezTo>
                    <a:pt x="1156" y="2516"/>
                    <a:pt x="1203" y="2504"/>
                    <a:pt x="1227" y="2456"/>
                  </a:cubicBezTo>
                  <a:cubicBezTo>
                    <a:pt x="1275" y="2397"/>
                    <a:pt x="1310" y="2337"/>
                    <a:pt x="1334" y="2266"/>
                  </a:cubicBezTo>
                  <a:cubicBezTo>
                    <a:pt x="1382" y="2171"/>
                    <a:pt x="1453" y="2135"/>
                    <a:pt x="1525" y="2075"/>
                  </a:cubicBezTo>
                  <a:cubicBezTo>
                    <a:pt x="1560" y="2040"/>
                    <a:pt x="1608" y="2016"/>
                    <a:pt x="1632" y="1980"/>
                  </a:cubicBezTo>
                  <a:cubicBezTo>
                    <a:pt x="1734" y="1853"/>
                    <a:pt x="1860" y="1834"/>
                    <a:pt x="1989" y="1834"/>
                  </a:cubicBezTo>
                  <a:cubicBezTo>
                    <a:pt x="2041" y="1834"/>
                    <a:pt x="2093" y="1837"/>
                    <a:pt x="2144" y="1837"/>
                  </a:cubicBezTo>
                  <a:cubicBezTo>
                    <a:pt x="2310" y="1802"/>
                    <a:pt x="2394" y="1659"/>
                    <a:pt x="2465" y="1492"/>
                  </a:cubicBezTo>
                  <a:cubicBezTo>
                    <a:pt x="2501" y="1397"/>
                    <a:pt x="2513" y="1313"/>
                    <a:pt x="2513" y="1218"/>
                  </a:cubicBezTo>
                  <a:cubicBezTo>
                    <a:pt x="2608" y="1040"/>
                    <a:pt x="2215" y="778"/>
                    <a:pt x="2584" y="659"/>
                  </a:cubicBezTo>
                  <a:cubicBezTo>
                    <a:pt x="2680" y="492"/>
                    <a:pt x="2739" y="313"/>
                    <a:pt x="2763" y="135"/>
                  </a:cubicBezTo>
                  <a:cubicBezTo>
                    <a:pt x="2751" y="87"/>
                    <a:pt x="2727" y="39"/>
                    <a:pt x="2680" y="16"/>
                  </a:cubicBezTo>
                  <a:cubicBezTo>
                    <a:pt x="2649" y="6"/>
                    <a:pt x="2619" y="0"/>
                    <a:pt x="258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0" name="Google Shape;990;p4"/>
            <p:cNvSpPr/>
            <p:nvPr/>
          </p:nvSpPr>
          <p:spPr>
            <a:xfrm>
              <a:off x="351394" y="2154654"/>
              <a:ext cx="79310" cy="74955"/>
            </a:xfrm>
            <a:custGeom>
              <a:avLst/>
              <a:gdLst/>
              <a:ahLst/>
              <a:cxnLst/>
              <a:rect l="l" t="t" r="r" b="b"/>
              <a:pathLst>
                <a:path w="2513" h="2375" extrusionOk="0">
                  <a:moveTo>
                    <a:pt x="687" y="1"/>
                  </a:moveTo>
                  <a:cubicBezTo>
                    <a:pt x="631" y="1"/>
                    <a:pt x="570" y="35"/>
                    <a:pt x="501" y="123"/>
                  </a:cubicBezTo>
                  <a:cubicBezTo>
                    <a:pt x="298" y="396"/>
                    <a:pt x="418" y="635"/>
                    <a:pt x="632" y="813"/>
                  </a:cubicBezTo>
                  <a:cubicBezTo>
                    <a:pt x="763" y="920"/>
                    <a:pt x="918" y="873"/>
                    <a:pt x="989" y="956"/>
                  </a:cubicBezTo>
                  <a:cubicBezTo>
                    <a:pt x="944" y="940"/>
                    <a:pt x="902" y="933"/>
                    <a:pt x="865" y="933"/>
                  </a:cubicBezTo>
                  <a:cubicBezTo>
                    <a:pt x="674" y="933"/>
                    <a:pt x="582" y="1120"/>
                    <a:pt x="632" y="1349"/>
                  </a:cubicBezTo>
                  <a:cubicBezTo>
                    <a:pt x="681" y="1532"/>
                    <a:pt x="642" y="1565"/>
                    <a:pt x="583" y="1565"/>
                  </a:cubicBezTo>
                  <a:cubicBezTo>
                    <a:pt x="550" y="1565"/>
                    <a:pt x="509" y="1554"/>
                    <a:pt x="475" y="1554"/>
                  </a:cubicBezTo>
                  <a:cubicBezTo>
                    <a:pt x="452" y="1554"/>
                    <a:pt x="432" y="1559"/>
                    <a:pt x="418" y="1575"/>
                  </a:cubicBezTo>
                  <a:cubicBezTo>
                    <a:pt x="298" y="1599"/>
                    <a:pt x="203" y="1658"/>
                    <a:pt x="144" y="1778"/>
                  </a:cubicBezTo>
                  <a:cubicBezTo>
                    <a:pt x="84" y="1956"/>
                    <a:pt x="1" y="2135"/>
                    <a:pt x="132" y="2325"/>
                  </a:cubicBezTo>
                  <a:cubicBezTo>
                    <a:pt x="180" y="2361"/>
                    <a:pt x="226" y="2375"/>
                    <a:pt x="270" y="2375"/>
                  </a:cubicBezTo>
                  <a:cubicBezTo>
                    <a:pt x="344" y="2375"/>
                    <a:pt x="414" y="2334"/>
                    <a:pt x="489" y="2289"/>
                  </a:cubicBezTo>
                  <a:cubicBezTo>
                    <a:pt x="1025" y="1885"/>
                    <a:pt x="1620" y="1611"/>
                    <a:pt x="2108" y="1123"/>
                  </a:cubicBezTo>
                  <a:cubicBezTo>
                    <a:pt x="2168" y="1051"/>
                    <a:pt x="2251" y="980"/>
                    <a:pt x="2311" y="896"/>
                  </a:cubicBezTo>
                  <a:cubicBezTo>
                    <a:pt x="2453" y="837"/>
                    <a:pt x="2513" y="718"/>
                    <a:pt x="2477" y="575"/>
                  </a:cubicBezTo>
                  <a:cubicBezTo>
                    <a:pt x="2215" y="301"/>
                    <a:pt x="1822" y="361"/>
                    <a:pt x="1561" y="111"/>
                  </a:cubicBezTo>
                  <a:cubicBezTo>
                    <a:pt x="1382" y="146"/>
                    <a:pt x="1275" y="277"/>
                    <a:pt x="1215" y="468"/>
                  </a:cubicBezTo>
                  <a:cubicBezTo>
                    <a:pt x="1251" y="515"/>
                    <a:pt x="1251" y="563"/>
                    <a:pt x="1215" y="587"/>
                  </a:cubicBezTo>
                  <a:cubicBezTo>
                    <a:pt x="1227" y="539"/>
                    <a:pt x="1215" y="504"/>
                    <a:pt x="1191" y="480"/>
                  </a:cubicBezTo>
                  <a:cubicBezTo>
                    <a:pt x="1132" y="408"/>
                    <a:pt x="1049" y="337"/>
                    <a:pt x="989" y="265"/>
                  </a:cubicBezTo>
                  <a:cubicBezTo>
                    <a:pt x="900" y="152"/>
                    <a:pt x="806" y="1"/>
                    <a:pt x="68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1" name="Google Shape;991;p4"/>
            <p:cNvSpPr/>
            <p:nvPr/>
          </p:nvSpPr>
          <p:spPr>
            <a:xfrm>
              <a:off x="173306" y="2114164"/>
              <a:ext cx="68043" cy="74071"/>
            </a:xfrm>
            <a:custGeom>
              <a:avLst/>
              <a:gdLst/>
              <a:ahLst/>
              <a:cxnLst/>
              <a:rect l="l" t="t" r="r" b="b"/>
              <a:pathLst>
                <a:path w="2156" h="2347" extrusionOk="0">
                  <a:moveTo>
                    <a:pt x="1727" y="1"/>
                  </a:moveTo>
                  <a:cubicBezTo>
                    <a:pt x="1441" y="108"/>
                    <a:pt x="1167" y="239"/>
                    <a:pt x="905" y="429"/>
                  </a:cubicBezTo>
                  <a:cubicBezTo>
                    <a:pt x="643" y="798"/>
                    <a:pt x="298" y="1132"/>
                    <a:pt x="107" y="1560"/>
                  </a:cubicBezTo>
                  <a:cubicBezTo>
                    <a:pt x="0" y="1679"/>
                    <a:pt x="72" y="1787"/>
                    <a:pt x="107" y="1882"/>
                  </a:cubicBezTo>
                  <a:cubicBezTo>
                    <a:pt x="198" y="1981"/>
                    <a:pt x="278" y="2126"/>
                    <a:pt x="397" y="2126"/>
                  </a:cubicBezTo>
                  <a:cubicBezTo>
                    <a:pt x="450" y="2126"/>
                    <a:pt x="511" y="2098"/>
                    <a:pt x="584" y="2025"/>
                  </a:cubicBezTo>
                  <a:cubicBezTo>
                    <a:pt x="587" y="2021"/>
                    <a:pt x="590" y="2020"/>
                    <a:pt x="594" y="2020"/>
                  </a:cubicBezTo>
                  <a:cubicBezTo>
                    <a:pt x="643" y="2020"/>
                    <a:pt x="726" y="2302"/>
                    <a:pt x="881" y="2346"/>
                  </a:cubicBezTo>
                  <a:cubicBezTo>
                    <a:pt x="1381" y="2179"/>
                    <a:pt x="1179" y="1560"/>
                    <a:pt x="1441" y="1227"/>
                  </a:cubicBezTo>
                  <a:cubicBezTo>
                    <a:pt x="1417" y="1048"/>
                    <a:pt x="1191" y="810"/>
                    <a:pt x="1548" y="739"/>
                  </a:cubicBezTo>
                  <a:cubicBezTo>
                    <a:pt x="1762" y="667"/>
                    <a:pt x="2084" y="798"/>
                    <a:pt x="2131" y="417"/>
                  </a:cubicBezTo>
                  <a:cubicBezTo>
                    <a:pt x="2155" y="143"/>
                    <a:pt x="1953" y="36"/>
                    <a:pt x="17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2" name="Google Shape;992;p4"/>
            <p:cNvSpPr/>
            <p:nvPr/>
          </p:nvSpPr>
          <p:spPr>
            <a:xfrm>
              <a:off x="419782" y="2062849"/>
              <a:ext cx="71420" cy="83666"/>
            </a:xfrm>
            <a:custGeom>
              <a:avLst/>
              <a:gdLst/>
              <a:ahLst/>
              <a:cxnLst/>
              <a:rect l="l" t="t" r="r" b="b"/>
              <a:pathLst>
                <a:path w="2263" h="2651" extrusionOk="0">
                  <a:moveTo>
                    <a:pt x="1462" y="1"/>
                  </a:moveTo>
                  <a:cubicBezTo>
                    <a:pt x="1268" y="1"/>
                    <a:pt x="1150" y="184"/>
                    <a:pt x="1048" y="376"/>
                  </a:cubicBezTo>
                  <a:cubicBezTo>
                    <a:pt x="953" y="531"/>
                    <a:pt x="953" y="698"/>
                    <a:pt x="1191" y="698"/>
                  </a:cubicBezTo>
                  <a:cubicBezTo>
                    <a:pt x="1234" y="690"/>
                    <a:pt x="1269" y="687"/>
                    <a:pt x="1298" y="687"/>
                  </a:cubicBezTo>
                  <a:cubicBezTo>
                    <a:pt x="1498" y="687"/>
                    <a:pt x="1410" y="852"/>
                    <a:pt x="1358" y="1007"/>
                  </a:cubicBezTo>
                  <a:cubicBezTo>
                    <a:pt x="1310" y="1150"/>
                    <a:pt x="1346" y="1281"/>
                    <a:pt x="1334" y="1400"/>
                  </a:cubicBezTo>
                  <a:cubicBezTo>
                    <a:pt x="1239" y="1579"/>
                    <a:pt x="1001" y="1508"/>
                    <a:pt x="941" y="1722"/>
                  </a:cubicBezTo>
                  <a:cubicBezTo>
                    <a:pt x="901" y="1802"/>
                    <a:pt x="870" y="1873"/>
                    <a:pt x="791" y="1873"/>
                  </a:cubicBezTo>
                  <a:cubicBezTo>
                    <a:pt x="775" y="1873"/>
                    <a:pt x="758" y="1871"/>
                    <a:pt x="739" y="1865"/>
                  </a:cubicBezTo>
                  <a:cubicBezTo>
                    <a:pt x="623" y="1784"/>
                    <a:pt x="500" y="1764"/>
                    <a:pt x="371" y="1764"/>
                  </a:cubicBezTo>
                  <a:cubicBezTo>
                    <a:pt x="327" y="1764"/>
                    <a:pt x="283" y="1767"/>
                    <a:pt x="239" y="1769"/>
                  </a:cubicBezTo>
                  <a:cubicBezTo>
                    <a:pt x="120" y="1817"/>
                    <a:pt x="25" y="1900"/>
                    <a:pt x="1" y="2067"/>
                  </a:cubicBezTo>
                  <a:cubicBezTo>
                    <a:pt x="263" y="2496"/>
                    <a:pt x="751" y="2365"/>
                    <a:pt x="1060" y="2651"/>
                  </a:cubicBezTo>
                  <a:cubicBezTo>
                    <a:pt x="1108" y="2651"/>
                    <a:pt x="1156" y="2615"/>
                    <a:pt x="1191" y="2591"/>
                  </a:cubicBezTo>
                  <a:cubicBezTo>
                    <a:pt x="1245" y="2484"/>
                    <a:pt x="1241" y="2298"/>
                    <a:pt x="1379" y="2298"/>
                  </a:cubicBezTo>
                  <a:cubicBezTo>
                    <a:pt x="1394" y="2298"/>
                    <a:pt x="1411" y="2301"/>
                    <a:pt x="1429" y="2305"/>
                  </a:cubicBezTo>
                  <a:cubicBezTo>
                    <a:pt x="1513" y="2293"/>
                    <a:pt x="1572" y="2246"/>
                    <a:pt x="1632" y="2186"/>
                  </a:cubicBezTo>
                  <a:cubicBezTo>
                    <a:pt x="1727" y="2020"/>
                    <a:pt x="1715" y="1769"/>
                    <a:pt x="1906" y="1662"/>
                  </a:cubicBezTo>
                  <a:cubicBezTo>
                    <a:pt x="2072" y="1531"/>
                    <a:pt x="2013" y="1246"/>
                    <a:pt x="2180" y="1115"/>
                  </a:cubicBezTo>
                  <a:cubicBezTo>
                    <a:pt x="2168" y="1091"/>
                    <a:pt x="2168" y="1055"/>
                    <a:pt x="2191" y="1043"/>
                  </a:cubicBezTo>
                  <a:cubicBezTo>
                    <a:pt x="2263" y="817"/>
                    <a:pt x="2251" y="567"/>
                    <a:pt x="2203" y="341"/>
                  </a:cubicBezTo>
                  <a:cubicBezTo>
                    <a:pt x="2049" y="115"/>
                    <a:pt x="1787" y="79"/>
                    <a:pt x="1572" y="19"/>
                  </a:cubicBezTo>
                  <a:cubicBezTo>
                    <a:pt x="1533" y="7"/>
                    <a:pt x="1496" y="1"/>
                    <a:pt x="146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3" name="Google Shape;993;p4"/>
            <p:cNvSpPr/>
            <p:nvPr/>
          </p:nvSpPr>
          <p:spPr>
            <a:xfrm>
              <a:off x="201867" y="2038548"/>
              <a:ext cx="73282" cy="89567"/>
            </a:xfrm>
            <a:custGeom>
              <a:avLst/>
              <a:gdLst/>
              <a:ahLst/>
              <a:cxnLst/>
              <a:rect l="l" t="t" r="r" b="b"/>
              <a:pathLst>
                <a:path w="2322" h="2838" extrusionOk="0">
                  <a:moveTo>
                    <a:pt x="1523" y="0"/>
                  </a:moveTo>
                  <a:cubicBezTo>
                    <a:pt x="1488" y="0"/>
                    <a:pt x="1453" y="15"/>
                    <a:pt x="1417" y="39"/>
                  </a:cubicBezTo>
                  <a:cubicBezTo>
                    <a:pt x="1369" y="87"/>
                    <a:pt x="1322" y="146"/>
                    <a:pt x="1286" y="194"/>
                  </a:cubicBezTo>
                  <a:cubicBezTo>
                    <a:pt x="1274" y="230"/>
                    <a:pt x="1250" y="289"/>
                    <a:pt x="1274" y="349"/>
                  </a:cubicBezTo>
                  <a:cubicBezTo>
                    <a:pt x="1512" y="825"/>
                    <a:pt x="1036" y="694"/>
                    <a:pt x="929" y="873"/>
                  </a:cubicBezTo>
                  <a:cubicBezTo>
                    <a:pt x="822" y="968"/>
                    <a:pt x="726" y="1063"/>
                    <a:pt x="691" y="1218"/>
                  </a:cubicBezTo>
                  <a:cubicBezTo>
                    <a:pt x="619" y="1456"/>
                    <a:pt x="798" y="1706"/>
                    <a:pt x="643" y="1944"/>
                  </a:cubicBezTo>
                  <a:cubicBezTo>
                    <a:pt x="512" y="2099"/>
                    <a:pt x="405" y="2278"/>
                    <a:pt x="298" y="2456"/>
                  </a:cubicBezTo>
                  <a:cubicBezTo>
                    <a:pt x="214" y="2587"/>
                    <a:pt x="107" y="2706"/>
                    <a:pt x="0" y="2837"/>
                  </a:cubicBezTo>
                  <a:cubicBezTo>
                    <a:pt x="322" y="2778"/>
                    <a:pt x="631" y="2730"/>
                    <a:pt x="869" y="2456"/>
                  </a:cubicBezTo>
                  <a:cubicBezTo>
                    <a:pt x="892" y="2463"/>
                    <a:pt x="912" y="2466"/>
                    <a:pt x="930" y="2466"/>
                  </a:cubicBezTo>
                  <a:cubicBezTo>
                    <a:pt x="1062" y="2466"/>
                    <a:pt x="1072" y="2290"/>
                    <a:pt x="1072" y="2206"/>
                  </a:cubicBezTo>
                  <a:cubicBezTo>
                    <a:pt x="1167" y="1682"/>
                    <a:pt x="1524" y="1349"/>
                    <a:pt x="1834" y="992"/>
                  </a:cubicBezTo>
                  <a:cubicBezTo>
                    <a:pt x="1869" y="646"/>
                    <a:pt x="2262" y="849"/>
                    <a:pt x="2322" y="563"/>
                  </a:cubicBezTo>
                  <a:cubicBezTo>
                    <a:pt x="2322" y="349"/>
                    <a:pt x="2143" y="325"/>
                    <a:pt x="2060" y="194"/>
                  </a:cubicBezTo>
                  <a:cubicBezTo>
                    <a:pt x="2036" y="190"/>
                    <a:pt x="2011" y="189"/>
                    <a:pt x="1986" y="189"/>
                  </a:cubicBezTo>
                  <a:cubicBezTo>
                    <a:pt x="1949" y="189"/>
                    <a:pt x="1911" y="192"/>
                    <a:pt x="1874" y="192"/>
                  </a:cubicBezTo>
                  <a:cubicBezTo>
                    <a:pt x="1777" y="192"/>
                    <a:pt x="1685" y="175"/>
                    <a:pt x="1619" y="51"/>
                  </a:cubicBezTo>
                  <a:cubicBezTo>
                    <a:pt x="1590" y="15"/>
                    <a:pt x="1557" y="0"/>
                    <a:pt x="1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4" name="Google Shape;994;p4"/>
            <p:cNvSpPr/>
            <p:nvPr/>
          </p:nvSpPr>
          <p:spPr>
            <a:xfrm>
              <a:off x="220645" y="2235540"/>
              <a:ext cx="66907" cy="37335"/>
            </a:xfrm>
            <a:custGeom>
              <a:avLst/>
              <a:gdLst/>
              <a:ahLst/>
              <a:cxnLst/>
              <a:rect l="l" t="t" r="r" b="b"/>
              <a:pathLst>
                <a:path w="2120" h="1183" extrusionOk="0">
                  <a:moveTo>
                    <a:pt x="274" y="0"/>
                  </a:moveTo>
                  <a:cubicBezTo>
                    <a:pt x="167" y="84"/>
                    <a:pt x="48" y="143"/>
                    <a:pt x="48" y="322"/>
                  </a:cubicBezTo>
                  <a:cubicBezTo>
                    <a:pt x="0" y="560"/>
                    <a:pt x="84" y="774"/>
                    <a:pt x="179" y="977"/>
                  </a:cubicBezTo>
                  <a:cubicBezTo>
                    <a:pt x="397" y="1114"/>
                    <a:pt x="619" y="1182"/>
                    <a:pt x="840" y="1182"/>
                  </a:cubicBezTo>
                  <a:cubicBezTo>
                    <a:pt x="1041" y="1182"/>
                    <a:pt x="1243" y="1126"/>
                    <a:pt x="1441" y="1012"/>
                  </a:cubicBezTo>
                  <a:cubicBezTo>
                    <a:pt x="2120" y="810"/>
                    <a:pt x="2120" y="810"/>
                    <a:pt x="1953" y="286"/>
                  </a:cubicBezTo>
                  <a:cubicBezTo>
                    <a:pt x="1905" y="274"/>
                    <a:pt x="1870" y="238"/>
                    <a:pt x="1810" y="238"/>
                  </a:cubicBezTo>
                  <a:cubicBezTo>
                    <a:pt x="1792" y="237"/>
                    <a:pt x="1774" y="236"/>
                    <a:pt x="1756" y="236"/>
                  </a:cubicBezTo>
                  <a:cubicBezTo>
                    <a:pt x="1506" y="236"/>
                    <a:pt x="1303" y="377"/>
                    <a:pt x="1193" y="504"/>
                  </a:cubicBezTo>
                  <a:lnTo>
                    <a:pt x="1193" y="504"/>
                  </a:lnTo>
                  <a:cubicBezTo>
                    <a:pt x="1246" y="422"/>
                    <a:pt x="1257" y="279"/>
                    <a:pt x="1060" y="155"/>
                  </a:cubicBezTo>
                  <a:cubicBezTo>
                    <a:pt x="1029" y="158"/>
                    <a:pt x="998" y="159"/>
                    <a:pt x="968" y="159"/>
                  </a:cubicBezTo>
                  <a:cubicBezTo>
                    <a:pt x="734" y="159"/>
                    <a:pt x="495" y="84"/>
                    <a:pt x="2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5" name="Google Shape;995;p4"/>
            <p:cNvSpPr/>
            <p:nvPr/>
          </p:nvSpPr>
          <p:spPr>
            <a:xfrm>
              <a:off x="184951" y="2204328"/>
              <a:ext cx="44752" cy="41754"/>
            </a:xfrm>
            <a:custGeom>
              <a:avLst/>
              <a:gdLst/>
              <a:ahLst/>
              <a:cxnLst/>
              <a:rect l="l" t="t" r="r" b="b"/>
              <a:pathLst>
                <a:path w="1418" h="1323" extrusionOk="0">
                  <a:moveTo>
                    <a:pt x="632" y="1"/>
                  </a:moveTo>
                  <a:cubicBezTo>
                    <a:pt x="596" y="1"/>
                    <a:pt x="560" y="7"/>
                    <a:pt x="524" y="25"/>
                  </a:cubicBezTo>
                  <a:cubicBezTo>
                    <a:pt x="346" y="323"/>
                    <a:pt x="0" y="608"/>
                    <a:pt x="405" y="1001"/>
                  </a:cubicBezTo>
                  <a:cubicBezTo>
                    <a:pt x="631" y="1049"/>
                    <a:pt x="834" y="1168"/>
                    <a:pt x="1060" y="1251"/>
                  </a:cubicBezTo>
                  <a:cubicBezTo>
                    <a:pt x="1108" y="1263"/>
                    <a:pt x="1131" y="1287"/>
                    <a:pt x="1179" y="1323"/>
                  </a:cubicBezTo>
                  <a:cubicBezTo>
                    <a:pt x="1250" y="1251"/>
                    <a:pt x="1334" y="1192"/>
                    <a:pt x="1405" y="1108"/>
                  </a:cubicBezTo>
                  <a:cubicBezTo>
                    <a:pt x="1417" y="596"/>
                    <a:pt x="1405" y="96"/>
                    <a:pt x="810" y="25"/>
                  </a:cubicBezTo>
                  <a:cubicBezTo>
                    <a:pt x="751" y="17"/>
                    <a:pt x="691" y="1"/>
                    <a:pt x="63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6" name="Google Shape;996;p4"/>
            <p:cNvSpPr/>
            <p:nvPr/>
          </p:nvSpPr>
          <p:spPr>
            <a:xfrm>
              <a:off x="226294" y="2261545"/>
              <a:ext cx="52611" cy="25500"/>
            </a:xfrm>
            <a:custGeom>
              <a:avLst/>
              <a:gdLst/>
              <a:ahLst/>
              <a:cxnLst/>
              <a:rect l="l" t="t" r="r" b="b"/>
              <a:pathLst>
                <a:path w="1667" h="808" extrusionOk="0">
                  <a:moveTo>
                    <a:pt x="1322" y="0"/>
                  </a:moveTo>
                  <a:cubicBezTo>
                    <a:pt x="1286" y="0"/>
                    <a:pt x="1244" y="14"/>
                    <a:pt x="1191" y="45"/>
                  </a:cubicBezTo>
                  <a:cubicBezTo>
                    <a:pt x="1022" y="182"/>
                    <a:pt x="843" y="221"/>
                    <a:pt x="660" y="221"/>
                  </a:cubicBezTo>
                  <a:cubicBezTo>
                    <a:pt x="443" y="221"/>
                    <a:pt x="220" y="166"/>
                    <a:pt x="0" y="153"/>
                  </a:cubicBezTo>
                  <a:lnTo>
                    <a:pt x="0" y="153"/>
                  </a:lnTo>
                  <a:cubicBezTo>
                    <a:pt x="34" y="796"/>
                    <a:pt x="424" y="807"/>
                    <a:pt x="815" y="807"/>
                  </a:cubicBezTo>
                  <a:cubicBezTo>
                    <a:pt x="829" y="807"/>
                    <a:pt x="843" y="807"/>
                    <a:pt x="857" y="807"/>
                  </a:cubicBezTo>
                  <a:cubicBezTo>
                    <a:pt x="906" y="745"/>
                    <a:pt x="964" y="731"/>
                    <a:pt x="1023" y="731"/>
                  </a:cubicBezTo>
                  <a:cubicBezTo>
                    <a:pt x="1072" y="731"/>
                    <a:pt x="1122" y="741"/>
                    <a:pt x="1170" y="741"/>
                  </a:cubicBezTo>
                  <a:cubicBezTo>
                    <a:pt x="1220" y="741"/>
                    <a:pt x="1268" y="730"/>
                    <a:pt x="1310" y="688"/>
                  </a:cubicBezTo>
                  <a:cubicBezTo>
                    <a:pt x="1405" y="546"/>
                    <a:pt x="1607" y="700"/>
                    <a:pt x="1667" y="486"/>
                  </a:cubicBezTo>
                  <a:cubicBezTo>
                    <a:pt x="1667" y="426"/>
                    <a:pt x="1643" y="391"/>
                    <a:pt x="1607" y="343"/>
                  </a:cubicBezTo>
                  <a:cubicBezTo>
                    <a:pt x="1490" y="284"/>
                    <a:pt x="1485" y="0"/>
                    <a:pt x="132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7" name="Google Shape;997;p4"/>
            <p:cNvSpPr/>
            <p:nvPr/>
          </p:nvSpPr>
          <p:spPr>
            <a:xfrm>
              <a:off x="173685" y="2172043"/>
              <a:ext cx="37209" cy="35410"/>
            </a:xfrm>
            <a:custGeom>
              <a:avLst/>
              <a:gdLst/>
              <a:ahLst/>
              <a:cxnLst/>
              <a:rect l="l" t="t" r="r" b="b"/>
              <a:pathLst>
                <a:path w="1179" h="1122" extrusionOk="0">
                  <a:moveTo>
                    <a:pt x="179" y="0"/>
                  </a:moveTo>
                  <a:cubicBezTo>
                    <a:pt x="48" y="191"/>
                    <a:pt x="0" y="381"/>
                    <a:pt x="83" y="619"/>
                  </a:cubicBezTo>
                  <a:cubicBezTo>
                    <a:pt x="119" y="738"/>
                    <a:pt x="226" y="750"/>
                    <a:pt x="322" y="762"/>
                  </a:cubicBezTo>
                  <a:cubicBezTo>
                    <a:pt x="386" y="814"/>
                    <a:pt x="454" y="825"/>
                    <a:pt x="522" y="825"/>
                  </a:cubicBezTo>
                  <a:cubicBezTo>
                    <a:pt x="574" y="825"/>
                    <a:pt x="626" y="818"/>
                    <a:pt x="677" y="818"/>
                  </a:cubicBezTo>
                  <a:cubicBezTo>
                    <a:pt x="744" y="818"/>
                    <a:pt x="809" y="830"/>
                    <a:pt x="869" y="881"/>
                  </a:cubicBezTo>
                  <a:cubicBezTo>
                    <a:pt x="869" y="929"/>
                    <a:pt x="881" y="988"/>
                    <a:pt x="881" y="1048"/>
                  </a:cubicBezTo>
                  <a:cubicBezTo>
                    <a:pt x="913" y="1111"/>
                    <a:pt x="961" y="1122"/>
                    <a:pt x="1013" y="1122"/>
                  </a:cubicBezTo>
                  <a:cubicBezTo>
                    <a:pt x="1040" y="1122"/>
                    <a:pt x="1068" y="1119"/>
                    <a:pt x="1096" y="1119"/>
                  </a:cubicBezTo>
                  <a:cubicBezTo>
                    <a:pt x="1131" y="1084"/>
                    <a:pt x="1155" y="1036"/>
                    <a:pt x="1167" y="988"/>
                  </a:cubicBezTo>
                  <a:cubicBezTo>
                    <a:pt x="1179" y="917"/>
                    <a:pt x="1167" y="822"/>
                    <a:pt x="1131" y="750"/>
                  </a:cubicBezTo>
                  <a:cubicBezTo>
                    <a:pt x="1072" y="619"/>
                    <a:pt x="953" y="560"/>
                    <a:pt x="857" y="500"/>
                  </a:cubicBezTo>
                  <a:cubicBezTo>
                    <a:pt x="740" y="410"/>
                    <a:pt x="773" y="46"/>
                    <a:pt x="610" y="46"/>
                  </a:cubicBezTo>
                  <a:cubicBezTo>
                    <a:pt x="557" y="46"/>
                    <a:pt x="485" y="84"/>
                    <a:pt x="381" y="179"/>
                  </a:cubicBezTo>
                  <a:cubicBezTo>
                    <a:pt x="381" y="181"/>
                    <a:pt x="380" y="181"/>
                    <a:pt x="379" y="181"/>
                  </a:cubicBezTo>
                  <a:cubicBezTo>
                    <a:pt x="363" y="181"/>
                    <a:pt x="256" y="55"/>
                    <a:pt x="1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8" name="Google Shape;998;p4"/>
            <p:cNvSpPr/>
            <p:nvPr/>
          </p:nvSpPr>
          <p:spPr>
            <a:xfrm>
              <a:off x="362313" y="1957441"/>
              <a:ext cx="69905" cy="24270"/>
            </a:xfrm>
            <a:custGeom>
              <a:avLst/>
              <a:gdLst/>
              <a:ahLst/>
              <a:cxnLst/>
              <a:rect l="l" t="t" r="r" b="b"/>
              <a:pathLst>
                <a:path w="2215" h="769" extrusionOk="0">
                  <a:moveTo>
                    <a:pt x="1870" y="0"/>
                  </a:moveTo>
                  <a:cubicBezTo>
                    <a:pt x="1802" y="0"/>
                    <a:pt x="1735" y="24"/>
                    <a:pt x="1667" y="85"/>
                  </a:cubicBezTo>
                  <a:lnTo>
                    <a:pt x="1548" y="85"/>
                  </a:lnTo>
                  <a:cubicBezTo>
                    <a:pt x="1389" y="60"/>
                    <a:pt x="1233" y="34"/>
                    <a:pt x="1077" y="34"/>
                  </a:cubicBezTo>
                  <a:cubicBezTo>
                    <a:pt x="941" y="34"/>
                    <a:pt x="805" y="53"/>
                    <a:pt x="667" y="109"/>
                  </a:cubicBezTo>
                  <a:cubicBezTo>
                    <a:pt x="476" y="323"/>
                    <a:pt x="191" y="156"/>
                    <a:pt x="0" y="347"/>
                  </a:cubicBezTo>
                  <a:cubicBezTo>
                    <a:pt x="95" y="502"/>
                    <a:pt x="214" y="621"/>
                    <a:pt x="310" y="752"/>
                  </a:cubicBezTo>
                  <a:cubicBezTo>
                    <a:pt x="345" y="763"/>
                    <a:pt x="378" y="768"/>
                    <a:pt x="409" y="768"/>
                  </a:cubicBezTo>
                  <a:cubicBezTo>
                    <a:pt x="577" y="768"/>
                    <a:pt x="687" y="620"/>
                    <a:pt x="798" y="490"/>
                  </a:cubicBezTo>
                  <a:cubicBezTo>
                    <a:pt x="857" y="418"/>
                    <a:pt x="953" y="395"/>
                    <a:pt x="1036" y="395"/>
                  </a:cubicBezTo>
                  <a:cubicBezTo>
                    <a:pt x="1112" y="401"/>
                    <a:pt x="1186" y="403"/>
                    <a:pt x="1261" y="403"/>
                  </a:cubicBezTo>
                  <a:cubicBezTo>
                    <a:pt x="1381" y="403"/>
                    <a:pt x="1500" y="398"/>
                    <a:pt x="1621" y="398"/>
                  </a:cubicBezTo>
                  <a:cubicBezTo>
                    <a:pt x="1695" y="398"/>
                    <a:pt x="1770" y="400"/>
                    <a:pt x="1846" y="407"/>
                  </a:cubicBezTo>
                  <a:cubicBezTo>
                    <a:pt x="1977" y="335"/>
                    <a:pt x="2215" y="347"/>
                    <a:pt x="2060" y="49"/>
                  </a:cubicBezTo>
                  <a:cubicBezTo>
                    <a:pt x="1997" y="21"/>
                    <a:pt x="1933" y="0"/>
                    <a:pt x="18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999" name="Google Shape;999;p4"/>
            <p:cNvSpPr/>
            <p:nvPr/>
          </p:nvSpPr>
          <p:spPr>
            <a:xfrm>
              <a:off x="423475" y="1959303"/>
              <a:ext cx="44436" cy="33769"/>
            </a:xfrm>
            <a:custGeom>
              <a:avLst/>
              <a:gdLst/>
              <a:ahLst/>
              <a:cxnLst/>
              <a:rect l="l" t="t" r="r" b="b"/>
              <a:pathLst>
                <a:path w="1408" h="1070" extrusionOk="0">
                  <a:moveTo>
                    <a:pt x="338" y="1"/>
                  </a:moveTo>
                  <a:cubicBezTo>
                    <a:pt x="318" y="1"/>
                    <a:pt x="299" y="9"/>
                    <a:pt x="277" y="26"/>
                  </a:cubicBezTo>
                  <a:cubicBezTo>
                    <a:pt x="234" y="261"/>
                    <a:pt x="0" y="600"/>
                    <a:pt x="371" y="600"/>
                  </a:cubicBezTo>
                  <a:cubicBezTo>
                    <a:pt x="414" y="600"/>
                    <a:pt x="466" y="596"/>
                    <a:pt x="527" y="586"/>
                  </a:cubicBezTo>
                  <a:cubicBezTo>
                    <a:pt x="540" y="583"/>
                    <a:pt x="553" y="582"/>
                    <a:pt x="566" y="582"/>
                  </a:cubicBezTo>
                  <a:cubicBezTo>
                    <a:pt x="722" y="582"/>
                    <a:pt x="822" y="772"/>
                    <a:pt x="943" y="871"/>
                  </a:cubicBezTo>
                  <a:cubicBezTo>
                    <a:pt x="1029" y="931"/>
                    <a:pt x="1102" y="1070"/>
                    <a:pt x="1206" y="1070"/>
                  </a:cubicBezTo>
                  <a:cubicBezTo>
                    <a:pt x="1248" y="1070"/>
                    <a:pt x="1294" y="1048"/>
                    <a:pt x="1348" y="990"/>
                  </a:cubicBezTo>
                  <a:cubicBezTo>
                    <a:pt x="1408" y="621"/>
                    <a:pt x="1277" y="395"/>
                    <a:pt x="955" y="288"/>
                  </a:cubicBezTo>
                  <a:cubicBezTo>
                    <a:pt x="777" y="205"/>
                    <a:pt x="586" y="121"/>
                    <a:pt x="408" y="38"/>
                  </a:cubicBezTo>
                  <a:cubicBezTo>
                    <a:pt x="382" y="12"/>
                    <a:pt x="360" y="1"/>
                    <a:pt x="3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0" name="Google Shape;1000;p4"/>
            <p:cNvSpPr/>
            <p:nvPr/>
          </p:nvSpPr>
          <p:spPr>
            <a:xfrm>
              <a:off x="223990" y="2047669"/>
              <a:ext cx="28246" cy="21682"/>
            </a:xfrm>
            <a:custGeom>
              <a:avLst/>
              <a:gdLst/>
              <a:ahLst/>
              <a:cxnLst/>
              <a:rect l="l" t="t" r="r" b="b"/>
              <a:pathLst>
                <a:path w="895" h="687" extrusionOk="0">
                  <a:moveTo>
                    <a:pt x="585" y="0"/>
                  </a:moveTo>
                  <a:cubicBezTo>
                    <a:pt x="427" y="45"/>
                    <a:pt x="355" y="240"/>
                    <a:pt x="206" y="240"/>
                  </a:cubicBezTo>
                  <a:cubicBezTo>
                    <a:pt x="197" y="240"/>
                    <a:pt x="189" y="240"/>
                    <a:pt x="180" y="238"/>
                  </a:cubicBezTo>
                  <a:cubicBezTo>
                    <a:pt x="133" y="298"/>
                    <a:pt x="109" y="345"/>
                    <a:pt x="61" y="393"/>
                  </a:cubicBezTo>
                  <a:cubicBezTo>
                    <a:pt x="0" y="584"/>
                    <a:pt x="22" y="686"/>
                    <a:pt x="130" y="686"/>
                  </a:cubicBezTo>
                  <a:cubicBezTo>
                    <a:pt x="170" y="686"/>
                    <a:pt x="223" y="672"/>
                    <a:pt x="287" y="643"/>
                  </a:cubicBezTo>
                  <a:cubicBezTo>
                    <a:pt x="341" y="577"/>
                    <a:pt x="414" y="565"/>
                    <a:pt x="491" y="565"/>
                  </a:cubicBezTo>
                  <a:cubicBezTo>
                    <a:pt x="534" y="565"/>
                    <a:pt x="577" y="569"/>
                    <a:pt x="619" y="569"/>
                  </a:cubicBezTo>
                  <a:cubicBezTo>
                    <a:pt x="719" y="569"/>
                    <a:pt x="808" y="548"/>
                    <a:pt x="847" y="405"/>
                  </a:cubicBezTo>
                  <a:cubicBezTo>
                    <a:pt x="895" y="215"/>
                    <a:pt x="704" y="119"/>
                    <a:pt x="58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1" name="Google Shape;1001;p4"/>
            <p:cNvSpPr/>
            <p:nvPr/>
          </p:nvSpPr>
          <p:spPr>
            <a:xfrm>
              <a:off x="341642" y="1971958"/>
              <a:ext cx="25185" cy="22723"/>
            </a:xfrm>
            <a:custGeom>
              <a:avLst/>
              <a:gdLst/>
              <a:ahLst/>
              <a:cxnLst/>
              <a:rect l="l" t="t" r="r" b="b"/>
              <a:pathLst>
                <a:path w="798" h="720" extrusionOk="0">
                  <a:moveTo>
                    <a:pt x="479" y="0"/>
                  </a:moveTo>
                  <a:cubicBezTo>
                    <a:pt x="460" y="0"/>
                    <a:pt x="439" y="2"/>
                    <a:pt x="417" y="6"/>
                  </a:cubicBezTo>
                  <a:cubicBezTo>
                    <a:pt x="322" y="18"/>
                    <a:pt x="238" y="18"/>
                    <a:pt x="143" y="42"/>
                  </a:cubicBezTo>
                  <a:cubicBezTo>
                    <a:pt x="84" y="54"/>
                    <a:pt x="36" y="77"/>
                    <a:pt x="24" y="161"/>
                  </a:cubicBezTo>
                  <a:cubicBezTo>
                    <a:pt x="0" y="256"/>
                    <a:pt x="0" y="351"/>
                    <a:pt x="24" y="458"/>
                  </a:cubicBezTo>
                  <a:cubicBezTo>
                    <a:pt x="150" y="639"/>
                    <a:pt x="271" y="719"/>
                    <a:pt x="389" y="719"/>
                  </a:cubicBezTo>
                  <a:cubicBezTo>
                    <a:pt x="528" y="719"/>
                    <a:pt x="663" y="609"/>
                    <a:pt x="798" y="423"/>
                  </a:cubicBezTo>
                  <a:cubicBezTo>
                    <a:pt x="732" y="237"/>
                    <a:pt x="697" y="0"/>
                    <a:pt x="4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2" name="Google Shape;1002;p4"/>
            <p:cNvSpPr/>
            <p:nvPr/>
          </p:nvSpPr>
          <p:spPr>
            <a:xfrm>
              <a:off x="213134" y="2061902"/>
              <a:ext cx="21808" cy="41407"/>
            </a:xfrm>
            <a:custGeom>
              <a:avLst/>
              <a:gdLst/>
              <a:ahLst/>
              <a:cxnLst/>
              <a:rect l="l" t="t" r="r" b="b"/>
              <a:pathLst>
                <a:path w="691" h="1312" extrusionOk="0">
                  <a:moveTo>
                    <a:pt x="292" y="0"/>
                  </a:moveTo>
                  <a:cubicBezTo>
                    <a:pt x="169" y="0"/>
                    <a:pt x="106" y="71"/>
                    <a:pt x="84" y="192"/>
                  </a:cubicBezTo>
                  <a:cubicBezTo>
                    <a:pt x="0" y="383"/>
                    <a:pt x="0" y="597"/>
                    <a:pt x="60" y="799"/>
                  </a:cubicBezTo>
                  <a:cubicBezTo>
                    <a:pt x="84" y="847"/>
                    <a:pt x="96" y="895"/>
                    <a:pt x="119" y="942"/>
                  </a:cubicBezTo>
                  <a:cubicBezTo>
                    <a:pt x="179" y="1014"/>
                    <a:pt x="227" y="1085"/>
                    <a:pt x="238" y="1180"/>
                  </a:cubicBezTo>
                  <a:cubicBezTo>
                    <a:pt x="274" y="1252"/>
                    <a:pt x="322" y="1276"/>
                    <a:pt x="369" y="1311"/>
                  </a:cubicBezTo>
                  <a:cubicBezTo>
                    <a:pt x="691" y="1026"/>
                    <a:pt x="405" y="728"/>
                    <a:pt x="405" y="442"/>
                  </a:cubicBezTo>
                  <a:cubicBezTo>
                    <a:pt x="393" y="299"/>
                    <a:pt x="357" y="145"/>
                    <a:pt x="322" y="2"/>
                  </a:cubicBezTo>
                  <a:cubicBezTo>
                    <a:pt x="311" y="1"/>
                    <a:pt x="301" y="0"/>
                    <a:pt x="29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3" name="Google Shape;1003;p4"/>
            <p:cNvSpPr/>
            <p:nvPr/>
          </p:nvSpPr>
          <p:spPr>
            <a:xfrm>
              <a:off x="276725" y="2256653"/>
              <a:ext cx="29635" cy="19315"/>
            </a:xfrm>
            <a:custGeom>
              <a:avLst/>
              <a:gdLst/>
              <a:ahLst/>
              <a:cxnLst/>
              <a:rect l="l" t="t" r="r" b="b"/>
              <a:pathLst>
                <a:path w="939" h="612" extrusionOk="0">
                  <a:moveTo>
                    <a:pt x="619" y="0"/>
                  </a:moveTo>
                  <a:cubicBezTo>
                    <a:pt x="295" y="0"/>
                    <a:pt x="0" y="235"/>
                    <a:pt x="9" y="558"/>
                  </a:cubicBezTo>
                  <a:cubicBezTo>
                    <a:pt x="45" y="570"/>
                    <a:pt x="57" y="581"/>
                    <a:pt x="69" y="605"/>
                  </a:cubicBezTo>
                  <a:cubicBezTo>
                    <a:pt x="94" y="610"/>
                    <a:pt x="119" y="612"/>
                    <a:pt x="143" y="612"/>
                  </a:cubicBezTo>
                  <a:cubicBezTo>
                    <a:pt x="311" y="612"/>
                    <a:pt x="449" y="513"/>
                    <a:pt x="605" y="451"/>
                  </a:cubicBezTo>
                  <a:lnTo>
                    <a:pt x="926" y="320"/>
                  </a:lnTo>
                  <a:cubicBezTo>
                    <a:pt x="926" y="248"/>
                    <a:pt x="938" y="153"/>
                    <a:pt x="938" y="81"/>
                  </a:cubicBezTo>
                  <a:cubicBezTo>
                    <a:pt x="835" y="25"/>
                    <a:pt x="725" y="0"/>
                    <a:pt x="6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4" name="Google Shape;1004;p4"/>
            <p:cNvSpPr/>
            <p:nvPr/>
          </p:nvSpPr>
          <p:spPr>
            <a:xfrm>
              <a:off x="189464" y="2084845"/>
              <a:ext cx="30455" cy="18873"/>
            </a:xfrm>
            <a:custGeom>
              <a:avLst/>
              <a:gdLst/>
              <a:ahLst/>
              <a:cxnLst/>
              <a:rect l="l" t="t" r="r" b="b"/>
              <a:pathLst>
                <a:path w="965" h="598" extrusionOk="0">
                  <a:moveTo>
                    <a:pt x="726" y="1"/>
                  </a:moveTo>
                  <a:cubicBezTo>
                    <a:pt x="560" y="1"/>
                    <a:pt x="476" y="132"/>
                    <a:pt x="357" y="203"/>
                  </a:cubicBezTo>
                  <a:cubicBezTo>
                    <a:pt x="0" y="346"/>
                    <a:pt x="203" y="465"/>
                    <a:pt x="357" y="596"/>
                  </a:cubicBezTo>
                  <a:cubicBezTo>
                    <a:pt x="369" y="597"/>
                    <a:pt x="380" y="597"/>
                    <a:pt x="392" y="597"/>
                  </a:cubicBezTo>
                  <a:cubicBezTo>
                    <a:pt x="556" y="597"/>
                    <a:pt x="701" y="519"/>
                    <a:pt x="846" y="430"/>
                  </a:cubicBezTo>
                  <a:cubicBezTo>
                    <a:pt x="905" y="394"/>
                    <a:pt x="965" y="322"/>
                    <a:pt x="917" y="227"/>
                  </a:cubicBezTo>
                  <a:lnTo>
                    <a:pt x="917" y="96"/>
                  </a:lnTo>
                  <a:cubicBezTo>
                    <a:pt x="869" y="49"/>
                    <a:pt x="798" y="13"/>
                    <a:pt x="7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5" name="Google Shape;1005;p4"/>
            <p:cNvSpPr/>
            <p:nvPr/>
          </p:nvSpPr>
          <p:spPr>
            <a:xfrm>
              <a:off x="355149" y="1968329"/>
              <a:ext cx="19125" cy="16222"/>
            </a:xfrm>
            <a:custGeom>
              <a:avLst/>
              <a:gdLst/>
              <a:ahLst/>
              <a:cxnLst/>
              <a:rect l="l" t="t" r="r" b="b"/>
              <a:pathLst>
                <a:path w="606" h="514" extrusionOk="0">
                  <a:moveTo>
                    <a:pt x="281" y="1"/>
                  </a:moveTo>
                  <a:cubicBezTo>
                    <a:pt x="267" y="1"/>
                    <a:pt x="253" y="1"/>
                    <a:pt x="239" y="2"/>
                  </a:cubicBezTo>
                  <a:cubicBezTo>
                    <a:pt x="132" y="2"/>
                    <a:pt x="48" y="2"/>
                    <a:pt x="1" y="121"/>
                  </a:cubicBezTo>
                  <a:cubicBezTo>
                    <a:pt x="120" y="252"/>
                    <a:pt x="227" y="371"/>
                    <a:pt x="346" y="514"/>
                  </a:cubicBezTo>
                  <a:cubicBezTo>
                    <a:pt x="441" y="514"/>
                    <a:pt x="525" y="478"/>
                    <a:pt x="572" y="371"/>
                  </a:cubicBezTo>
                  <a:cubicBezTo>
                    <a:pt x="606" y="91"/>
                    <a:pt x="492" y="1"/>
                    <a:pt x="28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6" name="Google Shape;1006;p4"/>
            <p:cNvSpPr/>
            <p:nvPr/>
          </p:nvSpPr>
          <p:spPr>
            <a:xfrm>
              <a:off x="201488" y="2098384"/>
              <a:ext cx="23702" cy="17705"/>
            </a:xfrm>
            <a:custGeom>
              <a:avLst/>
              <a:gdLst/>
              <a:ahLst/>
              <a:cxnLst/>
              <a:rect l="l" t="t" r="r" b="b"/>
              <a:pathLst>
                <a:path w="751" h="561" extrusionOk="0">
                  <a:moveTo>
                    <a:pt x="568" y="0"/>
                  </a:moveTo>
                  <a:cubicBezTo>
                    <a:pt x="551" y="0"/>
                    <a:pt x="533" y="4"/>
                    <a:pt x="512" y="12"/>
                  </a:cubicBezTo>
                  <a:cubicBezTo>
                    <a:pt x="334" y="60"/>
                    <a:pt x="155" y="120"/>
                    <a:pt x="0" y="286"/>
                  </a:cubicBezTo>
                  <a:cubicBezTo>
                    <a:pt x="119" y="382"/>
                    <a:pt x="226" y="465"/>
                    <a:pt x="334" y="560"/>
                  </a:cubicBezTo>
                  <a:cubicBezTo>
                    <a:pt x="548" y="536"/>
                    <a:pt x="584" y="239"/>
                    <a:pt x="750" y="155"/>
                  </a:cubicBezTo>
                  <a:cubicBezTo>
                    <a:pt x="703" y="120"/>
                    <a:pt x="667" y="84"/>
                    <a:pt x="643" y="36"/>
                  </a:cubicBezTo>
                  <a:cubicBezTo>
                    <a:pt x="620" y="13"/>
                    <a:pt x="597" y="0"/>
                    <a:pt x="5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7" name="Google Shape;1007;p4"/>
            <p:cNvSpPr/>
            <p:nvPr/>
          </p:nvSpPr>
          <p:spPr>
            <a:xfrm>
              <a:off x="203729" y="2067961"/>
              <a:ext cx="16569" cy="19946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358" y="0"/>
                  </a:moveTo>
                  <a:lnTo>
                    <a:pt x="358" y="0"/>
                  </a:lnTo>
                  <a:cubicBezTo>
                    <a:pt x="263" y="48"/>
                    <a:pt x="167" y="119"/>
                    <a:pt x="144" y="250"/>
                  </a:cubicBezTo>
                  <a:cubicBezTo>
                    <a:pt x="1" y="453"/>
                    <a:pt x="96" y="536"/>
                    <a:pt x="239" y="595"/>
                  </a:cubicBezTo>
                  <a:cubicBezTo>
                    <a:pt x="322" y="607"/>
                    <a:pt x="394" y="607"/>
                    <a:pt x="465" y="631"/>
                  </a:cubicBezTo>
                  <a:cubicBezTo>
                    <a:pt x="346" y="453"/>
                    <a:pt x="525" y="191"/>
                    <a:pt x="35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8" name="Google Shape;1008;p4"/>
            <p:cNvSpPr/>
            <p:nvPr/>
          </p:nvSpPr>
          <p:spPr>
            <a:xfrm>
              <a:off x="196975" y="2076577"/>
              <a:ext cx="14297" cy="17074"/>
            </a:xfrm>
            <a:custGeom>
              <a:avLst/>
              <a:gdLst/>
              <a:ahLst/>
              <a:cxnLst/>
              <a:rect l="l" t="t" r="r" b="b"/>
              <a:pathLst>
                <a:path w="453" h="541" extrusionOk="0">
                  <a:moveTo>
                    <a:pt x="358" y="1"/>
                  </a:moveTo>
                  <a:cubicBezTo>
                    <a:pt x="203" y="96"/>
                    <a:pt x="0" y="191"/>
                    <a:pt x="119" y="489"/>
                  </a:cubicBezTo>
                  <a:cubicBezTo>
                    <a:pt x="159" y="526"/>
                    <a:pt x="192" y="541"/>
                    <a:pt x="220" y="541"/>
                  </a:cubicBezTo>
                  <a:cubicBezTo>
                    <a:pt x="318" y="541"/>
                    <a:pt x="360" y="362"/>
                    <a:pt x="453" y="334"/>
                  </a:cubicBezTo>
                  <a:cubicBezTo>
                    <a:pt x="429" y="215"/>
                    <a:pt x="381" y="120"/>
                    <a:pt x="3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09" name="Google Shape;1009;p4"/>
            <p:cNvSpPr/>
            <p:nvPr/>
          </p:nvSpPr>
          <p:spPr>
            <a:xfrm>
              <a:off x="201110" y="2096143"/>
              <a:ext cx="17674" cy="11298"/>
            </a:xfrm>
            <a:custGeom>
              <a:avLst/>
              <a:gdLst/>
              <a:ahLst/>
              <a:cxnLst/>
              <a:rect l="l" t="t" r="r" b="b"/>
              <a:pathLst>
                <a:path w="560" h="358" extrusionOk="0">
                  <a:moveTo>
                    <a:pt x="453" y="0"/>
                  </a:moveTo>
                  <a:cubicBezTo>
                    <a:pt x="262" y="0"/>
                    <a:pt x="119" y="72"/>
                    <a:pt x="0" y="250"/>
                  </a:cubicBezTo>
                  <a:cubicBezTo>
                    <a:pt x="0" y="286"/>
                    <a:pt x="0" y="333"/>
                    <a:pt x="12" y="357"/>
                  </a:cubicBezTo>
                  <a:cubicBezTo>
                    <a:pt x="203" y="333"/>
                    <a:pt x="405" y="274"/>
                    <a:pt x="560" y="131"/>
                  </a:cubicBezTo>
                  <a:cubicBezTo>
                    <a:pt x="560" y="48"/>
                    <a:pt x="488" y="48"/>
                    <a:pt x="4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0" name="Google Shape;1010;p4"/>
            <p:cNvSpPr/>
            <p:nvPr/>
          </p:nvSpPr>
          <p:spPr>
            <a:xfrm>
              <a:off x="220645" y="2060071"/>
              <a:ext cx="12056" cy="15812"/>
            </a:xfrm>
            <a:custGeom>
              <a:avLst/>
              <a:gdLst/>
              <a:ahLst/>
              <a:cxnLst/>
              <a:rect l="l" t="t" r="r" b="b"/>
              <a:pathLst>
                <a:path w="382" h="501" extrusionOk="0">
                  <a:moveTo>
                    <a:pt x="155" y="0"/>
                  </a:moveTo>
                  <a:cubicBezTo>
                    <a:pt x="119" y="12"/>
                    <a:pt x="96" y="24"/>
                    <a:pt x="60" y="60"/>
                  </a:cubicBezTo>
                  <a:cubicBezTo>
                    <a:pt x="60" y="226"/>
                    <a:pt x="0" y="405"/>
                    <a:pt x="167" y="500"/>
                  </a:cubicBezTo>
                  <a:cubicBezTo>
                    <a:pt x="274" y="464"/>
                    <a:pt x="346" y="369"/>
                    <a:pt x="381" y="250"/>
                  </a:cubicBezTo>
                  <a:cubicBezTo>
                    <a:pt x="227" y="250"/>
                    <a:pt x="155" y="167"/>
                    <a:pt x="1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1" name="Google Shape;1011;p4"/>
            <p:cNvSpPr/>
            <p:nvPr/>
          </p:nvSpPr>
          <p:spPr>
            <a:xfrm>
              <a:off x="201488" y="2017214"/>
              <a:ext cx="188287" cy="233386"/>
            </a:xfrm>
            <a:custGeom>
              <a:avLst/>
              <a:gdLst/>
              <a:ahLst/>
              <a:cxnLst/>
              <a:rect l="l" t="t" r="r" b="b"/>
              <a:pathLst>
                <a:path w="5966" h="7395" extrusionOk="0">
                  <a:moveTo>
                    <a:pt x="4929" y="1"/>
                  </a:moveTo>
                  <a:cubicBezTo>
                    <a:pt x="4834" y="48"/>
                    <a:pt x="4775" y="132"/>
                    <a:pt x="4703" y="179"/>
                  </a:cubicBezTo>
                  <a:cubicBezTo>
                    <a:pt x="4675" y="191"/>
                    <a:pt x="4648" y="196"/>
                    <a:pt x="4621" y="196"/>
                  </a:cubicBezTo>
                  <a:cubicBezTo>
                    <a:pt x="4513" y="196"/>
                    <a:pt x="4413" y="115"/>
                    <a:pt x="4298" y="96"/>
                  </a:cubicBezTo>
                  <a:cubicBezTo>
                    <a:pt x="4275" y="90"/>
                    <a:pt x="4251" y="87"/>
                    <a:pt x="4228" y="87"/>
                  </a:cubicBezTo>
                  <a:cubicBezTo>
                    <a:pt x="4153" y="87"/>
                    <a:pt x="4079" y="116"/>
                    <a:pt x="4025" y="179"/>
                  </a:cubicBezTo>
                  <a:cubicBezTo>
                    <a:pt x="3912" y="247"/>
                    <a:pt x="3863" y="431"/>
                    <a:pt x="3708" y="431"/>
                  </a:cubicBezTo>
                  <a:cubicBezTo>
                    <a:pt x="3698" y="431"/>
                    <a:pt x="3689" y="431"/>
                    <a:pt x="3679" y="429"/>
                  </a:cubicBezTo>
                  <a:cubicBezTo>
                    <a:pt x="3501" y="525"/>
                    <a:pt x="3274" y="513"/>
                    <a:pt x="3132" y="691"/>
                  </a:cubicBezTo>
                  <a:cubicBezTo>
                    <a:pt x="3055" y="833"/>
                    <a:pt x="2979" y="944"/>
                    <a:pt x="2830" y="944"/>
                  </a:cubicBezTo>
                  <a:cubicBezTo>
                    <a:pt x="2816" y="944"/>
                    <a:pt x="2802" y="943"/>
                    <a:pt x="2786" y="941"/>
                  </a:cubicBezTo>
                  <a:lnTo>
                    <a:pt x="2786" y="1191"/>
                  </a:lnTo>
                  <a:lnTo>
                    <a:pt x="2667" y="1191"/>
                  </a:lnTo>
                  <a:cubicBezTo>
                    <a:pt x="2631" y="1191"/>
                    <a:pt x="2620" y="1203"/>
                    <a:pt x="2596" y="1227"/>
                  </a:cubicBezTo>
                  <a:cubicBezTo>
                    <a:pt x="2489" y="1322"/>
                    <a:pt x="2453" y="1465"/>
                    <a:pt x="2453" y="1608"/>
                  </a:cubicBezTo>
                  <a:cubicBezTo>
                    <a:pt x="2477" y="1680"/>
                    <a:pt x="2501" y="1763"/>
                    <a:pt x="2536" y="1834"/>
                  </a:cubicBezTo>
                  <a:cubicBezTo>
                    <a:pt x="2560" y="1858"/>
                    <a:pt x="2596" y="1858"/>
                    <a:pt x="2620" y="1858"/>
                  </a:cubicBezTo>
                  <a:cubicBezTo>
                    <a:pt x="2620" y="1858"/>
                    <a:pt x="2620" y="1894"/>
                    <a:pt x="2608" y="1894"/>
                  </a:cubicBezTo>
                  <a:cubicBezTo>
                    <a:pt x="2595" y="1897"/>
                    <a:pt x="2583" y="1899"/>
                    <a:pt x="2573" y="1899"/>
                  </a:cubicBezTo>
                  <a:cubicBezTo>
                    <a:pt x="2506" y="1899"/>
                    <a:pt x="2484" y="1838"/>
                    <a:pt x="2453" y="1787"/>
                  </a:cubicBezTo>
                  <a:cubicBezTo>
                    <a:pt x="2393" y="1715"/>
                    <a:pt x="2310" y="1656"/>
                    <a:pt x="2215" y="1644"/>
                  </a:cubicBezTo>
                  <a:cubicBezTo>
                    <a:pt x="2183" y="1696"/>
                    <a:pt x="2157" y="1716"/>
                    <a:pt x="2133" y="1716"/>
                  </a:cubicBezTo>
                  <a:cubicBezTo>
                    <a:pt x="2060" y="1716"/>
                    <a:pt x="2013" y="1540"/>
                    <a:pt x="1938" y="1540"/>
                  </a:cubicBezTo>
                  <a:cubicBezTo>
                    <a:pt x="1924" y="1540"/>
                    <a:pt x="1909" y="1546"/>
                    <a:pt x="1893" y="1561"/>
                  </a:cubicBezTo>
                  <a:cubicBezTo>
                    <a:pt x="1798" y="1596"/>
                    <a:pt x="1715" y="1561"/>
                    <a:pt x="1608" y="1680"/>
                  </a:cubicBezTo>
                  <a:cubicBezTo>
                    <a:pt x="1262" y="2084"/>
                    <a:pt x="965" y="2501"/>
                    <a:pt x="893" y="3085"/>
                  </a:cubicBezTo>
                  <a:cubicBezTo>
                    <a:pt x="953" y="3251"/>
                    <a:pt x="1238" y="3263"/>
                    <a:pt x="1167" y="3501"/>
                  </a:cubicBezTo>
                  <a:cubicBezTo>
                    <a:pt x="1129" y="3600"/>
                    <a:pt x="1077" y="3628"/>
                    <a:pt x="1019" y="3628"/>
                  </a:cubicBezTo>
                  <a:cubicBezTo>
                    <a:pt x="943" y="3628"/>
                    <a:pt x="858" y="3580"/>
                    <a:pt x="785" y="3580"/>
                  </a:cubicBezTo>
                  <a:cubicBezTo>
                    <a:pt x="773" y="3580"/>
                    <a:pt x="761" y="3582"/>
                    <a:pt x="750" y="3585"/>
                  </a:cubicBezTo>
                  <a:cubicBezTo>
                    <a:pt x="715" y="3608"/>
                    <a:pt x="691" y="3692"/>
                    <a:pt x="655" y="3739"/>
                  </a:cubicBezTo>
                  <a:cubicBezTo>
                    <a:pt x="596" y="3811"/>
                    <a:pt x="596" y="3906"/>
                    <a:pt x="631" y="3989"/>
                  </a:cubicBezTo>
                  <a:cubicBezTo>
                    <a:pt x="762" y="4180"/>
                    <a:pt x="988" y="4168"/>
                    <a:pt x="1191" y="4287"/>
                  </a:cubicBezTo>
                  <a:cubicBezTo>
                    <a:pt x="1147" y="4308"/>
                    <a:pt x="1106" y="4317"/>
                    <a:pt x="1069" y="4317"/>
                  </a:cubicBezTo>
                  <a:cubicBezTo>
                    <a:pt x="924" y="4317"/>
                    <a:pt x="824" y="4188"/>
                    <a:pt x="703" y="4188"/>
                  </a:cubicBezTo>
                  <a:cubicBezTo>
                    <a:pt x="680" y="4188"/>
                    <a:pt x="656" y="4193"/>
                    <a:pt x="631" y="4204"/>
                  </a:cubicBezTo>
                  <a:cubicBezTo>
                    <a:pt x="607" y="4228"/>
                    <a:pt x="584" y="4239"/>
                    <a:pt x="572" y="4263"/>
                  </a:cubicBezTo>
                  <a:cubicBezTo>
                    <a:pt x="179" y="4513"/>
                    <a:pt x="345" y="5120"/>
                    <a:pt x="0" y="5394"/>
                  </a:cubicBezTo>
                  <a:cubicBezTo>
                    <a:pt x="36" y="5525"/>
                    <a:pt x="119" y="5597"/>
                    <a:pt x="226" y="5644"/>
                  </a:cubicBezTo>
                  <a:cubicBezTo>
                    <a:pt x="339" y="5723"/>
                    <a:pt x="334" y="5812"/>
                    <a:pt x="284" y="5812"/>
                  </a:cubicBezTo>
                  <a:cubicBezTo>
                    <a:pt x="281" y="5812"/>
                    <a:pt x="277" y="5812"/>
                    <a:pt x="274" y="5811"/>
                  </a:cubicBezTo>
                  <a:cubicBezTo>
                    <a:pt x="250" y="5847"/>
                    <a:pt x="250" y="5882"/>
                    <a:pt x="250" y="5930"/>
                  </a:cubicBezTo>
                  <a:cubicBezTo>
                    <a:pt x="476" y="6144"/>
                    <a:pt x="1084" y="6085"/>
                    <a:pt x="703" y="6740"/>
                  </a:cubicBezTo>
                  <a:cubicBezTo>
                    <a:pt x="703" y="6764"/>
                    <a:pt x="846" y="6883"/>
                    <a:pt x="929" y="6954"/>
                  </a:cubicBezTo>
                  <a:cubicBezTo>
                    <a:pt x="979" y="6942"/>
                    <a:pt x="1018" y="6937"/>
                    <a:pt x="1049" y="6937"/>
                  </a:cubicBezTo>
                  <a:cubicBezTo>
                    <a:pt x="1326" y="6937"/>
                    <a:pt x="900" y="7373"/>
                    <a:pt x="1179" y="7395"/>
                  </a:cubicBezTo>
                  <a:cubicBezTo>
                    <a:pt x="1239" y="7183"/>
                    <a:pt x="1385" y="7074"/>
                    <a:pt x="1586" y="7074"/>
                  </a:cubicBezTo>
                  <a:cubicBezTo>
                    <a:pt x="1623" y="7074"/>
                    <a:pt x="1662" y="7078"/>
                    <a:pt x="1703" y="7085"/>
                  </a:cubicBezTo>
                  <a:cubicBezTo>
                    <a:pt x="1775" y="7061"/>
                    <a:pt x="1847" y="7052"/>
                    <a:pt x="1920" y="7052"/>
                  </a:cubicBezTo>
                  <a:cubicBezTo>
                    <a:pt x="2097" y="7052"/>
                    <a:pt x="2275" y="7107"/>
                    <a:pt x="2453" y="7133"/>
                  </a:cubicBezTo>
                  <a:cubicBezTo>
                    <a:pt x="2608" y="7073"/>
                    <a:pt x="2751" y="7002"/>
                    <a:pt x="2905" y="6942"/>
                  </a:cubicBezTo>
                  <a:cubicBezTo>
                    <a:pt x="2971" y="6912"/>
                    <a:pt x="3036" y="6903"/>
                    <a:pt x="3103" y="6903"/>
                  </a:cubicBezTo>
                  <a:cubicBezTo>
                    <a:pt x="3170" y="6903"/>
                    <a:pt x="3239" y="6912"/>
                    <a:pt x="3310" y="6918"/>
                  </a:cubicBezTo>
                  <a:cubicBezTo>
                    <a:pt x="3324" y="6921"/>
                    <a:pt x="3338" y="6922"/>
                    <a:pt x="3351" y="6922"/>
                  </a:cubicBezTo>
                  <a:cubicBezTo>
                    <a:pt x="3573" y="6922"/>
                    <a:pt x="3620" y="6561"/>
                    <a:pt x="3847" y="6561"/>
                  </a:cubicBezTo>
                  <a:cubicBezTo>
                    <a:pt x="3851" y="6561"/>
                    <a:pt x="3854" y="6561"/>
                    <a:pt x="3858" y="6561"/>
                  </a:cubicBezTo>
                  <a:cubicBezTo>
                    <a:pt x="3965" y="6537"/>
                    <a:pt x="4048" y="6490"/>
                    <a:pt x="4060" y="6359"/>
                  </a:cubicBezTo>
                  <a:cubicBezTo>
                    <a:pt x="3944" y="6173"/>
                    <a:pt x="4213" y="5715"/>
                    <a:pt x="3773" y="5715"/>
                  </a:cubicBezTo>
                  <a:cubicBezTo>
                    <a:pt x="3762" y="5715"/>
                    <a:pt x="3751" y="5715"/>
                    <a:pt x="3739" y="5716"/>
                  </a:cubicBezTo>
                  <a:cubicBezTo>
                    <a:pt x="3632" y="5728"/>
                    <a:pt x="3548" y="5763"/>
                    <a:pt x="3453" y="5775"/>
                  </a:cubicBezTo>
                  <a:cubicBezTo>
                    <a:pt x="3441" y="5776"/>
                    <a:pt x="3430" y="5777"/>
                    <a:pt x="3418" y="5777"/>
                  </a:cubicBezTo>
                  <a:cubicBezTo>
                    <a:pt x="3299" y="5777"/>
                    <a:pt x="3178" y="5726"/>
                    <a:pt x="3048" y="5704"/>
                  </a:cubicBezTo>
                  <a:cubicBezTo>
                    <a:pt x="2977" y="5656"/>
                    <a:pt x="2834" y="5704"/>
                    <a:pt x="2858" y="5513"/>
                  </a:cubicBezTo>
                  <a:cubicBezTo>
                    <a:pt x="2893" y="5406"/>
                    <a:pt x="3012" y="5299"/>
                    <a:pt x="2929" y="5156"/>
                  </a:cubicBezTo>
                  <a:cubicBezTo>
                    <a:pt x="2827" y="5074"/>
                    <a:pt x="2744" y="5041"/>
                    <a:pt x="2674" y="5041"/>
                  </a:cubicBezTo>
                  <a:cubicBezTo>
                    <a:pt x="2399" y="5041"/>
                    <a:pt x="2318" y="5544"/>
                    <a:pt x="2072" y="5573"/>
                  </a:cubicBezTo>
                  <a:cubicBezTo>
                    <a:pt x="2250" y="5427"/>
                    <a:pt x="2179" y="4922"/>
                    <a:pt x="2498" y="4922"/>
                  </a:cubicBezTo>
                  <a:cubicBezTo>
                    <a:pt x="2542" y="4922"/>
                    <a:pt x="2594" y="4932"/>
                    <a:pt x="2655" y="4954"/>
                  </a:cubicBezTo>
                  <a:cubicBezTo>
                    <a:pt x="2736" y="4985"/>
                    <a:pt x="2815" y="4997"/>
                    <a:pt x="2894" y="4997"/>
                  </a:cubicBezTo>
                  <a:cubicBezTo>
                    <a:pt x="3083" y="4997"/>
                    <a:pt x="3268" y="4928"/>
                    <a:pt x="3453" y="4894"/>
                  </a:cubicBezTo>
                  <a:cubicBezTo>
                    <a:pt x="3560" y="4882"/>
                    <a:pt x="3644" y="4835"/>
                    <a:pt x="3739" y="4763"/>
                  </a:cubicBezTo>
                  <a:cubicBezTo>
                    <a:pt x="3798" y="4716"/>
                    <a:pt x="3846" y="4656"/>
                    <a:pt x="3882" y="4585"/>
                  </a:cubicBezTo>
                  <a:cubicBezTo>
                    <a:pt x="3960" y="4517"/>
                    <a:pt x="3912" y="4345"/>
                    <a:pt x="4035" y="4345"/>
                  </a:cubicBezTo>
                  <a:cubicBezTo>
                    <a:pt x="4043" y="4345"/>
                    <a:pt x="4051" y="4345"/>
                    <a:pt x="4060" y="4347"/>
                  </a:cubicBezTo>
                  <a:cubicBezTo>
                    <a:pt x="4108" y="4347"/>
                    <a:pt x="4155" y="4335"/>
                    <a:pt x="4179" y="4299"/>
                  </a:cubicBezTo>
                  <a:cubicBezTo>
                    <a:pt x="4215" y="4275"/>
                    <a:pt x="4227" y="4228"/>
                    <a:pt x="4263" y="4180"/>
                  </a:cubicBezTo>
                  <a:cubicBezTo>
                    <a:pt x="4334" y="4037"/>
                    <a:pt x="4453" y="3966"/>
                    <a:pt x="4572" y="3870"/>
                  </a:cubicBezTo>
                  <a:cubicBezTo>
                    <a:pt x="4929" y="3704"/>
                    <a:pt x="5215" y="3501"/>
                    <a:pt x="5096" y="2965"/>
                  </a:cubicBezTo>
                  <a:cubicBezTo>
                    <a:pt x="5064" y="2852"/>
                    <a:pt x="5120" y="2810"/>
                    <a:pt x="5196" y="2810"/>
                  </a:cubicBezTo>
                  <a:cubicBezTo>
                    <a:pt x="5232" y="2810"/>
                    <a:pt x="5272" y="2819"/>
                    <a:pt x="5310" y="2834"/>
                  </a:cubicBezTo>
                  <a:cubicBezTo>
                    <a:pt x="5358" y="2846"/>
                    <a:pt x="5418" y="2846"/>
                    <a:pt x="5465" y="2846"/>
                  </a:cubicBezTo>
                  <a:cubicBezTo>
                    <a:pt x="5596" y="2811"/>
                    <a:pt x="5703" y="2739"/>
                    <a:pt x="5727" y="2573"/>
                  </a:cubicBezTo>
                  <a:cubicBezTo>
                    <a:pt x="5715" y="2537"/>
                    <a:pt x="5703" y="2477"/>
                    <a:pt x="5668" y="2430"/>
                  </a:cubicBezTo>
                  <a:cubicBezTo>
                    <a:pt x="5549" y="2251"/>
                    <a:pt x="5489" y="2013"/>
                    <a:pt x="5251" y="1965"/>
                  </a:cubicBezTo>
                  <a:cubicBezTo>
                    <a:pt x="5191" y="1965"/>
                    <a:pt x="5156" y="1965"/>
                    <a:pt x="5108" y="2001"/>
                  </a:cubicBezTo>
                  <a:cubicBezTo>
                    <a:pt x="4985" y="2105"/>
                    <a:pt x="4870" y="2216"/>
                    <a:pt x="4720" y="2216"/>
                  </a:cubicBezTo>
                  <a:cubicBezTo>
                    <a:pt x="4682" y="2216"/>
                    <a:pt x="4640" y="2209"/>
                    <a:pt x="4596" y="2192"/>
                  </a:cubicBezTo>
                  <a:cubicBezTo>
                    <a:pt x="4536" y="2192"/>
                    <a:pt x="4465" y="2192"/>
                    <a:pt x="4394" y="2203"/>
                  </a:cubicBezTo>
                  <a:cubicBezTo>
                    <a:pt x="4343" y="2222"/>
                    <a:pt x="4292" y="2226"/>
                    <a:pt x="4241" y="2226"/>
                  </a:cubicBezTo>
                  <a:cubicBezTo>
                    <a:pt x="4183" y="2226"/>
                    <a:pt x="4126" y="2220"/>
                    <a:pt x="4070" y="2220"/>
                  </a:cubicBezTo>
                  <a:cubicBezTo>
                    <a:pt x="4014" y="2220"/>
                    <a:pt x="3959" y="2226"/>
                    <a:pt x="3905" y="2251"/>
                  </a:cubicBezTo>
                  <a:cubicBezTo>
                    <a:pt x="3846" y="2299"/>
                    <a:pt x="3798" y="2358"/>
                    <a:pt x="3763" y="2430"/>
                  </a:cubicBezTo>
                  <a:cubicBezTo>
                    <a:pt x="3739" y="2596"/>
                    <a:pt x="4036" y="2608"/>
                    <a:pt x="3882" y="2811"/>
                  </a:cubicBezTo>
                  <a:cubicBezTo>
                    <a:pt x="3989" y="2965"/>
                    <a:pt x="4108" y="3096"/>
                    <a:pt x="4227" y="3215"/>
                  </a:cubicBezTo>
                  <a:cubicBezTo>
                    <a:pt x="4246" y="3229"/>
                    <a:pt x="4264" y="3234"/>
                    <a:pt x="4282" y="3234"/>
                  </a:cubicBezTo>
                  <a:cubicBezTo>
                    <a:pt x="4310" y="3234"/>
                    <a:pt x="4336" y="3223"/>
                    <a:pt x="4358" y="3215"/>
                  </a:cubicBezTo>
                  <a:cubicBezTo>
                    <a:pt x="4429" y="3205"/>
                    <a:pt x="4457" y="3125"/>
                    <a:pt x="4524" y="3125"/>
                  </a:cubicBezTo>
                  <a:cubicBezTo>
                    <a:pt x="4535" y="3125"/>
                    <a:pt x="4547" y="3127"/>
                    <a:pt x="4560" y="3132"/>
                  </a:cubicBezTo>
                  <a:cubicBezTo>
                    <a:pt x="4462" y="3197"/>
                    <a:pt x="4364" y="3253"/>
                    <a:pt x="4248" y="3253"/>
                  </a:cubicBezTo>
                  <a:cubicBezTo>
                    <a:pt x="4237" y="3253"/>
                    <a:pt x="4226" y="3252"/>
                    <a:pt x="4215" y="3251"/>
                  </a:cubicBezTo>
                  <a:cubicBezTo>
                    <a:pt x="3941" y="3501"/>
                    <a:pt x="3632" y="3704"/>
                    <a:pt x="3429" y="4025"/>
                  </a:cubicBezTo>
                  <a:cubicBezTo>
                    <a:pt x="3359" y="4122"/>
                    <a:pt x="3308" y="4270"/>
                    <a:pt x="3215" y="4270"/>
                  </a:cubicBezTo>
                  <a:cubicBezTo>
                    <a:pt x="3182" y="4270"/>
                    <a:pt x="3143" y="4251"/>
                    <a:pt x="3096" y="4204"/>
                  </a:cubicBezTo>
                  <a:cubicBezTo>
                    <a:pt x="2965" y="4049"/>
                    <a:pt x="3096" y="3906"/>
                    <a:pt x="3203" y="3787"/>
                  </a:cubicBezTo>
                  <a:cubicBezTo>
                    <a:pt x="3251" y="3727"/>
                    <a:pt x="3322" y="3680"/>
                    <a:pt x="3370" y="3620"/>
                  </a:cubicBezTo>
                  <a:cubicBezTo>
                    <a:pt x="3644" y="3275"/>
                    <a:pt x="3584" y="3085"/>
                    <a:pt x="3143" y="2906"/>
                  </a:cubicBezTo>
                  <a:cubicBezTo>
                    <a:pt x="2988" y="3017"/>
                    <a:pt x="2885" y="3231"/>
                    <a:pt x="2679" y="3231"/>
                  </a:cubicBezTo>
                  <a:cubicBezTo>
                    <a:pt x="2664" y="3231"/>
                    <a:pt x="2648" y="3230"/>
                    <a:pt x="2631" y="3227"/>
                  </a:cubicBezTo>
                  <a:cubicBezTo>
                    <a:pt x="2953" y="3073"/>
                    <a:pt x="2953" y="3073"/>
                    <a:pt x="2989" y="2323"/>
                  </a:cubicBezTo>
                  <a:cubicBezTo>
                    <a:pt x="3038" y="2277"/>
                    <a:pt x="3092" y="2265"/>
                    <a:pt x="3147" y="2265"/>
                  </a:cubicBezTo>
                  <a:cubicBezTo>
                    <a:pt x="3215" y="2265"/>
                    <a:pt x="3286" y="2284"/>
                    <a:pt x="3353" y="2284"/>
                  </a:cubicBezTo>
                  <a:cubicBezTo>
                    <a:pt x="3387" y="2284"/>
                    <a:pt x="3421" y="2279"/>
                    <a:pt x="3453" y="2263"/>
                  </a:cubicBezTo>
                  <a:cubicBezTo>
                    <a:pt x="3572" y="2203"/>
                    <a:pt x="3667" y="2120"/>
                    <a:pt x="3763" y="2037"/>
                  </a:cubicBezTo>
                  <a:cubicBezTo>
                    <a:pt x="4120" y="1965"/>
                    <a:pt x="4263" y="1584"/>
                    <a:pt x="4525" y="1370"/>
                  </a:cubicBezTo>
                  <a:cubicBezTo>
                    <a:pt x="4534" y="1371"/>
                    <a:pt x="4544" y="1372"/>
                    <a:pt x="4553" y="1372"/>
                  </a:cubicBezTo>
                  <a:cubicBezTo>
                    <a:pt x="4797" y="1372"/>
                    <a:pt x="4904" y="980"/>
                    <a:pt x="5149" y="980"/>
                  </a:cubicBezTo>
                  <a:cubicBezTo>
                    <a:pt x="5181" y="980"/>
                    <a:pt x="5214" y="987"/>
                    <a:pt x="5251" y="1001"/>
                  </a:cubicBezTo>
                  <a:cubicBezTo>
                    <a:pt x="5286" y="1013"/>
                    <a:pt x="5320" y="1018"/>
                    <a:pt x="5352" y="1018"/>
                  </a:cubicBezTo>
                  <a:cubicBezTo>
                    <a:pt x="5451" y="1018"/>
                    <a:pt x="5536" y="969"/>
                    <a:pt x="5608" y="906"/>
                  </a:cubicBezTo>
                  <a:cubicBezTo>
                    <a:pt x="5751" y="775"/>
                    <a:pt x="5965" y="703"/>
                    <a:pt x="5894" y="429"/>
                  </a:cubicBezTo>
                  <a:cubicBezTo>
                    <a:pt x="5834" y="215"/>
                    <a:pt x="5644" y="215"/>
                    <a:pt x="5477" y="215"/>
                  </a:cubicBezTo>
                  <a:cubicBezTo>
                    <a:pt x="5310" y="191"/>
                    <a:pt x="5179" y="156"/>
                    <a:pt x="5060" y="48"/>
                  </a:cubicBezTo>
                  <a:cubicBezTo>
                    <a:pt x="5013" y="13"/>
                    <a:pt x="4977" y="1"/>
                    <a:pt x="492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2" name="Google Shape;1012;p4"/>
            <p:cNvSpPr/>
            <p:nvPr/>
          </p:nvSpPr>
          <p:spPr>
            <a:xfrm>
              <a:off x="316458" y="1964889"/>
              <a:ext cx="102602" cy="53620"/>
            </a:xfrm>
            <a:custGeom>
              <a:avLst/>
              <a:gdLst/>
              <a:ahLst/>
              <a:cxnLst/>
              <a:rect l="l" t="t" r="r" b="b"/>
              <a:pathLst>
                <a:path w="3251" h="1699" extrusionOk="0">
                  <a:moveTo>
                    <a:pt x="2981" y="0"/>
                  </a:moveTo>
                  <a:cubicBezTo>
                    <a:pt x="2862" y="0"/>
                    <a:pt x="2744" y="38"/>
                    <a:pt x="2628" y="38"/>
                  </a:cubicBezTo>
                  <a:cubicBezTo>
                    <a:pt x="2573" y="38"/>
                    <a:pt x="2518" y="29"/>
                    <a:pt x="2465" y="4"/>
                  </a:cubicBezTo>
                  <a:cubicBezTo>
                    <a:pt x="2430" y="83"/>
                    <a:pt x="2382" y="129"/>
                    <a:pt x="2316" y="129"/>
                  </a:cubicBezTo>
                  <a:cubicBezTo>
                    <a:pt x="2293" y="129"/>
                    <a:pt x="2267" y="124"/>
                    <a:pt x="2239" y="111"/>
                  </a:cubicBezTo>
                  <a:cubicBezTo>
                    <a:pt x="2096" y="242"/>
                    <a:pt x="2001" y="444"/>
                    <a:pt x="1798" y="480"/>
                  </a:cubicBezTo>
                  <a:cubicBezTo>
                    <a:pt x="1715" y="528"/>
                    <a:pt x="1644" y="575"/>
                    <a:pt x="1572" y="623"/>
                  </a:cubicBezTo>
                  <a:cubicBezTo>
                    <a:pt x="1427" y="684"/>
                    <a:pt x="1282" y="814"/>
                    <a:pt x="1146" y="814"/>
                  </a:cubicBezTo>
                  <a:cubicBezTo>
                    <a:pt x="1070" y="814"/>
                    <a:pt x="997" y="774"/>
                    <a:pt x="929" y="659"/>
                  </a:cubicBezTo>
                  <a:cubicBezTo>
                    <a:pt x="902" y="635"/>
                    <a:pt x="880" y="626"/>
                    <a:pt x="861" y="626"/>
                  </a:cubicBezTo>
                  <a:cubicBezTo>
                    <a:pt x="821" y="626"/>
                    <a:pt x="795" y="666"/>
                    <a:pt x="763" y="706"/>
                  </a:cubicBezTo>
                  <a:cubicBezTo>
                    <a:pt x="691" y="802"/>
                    <a:pt x="667" y="933"/>
                    <a:pt x="596" y="1016"/>
                  </a:cubicBezTo>
                  <a:cubicBezTo>
                    <a:pt x="453" y="1063"/>
                    <a:pt x="286" y="1111"/>
                    <a:pt x="1" y="1218"/>
                  </a:cubicBezTo>
                  <a:cubicBezTo>
                    <a:pt x="334" y="1254"/>
                    <a:pt x="370" y="1433"/>
                    <a:pt x="358" y="1647"/>
                  </a:cubicBezTo>
                  <a:cubicBezTo>
                    <a:pt x="385" y="1683"/>
                    <a:pt x="412" y="1699"/>
                    <a:pt x="450" y="1699"/>
                  </a:cubicBezTo>
                  <a:cubicBezTo>
                    <a:pt x="462" y="1699"/>
                    <a:pt x="475" y="1697"/>
                    <a:pt x="489" y="1695"/>
                  </a:cubicBezTo>
                  <a:cubicBezTo>
                    <a:pt x="882" y="1421"/>
                    <a:pt x="1405" y="1456"/>
                    <a:pt x="1715" y="1004"/>
                  </a:cubicBezTo>
                  <a:cubicBezTo>
                    <a:pt x="2013" y="825"/>
                    <a:pt x="2370" y="944"/>
                    <a:pt x="2620" y="659"/>
                  </a:cubicBezTo>
                  <a:cubicBezTo>
                    <a:pt x="2679" y="623"/>
                    <a:pt x="2751" y="587"/>
                    <a:pt x="2810" y="540"/>
                  </a:cubicBezTo>
                  <a:cubicBezTo>
                    <a:pt x="2894" y="325"/>
                    <a:pt x="3239" y="409"/>
                    <a:pt x="3251" y="99"/>
                  </a:cubicBezTo>
                  <a:cubicBezTo>
                    <a:pt x="3162" y="22"/>
                    <a:pt x="3071" y="0"/>
                    <a:pt x="29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3" name="Google Shape;1013;p4"/>
            <p:cNvSpPr/>
            <p:nvPr/>
          </p:nvSpPr>
          <p:spPr>
            <a:xfrm>
              <a:off x="299542" y="2029585"/>
              <a:ext cx="17705" cy="10604"/>
            </a:xfrm>
            <a:custGeom>
              <a:avLst/>
              <a:gdLst/>
              <a:ahLst/>
              <a:cxnLst/>
              <a:rect l="l" t="t" r="r" b="b"/>
              <a:pathLst>
                <a:path w="561" h="336" extrusionOk="0">
                  <a:moveTo>
                    <a:pt x="333" y="0"/>
                  </a:moveTo>
                  <a:cubicBezTo>
                    <a:pt x="176" y="0"/>
                    <a:pt x="77" y="150"/>
                    <a:pt x="1" y="335"/>
                  </a:cubicBezTo>
                  <a:cubicBezTo>
                    <a:pt x="37" y="293"/>
                    <a:pt x="84" y="281"/>
                    <a:pt x="135" y="281"/>
                  </a:cubicBezTo>
                  <a:cubicBezTo>
                    <a:pt x="209" y="281"/>
                    <a:pt x="293" y="307"/>
                    <a:pt x="367" y="307"/>
                  </a:cubicBezTo>
                  <a:cubicBezTo>
                    <a:pt x="459" y="307"/>
                    <a:pt x="535" y="267"/>
                    <a:pt x="560" y="85"/>
                  </a:cubicBezTo>
                  <a:cubicBezTo>
                    <a:pt x="473" y="26"/>
                    <a:pt x="398" y="0"/>
                    <a:pt x="3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4" name="Google Shape;1014;p4"/>
            <p:cNvSpPr/>
            <p:nvPr/>
          </p:nvSpPr>
          <p:spPr>
            <a:xfrm>
              <a:off x="266847" y="2043882"/>
              <a:ext cx="18841" cy="14612"/>
            </a:xfrm>
            <a:custGeom>
              <a:avLst/>
              <a:gdLst/>
              <a:ahLst/>
              <a:cxnLst/>
              <a:rect l="l" t="t" r="r" b="b"/>
              <a:pathLst>
                <a:path w="597" h="463" extrusionOk="0">
                  <a:moveTo>
                    <a:pt x="43" y="1"/>
                  </a:moveTo>
                  <a:cubicBezTo>
                    <a:pt x="37" y="1"/>
                    <a:pt x="31" y="1"/>
                    <a:pt x="25" y="1"/>
                  </a:cubicBezTo>
                  <a:cubicBezTo>
                    <a:pt x="1" y="215"/>
                    <a:pt x="179" y="263"/>
                    <a:pt x="263" y="382"/>
                  </a:cubicBezTo>
                  <a:cubicBezTo>
                    <a:pt x="313" y="438"/>
                    <a:pt x="364" y="463"/>
                    <a:pt x="416" y="463"/>
                  </a:cubicBezTo>
                  <a:cubicBezTo>
                    <a:pt x="474" y="463"/>
                    <a:pt x="533" y="432"/>
                    <a:pt x="596" y="382"/>
                  </a:cubicBezTo>
                  <a:cubicBezTo>
                    <a:pt x="422" y="231"/>
                    <a:pt x="293" y="1"/>
                    <a:pt x="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5" name="Google Shape;1015;p4"/>
            <p:cNvSpPr/>
            <p:nvPr/>
          </p:nvSpPr>
          <p:spPr>
            <a:xfrm>
              <a:off x="327346" y="2013932"/>
              <a:ext cx="15433" cy="10888"/>
            </a:xfrm>
            <a:custGeom>
              <a:avLst/>
              <a:gdLst/>
              <a:ahLst/>
              <a:cxnLst/>
              <a:rect l="l" t="t" r="r" b="b"/>
              <a:pathLst>
                <a:path w="489" h="345" extrusionOk="0">
                  <a:moveTo>
                    <a:pt x="300" y="0"/>
                  </a:moveTo>
                  <a:cubicBezTo>
                    <a:pt x="237" y="0"/>
                    <a:pt x="175" y="29"/>
                    <a:pt x="108" y="81"/>
                  </a:cubicBezTo>
                  <a:lnTo>
                    <a:pt x="1" y="81"/>
                  </a:lnTo>
                  <a:lnTo>
                    <a:pt x="1" y="307"/>
                  </a:lnTo>
                  <a:cubicBezTo>
                    <a:pt x="108" y="307"/>
                    <a:pt x="227" y="331"/>
                    <a:pt x="334" y="331"/>
                  </a:cubicBezTo>
                  <a:cubicBezTo>
                    <a:pt x="353" y="341"/>
                    <a:pt x="370" y="345"/>
                    <a:pt x="386" y="345"/>
                  </a:cubicBezTo>
                  <a:cubicBezTo>
                    <a:pt x="447" y="345"/>
                    <a:pt x="479" y="276"/>
                    <a:pt x="489" y="200"/>
                  </a:cubicBezTo>
                  <a:cubicBezTo>
                    <a:pt x="489" y="141"/>
                    <a:pt x="465" y="81"/>
                    <a:pt x="418" y="33"/>
                  </a:cubicBezTo>
                  <a:cubicBezTo>
                    <a:pt x="377" y="11"/>
                    <a:pt x="338" y="0"/>
                    <a:pt x="30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6" name="Google Shape;1016;p4"/>
            <p:cNvSpPr/>
            <p:nvPr/>
          </p:nvSpPr>
          <p:spPr>
            <a:xfrm>
              <a:off x="332238" y="1984519"/>
              <a:ext cx="9784" cy="12119"/>
            </a:xfrm>
            <a:custGeom>
              <a:avLst/>
              <a:gdLst/>
              <a:ahLst/>
              <a:cxnLst/>
              <a:rect l="l" t="t" r="r" b="b"/>
              <a:pathLst>
                <a:path w="310" h="384" extrusionOk="0">
                  <a:moveTo>
                    <a:pt x="191" y="1"/>
                  </a:moveTo>
                  <a:cubicBezTo>
                    <a:pt x="24" y="72"/>
                    <a:pt x="1" y="203"/>
                    <a:pt x="84" y="382"/>
                  </a:cubicBezTo>
                  <a:cubicBezTo>
                    <a:pt x="94" y="383"/>
                    <a:pt x="104" y="383"/>
                    <a:pt x="114" y="383"/>
                  </a:cubicBezTo>
                  <a:cubicBezTo>
                    <a:pt x="258" y="383"/>
                    <a:pt x="309" y="299"/>
                    <a:pt x="298" y="132"/>
                  </a:cubicBezTo>
                  <a:cubicBezTo>
                    <a:pt x="251" y="72"/>
                    <a:pt x="251" y="1"/>
                    <a:pt x="19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7" name="Google Shape;1017;p4"/>
            <p:cNvSpPr/>
            <p:nvPr/>
          </p:nvSpPr>
          <p:spPr>
            <a:xfrm>
              <a:off x="288276" y="2040126"/>
              <a:ext cx="11930" cy="9184"/>
            </a:xfrm>
            <a:custGeom>
              <a:avLst/>
              <a:gdLst/>
              <a:ahLst/>
              <a:cxnLst/>
              <a:rect l="l" t="t" r="r" b="b"/>
              <a:pathLst>
                <a:path w="378" h="291" extrusionOk="0">
                  <a:moveTo>
                    <a:pt x="321" y="0"/>
                  </a:moveTo>
                  <a:cubicBezTo>
                    <a:pt x="168" y="0"/>
                    <a:pt x="68" y="105"/>
                    <a:pt x="1" y="263"/>
                  </a:cubicBezTo>
                  <a:cubicBezTo>
                    <a:pt x="70" y="275"/>
                    <a:pt x="138" y="290"/>
                    <a:pt x="196" y="290"/>
                  </a:cubicBezTo>
                  <a:cubicBezTo>
                    <a:pt x="306" y="290"/>
                    <a:pt x="377" y="235"/>
                    <a:pt x="346" y="1"/>
                  </a:cubicBezTo>
                  <a:cubicBezTo>
                    <a:pt x="337" y="0"/>
                    <a:pt x="329" y="0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8" name="Google Shape;1018;p4"/>
            <p:cNvSpPr/>
            <p:nvPr/>
          </p:nvSpPr>
          <p:spPr>
            <a:xfrm>
              <a:off x="338265" y="1976282"/>
              <a:ext cx="7164" cy="12403"/>
            </a:xfrm>
            <a:custGeom>
              <a:avLst/>
              <a:gdLst/>
              <a:ahLst/>
              <a:cxnLst/>
              <a:rect l="l" t="t" r="r" b="b"/>
              <a:pathLst>
                <a:path w="227" h="393" extrusionOk="0">
                  <a:moveTo>
                    <a:pt x="226" y="0"/>
                  </a:moveTo>
                  <a:cubicBezTo>
                    <a:pt x="131" y="0"/>
                    <a:pt x="60" y="24"/>
                    <a:pt x="0" y="107"/>
                  </a:cubicBezTo>
                  <a:lnTo>
                    <a:pt x="0" y="262"/>
                  </a:lnTo>
                  <a:cubicBezTo>
                    <a:pt x="24" y="298"/>
                    <a:pt x="72" y="345"/>
                    <a:pt x="107" y="393"/>
                  </a:cubicBezTo>
                  <a:cubicBezTo>
                    <a:pt x="131" y="345"/>
                    <a:pt x="179" y="298"/>
                    <a:pt x="226" y="274"/>
                  </a:cubicBezTo>
                  <a:lnTo>
                    <a:pt x="22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19" name="Google Shape;1019;p4"/>
            <p:cNvSpPr/>
            <p:nvPr/>
          </p:nvSpPr>
          <p:spPr>
            <a:xfrm>
              <a:off x="307053" y="2107315"/>
              <a:ext cx="95848" cy="110965"/>
            </a:xfrm>
            <a:custGeom>
              <a:avLst/>
              <a:gdLst/>
              <a:ahLst/>
              <a:cxnLst/>
              <a:rect l="l" t="t" r="r" b="b"/>
              <a:pathLst>
                <a:path w="3037" h="3516" extrusionOk="0">
                  <a:moveTo>
                    <a:pt x="1604" y="2395"/>
                  </a:moveTo>
                  <a:cubicBezTo>
                    <a:pt x="1611" y="2395"/>
                    <a:pt x="1617" y="2395"/>
                    <a:pt x="1624" y="2396"/>
                  </a:cubicBezTo>
                  <a:lnTo>
                    <a:pt x="1624" y="2396"/>
                  </a:lnTo>
                  <a:cubicBezTo>
                    <a:pt x="1628" y="2416"/>
                    <a:pt x="1638" y="2445"/>
                    <a:pt x="1652" y="2445"/>
                  </a:cubicBezTo>
                  <a:cubicBezTo>
                    <a:pt x="1657" y="2445"/>
                    <a:pt x="1662" y="2442"/>
                    <a:pt x="1668" y="2432"/>
                  </a:cubicBezTo>
                  <a:cubicBezTo>
                    <a:pt x="1681" y="2416"/>
                    <a:pt x="1691" y="2409"/>
                    <a:pt x="1698" y="2409"/>
                  </a:cubicBezTo>
                  <a:cubicBezTo>
                    <a:pt x="1716" y="2409"/>
                    <a:pt x="1708" y="2454"/>
                    <a:pt x="1656" y="2480"/>
                  </a:cubicBezTo>
                  <a:cubicBezTo>
                    <a:pt x="1584" y="2504"/>
                    <a:pt x="1513" y="2504"/>
                    <a:pt x="1453" y="2551"/>
                  </a:cubicBezTo>
                  <a:cubicBezTo>
                    <a:pt x="1424" y="2590"/>
                    <a:pt x="1411" y="2621"/>
                    <a:pt x="1414" y="2663"/>
                  </a:cubicBezTo>
                  <a:lnTo>
                    <a:pt x="1414" y="2663"/>
                  </a:lnTo>
                  <a:cubicBezTo>
                    <a:pt x="1367" y="2622"/>
                    <a:pt x="1240" y="2610"/>
                    <a:pt x="1358" y="2492"/>
                  </a:cubicBezTo>
                  <a:cubicBezTo>
                    <a:pt x="1423" y="2448"/>
                    <a:pt x="1508" y="2395"/>
                    <a:pt x="1604" y="2395"/>
                  </a:cubicBezTo>
                  <a:close/>
                  <a:moveTo>
                    <a:pt x="1811" y="1"/>
                  </a:moveTo>
                  <a:cubicBezTo>
                    <a:pt x="1634" y="1"/>
                    <a:pt x="1643" y="222"/>
                    <a:pt x="1692" y="396"/>
                  </a:cubicBezTo>
                  <a:cubicBezTo>
                    <a:pt x="1859" y="911"/>
                    <a:pt x="1680" y="1089"/>
                    <a:pt x="1293" y="1089"/>
                  </a:cubicBezTo>
                  <a:cubicBezTo>
                    <a:pt x="1268" y="1089"/>
                    <a:pt x="1242" y="1088"/>
                    <a:pt x="1215" y="1087"/>
                  </a:cubicBezTo>
                  <a:cubicBezTo>
                    <a:pt x="1061" y="1194"/>
                    <a:pt x="894" y="1289"/>
                    <a:pt x="751" y="1408"/>
                  </a:cubicBezTo>
                  <a:lnTo>
                    <a:pt x="751" y="1527"/>
                  </a:lnTo>
                  <a:cubicBezTo>
                    <a:pt x="739" y="1777"/>
                    <a:pt x="882" y="2015"/>
                    <a:pt x="799" y="2254"/>
                  </a:cubicBezTo>
                  <a:cubicBezTo>
                    <a:pt x="713" y="2091"/>
                    <a:pt x="616" y="1960"/>
                    <a:pt x="471" y="1960"/>
                  </a:cubicBezTo>
                  <a:cubicBezTo>
                    <a:pt x="413" y="1960"/>
                    <a:pt x="349" y="1980"/>
                    <a:pt x="275" y="2027"/>
                  </a:cubicBezTo>
                  <a:cubicBezTo>
                    <a:pt x="215" y="2135"/>
                    <a:pt x="203" y="2242"/>
                    <a:pt x="215" y="2361"/>
                  </a:cubicBezTo>
                  <a:cubicBezTo>
                    <a:pt x="239" y="2456"/>
                    <a:pt x="322" y="2587"/>
                    <a:pt x="156" y="2635"/>
                  </a:cubicBezTo>
                  <a:cubicBezTo>
                    <a:pt x="60" y="2706"/>
                    <a:pt x="25" y="2813"/>
                    <a:pt x="1" y="2932"/>
                  </a:cubicBezTo>
                  <a:cubicBezTo>
                    <a:pt x="1" y="3027"/>
                    <a:pt x="37" y="3111"/>
                    <a:pt x="96" y="3170"/>
                  </a:cubicBezTo>
                  <a:lnTo>
                    <a:pt x="322" y="3039"/>
                  </a:lnTo>
                  <a:cubicBezTo>
                    <a:pt x="412" y="2976"/>
                    <a:pt x="494" y="2949"/>
                    <a:pt x="570" y="2949"/>
                  </a:cubicBezTo>
                  <a:cubicBezTo>
                    <a:pt x="766" y="2949"/>
                    <a:pt x="925" y="3128"/>
                    <a:pt x="1096" y="3325"/>
                  </a:cubicBezTo>
                  <a:cubicBezTo>
                    <a:pt x="1156" y="3432"/>
                    <a:pt x="1215" y="3516"/>
                    <a:pt x="1334" y="3516"/>
                  </a:cubicBezTo>
                  <a:cubicBezTo>
                    <a:pt x="1453" y="3504"/>
                    <a:pt x="1489" y="3408"/>
                    <a:pt x="1513" y="3278"/>
                  </a:cubicBezTo>
                  <a:cubicBezTo>
                    <a:pt x="1525" y="3158"/>
                    <a:pt x="1406" y="3039"/>
                    <a:pt x="1489" y="2920"/>
                  </a:cubicBezTo>
                  <a:cubicBezTo>
                    <a:pt x="1489" y="2873"/>
                    <a:pt x="1485" y="2825"/>
                    <a:pt x="1473" y="2782"/>
                  </a:cubicBezTo>
                  <a:lnTo>
                    <a:pt x="1473" y="2782"/>
                  </a:lnTo>
                  <a:cubicBezTo>
                    <a:pt x="1552" y="2902"/>
                    <a:pt x="1638" y="3012"/>
                    <a:pt x="1763" y="3099"/>
                  </a:cubicBezTo>
                  <a:cubicBezTo>
                    <a:pt x="1787" y="3135"/>
                    <a:pt x="1834" y="3158"/>
                    <a:pt x="1870" y="3206"/>
                  </a:cubicBezTo>
                  <a:cubicBezTo>
                    <a:pt x="1922" y="3206"/>
                    <a:pt x="1983" y="3212"/>
                    <a:pt x="2038" y="3212"/>
                  </a:cubicBezTo>
                  <a:cubicBezTo>
                    <a:pt x="2184" y="3212"/>
                    <a:pt x="2293" y="3168"/>
                    <a:pt x="2120" y="2849"/>
                  </a:cubicBezTo>
                  <a:cubicBezTo>
                    <a:pt x="2084" y="2789"/>
                    <a:pt x="2144" y="2635"/>
                    <a:pt x="2204" y="2563"/>
                  </a:cubicBezTo>
                  <a:cubicBezTo>
                    <a:pt x="2222" y="2537"/>
                    <a:pt x="2245" y="2526"/>
                    <a:pt x="2266" y="2526"/>
                  </a:cubicBezTo>
                  <a:cubicBezTo>
                    <a:pt x="2314" y="2526"/>
                    <a:pt x="2358" y="2577"/>
                    <a:pt x="2358" y="2635"/>
                  </a:cubicBezTo>
                  <a:cubicBezTo>
                    <a:pt x="2366" y="2756"/>
                    <a:pt x="2396" y="2833"/>
                    <a:pt x="2452" y="2833"/>
                  </a:cubicBezTo>
                  <a:cubicBezTo>
                    <a:pt x="2478" y="2833"/>
                    <a:pt x="2511" y="2816"/>
                    <a:pt x="2549" y="2777"/>
                  </a:cubicBezTo>
                  <a:cubicBezTo>
                    <a:pt x="2596" y="2718"/>
                    <a:pt x="2608" y="2516"/>
                    <a:pt x="2489" y="2444"/>
                  </a:cubicBezTo>
                  <a:cubicBezTo>
                    <a:pt x="2323" y="2337"/>
                    <a:pt x="2132" y="2277"/>
                    <a:pt x="1989" y="2099"/>
                  </a:cubicBezTo>
                  <a:cubicBezTo>
                    <a:pt x="1834" y="1908"/>
                    <a:pt x="1906" y="1777"/>
                    <a:pt x="2013" y="1670"/>
                  </a:cubicBezTo>
                  <a:cubicBezTo>
                    <a:pt x="2045" y="1639"/>
                    <a:pt x="2071" y="1626"/>
                    <a:pt x="2094" y="1626"/>
                  </a:cubicBezTo>
                  <a:cubicBezTo>
                    <a:pt x="2167" y="1626"/>
                    <a:pt x="2203" y="1753"/>
                    <a:pt x="2239" y="1825"/>
                  </a:cubicBezTo>
                  <a:cubicBezTo>
                    <a:pt x="2317" y="2002"/>
                    <a:pt x="2446" y="2076"/>
                    <a:pt x="2607" y="2076"/>
                  </a:cubicBezTo>
                  <a:cubicBezTo>
                    <a:pt x="2619" y="2076"/>
                    <a:pt x="2631" y="2076"/>
                    <a:pt x="2644" y="2075"/>
                  </a:cubicBezTo>
                  <a:cubicBezTo>
                    <a:pt x="2715" y="1896"/>
                    <a:pt x="2823" y="1777"/>
                    <a:pt x="2966" y="1682"/>
                  </a:cubicBezTo>
                  <a:cubicBezTo>
                    <a:pt x="3037" y="1408"/>
                    <a:pt x="2823" y="1349"/>
                    <a:pt x="2704" y="1206"/>
                  </a:cubicBezTo>
                  <a:cubicBezTo>
                    <a:pt x="2323" y="1027"/>
                    <a:pt x="2168" y="706"/>
                    <a:pt x="2192" y="253"/>
                  </a:cubicBezTo>
                  <a:cubicBezTo>
                    <a:pt x="2180" y="170"/>
                    <a:pt x="2144" y="99"/>
                    <a:pt x="2073" y="39"/>
                  </a:cubicBezTo>
                  <a:lnTo>
                    <a:pt x="1965" y="39"/>
                  </a:lnTo>
                  <a:cubicBezTo>
                    <a:pt x="1903" y="12"/>
                    <a:pt x="1852" y="1"/>
                    <a:pt x="181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0" name="Google Shape;1020;p4"/>
            <p:cNvSpPr/>
            <p:nvPr/>
          </p:nvSpPr>
          <p:spPr>
            <a:xfrm>
              <a:off x="389360" y="2127766"/>
              <a:ext cx="65392" cy="47308"/>
            </a:xfrm>
            <a:custGeom>
              <a:avLst/>
              <a:gdLst/>
              <a:ahLst/>
              <a:cxnLst/>
              <a:rect l="l" t="t" r="r" b="b"/>
              <a:pathLst>
                <a:path w="2072" h="1499" extrusionOk="0">
                  <a:moveTo>
                    <a:pt x="964" y="0"/>
                  </a:moveTo>
                  <a:cubicBezTo>
                    <a:pt x="792" y="0"/>
                    <a:pt x="756" y="272"/>
                    <a:pt x="584" y="272"/>
                  </a:cubicBezTo>
                  <a:cubicBezTo>
                    <a:pt x="548" y="296"/>
                    <a:pt x="500" y="308"/>
                    <a:pt x="465" y="332"/>
                  </a:cubicBezTo>
                  <a:cubicBezTo>
                    <a:pt x="386" y="411"/>
                    <a:pt x="307" y="457"/>
                    <a:pt x="214" y="457"/>
                  </a:cubicBezTo>
                  <a:cubicBezTo>
                    <a:pt x="195" y="457"/>
                    <a:pt x="176" y="455"/>
                    <a:pt x="155" y="451"/>
                  </a:cubicBezTo>
                  <a:cubicBezTo>
                    <a:pt x="107" y="451"/>
                    <a:pt x="60" y="474"/>
                    <a:pt x="12" y="498"/>
                  </a:cubicBezTo>
                  <a:cubicBezTo>
                    <a:pt x="12" y="498"/>
                    <a:pt x="0" y="522"/>
                    <a:pt x="0" y="546"/>
                  </a:cubicBezTo>
                  <a:cubicBezTo>
                    <a:pt x="0" y="582"/>
                    <a:pt x="12" y="605"/>
                    <a:pt x="48" y="641"/>
                  </a:cubicBezTo>
                  <a:cubicBezTo>
                    <a:pt x="155" y="760"/>
                    <a:pt x="274" y="891"/>
                    <a:pt x="369" y="1010"/>
                  </a:cubicBezTo>
                  <a:cubicBezTo>
                    <a:pt x="548" y="1498"/>
                    <a:pt x="965" y="1296"/>
                    <a:pt x="1274" y="1403"/>
                  </a:cubicBezTo>
                  <a:lnTo>
                    <a:pt x="1322" y="1272"/>
                  </a:lnTo>
                  <a:cubicBezTo>
                    <a:pt x="1322" y="1141"/>
                    <a:pt x="1358" y="1034"/>
                    <a:pt x="1441" y="951"/>
                  </a:cubicBezTo>
                  <a:cubicBezTo>
                    <a:pt x="1620" y="832"/>
                    <a:pt x="1905" y="915"/>
                    <a:pt x="2024" y="629"/>
                  </a:cubicBezTo>
                  <a:cubicBezTo>
                    <a:pt x="2036" y="605"/>
                    <a:pt x="2060" y="570"/>
                    <a:pt x="2072" y="534"/>
                  </a:cubicBezTo>
                  <a:cubicBezTo>
                    <a:pt x="1774" y="236"/>
                    <a:pt x="1417" y="70"/>
                    <a:pt x="1024" y="10"/>
                  </a:cubicBezTo>
                  <a:cubicBezTo>
                    <a:pt x="1002" y="3"/>
                    <a:pt x="982" y="0"/>
                    <a:pt x="96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1" name="Google Shape;1021;p4"/>
            <p:cNvSpPr/>
            <p:nvPr/>
          </p:nvSpPr>
          <p:spPr>
            <a:xfrm>
              <a:off x="344483" y="2206569"/>
              <a:ext cx="14454" cy="21997"/>
            </a:xfrm>
            <a:custGeom>
              <a:avLst/>
              <a:gdLst/>
              <a:ahLst/>
              <a:cxnLst/>
              <a:rect l="l" t="t" r="r" b="b"/>
              <a:pathLst>
                <a:path w="458" h="697" extrusionOk="0">
                  <a:moveTo>
                    <a:pt x="290" y="1"/>
                  </a:moveTo>
                  <a:cubicBezTo>
                    <a:pt x="273" y="1"/>
                    <a:pt x="253" y="5"/>
                    <a:pt x="232" y="13"/>
                  </a:cubicBezTo>
                  <a:cubicBezTo>
                    <a:pt x="232" y="133"/>
                    <a:pt x="220" y="228"/>
                    <a:pt x="113" y="287"/>
                  </a:cubicBezTo>
                  <a:cubicBezTo>
                    <a:pt x="25" y="512"/>
                    <a:pt x="1" y="696"/>
                    <a:pt x="192" y="696"/>
                  </a:cubicBezTo>
                  <a:cubicBezTo>
                    <a:pt x="234" y="696"/>
                    <a:pt x="287" y="688"/>
                    <a:pt x="351" y="668"/>
                  </a:cubicBezTo>
                  <a:lnTo>
                    <a:pt x="339" y="656"/>
                  </a:lnTo>
                  <a:cubicBezTo>
                    <a:pt x="386" y="490"/>
                    <a:pt x="410" y="323"/>
                    <a:pt x="458" y="168"/>
                  </a:cubicBezTo>
                  <a:cubicBezTo>
                    <a:pt x="409" y="81"/>
                    <a:pt x="368" y="1"/>
                    <a:pt x="29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2" name="Google Shape;1022;p4"/>
            <p:cNvSpPr/>
            <p:nvPr/>
          </p:nvSpPr>
          <p:spPr>
            <a:xfrm>
              <a:off x="347638" y="2197669"/>
              <a:ext cx="17705" cy="14234"/>
            </a:xfrm>
            <a:custGeom>
              <a:avLst/>
              <a:gdLst/>
              <a:ahLst/>
              <a:cxnLst/>
              <a:rect l="l" t="t" r="r" b="b"/>
              <a:pathLst>
                <a:path w="561" h="451" extrusionOk="0">
                  <a:moveTo>
                    <a:pt x="248" y="1"/>
                  </a:moveTo>
                  <a:cubicBezTo>
                    <a:pt x="209" y="1"/>
                    <a:pt x="166" y="13"/>
                    <a:pt x="120" y="45"/>
                  </a:cubicBezTo>
                  <a:cubicBezTo>
                    <a:pt x="1" y="129"/>
                    <a:pt x="120" y="212"/>
                    <a:pt x="132" y="295"/>
                  </a:cubicBezTo>
                  <a:cubicBezTo>
                    <a:pt x="203" y="355"/>
                    <a:pt x="286" y="403"/>
                    <a:pt x="358" y="450"/>
                  </a:cubicBezTo>
                  <a:cubicBezTo>
                    <a:pt x="406" y="343"/>
                    <a:pt x="489" y="307"/>
                    <a:pt x="560" y="295"/>
                  </a:cubicBezTo>
                  <a:lnTo>
                    <a:pt x="560" y="176"/>
                  </a:lnTo>
                  <a:cubicBezTo>
                    <a:pt x="461" y="122"/>
                    <a:pt x="369" y="1"/>
                    <a:pt x="2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3" name="Google Shape;1023;p4"/>
            <p:cNvSpPr/>
            <p:nvPr/>
          </p:nvSpPr>
          <p:spPr>
            <a:xfrm>
              <a:off x="390496" y="2171664"/>
              <a:ext cx="9405" cy="9531"/>
            </a:xfrm>
            <a:custGeom>
              <a:avLst/>
              <a:gdLst/>
              <a:ahLst/>
              <a:cxnLst/>
              <a:rect l="l" t="t" r="r" b="b"/>
              <a:pathLst>
                <a:path w="298" h="302" extrusionOk="0">
                  <a:moveTo>
                    <a:pt x="0" y="0"/>
                  </a:moveTo>
                  <a:lnTo>
                    <a:pt x="0" y="0"/>
                  </a:lnTo>
                  <a:cubicBezTo>
                    <a:pt x="66" y="110"/>
                    <a:pt x="71" y="302"/>
                    <a:pt x="231" y="302"/>
                  </a:cubicBezTo>
                  <a:cubicBezTo>
                    <a:pt x="245" y="302"/>
                    <a:pt x="259" y="301"/>
                    <a:pt x="274" y="298"/>
                  </a:cubicBezTo>
                  <a:cubicBezTo>
                    <a:pt x="298" y="48"/>
                    <a:pt x="143" y="24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4" name="Google Shape;1024;p4"/>
            <p:cNvSpPr/>
            <p:nvPr/>
          </p:nvSpPr>
          <p:spPr>
            <a:xfrm>
              <a:off x="208999" y="2133857"/>
              <a:ext cx="15054" cy="18305"/>
            </a:xfrm>
            <a:custGeom>
              <a:avLst/>
              <a:gdLst/>
              <a:ahLst/>
              <a:cxnLst/>
              <a:rect l="l" t="t" r="r" b="b"/>
              <a:pathLst>
                <a:path w="477" h="580" extrusionOk="0">
                  <a:moveTo>
                    <a:pt x="223" y="0"/>
                  </a:moveTo>
                  <a:cubicBezTo>
                    <a:pt x="129" y="0"/>
                    <a:pt x="51" y="55"/>
                    <a:pt x="36" y="151"/>
                  </a:cubicBezTo>
                  <a:cubicBezTo>
                    <a:pt x="0" y="305"/>
                    <a:pt x="96" y="532"/>
                    <a:pt x="298" y="579"/>
                  </a:cubicBezTo>
                  <a:cubicBezTo>
                    <a:pt x="358" y="484"/>
                    <a:pt x="477" y="460"/>
                    <a:pt x="417" y="305"/>
                  </a:cubicBezTo>
                  <a:cubicBezTo>
                    <a:pt x="417" y="234"/>
                    <a:pt x="405" y="151"/>
                    <a:pt x="405" y="67"/>
                  </a:cubicBezTo>
                  <a:cubicBezTo>
                    <a:pt x="346" y="22"/>
                    <a:pt x="281" y="0"/>
                    <a:pt x="2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5" name="Google Shape;1025;p4"/>
            <p:cNvSpPr/>
            <p:nvPr/>
          </p:nvSpPr>
          <p:spPr>
            <a:xfrm>
              <a:off x="375063" y="1959587"/>
              <a:ext cx="119549" cy="180397"/>
            </a:xfrm>
            <a:custGeom>
              <a:avLst/>
              <a:gdLst/>
              <a:ahLst/>
              <a:cxnLst/>
              <a:rect l="l" t="t" r="r" b="b"/>
              <a:pathLst>
                <a:path w="3788" h="5716" extrusionOk="0">
                  <a:moveTo>
                    <a:pt x="953" y="4541"/>
                  </a:moveTo>
                  <a:cubicBezTo>
                    <a:pt x="945" y="4551"/>
                    <a:pt x="937" y="4560"/>
                    <a:pt x="929" y="4569"/>
                  </a:cubicBezTo>
                  <a:lnTo>
                    <a:pt x="929" y="4569"/>
                  </a:lnTo>
                  <a:cubicBezTo>
                    <a:pt x="936" y="4558"/>
                    <a:pt x="942" y="4547"/>
                    <a:pt x="953" y="4541"/>
                  </a:cubicBezTo>
                  <a:close/>
                  <a:moveTo>
                    <a:pt x="1718" y="1"/>
                  </a:moveTo>
                  <a:cubicBezTo>
                    <a:pt x="1709" y="1"/>
                    <a:pt x="1700" y="2"/>
                    <a:pt x="1692" y="5"/>
                  </a:cubicBezTo>
                  <a:cubicBezTo>
                    <a:pt x="1608" y="148"/>
                    <a:pt x="1477" y="184"/>
                    <a:pt x="1358" y="231"/>
                  </a:cubicBezTo>
                  <a:cubicBezTo>
                    <a:pt x="1192" y="339"/>
                    <a:pt x="894" y="231"/>
                    <a:pt x="918" y="624"/>
                  </a:cubicBezTo>
                  <a:cubicBezTo>
                    <a:pt x="1037" y="1005"/>
                    <a:pt x="1394" y="862"/>
                    <a:pt x="1596" y="1053"/>
                  </a:cubicBezTo>
                  <a:cubicBezTo>
                    <a:pt x="1668" y="1196"/>
                    <a:pt x="1823" y="1184"/>
                    <a:pt x="1954" y="1279"/>
                  </a:cubicBezTo>
                  <a:cubicBezTo>
                    <a:pt x="1727" y="1196"/>
                    <a:pt x="1595" y="1152"/>
                    <a:pt x="1518" y="1152"/>
                  </a:cubicBezTo>
                  <a:cubicBezTo>
                    <a:pt x="1429" y="1152"/>
                    <a:pt x="1412" y="1211"/>
                    <a:pt x="1406" y="1339"/>
                  </a:cubicBezTo>
                  <a:cubicBezTo>
                    <a:pt x="1370" y="1720"/>
                    <a:pt x="1430" y="2113"/>
                    <a:pt x="1525" y="2494"/>
                  </a:cubicBezTo>
                  <a:cubicBezTo>
                    <a:pt x="1644" y="3017"/>
                    <a:pt x="1942" y="3041"/>
                    <a:pt x="2406" y="3041"/>
                  </a:cubicBezTo>
                  <a:cubicBezTo>
                    <a:pt x="2120" y="3184"/>
                    <a:pt x="1906" y="3160"/>
                    <a:pt x="1763" y="3303"/>
                  </a:cubicBezTo>
                  <a:cubicBezTo>
                    <a:pt x="1727" y="3327"/>
                    <a:pt x="1703" y="3375"/>
                    <a:pt x="1668" y="3422"/>
                  </a:cubicBezTo>
                  <a:cubicBezTo>
                    <a:pt x="1641" y="3488"/>
                    <a:pt x="1606" y="3508"/>
                    <a:pt x="1569" y="3508"/>
                  </a:cubicBezTo>
                  <a:cubicBezTo>
                    <a:pt x="1505" y="3508"/>
                    <a:pt x="1432" y="3448"/>
                    <a:pt x="1372" y="3448"/>
                  </a:cubicBezTo>
                  <a:cubicBezTo>
                    <a:pt x="1359" y="3448"/>
                    <a:pt x="1346" y="3451"/>
                    <a:pt x="1334" y="3458"/>
                  </a:cubicBezTo>
                  <a:cubicBezTo>
                    <a:pt x="977" y="3637"/>
                    <a:pt x="572" y="3565"/>
                    <a:pt x="227" y="3791"/>
                  </a:cubicBezTo>
                  <a:cubicBezTo>
                    <a:pt x="144" y="3994"/>
                    <a:pt x="1" y="4196"/>
                    <a:pt x="37" y="4434"/>
                  </a:cubicBezTo>
                  <a:lnTo>
                    <a:pt x="156" y="4434"/>
                  </a:lnTo>
                  <a:cubicBezTo>
                    <a:pt x="344" y="4556"/>
                    <a:pt x="531" y="4597"/>
                    <a:pt x="731" y="4597"/>
                  </a:cubicBezTo>
                  <a:cubicBezTo>
                    <a:pt x="784" y="4597"/>
                    <a:pt x="839" y="4594"/>
                    <a:pt x="894" y="4589"/>
                  </a:cubicBezTo>
                  <a:cubicBezTo>
                    <a:pt x="900" y="4589"/>
                    <a:pt x="905" y="4588"/>
                    <a:pt x="909" y="4586"/>
                  </a:cubicBezTo>
                  <a:lnTo>
                    <a:pt x="909" y="4586"/>
                  </a:lnTo>
                  <a:cubicBezTo>
                    <a:pt x="857" y="4629"/>
                    <a:pt x="799" y="4644"/>
                    <a:pt x="737" y="4644"/>
                  </a:cubicBezTo>
                  <a:cubicBezTo>
                    <a:pt x="602" y="4644"/>
                    <a:pt x="452" y="4573"/>
                    <a:pt x="314" y="4573"/>
                  </a:cubicBezTo>
                  <a:cubicBezTo>
                    <a:pt x="210" y="4573"/>
                    <a:pt x="113" y="4614"/>
                    <a:pt x="37" y="4756"/>
                  </a:cubicBezTo>
                  <a:cubicBezTo>
                    <a:pt x="156" y="5030"/>
                    <a:pt x="501" y="4970"/>
                    <a:pt x="620" y="5256"/>
                  </a:cubicBezTo>
                  <a:cubicBezTo>
                    <a:pt x="751" y="5434"/>
                    <a:pt x="930" y="5530"/>
                    <a:pt x="1049" y="5696"/>
                  </a:cubicBezTo>
                  <a:cubicBezTo>
                    <a:pt x="1082" y="5710"/>
                    <a:pt x="1111" y="5716"/>
                    <a:pt x="1137" y="5716"/>
                  </a:cubicBezTo>
                  <a:cubicBezTo>
                    <a:pt x="1336" y="5716"/>
                    <a:pt x="1311" y="5348"/>
                    <a:pt x="1501" y="5327"/>
                  </a:cubicBezTo>
                  <a:cubicBezTo>
                    <a:pt x="1573" y="5256"/>
                    <a:pt x="1644" y="5161"/>
                    <a:pt x="1703" y="5041"/>
                  </a:cubicBezTo>
                  <a:cubicBezTo>
                    <a:pt x="1870" y="4934"/>
                    <a:pt x="2096" y="5089"/>
                    <a:pt x="2215" y="4863"/>
                  </a:cubicBezTo>
                  <a:cubicBezTo>
                    <a:pt x="2331" y="4842"/>
                    <a:pt x="2122" y="4561"/>
                    <a:pt x="2284" y="4561"/>
                  </a:cubicBezTo>
                  <a:cubicBezTo>
                    <a:pt x="2306" y="4561"/>
                    <a:pt x="2334" y="4566"/>
                    <a:pt x="2370" y="4577"/>
                  </a:cubicBezTo>
                  <a:cubicBezTo>
                    <a:pt x="2493" y="4643"/>
                    <a:pt x="2611" y="4759"/>
                    <a:pt x="2738" y="4759"/>
                  </a:cubicBezTo>
                  <a:cubicBezTo>
                    <a:pt x="2795" y="4759"/>
                    <a:pt x="2855" y="4735"/>
                    <a:pt x="2918" y="4672"/>
                  </a:cubicBezTo>
                  <a:cubicBezTo>
                    <a:pt x="2882" y="4553"/>
                    <a:pt x="2846" y="4422"/>
                    <a:pt x="2811" y="4303"/>
                  </a:cubicBezTo>
                  <a:cubicBezTo>
                    <a:pt x="2787" y="4125"/>
                    <a:pt x="2823" y="3922"/>
                    <a:pt x="2692" y="3791"/>
                  </a:cubicBezTo>
                  <a:cubicBezTo>
                    <a:pt x="2654" y="3799"/>
                    <a:pt x="2607" y="3844"/>
                    <a:pt x="2572" y="3844"/>
                  </a:cubicBezTo>
                  <a:cubicBezTo>
                    <a:pt x="2551" y="3844"/>
                    <a:pt x="2534" y="3828"/>
                    <a:pt x="2525" y="3779"/>
                  </a:cubicBezTo>
                  <a:cubicBezTo>
                    <a:pt x="2513" y="3720"/>
                    <a:pt x="2585" y="3648"/>
                    <a:pt x="2632" y="3589"/>
                  </a:cubicBezTo>
                  <a:cubicBezTo>
                    <a:pt x="2724" y="3453"/>
                    <a:pt x="2819" y="3409"/>
                    <a:pt x="2916" y="3409"/>
                  </a:cubicBezTo>
                  <a:cubicBezTo>
                    <a:pt x="3098" y="3409"/>
                    <a:pt x="3288" y="3563"/>
                    <a:pt x="3480" y="3563"/>
                  </a:cubicBezTo>
                  <a:cubicBezTo>
                    <a:pt x="3519" y="3563"/>
                    <a:pt x="3558" y="3557"/>
                    <a:pt x="3597" y="3541"/>
                  </a:cubicBezTo>
                  <a:cubicBezTo>
                    <a:pt x="3620" y="3541"/>
                    <a:pt x="3656" y="3517"/>
                    <a:pt x="3680" y="3517"/>
                  </a:cubicBezTo>
                  <a:cubicBezTo>
                    <a:pt x="3489" y="3184"/>
                    <a:pt x="3787" y="2601"/>
                    <a:pt x="3287" y="2386"/>
                  </a:cubicBezTo>
                  <a:cubicBezTo>
                    <a:pt x="3216" y="2005"/>
                    <a:pt x="2942" y="1696"/>
                    <a:pt x="3025" y="1255"/>
                  </a:cubicBezTo>
                  <a:cubicBezTo>
                    <a:pt x="2954" y="1184"/>
                    <a:pt x="2894" y="1101"/>
                    <a:pt x="2823" y="1005"/>
                  </a:cubicBezTo>
                  <a:cubicBezTo>
                    <a:pt x="2535" y="909"/>
                    <a:pt x="2417" y="358"/>
                    <a:pt x="2078" y="358"/>
                  </a:cubicBezTo>
                  <a:cubicBezTo>
                    <a:pt x="1996" y="358"/>
                    <a:pt x="1901" y="391"/>
                    <a:pt x="1787" y="469"/>
                  </a:cubicBezTo>
                  <a:cubicBezTo>
                    <a:pt x="1751" y="327"/>
                    <a:pt x="1930" y="184"/>
                    <a:pt x="1787" y="41"/>
                  </a:cubicBezTo>
                  <a:cubicBezTo>
                    <a:pt x="1769" y="14"/>
                    <a:pt x="1744" y="1"/>
                    <a:pt x="17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6" name="Google Shape;1026;p4"/>
            <p:cNvSpPr/>
            <p:nvPr/>
          </p:nvSpPr>
          <p:spPr>
            <a:xfrm>
              <a:off x="428808" y="2099899"/>
              <a:ext cx="38724" cy="24743"/>
            </a:xfrm>
            <a:custGeom>
              <a:avLst/>
              <a:gdLst/>
              <a:ahLst/>
              <a:cxnLst/>
              <a:rect l="l" t="t" r="r" b="b"/>
              <a:pathLst>
                <a:path w="1227" h="784" extrusionOk="0">
                  <a:moveTo>
                    <a:pt x="667" y="0"/>
                  </a:moveTo>
                  <a:cubicBezTo>
                    <a:pt x="512" y="60"/>
                    <a:pt x="536" y="250"/>
                    <a:pt x="453" y="393"/>
                  </a:cubicBezTo>
                  <a:cubicBezTo>
                    <a:pt x="358" y="595"/>
                    <a:pt x="96" y="429"/>
                    <a:pt x="0" y="643"/>
                  </a:cubicBezTo>
                  <a:cubicBezTo>
                    <a:pt x="155" y="667"/>
                    <a:pt x="298" y="715"/>
                    <a:pt x="453" y="762"/>
                  </a:cubicBezTo>
                  <a:cubicBezTo>
                    <a:pt x="476" y="777"/>
                    <a:pt x="498" y="783"/>
                    <a:pt x="517" y="783"/>
                  </a:cubicBezTo>
                  <a:cubicBezTo>
                    <a:pt x="607" y="783"/>
                    <a:pt x="665" y="655"/>
                    <a:pt x="762" y="655"/>
                  </a:cubicBezTo>
                  <a:cubicBezTo>
                    <a:pt x="772" y="542"/>
                    <a:pt x="804" y="458"/>
                    <a:pt x="888" y="458"/>
                  </a:cubicBezTo>
                  <a:cubicBezTo>
                    <a:pt x="910" y="458"/>
                    <a:pt x="935" y="464"/>
                    <a:pt x="965" y="476"/>
                  </a:cubicBezTo>
                  <a:cubicBezTo>
                    <a:pt x="996" y="488"/>
                    <a:pt x="1024" y="493"/>
                    <a:pt x="1049" y="493"/>
                  </a:cubicBezTo>
                  <a:cubicBezTo>
                    <a:pt x="1157" y="493"/>
                    <a:pt x="1207" y="395"/>
                    <a:pt x="1227" y="250"/>
                  </a:cubicBezTo>
                  <a:lnTo>
                    <a:pt x="1227" y="250"/>
                  </a:lnTo>
                  <a:cubicBezTo>
                    <a:pt x="1200" y="259"/>
                    <a:pt x="1176" y="264"/>
                    <a:pt x="1152" y="264"/>
                  </a:cubicBezTo>
                  <a:cubicBezTo>
                    <a:pt x="964" y="264"/>
                    <a:pt x="858" y="0"/>
                    <a:pt x="6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7" name="Google Shape;1027;p4"/>
            <p:cNvSpPr/>
            <p:nvPr/>
          </p:nvSpPr>
          <p:spPr>
            <a:xfrm>
              <a:off x="456233" y="2076103"/>
              <a:ext cx="16948" cy="20072"/>
            </a:xfrm>
            <a:custGeom>
              <a:avLst/>
              <a:gdLst/>
              <a:ahLst/>
              <a:cxnLst/>
              <a:rect l="l" t="t" r="r" b="b"/>
              <a:pathLst>
                <a:path w="537" h="636" extrusionOk="0">
                  <a:moveTo>
                    <a:pt x="318" y="1"/>
                  </a:moveTo>
                  <a:cubicBezTo>
                    <a:pt x="260" y="1"/>
                    <a:pt x="192" y="55"/>
                    <a:pt x="132" y="135"/>
                  </a:cubicBezTo>
                  <a:cubicBezTo>
                    <a:pt x="144" y="314"/>
                    <a:pt x="1" y="528"/>
                    <a:pt x="251" y="635"/>
                  </a:cubicBezTo>
                  <a:cubicBezTo>
                    <a:pt x="536" y="564"/>
                    <a:pt x="513" y="314"/>
                    <a:pt x="429" y="111"/>
                  </a:cubicBezTo>
                  <a:cubicBezTo>
                    <a:pt x="403" y="33"/>
                    <a:pt x="364" y="1"/>
                    <a:pt x="3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8" name="Google Shape;1028;p4"/>
            <p:cNvSpPr/>
            <p:nvPr/>
          </p:nvSpPr>
          <p:spPr>
            <a:xfrm>
              <a:off x="443073" y="2118109"/>
              <a:ext cx="9815" cy="11330"/>
            </a:xfrm>
            <a:custGeom>
              <a:avLst/>
              <a:gdLst/>
              <a:ahLst/>
              <a:cxnLst/>
              <a:rect l="l" t="t" r="r" b="b"/>
              <a:pathLst>
                <a:path w="311" h="359" extrusionOk="0">
                  <a:moveTo>
                    <a:pt x="195" y="0"/>
                  </a:moveTo>
                  <a:cubicBezTo>
                    <a:pt x="114" y="0"/>
                    <a:pt x="70" y="142"/>
                    <a:pt x="1" y="185"/>
                  </a:cubicBezTo>
                  <a:cubicBezTo>
                    <a:pt x="69" y="313"/>
                    <a:pt x="115" y="359"/>
                    <a:pt x="150" y="359"/>
                  </a:cubicBezTo>
                  <a:cubicBezTo>
                    <a:pt x="225" y="359"/>
                    <a:pt x="245" y="143"/>
                    <a:pt x="310" y="78"/>
                  </a:cubicBezTo>
                  <a:cubicBezTo>
                    <a:pt x="264" y="22"/>
                    <a:pt x="227" y="0"/>
                    <a:pt x="1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29" name="Google Shape;1029;p4"/>
            <p:cNvSpPr/>
            <p:nvPr/>
          </p:nvSpPr>
          <p:spPr>
            <a:xfrm>
              <a:off x="454434" y="2130732"/>
              <a:ext cx="11614" cy="12403"/>
            </a:xfrm>
            <a:custGeom>
              <a:avLst/>
              <a:gdLst/>
              <a:ahLst/>
              <a:cxnLst/>
              <a:rect l="l" t="t" r="r" b="b"/>
              <a:pathLst>
                <a:path w="368" h="393" extrusionOk="0">
                  <a:moveTo>
                    <a:pt x="167" y="1"/>
                  </a:moveTo>
                  <a:cubicBezTo>
                    <a:pt x="8" y="1"/>
                    <a:pt x="0" y="148"/>
                    <a:pt x="81" y="392"/>
                  </a:cubicBezTo>
                  <a:cubicBezTo>
                    <a:pt x="248" y="345"/>
                    <a:pt x="308" y="202"/>
                    <a:pt x="367" y="47"/>
                  </a:cubicBezTo>
                  <a:cubicBezTo>
                    <a:pt x="284" y="16"/>
                    <a:pt x="218" y="1"/>
                    <a:pt x="16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0" name="Google Shape;1030;p4"/>
            <p:cNvSpPr/>
            <p:nvPr/>
          </p:nvSpPr>
          <p:spPr>
            <a:xfrm>
              <a:off x="264606" y="2217867"/>
              <a:ext cx="85717" cy="58323"/>
            </a:xfrm>
            <a:custGeom>
              <a:avLst/>
              <a:gdLst/>
              <a:ahLst/>
              <a:cxnLst/>
              <a:rect l="l" t="t" r="r" b="b"/>
              <a:pathLst>
                <a:path w="2716" h="1848" extrusionOk="0">
                  <a:moveTo>
                    <a:pt x="2120" y="1"/>
                  </a:moveTo>
                  <a:cubicBezTo>
                    <a:pt x="2084" y="1"/>
                    <a:pt x="2036" y="13"/>
                    <a:pt x="1989" y="60"/>
                  </a:cubicBezTo>
                  <a:cubicBezTo>
                    <a:pt x="1941" y="167"/>
                    <a:pt x="1858" y="179"/>
                    <a:pt x="1763" y="191"/>
                  </a:cubicBezTo>
                  <a:cubicBezTo>
                    <a:pt x="1593" y="496"/>
                    <a:pt x="1544" y="584"/>
                    <a:pt x="1419" y="584"/>
                  </a:cubicBezTo>
                  <a:cubicBezTo>
                    <a:pt x="1368" y="584"/>
                    <a:pt x="1305" y="569"/>
                    <a:pt x="1215" y="548"/>
                  </a:cubicBezTo>
                  <a:cubicBezTo>
                    <a:pt x="1155" y="471"/>
                    <a:pt x="1096" y="429"/>
                    <a:pt x="1038" y="429"/>
                  </a:cubicBezTo>
                  <a:cubicBezTo>
                    <a:pt x="980" y="429"/>
                    <a:pt x="923" y="471"/>
                    <a:pt x="870" y="560"/>
                  </a:cubicBezTo>
                  <a:cubicBezTo>
                    <a:pt x="786" y="703"/>
                    <a:pt x="501" y="620"/>
                    <a:pt x="548" y="953"/>
                  </a:cubicBezTo>
                  <a:cubicBezTo>
                    <a:pt x="524" y="1251"/>
                    <a:pt x="524" y="1251"/>
                    <a:pt x="0" y="1453"/>
                  </a:cubicBezTo>
                  <a:cubicBezTo>
                    <a:pt x="14" y="1449"/>
                    <a:pt x="26" y="1448"/>
                    <a:pt x="37" y="1448"/>
                  </a:cubicBezTo>
                  <a:cubicBezTo>
                    <a:pt x="199" y="1448"/>
                    <a:pt x="101" y="1847"/>
                    <a:pt x="267" y="1847"/>
                  </a:cubicBezTo>
                  <a:cubicBezTo>
                    <a:pt x="299" y="1847"/>
                    <a:pt x="339" y="1833"/>
                    <a:pt x="393" y="1799"/>
                  </a:cubicBezTo>
                  <a:cubicBezTo>
                    <a:pt x="584" y="1487"/>
                    <a:pt x="817" y="1303"/>
                    <a:pt x="1136" y="1303"/>
                  </a:cubicBezTo>
                  <a:cubicBezTo>
                    <a:pt x="1195" y="1303"/>
                    <a:pt x="1257" y="1309"/>
                    <a:pt x="1322" y="1322"/>
                  </a:cubicBezTo>
                  <a:cubicBezTo>
                    <a:pt x="1691" y="1072"/>
                    <a:pt x="2060" y="834"/>
                    <a:pt x="2441" y="584"/>
                  </a:cubicBezTo>
                  <a:cubicBezTo>
                    <a:pt x="2715" y="120"/>
                    <a:pt x="2417" y="60"/>
                    <a:pt x="2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1" name="Google Shape;1031;p4"/>
            <p:cNvSpPr/>
            <p:nvPr/>
          </p:nvSpPr>
          <p:spPr>
            <a:xfrm>
              <a:off x="327409" y="2205212"/>
              <a:ext cx="27773" cy="30582"/>
            </a:xfrm>
            <a:custGeom>
              <a:avLst/>
              <a:gdLst/>
              <a:ahLst/>
              <a:cxnLst/>
              <a:rect l="l" t="t" r="r" b="b"/>
              <a:pathLst>
                <a:path w="880" h="969" extrusionOk="0">
                  <a:moveTo>
                    <a:pt x="223" y="0"/>
                  </a:moveTo>
                  <a:cubicBezTo>
                    <a:pt x="85" y="0"/>
                    <a:pt x="1" y="91"/>
                    <a:pt x="94" y="449"/>
                  </a:cubicBezTo>
                  <a:cubicBezTo>
                    <a:pt x="285" y="545"/>
                    <a:pt x="630" y="533"/>
                    <a:pt x="451" y="961"/>
                  </a:cubicBezTo>
                  <a:cubicBezTo>
                    <a:pt x="478" y="966"/>
                    <a:pt x="503" y="969"/>
                    <a:pt x="527" y="969"/>
                  </a:cubicBezTo>
                  <a:cubicBezTo>
                    <a:pt x="680" y="969"/>
                    <a:pt x="798" y="874"/>
                    <a:pt x="880" y="699"/>
                  </a:cubicBezTo>
                  <a:cubicBezTo>
                    <a:pt x="654" y="687"/>
                    <a:pt x="654" y="485"/>
                    <a:pt x="642" y="306"/>
                  </a:cubicBezTo>
                  <a:cubicBezTo>
                    <a:pt x="546" y="271"/>
                    <a:pt x="535" y="176"/>
                    <a:pt x="535" y="68"/>
                  </a:cubicBezTo>
                  <a:cubicBezTo>
                    <a:pt x="430" y="40"/>
                    <a:pt x="315" y="0"/>
                    <a:pt x="2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2" name="Google Shape;1032;p4"/>
            <p:cNvSpPr/>
            <p:nvPr/>
          </p:nvSpPr>
          <p:spPr>
            <a:xfrm>
              <a:off x="257095" y="2055495"/>
              <a:ext cx="27836" cy="18463"/>
            </a:xfrm>
            <a:custGeom>
              <a:avLst/>
              <a:gdLst/>
              <a:ahLst/>
              <a:cxnLst/>
              <a:rect l="l" t="t" r="r" b="b"/>
              <a:pathLst>
                <a:path w="882" h="585" extrusionOk="0">
                  <a:moveTo>
                    <a:pt x="135" y="1"/>
                  </a:moveTo>
                  <a:cubicBezTo>
                    <a:pt x="0" y="1"/>
                    <a:pt x="63" y="210"/>
                    <a:pt x="131" y="407"/>
                  </a:cubicBezTo>
                  <a:cubicBezTo>
                    <a:pt x="192" y="468"/>
                    <a:pt x="246" y="585"/>
                    <a:pt x="335" y="585"/>
                  </a:cubicBezTo>
                  <a:cubicBezTo>
                    <a:pt x="369" y="585"/>
                    <a:pt x="407" y="568"/>
                    <a:pt x="453" y="526"/>
                  </a:cubicBezTo>
                  <a:cubicBezTo>
                    <a:pt x="572" y="526"/>
                    <a:pt x="691" y="514"/>
                    <a:pt x="786" y="395"/>
                  </a:cubicBezTo>
                  <a:cubicBezTo>
                    <a:pt x="810" y="264"/>
                    <a:pt x="858" y="145"/>
                    <a:pt x="881" y="14"/>
                  </a:cubicBezTo>
                  <a:lnTo>
                    <a:pt x="572" y="14"/>
                  </a:lnTo>
                  <a:cubicBezTo>
                    <a:pt x="500" y="38"/>
                    <a:pt x="417" y="109"/>
                    <a:pt x="393" y="109"/>
                  </a:cubicBezTo>
                  <a:cubicBezTo>
                    <a:pt x="270" y="33"/>
                    <a:pt x="187" y="1"/>
                    <a:pt x="1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3" name="Google Shape;1033;p4"/>
            <p:cNvSpPr/>
            <p:nvPr/>
          </p:nvSpPr>
          <p:spPr>
            <a:xfrm>
              <a:off x="249584" y="2236708"/>
              <a:ext cx="30077" cy="22913"/>
            </a:xfrm>
            <a:custGeom>
              <a:avLst/>
              <a:gdLst/>
              <a:ahLst/>
              <a:cxnLst/>
              <a:rect l="l" t="t" r="r" b="b"/>
              <a:pathLst>
                <a:path w="953" h="726" extrusionOk="0">
                  <a:moveTo>
                    <a:pt x="434" y="1"/>
                  </a:moveTo>
                  <a:cubicBezTo>
                    <a:pt x="332" y="1"/>
                    <a:pt x="232" y="53"/>
                    <a:pt x="131" y="201"/>
                  </a:cubicBezTo>
                  <a:cubicBezTo>
                    <a:pt x="381" y="463"/>
                    <a:pt x="0" y="499"/>
                    <a:pt x="24" y="725"/>
                  </a:cubicBezTo>
                  <a:cubicBezTo>
                    <a:pt x="342" y="646"/>
                    <a:pt x="551" y="318"/>
                    <a:pt x="869" y="318"/>
                  </a:cubicBezTo>
                  <a:cubicBezTo>
                    <a:pt x="885" y="318"/>
                    <a:pt x="901" y="319"/>
                    <a:pt x="917" y="321"/>
                  </a:cubicBezTo>
                  <a:cubicBezTo>
                    <a:pt x="929" y="321"/>
                    <a:pt x="953" y="309"/>
                    <a:pt x="953" y="285"/>
                  </a:cubicBezTo>
                  <a:cubicBezTo>
                    <a:pt x="953" y="249"/>
                    <a:pt x="929" y="237"/>
                    <a:pt x="905" y="201"/>
                  </a:cubicBezTo>
                  <a:cubicBezTo>
                    <a:pt x="741" y="116"/>
                    <a:pt x="586" y="1"/>
                    <a:pt x="4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4" name="Google Shape;1034;p4"/>
            <p:cNvSpPr/>
            <p:nvPr/>
          </p:nvSpPr>
          <p:spPr>
            <a:xfrm>
              <a:off x="278145" y="2235382"/>
              <a:ext cx="13918" cy="12214"/>
            </a:xfrm>
            <a:custGeom>
              <a:avLst/>
              <a:gdLst/>
              <a:ahLst/>
              <a:cxnLst/>
              <a:rect l="l" t="t" r="r" b="b"/>
              <a:pathLst>
                <a:path w="441" h="387" extrusionOk="0">
                  <a:moveTo>
                    <a:pt x="364" y="0"/>
                  </a:moveTo>
                  <a:cubicBezTo>
                    <a:pt x="206" y="0"/>
                    <a:pt x="72" y="69"/>
                    <a:pt x="0" y="243"/>
                  </a:cubicBezTo>
                  <a:cubicBezTo>
                    <a:pt x="0" y="291"/>
                    <a:pt x="12" y="327"/>
                    <a:pt x="12" y="363"/>
                  </a:cubicBezTo>
                  <a:cubicBezTo>
                    <a:pt x="48" y="363"/>
                    <a:pt x="72" y="386"/>
                    <a:pt x="107" y="386"/>
                  </a:cubicBezTo>
                  <a:cubicBezTo>
                    <a:pt x="202" y="232"/>
                    <a:pt x="405" y="208"/>
                    <a:pt x="441" y="5"/>
                  </a:cubicBezTo>
                  <a:cubicBezTo>
                    <a:pt x="415" y="2"/>
                    <a:pt x="389" y="0"/>
                    <a:pt x="36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5" name="Google Shape;1035;p4"/>
            <p:cNvSpPr/>
            <p:nvPr/>
          </p:nvSpPr>
          <p:spPr>
            <a:xfrm>
              <a:off x="208621" y="2192841"/>
              <a:ext cx="13571" cy="10794"/>
            </a:xfrm>
            <a:custGeom>
              <a:avLst/>
              <a:gdLst/>
              <a:ahLst/>
              <a:cxnLst/>
              <a:rect l="l" t="t" r="r" b="b"/>
              <a:pathLst>
                <a:path w="430" h="342" extrusionOk="0">
                  <a:moveTo>
                    <a:pt x="310" y="0"/>
                  </a:moveTo>
                  <a:cubicBezTo>
                    <a:pt x="242" y="0"/>
                    <a:pt x="130" y="86"/>
                    <a:pt x="39" y="86"/>
                  </a:cubicBezTo>
                  <a:cubicBezTo>
                    <a:pt x="26" y="86"/>
                    <a:pt x="13" y="84"/>
                    <a:pt x="0" y="79"/>
                  </a:cubicBezTo>
                  <a:lnTo>
                    <a:pt x="0" y="341"/>
                  </a:lnTo>
                  <a:cubicBezTo>
                    <a:pt x="167" y="317"/>
                    <a:pt x="429" y="341"/>
                    <a:pt x="370" y="67"/>
                  </a:cubicBezTo>
                  <a:cubicBezTo>
                    <a:pt x="363" y="17"/>
                    <a:pt x="341" y="0"/>
                    <a:pt x="31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6" name="Google Shape;1036;p4"/>
            <p:cNvSpPr/>
            <p:nvPr/>
          </p:nvSpPr>
          <p:spPr>
            <a:xfrm>
              <a:off x="426189" y="2147995"/>
              <a:ext cx="27078" cy="24459"/>
            </a:xfrm>
            <a:custGeom>
              <a:avLst/>
              <a:gdLst/>
              <a:ahLst/>
              <a:cxnLst/>
              <a:rect l="l" t="t" r="r" b="b"/>
              <a:pathLst>
                <a:path w="858" h="775" extrusionOk="0">
                  <a:moveTo>
                    <a:pt x="857" y="0"/>
                  </a:moveTo>
                  <a:cubicBezTo>
                    <a:pt x="806" y="81"/>
                    <a:pt x="738" y="102"/>
                    <a:pt x="665" y="102"/>
                  </a:cubicBezTo>
                  <a:cubicBezTo>
                    <a:pt x="589" y="102"/>
                    <a:pt x="508" y="80"/>
                    <a:pt x="432" y="80"/>
                  </a:cubicBezTo>
                  <a:cubicBezTo>
                    <a:pt x="342" y="80"/>
                    <a:pt x="260" y="110"/>
                    <a:pt x="203" y="238"/>
                  </a:cubicBezTo>
                  <a:cubicBezTo>
                    <a:pt x="274" y="393"/>
                    <a:pt x="0" y="441"/>
                    <a:pt x="95" y="619"/>
                  </a:cubicBezTo>
                  <a:cubicBezTo>
                    <a:pt x="95" y="667"/>
                    <a:pt x="119" y="726"/>
                    <a:pt x="119" y="774"/>
                  </a:cubicBezTo>
                  <a:cubicBezTo>
                    <a:pt x="500" y="691"/>
                    <a:pt x="726" y="393"/>
                    <a:pt x="85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7" name="Google Shape;1037;p4"/>
            <p:cNvSpPr/>
            <p:nvPr/>
          </p:nvSpPr>
          <p:spPr>
            <a:xfrm>
              <a:off x="387087" y="1964794"/>
              <a:ext cx="11677" cy="11204"/>
            </a:xfrm>
            <a:custGeom>
              <a:avLst/>
              <a:gdLst/>
              <a:ahLst/>
              <a:cxnLst/>
              <a:rect l="l" t="t" r="r" b="b"/>
              <a:pathLst>
                <a:path w="370" h="355" extrusionOk="0">
                  <a:moveTo>
                    <a:pt x="179" y="1"/>
                  </a:moveTo>
                  <a:cubicBezTo>
                    <a:pt x="107" y="1"/>
                    <a:pt x="50" y="45"/>
                    <a:pt x="1" y="114"/>
                  </a:cubicBezTo>
                  <a:cubicBezTo>
                    <a:pt x="10" y="245"/>
                    <a:pt x="49" y="354"/>
                    <a:pt x="146" y="354"/>
                  </a:cubicBezTo>
                  <a:cubicBezTo>
                    <a:pt x="173" y="354"/>
                    <a:pt x="203" y="346"/>
                    <a:pt x="239" y="328"/>
                  </a:cubicBezTo>
                  <a:cubicBezTo>
                    <a:pt x="370" y="233"/>
                    <a:pt x="251" y="114"/>
                    <a:pt x="227" y="7"/>
                  </a:cubicBezTo>
                  <a:cubicBezTo>
                    <a:pt x="210" y="3"/>
                    <a:pt x="195" y="1"/>
                    <a:pt x="1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8" name="Google Shape;1038;p4"/>
            <p:cNvSpPr/>
            <p:nvPr/>
          </p:nvSpPr>
          <p:spPr>
            <a:xfrm>
              <a:off x="452478" y="2000330"/>
              <a:ext cx="30455" cy="35726"/>
            </a:xfrm>
            <a:custGeom>
              <a:avLst/>
              <a:gdLst/>
              <a:ahLst/>
              <a:cxnLst/>
              <a:rect l="l" t="t" r="r" b="b"/>
              <a:pathLst>
                <a:path w="965" h="1132" extrusionOk="0">
                  <a:moveTo>
                    <a:pt x="596" y="0"/>
                  </a:moveTo>
                  <a:cubicBezTo>
                    <a:pt x="632" y="167"/>
                    <a:pt x="1" y="71"/>
                    <a:pt x="477" y="464"/>
                  </a:cubicBezTo>
                  <a:cubicBezTo>
                    <a:pt x="596" y="548"/>
                    <a:pt x="786" y="869"/>
                    <a:pt x="846" y="1131"/>
                  </a:cubicBezTo>
                  <a:cubicBezTo>
                    <a:pt x="965" y="726"/>
                    <a:pt x="667" y="393"/>
                    <a:pt x="69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39" name="Google Shape;1039;p4"/>
            <p:cNvSpPr/>
            <p:nvPr/>
          </p:nvSpPr>
          <p:spPr>
            <a:xfrm>
              <a:off x="215374" y="2089863"/>
              <a:ext cx="10194" cy="10446"/>
            </a:xfrm>
            <a:custGeom>
              <a:avLst/>
              <a:gdLst/>
              <a:ahLst/>
              <a:cxnLst/>
              <a:rect l="l" t="t" r="r" b="b"/>
              <a:pathLst>
                <a:path w="323" h="331" extrusionOk="0">
                  <a:moveTo>
                    <a:pt x="253" y="1"/>
                  </a:moveTo>
                  <a:cubicBezTo>
                    <a:pt x="213" y="1"/>
                    <a:pt x="151" y="60"/>
                    <a:pt x="108" y="68"/>
                  </a:cubicBezTo>
                  <a:cubicBezTo>
                    <a:pt x="84" y="116"/>
                    <a:pt x="36" y="151"/>
                    <a:pt x="1" y="199"/>
                  </a:cubicBezTo>
                  <a:cubicBezTo>
                    <a:pt x="36" y="247"/>
                    <a:pt x="84" y="294"/>
                    <a:pt x="108" y="330"/>
                  </a:cubicBezTo>
                  <a:cubicBezTo>
                    <a:pt x="144" y="318"/>
                    <a:pt x="167" y="306"/>
                    <a:pt x="215" y="306"/>
                  </a:cubicBezTo>
                  <a:cubicBezTo>
                    <a:pt x="251" y="211"/>
                    <a:pt x="322" y="92"/>
                    <a:pt x="286" y="32"/>
                  </a:cubicBezTo>
                  <a:cubicBezTo>
                    <a:pt x="280" y="9"/>
                    <a:pt x="268" y="1"/>
                    <a:pt x="2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0" name="Google Shape;1040;p4"/>
            <p:cNvSpPr/>
            <p:nvPr/>
          </p:nvSpPr>
          <p:spPr>
            <a:xfrm>
              <a:off x="357800" y="1987170"/>
              <a:ext cx="99288" cy="89820"/>
            </a:xfrm>
            <a:custGeom>
              <a:avLst/>
              <a:gdLst/>
              <a:ahLst/>
              <a:cxnLst/>
              <a:rect l="l" t="t" r="r" b="b"/>
              <a:pathLst>
                <a:path w="3146" h="2846" extrusionOk="0">
                  <a:moveTo>
                    <a:pt x="2250" y="36"/>
                  </a:moveTo>
                  <a:cubicBezTo>
                    <a:pt x="1953" y="72"/>
                    <a:pt x="1631" y="0"/>
                    <a:pt x="1358" y="250"/>
                  </a:cubicBezTo>
                  <a:cubicBezTo>
                    <a:pt x="1188" y="370"/>
                    <a:pt x="1051" y="599"/>
                    <a:pt x="836" y="599"/>
                  </a:cubicBezTo>
                  <a:cubicBezTo>
                    <a:pt x="795" y="599"/>
                    <a:pt x="750" y="591"/>
                    <a:pt x="703" y="572"/>
                  </a:cubicBezTo>
                  <a:cubicBezTo>
                    <a:pt x="671" y="572"/>
                    <a:pt x="634" y="561"/>
                    <a:pt x="602" y="561"/>
                  </a:cubicBezTo>
                  <a:cubicBezTo>
                    <a:pt x="586" y="561"/>
                    <a:pt x="572" y="564"/>
                    <a:pt x="560" y="572"/>
                  </a:cubicBezTo>
                  <a:cubicBezTo>
                    <a:pt x="381" y="715"/>
                    <a:pt x="36" y="643"/>
                    <a:pt x="24" y="1024"/>
                  </a:cubicBezTo>
                  <a:cubicBezTo>
                    <a:pt x="0" y="1405"/>
                    <a:pt x="262" y="1298"/>
                    <a:pt x="441" y="1346"/>
                  </a:cubicBezTo>
                  <a:cubicBezTo>
                    <a:pt x="450" y="1347"/>
                    <a:pt x="459" y="1348"/>
                    <a:pt x="469" y="1348"/>
                  </a:cubicBezTo>
                  <a:cubicBezTo>
                    <a:pt x="539" y="1348"/>
                    <a:pt x="619" y="1309"/>
                    <a:pt x="688" y="1309"/>
                  </a:cubicBezTo>
                  <a:cubicBezTo>
                    <a:pt x="744" y="1309"/>
                    <a:pt x="792" y="1335"/>
                    <a:pt x="822" y="1429"/>
                  </a:cubicBezTo>
                  <a:cubicBezTo>
                    <a:pt x="893" y="1667"/>
                    <a:pt x="607" y="1643"/>
                    <a:pt x="572" y="1786"/>
                  </a:cubicBezTo>
                  <a:cubicBezTo>
                    <a:pt x="655" y="1965"/>
                    <a:pt x="893" y="1846"/>
                    <a:pt x="953" y="2036"/>
                  </a:cubicBezTo>
                  <a:cubicBezTo>
                    <a:pt x="1274" y="2251"/>
                    <a:pt x="1608" y="2417"/>
                    <a:pt x="1905" y="2679"/>
                  </a:cubicBezTo>
                  <a:cubicBezTo>
                    <a:pt x="2024" y="2739"/>
                    <a:pt x="2131" y="2846"/>
                    <a:pt x="2239" y="2846"/>
                  </a:cubicBezTo>
                  <a:cubicBezTo>
                    <a:pt x="2417" y="2834"/>
                    <a:pt x="2310" y="2739"/>
                    <a:pt x="2250" y="2679"/>
                  </a:cubicBezTo>
                  <a:cubicBezTo>
                    <a:pt x="2239" y="2655"/>
                    <a:pt x="2131" y="2596"/>
                    <a:pt x="2250" y="2560"/>
                  </a:cubicBezTo>
                  <a:cubicBezTo>
                    <a:pt x="2384" y="2516"/>
                    <a:pt x="2528" y="2440"/>
                    <a:pt x="2653" y="2440"/>
                  </a:cubicBezTo>
                  <a:cubicBezTo>
                    <a:pt x="2662" y="2440"/>
                    <a:pt x="2671" y="2440"/>
                    <a:pt x="2679" y="2441"/>
                  </a:cubicBezTo>
                  <a:cubicBezTo>
                    <a:pt x="2715" y="2445"/>
                    <a:pt x="2749" y="2446"/>
                    <a:pt x="2779" y="2446"/>
                  </a:cubicBezTo>
                  <a:cubicBezTo>
                    <a:pt x="3146" y="2446"/>
                    <a:pt x="3086" y="2188"/>
                    <a:pt x="2965" y="1858"/>
                  </a:cubicBezTo>
                  <a:lnTo>
                    <a:pt x="2965" y="1858"/>
                  </a:lnTo>
                  <a:cubicBezTo>
                    <a:pt x="2812" y="1888"/>
                    <a:pt x="2624" y="2072"/>
                    <a:pt x="2481" y="2072"/>
                  </a:cubicBezTo>
                  <a:cubicBezTo>
                    <a:pt x="2402" y="2072"/>
                    <a:pt x="2336" y="2016"/>
                    <a:pt x="2298" y="1846"/>
                  </a:cubicBezTo>
                  <a:cubicBezTo>
                    <a:pt x="2203" y="1370"/>
                    <a:pt x="1929" y="893"/>
                    <a:pt x="2108" y="357"/>
                  </a:cubicBezTo>
                  <a:lnTo>
                    <a:pt x="2108" y="357"/>
                  </a:lnTo>
                  <a:cubicBezTo>
                    <a:pt x="2227" y="393"/>
                    <a:pt x="2370" y="357"/>
                    <a:pt x="2441" y="512"/>
                  </a:cubicBezTo>
                  <a:cubicBezTo>
                    <a:pt x="2469" y="577"/>
                    <a:pt x="2417" y="736"/>
                    <a:pt x="2494" y="736"/>
                  </a:cubicBezTo>
                  <a:cubicBezTo>
                    <a:pt x="2516" y="736"/>
                    <a:pt x="2548" y="723"/>
                    <a:pt x="2596" y="691"/>
                  </a:cubicBezTo>
                  <a:cubicBezTo>
                    <a:pt x="2703" y="608"/>
                    <a:pt x="2703" y="477"/>
                    <a:pt x="2596" y="369"/>
                  </a:cubicBezTo>
                  <a:cubicBezTo>
                    <a:pt x="2477" y="250"/>
                    <a:pt x="2250" y="298"/>
                    <a:pt x="2250" y="3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1" name="Google Shape;1041;p4"/>
            <p:cNvSpPr/>
            <p:nvPr/>
          </p:nvSpPr>
          <p:spPr>
            <a:xfrm>
              <a:off x="289033" y="2084372"/>
              <a:ext cx="47372" cy="77669"/>
            </a:xfrm>
            <a:custGeom>
              <a:avLst/>
              <a:gdLst/>
              <a:ahLst/>
              <a:cxnLst/>
              <a:rect l="l" t="t" r="r" b="b"/>
              <a:pathLst>
                <a:path w="1501" h="2461" extrusionOk="0">
                  <a:moveTo>
                    <a:pt x="297" y="0"/>
                  </a:moveTo>
                  <a:cubicBezTo>
                    <a:pt x="239" y="0"/>
                    <a:pt x="180" y="28"/>
                    <a:pt x="119" y="111"/>
                  </a:cubicBezTo>
                  <a:cubicBezTo>
                    <a:pt x="131" y="147"/>
                    <a:pt x="155" y="183"/>
                    <a:pt x="191" y="206"/>
                  </a:cubicBezTo>
                  <a:cubicBezTo>
                    <a:pt x="250" y="266"/>
                    <a:pt x="322" y="302"/>
                    <a:pt x="381" y="361"/>
                  </a:cubicBezTo>
                  <a:cubicBezTo>
                    <a:pt x="429" y="421"/>
                    <a:pt x="405" y="480"/>
                    <a:pt x="393" y="540"/>
                  </a:cubicBezTo>
                  <a:cubicBezTo>
                    <a:pt x="369" y="599"/>
                    <a:pt x="322" y="659"/>
                    <a:pt x="310" y="730"/>
                  </a:cubicBezTo>
                  <a:cubicBezTo>
                    <a:pt x="298" y="790"/>
                    <a:pt x="310" y="837"/>
                    <a:pt x="334" y="885"/>
                  </a:cubicBezTo>
                  <a:cubicBezTo>
                    <a:pt x="643" y="1028"/>
                    <a:pt x="762" y="1207"/>
                    <a:pt x="429" y="1480"/>
                  </a:cubicBezTo>
                  <a:cubicBezTo>
                    <a:pt x="262" y="1611"/>
                    <a:pt x="119" y="1742"/>
                    <a:pt x="48" y="1992"/>
                  </a:cubicBezTo>
                  <a:cubicBezTo>
                    <a:pt x="0" y="2230"/>
                    <a:pt x="143" y="2278"/>
                    <a:pt x="262" y="2350"/>
                  </a:cubicBezTo>
                  <a:cubicBezTo>
                    <a:pt x="331" y="2388"/>
                    <a:pt x="439" y="2460"/>
                    <a:pt x="514" y="2460"/>
                  </a:cubicBezTo>
                  <a:cubicBezTo>
                    <a:pt x="556" y="2460"/>
                    <a:pt x="587" y="2437"/>
                    <a:pt x="596" y="2373"/>
                  </a:cubicBezTo>
                  <a:cubicBezTo>
                    <a:pt x="631" y="1742"/>
                    <a:pt x="1346" y="1838"/>
                    <a:pt x="1441" y="1266"/>
                  </a:cubicBezTo>
                  <a:cubicBezTo>
                    <a:pt x="1453" y="1266"/>
                    <a:pt x="1465" y="1254"/>
                    <a:pt x="1489" y="1218"/>
                  </a:cubicBezTo>
                  <a:cubicBezTo>
                    <a:pt x="1501" y="1195"/>
                    <a:pt x="1489" y="1159"/>
                    <a:pt x="1453" y="1135"/>
                  </a:cubicBezTo>
                  <a:cubicBezTo>
                    <a:pt x="1370" y="968"/>
                    <a:pt x="1227" y="885"/>
                    <a:pt x="1108" y="742"/>
                  </a:cubicBezTo>
                  <a:cubicBezTo>
                    <a:pt x="1227" y="552"/>
                    <a:pt x="1048" y="480"/>
                    <a:pt x="989" y="361"/>
                  </a:cubicBezTo>
                  <a:cubicBezTo>
                    <a:pt x="883" y="308"/>
                    <a:pt x="852" y="114"/>
                    <a:pt x="721" y="114"/>
                  </a:cubicBezTo>
                  <a:cubicBezTo>
                    <a:pt x="704" y="114"/>
                    <a:pt x="687" y="117"/>
                    <a:pt x="667" y="123"/>
                  </a:cubicBezTo>
                  <a:cubicBezTo>
                    <a:pt x="663" y="123"/>
                    <a:pt x="660" y="123"/>
                    <a:pt x="656" y="123"/>
                  </a:cubicBezTo>
                  <a:cubicBezTo>
                    <a:pt x="538" y="123"/>
                    <a:pt x="419" y="0"/>
                    <a:pt x="29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2" name="Google Shape;1042;p4"/>
            <p:cNvSpPr/>
            <p:nvPr/>
          </p:nvSpPr>
          <p:spPr>
            <a:xfrm>
              <a:off x="255202" y="2169708"/>
              <a:ext cx="60532" cy="32791"/>
            </a:xfrm>
            <a:custGeom>
              <a:avLst/>
              <a:gdLst/>
              <a:ahLst/>
              <a:cxnLst/>
              <a:rect l="l" t="t" r="r" b="b"/>
              <a:pathLst>
                <a:path w="1918" h="1039" extrusionOk="0">
                  <a:moveTo>
                    <a:pt x="598" y="1"/>
                  </a:moveTo>
                  <a:cubicBezTo>
                    <a:pt x="519" y="1"/>
                    <a:pt x="338" y="51"/>
                    <a:pt x="370" y="169"/>
                  </a:cubicBezTo>
                  <a:cubicBezTo>
                    <a:pt x="477" y="586"/>
                    <a:pt x="96" y="717"/>
                    <a:pt x="1" y="1039"/>
                  </a:cubicBezTo>
                  <a:cubicBezTo>
                    <a:pt x="358" y="1003"/>
                    <a:pt x="608" y="860"/>
                    <a:pt x="775" y="562"/>
                  </a:cubicBezTo>
                  <a:cubicBezTo>
                    <a:pt x="846" y="427"/>
                    <a:pt x="917" y="369"/>
                    <a:pt x="996" y="369"/>
                  </a:cubicBezTo>
                  <a:cubicBezTo>
                    <a:pt x="1049" y="369"/>
                    <a:pt x="1105" y="395"/>
                    <a:pt x="1168" y="443"/>
                  </a:cubicBezTo>
                  <a:cubicBezTo>
                    <a:pt x="1293" y="652"/>
                    <a:pt x="1336" y="962"/>
                    <a:pt x="1602" y="962"/>
                  </a:cubicBezTo>
                  <a:cubicBezTo>
                    <a:pt x="1639" y="962"/>
                    <a:pt x="1681" y="956"/>
                    <a:pt x="1727" y="943"/>
                  </a:cubicBezTo>
                  <a:cubicBezTo>
                    <a:pt x="1763" y="860"/>
                    <a:pt x="1799" y="777"/>
                    <a:pt x="1846" y="693"/>
                  </a:cubicBezTo>
                  <a:cubicBezTo>
                    <a:pt x="1918" y="515"/>
                    <a:pt x="1703" y="384"/>
                    <a:pt x="1763" y="181"/>
                  </a:cubicBezTo>
                  <a:cubicBezTo>
                    <a:pt x="1787" y="122"/>
                    <a:pt x="1751" y="86"/>
                    <a:pt x="1727" y="50"/>
                  </a:cubicBezTo>
                  <a:cubicBezTo>
                    <a:pt x="1689" y="48"/>
                    <a:pt x="1650" y="47"/>
                    <a:pt x="1612" y="47"/>
                  </a:cubicBezTo>
                  <a:cubicBezTo>
                    <a:pt x="1432" y="47"/>
                    <a:pt x="1248" y="69"/>
                    <a:pt x="1063" y="69"/>
                  </a:cubicBezTo>
                  <a:cubicBezTo>
                    <a:pt x="915" y="69"/>
                    <a:pt x="767" y="55"/>
                    <a:pt x="620" y="3"/>
                  </a:cubicBezTo>
                  <a:cubicBezTo>
                    <a:pt x="614" y="2"/>
                    <a:pt x="607" y="1"/>
                    <a:pt x="5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3" name="Google Shape;1043;p4"/>
            <p:cNvSpPr/>
            <p:nvPr/>
          </p:nvSpPr>
          <p:spPr>
            <a:xfrm>
              <a:off x="341642" y="2099899"/>
              <a:ext cx="27457" cy="46267"/>
            </a:xfrm>
            <a:custGeom>
              <a:avLst/>
              <a:gdLst/>
              <a:ahLst/>
              <a:cxnLst/>
              <a:rect l="l" t="t" r="r" b="b"/>
              <a:pathLst>
                <a:path w="870" h="1466" extrusionOk="0">
                  <a:moveTo>
                    <a:pt x="679" y="0"/>
                  </a:moveTo>
                  <a:cubicBezTo>
                    <a:pt x="524" y="36"/>
                    <a:pt x="405" y="179"/>
                    <a:pt x="453" y="298"/>
                  </a:cubicBezTo>
                  <a:cubicBezTo>
                    <a:pt x="691" y="881"/>
                    <a:pt x="274" y="1024"/>
                    <a:pt x="0" y="1250"/>
                  </a:cubicBezTo>
                  <a:cubicBezTo>
                    <a:pt x="12" y="1322"/>
                    <a:pt x="36" y="1369"/>
                    <a:pt x="107" y="1381"/>
                  </a:cubicBezTo>
                  <a:cubicBezTo>
                    <a:pt x="286" y="1436"/>
                    <a:pt x="424" y="1465"/>
                    <a:pt x="526" y="1465"/>
                  </a:cubicBezTo>
                  <a:cubicBezTo>
                    <a:pt x="806" y="1465"/>
                    <a:pt x="821" y="1246"/>
                    <a:pt x="691" y="715"/>
                  </a:cubicBezTo>
                  <a:cubicBezTo>
                    <a:pt x="631" y="512"/>
                    <a:pt x="607" y="298"/>
                    <a:pt x="869" y="250"/>
                  </a:cubicBezTo>
                  <a:cubicBezTo>
                    <a:pt x="869" y="119"/>
                    <a:pt x="834" y="0"/>
                    <a:pt x="6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4" name="Google Shape;1044;p4"/>
            <p:cNvSpPr/>
            <p:nvPr/>
          </p:nvSpPr>
          <p:spPr>
            <a:xfrm>
              <a:off x="331101" y="1990547"/>
              <a:ext cx="47024" cy="30929"/>
            </a:xfrm>
            <a:custGeom>
              <a:avLst/>
              <a:gdLst/>
              <a:ahLst/>
              <a:cxnLst/>
              <a:rect l="l" t="t" r="r" b="b"/>
              <a:pathLst>
                <a:path w="1490" h="980" extrusionOk="0">
                  <a:moveTo>
                    <a:pt x="1299" y="0"/>
                  </a:moveTo>
                  <a:cubicBezTo>
                    <a:pt x="1282" y="0"/>
                    <a:pt x="1263" y="8"/>
                    <a:pt x="1239" y="24"/>
                  </a:cubicBezTo>
                  <a:cubicBezTo>
                    <a:pt x="1218" y="19"/>
                    <a:pt x="1199" y="17"/>
                    <a:pt x="1181" y="17"/>
                  </a:cubicBezTo>
                  <a:cubicBezTo>
                    <a:pt x="963" y="17"/>
                    <a:pt x="973" y="382"/>
                    <a:pt x="791" y="382"/>
                  </a:cubicBezTo>
                  <a:cubicBezTo>
                    <a:pt x="786" y="382"/>
                    <a:pt x="780" y="382"/>
                    <a:pt x="775" y="381"/>
                  </a:cubicBezTo>
                  <a:cubicBezTo>
                    <a:pt x="765" y="381"/>
                    <a:pt x="755" y="381"/>
                    <a:pt x="745" y="381"/>
                  </a:cubicBezTo>
                  <a:cubicBezTo>
                    <a:pt x="438" y="381"/>
                    <a:pt x="208" y="556"/>
                    <a:pt x="1" y="786"/>
                  </a:cubicBezTo>
                  <a:cubicBezTo>
                    <a:pt x="120" y="798"/>
                    <a:pt x="227" y="798"/>
                    <a:pt x="346" y="798"/>
                  </a:cubicBezTo>
                  <a:cubicBezTo>
                    <a:pt x="432" y="901"/>
                    <a:pt x="524" y="979"/>
                    <a:pt x="636" y="979"/>
                  </a:cubicBezTo>
                  <a:cubicBezTo>
                    <a:pt x="679" y="979"/>
                    <a:pt x="725" y="968"/>
                    <a:pt x="775" y="941"/>
                  </a:cubicBezTo>
                  <a:lnTo>
                    <a:pt x="882" y="941"/>
                  </a:lnTo>
                  <a:cubicBezTo>
                    <a:pt x="989" y="620"/>
                    <a:pt x="1311" y="786"/>
                    <a:pt x="1442" y="548"/>
                  </a:cubicBezTo>
                  <a:cubicBezTo>
                    <a:pt x="1489" y="405"/>
                    <a:pt x="1322" y="298"/>
                    <a:pt x="1382" y="108"/>
                  </a:cubicBezTo>
                  <a:cubicBezTo>
                    <a:pt x="1365" y="48"/>
                    <a:pt x="1342" y="0"/>
                    <a:pt x="129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5" name="Google Shape;1045;p4"/>
            <p:cNvSpPr/>
            <p:nvPr/>
          </p:nvSpPr>
          <p:spPr>
            <a:xfrm>
              <a:off x="372823" y="2099110"/>
              <a:ext cx="40618" cy="28562"/>
            </a:xfrm>
            <a:custGeom>
              <a:avLst/>
              <a:gdLst/>
              <a:ahLst/>
              <a:cxnLst/>
              <a:rect l="l" t="t" r="r" b="b"/>
              <a:pathLst>
                <a:path w="1287" h="905" extrusionOk="0">
                  <a:moveTo>
                    <a:pt x="322" y="1"/>
                  </a:moveTo>
                  <a:cubicBezTo>
                    <a:pt x="290" y="1"/>
                    <a:pt x="258" y="4"/>
                    <a:pt x="227" y="13"/>
                  </a:cubicBezTo>
                  <a:cubicBezTo>
                    <a:pt x="155" y="97"/>
                    <a:pt x="84" y="180"/>
                    <a:pt x="0" y="263"/>
                  </a:cubicBezTo>
                  <a:lnTo>
                    <a:pt x="0" y="513"/>
                  </a:lnTo>
                  <a:cubicBezTo>
                    <a:pt x="96" y="680"/>
                    <a:pt x="179" y="859"/>
                    <a:pt x="381" y="894"/>
                  </a:cubicBezTo>
                  <a:cubicBezTo>
                    <a:pt x="418" y="900"/>
                    <a:pt x="454" y="904"/>
                    <a:pt x="489" y="904"/>
                  </a:cubicBezTo>
                  <a:cubicBezTo>
                    <a:pt x="591" y="904"/>
                    <a:pt x="686" y="873"/>
                    <a:pt x="774" y="775"/>
                  </a:cubicBezTo>
                  <a:cubicBezTo>
                    <a:pt x="751" y="382"/>
                    <a:pt x="405" y="478"/>
                    <a:pt x="203" y="311"/>
                  </a:cubicBezTo>
                  <a:cubicBezTo>
                    <a:pt x="260" y="289"/>
                    <a:pt x="317" y="281"/>
                    <a:pt x="374" y="281"/>
                  </a:cubicBezTo>
                  <a:cubicBezTo>
                    <a:pt x="533" y="281"/>
                    <a:pt x="688" y="346"/>
                    <a:pt x="835" y="346"/>
                  </a:cubicBezTo>
                  <a:cubicBezTo>
                    <a:pt x="917" y="346"/>
                    <a:pt x="996" y="326"/>
                    <a:pt x="1072" y="263"/>
                  </a:cubicBezTo>
                  <a:cubicBezTo>
                    <a:pt x="1286" y="97"/>
                    <a:pt x="1155" y="61"/>
                    <a:pt x="1001" y="25"/>
                  </a:cubicBezTo>
                  <a:cubicBezTo>
                    <a:pt x="935" y="72"/>
                    <a:pt x="867" y="89"/>
                    <a:pt x="799" y="89"/>
                  </a:cubicBezTo>
                  <a:cubicBezTo>
                    <a:pt x="640" y="89"/>
                    <a:pt x="478" y="1"/>
                    <a:pt x="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6" name="Google Shape;1046;p4"/>
            <p:cNvSpPr/>
            <p:nvPr/>
          </p:nvSpPr>
          <p:spPr>
            <a:xfrm>
              <a:off x="312324" y="2056316"/>
              <a:ext cx="36105" cy="38945"/>
            </a:xfrm>
            <a:custGeom>
              <a:avLst/>
              <a:gdLst/>
              <a:ahLst/>
              <a:cxnLst/>
              <a:rect l="l" t="t" r="r" b="b"/>
              <a:pathLst>
                <a:path w="1144" h="1234" extrusionOk="0">
                  <a:moveTo>
                    <a:pt x="929" y="0"/>
                  </a:moveTo>
                  <a:cubicBezTo>
                    <a:pt x="667" y="262"/>
                    <a:pt x="513" y="643"/>
                    <a:pt x="155" y="762"/>
                  </a:cubicBezTo>
                  <a:cubicBezTo>
                    <a:pt x="1" y="1036"/>
                    <a:pt x="179" y="1095"/>
                    <a:pt x="393" y="1143"/>
                  </a:cubicBezTo>
                  <a:cubicBezTo>
                    <a:pt x="404" y="1139"/>
                    <a:pt x="415" y="1137"/>
                    <a:pt x="426" y="1137"/>
                  </a:cubicBezTo>
                  <a:cubicBezTo>
                    <a:pt x="508" y="1137"/>
                    <a:pt x="595" y="1234"/>
                    <a:pt x="686" y="1234"/>
                  </a:cubicBezTo>
                  <a:cubicBezTo>
                    <a:pt x="730" y="1234"/>
                    <a:pt x="776" y="1211"/>
                    <a:pt x="822" y="1143"/>
                  </a:cubicBezTo>
                  <a:cubicBezTo>
                    <a:pt x="1144" y="881"/>
                    <a:pt x="941" y="476"/>
                    <a:pt x="1001" y="143"/>
                  </a:cubicBezTo>
                  <a:cubicBezTo>
                    <a:pt x="989" y="83"/>
                    <a:pt x="953" y="48"/>
                    <a:pt x="9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7" name="Google Shape;1047;p4"/>
            <p:cNvSpPr/>
            <p:nvPr/>
          </p:nvSpPr>
          <p:spPr>
            <a:xfrm>
              <a:off x="272496" y="2088254"/>
              <a:ext cx="27457" cy="37588"/>
            </a:xfrm>
            <a:custGeom>
              <a:avLst/>
              <a:gdLst/>
              <a:ahLst/>
              <a:cxnLst/>
              <a:rect l="l" t="t" r="r" b="b"/>
              <a:pathLst>
                <a:path w="870" h="1191" extrusionOk="0">
                  <a:moveTo>
                    <a:pt x="608" y="0"/>
                  </a:moveTo>
                  <a:cubicBezTo>
                    <a:pt x="477" y="405"/>
                    <a:pt x="620" y="1012"/>
                    <a:pt x="0" y="1060"/>
                  </a:cubicBezTo>
                  <a:lnTo>
                    <a:pt x="0" y="1179"/>
                  </a:lnTo>
                  <a:cubicBezTo>
                    <a:pt x="59" y="1187"/>
                    <a:pt x="116" y="1191"/>
                    <a:pt x="172" y="1191"/>
                  </a:cubicBezTo>
                  <a:cubicBezTo>
                    <a:pt x="453" y="1191"/>
                    <a:pt x="687" y="1080"/>
                    <a:pt x="846" y="762"/>
                  </a:cubicBezTo>
                  <a:lnTo>
                    <a:pt x="846" y="619"/>
                  </a:lnTo>
                  <a:cubicBezTo>
                    <a:pt x="858" y="405"/>
                    <a:pt x="870" y="179"/>
                    <a:pt x="7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8" name="Google Shape;1048;p4"/>
            <p:cNvSpPr/>
            <p:nvPr/>
          </p:nvSpPr>
          <p:spPr>
            <a:xfrm>
              <a:off x="334131" y="2059377"/>
              <a:ext cx="34211" cy="32665"/>
            </a:xfrm>
            <a:custGeom>
              <a:avLst/>
              <a:gdLst/>
              <a:ahLst/>
              <a:cxnLst/>
              <a:rect l="l" t="t" r="r" b="b"/>
              <a:pathLst>
                <a:path w="1084" h="1035" extrusionOk="0">
                  <a:moveTo>
                    <a:pt x="300" y="0"/>
                  </a:moveTo>
                  <a:cubicBezTo>
                    <a:pt x="282" y="0"/>
                    <a:pt x="261" y="7"/>
                    <a:pt x="238" y="22"/>
                  </a:cubicBezTo>
                  <a:cubicBezTo>
                    <a:pt x="0" y="332"/>
                    <a:pt x="274" y="725"/>
                    <a:pt x="119" y="1034"/>
                  </a:cubicBezTo>
                  <a:cubicBezTo>
                    <a:pt x="191" y="1034"/>
                    <a:pt x="262" y="1034"/>
                    <a:pt x="333" y="998"/>
                  </a:cubicBezTo>
                  <a:cubicBezTo>
                    <a:pt x="548" y="963"/>
                    <a:pt x="714" y="808"/>
                    <a:pt x="905" y="760"/>
                  </a:cubicBezTo>
                  <a:cubicBezTo>
                    <a:pt x="929" y="760"/>
                    <a:pt x="976" y="748"/>
                    <a:pt x="1012" y="748"/>
                  </a:cubicBezTo>
                  <a:cubicBezTo>
                    <a:pt x="1036" y="725"/>
                    <a:pt x="1072" y="677"/>
                    <a:pt x="1084" y="617"/>
                  </a:cubicBezTo>
                  <a:cubicBezTo>
                    <a:pt x="1084" y="320"/>
                    <a:pt x="881" y="344"/>
                    <a:pt x="726" y="332"/>
                  </a:cubicBezTo>
                  <a:cubicBezTo>
                    <a:pt x="607" y="320"/>
                    <a:pt x="512" y="260"/>
                    <a:pt x="453" y="141"/>
                  </a:cubicBezTo>
                  <a:cubicBezTo>
                    <a:pt x="406" y="85"/>
                    <a:pt x="367" y="0"/>
                    <a:pt x="30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49" name="Google Shape;1049;p4"/>
            <p:cNvSpPr/>
            <p:nvPr/>
          </p:nvSpPr>
          <p:spPr>
            <a:xfrm>
              <a:off x="315322" y="2155506"/>
              <a:ext cx="21082" cy="35726"/>
            </a:xfrm>
            <a:custGeom>
              <a:avLst/>
              <a:gdLst/>
              <a:ahLst/>
              <a:cxnLst/>
              <a:rect l="l" t="t" r="r" b="b"/>
              <a:pathLst>
                <a:path w="668" h="1132" extrusionOk="0">
                  <a:moveTo>
                    <a:pt x="489" y="0"/>
                  </a:moveTo>
                  <a:cubicBezTo>
                    <a:pt x="394" y="119"/>
                    <a:pt x="263" y="179"/>
                    <a:pt x="144" y="250"/>
                  </a:cubicBezTo>
                  <a:cubicBezTo>
                    <a:pt x="108" y="286"/>
                    <a:pt x="72" y="334"/>
                    <a:pt x="37" y="381"/>
                  </a:cubicBezTo>
                  <a:cubicBezTo>
                    <a:pt x="37" y="381"/>
                    <a:pt x="25" y="393"/>
                    <a:pt x="13" y="429"/>
                  </a:cubicBezTo>
                  <a:cubicBezTo>
                    <a:pt x="1" y="453"/>
                    <a:pt x="13" y="488"/>
                    <a:pt x="37" y="512"/>
                  </a:cubicBezTo>
                  <a:cubicBezTo>
                    <a:pt x="61" y="508"/>
                    <a:pt x="83" y="506"/>
                    <a:pt x="104" y="506"/>
                  </a:cubicBezTo>
                  <a:cubicBezTo>
                    <a:pt x="439" y="506"/>
                    <a:pt x="338" y="1019"/>
                    <a:pt x="596" y="1131"/>
                  </a:cubicBezTo>
                  <a:cubicBezTo>
                    <a:pt x="668" y="298"/>
                    <a:pt x="668" y="298"/>
                    <a:pt x="48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0" name="Google Shape;1050;p4"/>
            <p:cNvSpPr/>
            <p:nvPr/>
          </p:nvSpPr>
          <p:spPr>
            <a:xfrm>
              <a:off x="317215" y="2196659"/>
              <a:ext cx="27457" cy="23133"/>
            </a:xfrm>
            <a:custGeom>
              <a:avLst/>
              <a:gdLst/>
              <a:ahLst/>
              <a:cxnLst/>
              <a:rect l="l" t="t" r="r" b="b"/>
              <a:pathLst>
                <a:path w="870" h="733" extrusionOk="0">
                  <a:moveTo>
                    <a:pt x="346" y="1"/>
                  </a:moveTo>
                  <a:cubicBezTo>
                    <a:pt x="237" y="1"/>
                    <a:pt x="123" y="60"/>
                    <a:pt x="0" y="208"/>
                  </a:cubicBezTo>
                  <a:cubicBezTo>
                    <a:pt x="8" y="218"/>
                    <a:pt x="22" y="222"/>
                    <a:pt x="39" y="222"/>
                  </a:cubicBezTo>
                  <a:cubicBezTo>
                    <a:pt x="73" y="222"/>
                    <a:pt x="119" y="208"/>
                    <a:pt x="154" y="208"/>
                  </a:cubicBezTo>
                  <a:cubicBezTo>
                    <a:pt x="206" y="208"/>
                    <a:pt x="232" y="238"/>
                    <a:pt x="155" y="387"/>
                  </a:cubicBezTo>
                  <a:cubicBezTo>
                    <a:pt x="48" y="613"/>
                    <a:pt x="143" y="697"/>
                    <a:pt x="322" y="732"/>
                  </a:cubicBezTo>
                  <a:lnTo>
                    <a:pt x="429" y="732"/>
                  </a:lnTo>
                  <a:cubicBezTo>
                    <a:pt x="346" y="268"/>
                    <a:pt x="750" y="518"/>
                    <a:pt x="869" y="363"/>
                  </a:cubicBezTo>
                  <a:cubicBezTo>
                    <a:pt x="704" y="175"/>
                    <a:pt x="533" y="1"/>
                    <a:pt x="34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1" name="Google Shape;1051;p4"/>
            <p:cNvSpPr/>
            <p:nvPr/>
          </p:nvSpPr>
          <p:spPr>
            <a:xfrm>
              <a:off x="366069" y="2065594"/>
              <a:ext cx="19188" cy="33580"/>
            </a:xfrm>
            <a:custGeom>
              <a:avLst/>
              <a:gdLst/>
              <a:ahLst/>
              <a:cxnLst/>
              <a:rect l="l" t="t" r="r" b="b"/>
              <a:pathLst>
                <a:path w="608" h="1064" extrusionOk="0">
                  <a:moveTo>
                    <a:pt x="228" y="1"/>
                  </a:moveTo>
                  <a:cubicBezTo>
                    <a:pt x="202" y="1"/>
                    <a:pt x="174" y="5"/>
                    <a:pt x="143" y="16"/>
                  </a:cubicBezTo>
                  <a:cubicBezTo>
                    <a:pt x="12" y="123"/>
                    <a:pt x="143" y="349"/>
                    <a:pt x="12" y="444"/>
                  </a:cubicBezTo>
                  <a:cubicBezTo>
                    <a:pt x="0" y="492"/>
                    <a:pt x="0" y="528"/>
                    <a:pt x="0" y="563"/>
                  </a:cubicBezTo>
                  <a:cubicBezTo>
                    <a:pt x="214" y="647"/>
                    <a:pt x="179" y="956"/>
                    <a:pt x="334" y="1063"/>
                  </a:cubicBezTo>
                  <a:cubicBezTo>
                    <a:pt x="524" y="909"/>
                    <a:pt x="595" y="682"/>
                    <a:pt x="560" y="432"/>
                  </a:cubicBezTo>
                  <a:cubicBezTo>
                    <a:pt x="607" y="349"/>
                    <a:pt x="560" y="289"/>
                    <a:pt x="512" y="206"/>
                  </a:cubicBezTo>
                  <a:cubicBezTo>
                    <a:pt x="433" y="108"/>
                    <a:pt x="354" y="1"/>
                    <a:pt x="2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2" name="Google Shape;1052;p4"/>
            <p:cNvSpPr/>
            <p:nvPr/>
          </p:nvSpPr>
          <p:spPr>
            <a:xfrm>
              <a:off x="218751" y="2143482"/>
              <a:ext cx="27489" cy="17453"/>
            </a:xfrm>
            <a:custGeom>
              <a:avLst/>
              <a:gdLst/>
              <a:ahLst/>
              <a:cxnLst/>
              <a:rect l="l" t="t" r="r" b="b"/>
              <a:pathLst>
                <a:path w="871" h="553" extrusionOk="0">
                  <a:moveTo>
                    <a:pt x="120" y="0"/>
                  </a:moveTo>
                  <a:cubicBezTo>
                    <a:pt x="84" y="96"/>
                    <a:pt x="49" y="179"/>
                    <a:pt x="1" y="274"/>
                  </a:cubicBezTo>
                  <a:cubicBezTo>
                    <a:pt x="14" y="271"/>
                    <a:pt x="26" y="270"/>
                    <a:pt x="37" y="270"/>
                  </a:cubicBezTo>
                  <a:cubicBezTo>
                    <a:pt x="177" y="270"/>
                    <a:pt x="237" y="457"/>
                    <a:pt x="358" y="512"/>
                  </a:cubicBezTo>
                  <a:cubicBezTo>
                    <a:pt x="420" y="536"/>
                    <a:pt x="479" y="552"/>
                    <a:pt x="533" y="552"/>
                  </a:cubicBezTo>
                  <a:cubicBezTo>
                    <a:pt x="614" y="552"/>
                    <a:pt x="687" y="517"/>
                    <a:pt x="751" y="417"/>
                  </a:cubicBezTo>
                  <a:cubicBezTo>
                    <a:pt x="787" y="346"/>
                    <a:pt x="870" y="286"/>
                    <a:pt x="822" y="215"/>
                  </a:cubicBezTo>
                  <a:cubicBezTo>
                    <a:pt x="758" y="114"/>
                    <a:pt x="666" y="91"/>
                    <a:pt x="568" y="91"/>
                  </a:cubicBezTo>
                  <a:cubicBezTo>
                    <a:pt x="538" y="91"/>
                    <a:pt x="507" y="93"/>
                    <a:pt x="477" y="96"/>
                  </a:cubicBezTo>
                  <a:cubicBezTo>
                    <a:pt x="470" y="96"/>
                    <a:pt x="462" y="97"/>
                    <a:pt x="455" y="97"/>
                  </a:cubicBezTo>
                  <a:cubicBezTo>
                    <a:pt x="360" y="97"/>
                    <a:pt x="230" y="33"/>
                    <a:pt x="1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3" name="Google Shape;1053;p4"/>
            <p:cNvSpPr/>
            <p:nvPr/>
          </p:nvSpPr>
          <p:spPr>
            <a:xfrm>
              <a:off x="354045" y="2043061"/>
              <a:ext cx="40586" cy="19851"/>
            </a:xfrm>
            <a:custGeom>
              <a:avLst/>
              <a:gdLst/>
              <a:ahLst/>
              <a:cxnLst/>
              <a:rect l="l" t="t" r="r" b="b"/>
              <a:pathLst>
                <a:path w="1286" h="629" extrusionOk="0">
                  <a:moveTo>
                    <a:pt x="1042" y="0"/>
                  </a:moveTo>
                  <a:cubicBezTo>
                    <a:pt x="930" y="0"/>
                    <a:pt x="809" y="18"/>
                    <a:pt x="703" y="27"/>
                  </a:cubicBezTo>
                  <a:cubicBezTo>
                    <a:pt x="595" y="63"/>
                    <a:pt x="500" y="110"/>
                    <a:pt x="357" y="146"/>
                  </a:cubicBezTo>
                  <a:cubicBezTo>
                    <a:pt x="155" y="182"/>
                    <a:pt x="12" y="265"/>
                    <a:pt x="0" y="539"/>
                  </a:cubicBezTo>
                  <a:cubicBezTo>
                    <a:pt x="87" y="604"/>
                    <a:pt x="167" y="629"/>
                    <a:pt x="243" y="629"/>
                  </a:cubicBezTo>
                  <a:cubicBezTo>
                    <a:pt x="461" y="629"/>
                    <a:pt x="646" y="428"/>
                    <a:pt x="857" y="384"/>
                  </a:cubicBezTo>
                  <a:cubicBezTo>
                    <a:pt x="988" y="384"/>
                    <a:pt x="1072" y="289"/>
                    <a:pt x="1155" y="182"/>
                  </a:cubicBezTo>
                  <a:cubicBezTo>
                    <a:pt x="1226" y="110"/>
                    <a:pt x="1286" y="15"/>
                    <a:pt x="1119" y="3"/>
                  </a:cubicBezTo>
                  <a:cubicBezTo>
                    <a:pt x="1094" y="1"/>
                    <a:pt x="1068" y="0"/>
                    <a:pt x="10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4" name="Google Shape;1054;p4"/>
            <p:cNvSpPr/>
            <p:nvPr/>
          </p:nvSpPr>
          <p:spPr>
            <a:xfrm>
              <a:off x="285278" y="2183688"/>
              <a:ext cx="24838" cy="23702"/>
            </a:xfrm>
            <a:custGeom>
              <a:avLst/>
              <a:gdLst/>
              <a:ahLst/>
              <a:cxnLst/>
              <a:rect l="l" t="t" r="r" b="b"/>
              <a:pathLst>
                <a:path w="787" h="751" extrusionOk="0">
                  <a:moveTo>
                    <a:pt x="215" y="0"/>
                  </a:moveTo>
                  <a:cubicBezTo>
                    <a:pt x="143" y="84"/>
                    <a:pt x="72" y="155"/>
                    <a:pt x="0" y="250"/>
                  </a:cubicBezTo>
                  <a:cubicBezTo>
                    <a:pt x="60" y="429"/>
                    <a:pt x="215" y="500"/>
                    <a:pt x="322" y="631"/>
                  </a:cubicBezTo>
                  <a:cubicBezTo>
                    <a:pt x="488" y="667"/>
                    <a:pt x="631" y="715"/>
                    <a:pt x="786" y="750"/>
                  </a:cubicBezTo>
                  <a:cubicBezTo>
                    <a:pt x="774" y="667"/>
                    <a:pt x="774" y="596"/>
                    <a:pt x="774" y="500"/>
                  </a:cubicBezTo>
                  <a:cubicBezTo>
                    <a:pt x="488" y="488"/>
                    <a:pt x="500" y="24"/>
                    <a:pt x="2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5" name="Google Shape;1055;p4"/>
            <p:cNvSpPr/>
            <p:nvPr/>
          </p:nvSpPr>
          <p:spPr>
            <a:xfrm>
              <a:off x="302193" y="2220265"/>
              <a:ext cx="19125" cy="20609"/>
            </a:xfrm>
            <a:custGeom>
              <a:avLst/>
              <a:gdLst/>
              <a:ahLst/>
              <a:cxnLst/>
              <a:rect l="l" t="t" r="r" b="b"/>
              <a:pathLst>
                <a:path w="606" h="653" extrusionOk="0">
                  <a:moveTo>
                    <a:pt x="352" y="0"/>
                  </a:moveTo>
                  <a:cubicBezTo>
                    <a:pt x="313" y="0"/>
                    <a:pt x="289" y="41"/>
                    <a:pt x="298" y="175"/>
                  </a:cubicBezTo>
                  <a:cubicBezTo>
                    <a:pt x="298" y="425"/>
                    <a:pt x="179" y="449"/>
                    <a:pt x="24" y="461"/>
                  </a:cubicBezTo>
                  <a:cubicBezTo>
                    <a:pt x="12" y="472"/>
                    <a:pt x="0" y="484"/>
                    <a:pt x="0" y="508"/>
                  </a:cubicBezTo>
                  <a:cubicBezTo>
                    <a:pt x="0" y="520"/>
                    <a:pt x="0" y="568"/>
                    <a:pt x="12" y="568"/>
                  </a:cubicBezTo>
                  <a:cubicBezTo>
                    <a:pt x="131" y="623"/>
                    <a:pt x="232" y="653"/>
                    <a:pt x="314" y="653"/>
                  </a:cubicBezTo>
                  <a:cubicBezTo>
                    <a:pt x="514" y="653"/>
                    <a:pt x="605" y="482"/>
                    <a:pt x="572" y="103"/>
                  </a:cubicBezTo>
                  <a:cubicBezTo>
                    <a:pt x="513" y="103"/>
                    <a:pt x="414" y="0"/>
                    <a:pt x="35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6" name="Google Shape;1056;p4"/>
            <p:cNvSpPr/>
            <p:nvPr/>
          </p:nvSpPr>
          <p:spPr>
            <a:xfrm>
              <a:off x="341642" y="2041420"/>
              <a:ext cx="24459" cy="27047"/>
            </a:xfrm>
            <a:custGeom>
              <a:avLst/>
              <a:gdLst/>
              <a:ahLst/>
              <a:cxnLst/>
              <a:rect l="l" t="t" r="r" b="b"/>
              <a:pathLst>
                <a:path w="775" h="857" extrusionOk="0">
                  <a:moveTo>
                    <a:pt x="596" y="0"/>
                  </a:moveTo>
                  <a:cubicBezTo>
                    <a:pt x="534" y="0"/>
                    <a:pt x="477" y="66"/>
                    <a:pt x="441" y="186"/>
                  </a:cubicBezTo>
                  <a:cubicBezTo>
                    <a:pt x="334" y="460"/>
                    <a:pt x="191" y="472"/>
                    <a:pt x="0" y="472"/>
                  </a:cubicBezTo>
                  <a:lnTo>
                    <a:pt x="0" y="603"/>
                  </a:lnTo>
                  <a:cubicBezTo>
                    <a:pt x="84" y="651"/>
                    <a:pt x="95" y="758"/>
                    <a:pt x="107" y="853"/>
                  </a:cubicBezTo>
                  <a:cubicBezTo>
                    <a:pt x="126" y="855"/>
                    <a:pt x="144" y="856"/>
                    <a:pt x="161" y="856"/>
                  </a:cubicBezTo>
                  <a:cubicBezTo>
                    <a:pt x="327" y="856"/>
                    <a:pt x="408" y="752"/>
                    <a:pt x="441" y="579"/>
                  </a:cubicBezTo>
                  <a:cubicBezTo>
                    <a:pt x="548" y="460"/>
                    <a:pt x="667" y="317"/>
                    <a:pt x="774" y="198"/>
                  </a:cubicBezTo>
                  <a:cubicBezTo>
                    <a:pt x="721" y="63"/>
                    <a:pt x="657" y="0"/>
                    <a:pt x="5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7" name="Google Shape;1057;p4"/>
            <p:cNvSpPr/>
            <p:nvPr/>
          </p:nvSpPr>
          <p:spPr>
            <a:xfrm>
              <a:off x="310462" y="2048773"/>
              <a:ext cx="17674" cy="14739"/>
            </a:xfrm>
            <a:custGeom>
              <a:avLst/>
              <a:gdLst/>
              <a:ahLst/>
              <a:cxnLst/>
              <a:rect l="l" t="t" r="r" b="b"/>
              <a:pathLst>
                <a:path w="560" h="467" extrusionOk="0">
                  <a:moveTo>
                    <a:pt x="0" y="1"/>
                  </a:moveTo>
                  <a:lnTo>
                    <a:pt x="0" y="1"/>
                  </a:lnTo>
                  <a:cubicBezTo>
                    <a:pt x="114" y="239"/>
                    <a:pt x="151" y="467"/>
                    <a:pt x="371" y="467"/>
                  </a:cubicBezTo>
                  <a:cubicBezTo>
                    <a:pt x="382" y="467"/>
                    <a:pt x="393" y="466"/>
                    <a:pt x="405" y="465"/>
                  </a:cubicBezTo>
                  <a:cubicBezTo>
                    <a:pt x="536" y="441"/>
                    <a:pt x="560" y="287"/>
                    <a:pt x="524" y="168"/>
                  </a:cubicBezTo>
                  <a:cubicBezTo>
                    <a:pt x="476" y="46"/>
                    <a:pt x="412" y="21"/>
                    <a:pt x="336" y="21"/>
                  </a:cubicBezTo>
                  <a:cubicBezTo>
                    <a:pt x="281" y="21"/>
                    <a:pt x="221" y="34"/>
                    <a:pt x="155" y="34"/>
                  </a:cubicBezTo>
                  <a:cubicBezTo>
                    <a:pt x="106" y="34"/>
                    <a:pt x="54" y="26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8" name="Google Shape;1058;p4"/>
            <p:cNvSpPr/>
            <p:nvPr/>
          </p:nvSpPr>
          <p:spPr>
            <a:xfrm>
              <a:off x="334510" y="2104759"/>
              <a:ext cx="18431" cy="19220"/>
            </a:xfrm>
            <a:custGeom>
              <a:avLst/>
              <a:gdLst/>
              <a:ahLst/>
              <a:cxnLst/>
              <a:rect l="l" t="t" r="r" b="b"/>
              <a:pathLst>
                <a:path w="584" h="609" extrusionOk="0">
                  <a:moveTo>
                    <a:pt x="298" y="1"/>
                  </a:moveTo>
                  <a:cubicBezTo>
                    <a:pt x="191" y="156"/>
                    <a:pt x="191" y="394"/>
                    <a:pt x="0" y="477"/>
                  </a:cubicBezTo>
                  <a:lnTo>
                    <a:pt x="0" y="608"/>
                  </a:lnTo>
                  <a:cubicBezTo>
                    <a:pt x="583" y="513"/>
                    <a:pt x="583" y="513"/>
                    <a:pt x="2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59" name="Google Shape;1059;p4"/>
            <p:cNvSpPr/>
            <p:nvPr/>
          </p:nvSpPr>
          <p:spPr>
            <a:xfrm>
              <a:off x="344640" y="2081468"/>
              <a:ext cx="18052" cy="13823"/>
            </a:xfrm>
            <a:custGeom>
              <a:avLst/>
              <a:gdLst/>
              <a:ahLst/>
              <a:cxnLst/>
              <a:rect l="l" t="t" r="r" b="b"/>
              <a:pathLst>
                <a:path w="572" h="438" extrusionOk="0">
                  <a:moveTo>
                    <a:pt x="371" y="1"/>
                  </a:moveTo>
                  <a:cubicBezTo>
                    <a:pt x="209" y="1"/>
                    <a:pt x="115" y="191"/>
                    <a:pt x="0" y="322"/>
                  </a:cubicBezTo>
                  <a:cubicBezTo>
                    <a:pt x="96" y="402"/>
                    <a:pt x="179" y="438"/>
                    <a:pt x="251" y="438"/>
                  </a:cubicBezTo>
                  <a:cubicBezTo>
                    <a:pt x="393" y="438"/>
                    <a:pt x="493" y="298"/>
                    <a:pt x="572" y="84"/>
                  </a:cubicBezTo>
                  <a:cubicBezTo>
                    <a:pt x="494" y="25"/>
                    <a:pt x="428" y="1"/>
                    <a:pt x="3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0" name="Google Shape;1060;p4"/>
            <p:cNvSpPr/>
            <p:nvPr/>
          </p:nvSpPr>
          <p:spPr>
            <a:xfrm>
              <a:off x="261230" y="2144555"/>
              <a:ext cx="12813" cy="13318"/>
            </a:xfrm>
            <a:custGeom>
              <a:avLst/>
              <a:gdLst/>
              <a:ahLst/>
              <a:cxnLst/>
              <a:rect l="l" t="t" r="r" b="b"/>
              <a:pathLst>
                <a:path w="406" h="422" extrusionOk="0">
                  <a:moveTo>
                    <a:pt x="237" y="1"/>
                  </a:moveTo>
                  <a:cubicBezTo>
                    <a:pt x="131" y="1"/>
                    <a:pt x="57" y="71"/>
                    <a:pt x="24" y="193"/>
                  </a:cubicBezTo>
                  <a:cubicBezTo>
                    <a:pt x="0" y="312"/>
                    <a:pt x="72" y="407"/>
                    <a:pt x="167" y="419"/>
                  </a:cubicBezTo>
                  <a:cubicBezTo>
                    <a:pt x="178" y="421"/>
                    <a:pt x="188" y="421"/>
                    <a:pt x="197" y="421"/>
                  </a:cubicBezTo>
                  <a:cubicBezTo>
                    <a:pt x="312" y="421"/>
                    <a:pt x="328" y="290"/>
                    <a:pt x="405" y="169"/>
                  </a:cubicBezTo>
                  <a:cubicBezTo>
                    <a:pt x="405" y="85"/>
                    <a:pt x="381" y="2"/>
                    <a:pt x="262" y="2"/>
                  </a:cubicBezTo>
                  <a:cubicBezTo>
                    <a:pt x="254" y="1"/>
                    <a:pt x="245" y="1"/>
                    <a:pt x="2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1" name="Google Shape;1061;p4"/>
            <p:cNvSpPr/>
            <p:nvPr/>
          </p:nvSpPr>
          <p:spPr>
            <a:xfrm>
              <a:off x="278145" y="2072411"/>
              <a:ext cx="15812" cy="10667"/>
            </a:xfrm>
            <a:custGeom>
              <a:avLst/>
              <a:gdLst/>
              <a:ahLst/>
              <a:cxnLst/>
              <a:rect l="l" t="t" r="r" b="b"/>
              <a:pathLst>
                <a:path w="501" h="338" extrusionOk="0">
                  <a:moveTo>
                    <a:pt x="369" y="1"/>
                  </a:moveTo>
                  <a:cubicBezTo>
                    <a:pt x="280" y="1"/>
                    <a:pt x="200" y="85"/>
                    <a:pt x="119" y="109"/>
                  </a:cubicBezTo>
                  <a:cubicBezTo>
                    <a:pt x="95" y="91"/>
                    <a:pt x="77" y="82"/>
                    <a:pt x="60" y="82"/>
                  </a:cubicBezTo>
                  <a:cubicBezTo>
                    <a:pt x="42" y="82"/>
                    <a:pt x="24" y="91"/>
                    <a:pt x="0" y="109"/>
                  </a:cubicBezTo>
                  <a:cubicBezTo>
                    <a:pt x="41" y="260"/>
                    <a:pt x="75" y="337"/>
                    <a:pt x="142" y="337"/>
                  </a:cubicBezTo>
                  <a:cubicBezTo>
                    <a:pt x="212" y="337"/>
                    <a:pt x="317" y="251"/>
                    <a:pt x="500" y="73"/>
                  </a:cubicBezTo>
                  <a:cubicBezTo>
                    <a:pt x="454" y="20"/>
                    <a:pt x="410" y="1"/>
                    <a:pt x="36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2" name="Google Shape;1062;p4"/>
            <p:cNvSpPr/>
            <p:nvPr/>
          </p:nvSpPr>
          <p:spPr>
            <a:xfrm>
              <a:off x="289033" y="2056316"/>
              <a:ext cx="19188" cy="10320"/>
            </a:xfrm>
            <a:custGeom>
              <a:avLst/>
              <a:gdLst/>
              <a:ahLst/>
              <a:cxnLst/>
              <a:rect l="l" t="t" r="r" b="b"/>
              <a:pathLst>
                <a:path w="608" h="327" extrusionOk="0">
                  <a:moveTo>
                    <a:pt x="0" y="0"/>
                  </a:moveTo>
                  <a:lnTo>
                    <a:pt x="0" y="0"/>
                  </a:lnTo>
                  <a:cubicBezTo>
                    <a:pt x="76" y="227"/>
                    <a:pt x="168" y="327"/>
                    <a:pt x="277" y="327"/>
                  </a:cubicBezTo>
                  <a:cubicBezTo>
                    <a:pt x="374" y="327"/>
                    <a:pt x="484" y="247"/>
                    <a:pt x="608" y="107"/>
                  </a:cubicBezTo>
                  <a:cubicBezTo>
                    <a:pt x="518" y="107"/>
                    <a:pt x="431" y="118"/>
                    <a:pt x="346" y="118"/>
                  </a:cubicBezTo>
                  <a:cubicBezTo>
                    <a:pt x="227" y="118"/>
                    <a:pt x="111" y="97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3" name="Google Shape;1063;p4"/>
            <p:cNvSpPr/>
            <p:nvPr/>
          </p:nvSpPr>
          <p:spPr>
            <a:xfrm>
              <a:off x="280765" y="2191578"/>
              <a:ext cx="14675" cy="12813"/>
            </a:xfrm>
            <a:custGeom>
              <a:avLst/>
              <a:gdLst/>
              <a:ahLst/>
              <a:cxnLst/>
              <a:rect l="l" t="t" r="r" b="b"/>
              <a:pathLst>
                <a:path w="465" h="406" extrusionOk="0">
                  <a:moveTo>
                    <a:pt x="143" y="0"/>
                  </a:moveTo>
                  <a:lnTo>
                    <a:pt x="143" y="0"/>
                  </a:lnTo>
                  <a:cubicBezTo>
                    <a:pt x="0" y="405"/>
                    <a:pt x="274" y="357"/>
                    <a:pt x="465" y="381"/>
                  </a:cubicBezTo>
                  <a:cubicBezTo>
                    <a:pt x="465" y="131"/>
                    <a:pt x="346" y="12"/>
                    <a:pt x="14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4" name="Google Shape;1064;p4"/>
            <p:cNvSpPr/>
            <p:nvPr/>
          </p:nvSpPr>
          <p:spPr>
            <a:xfrm>
              <a:off x="309704" y="2080364"/>
              <a:ext cx="14297" cy="17421"/>
            </a:xfrm>
            <a:custGeom>
              <a:avLst/>
              <a:gdLst/>
              <a:ahLst/>
              <a:cxnLst/>
              <a:rect l="l" t="t" r="r" b="b"/>
              <a:pathLst>
                <a:path w="453" h="552" extrusionOk="0">
                  <a:moveTo>
                    <a:pt x="238" y="0"/>
                  </a:moveTo>
                  <a:lnTo>
                    <a:pt x="238" y="0"/>
                  </a:lnTo>
                  <a:cubicBezTo>
                    <a:pt x="119" y="36"/>
                    <a:pt x="36" y="119"/>
                    <a:pt x="0" y="250"/>
                  </a:cubicBezTo>
                  <a:cubicBezTo>
                    <a:pt x="116" y="289"/>
                    <a:pt x="91" y="552"/>
                    <a:pt x="215" y="552"/>
                  </a:cubicBezTo>
                  <a:cubicBezTo>
                    <a:pt x="245" y="552"/>
                    <a:pt x="283" y="537"/>
                    <a:pt x="334" y="500"/>
                  </a:cubicBezTo>
                  <a:lnTo>
                    <a:pt x="453" y="381"/>
                  </a:lnTo>
                  <a:cubicBezTo>
                    <a:pt x="381" y="250"/>
                    <a:pt x="215" y="191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5" name="Google Shape;1065;p4"/>
            <p:cNvSpPr/>
            <p:nvPr/>
          </p:nvSpPr>
          <p:spPr>
            <a:xfrm>
              <a:off x="313839" y="2149068"/>
              <a:ext cx="16916" cy="14739"/>
            </a:xfrm>
            <a:custGeom>
              <a:avLst/>
              <a:gdLst/>
              <a:ahLst/>
              <a:cxnLst/>
              <a:rect l="l" t="t" r="r" b="b"/>
              <a:pathLst>
                <a:path w="536" h="467" extrusionOk="0">
                  <a:moveTo>
                    <a:pt x="246" y="0"/>
                  </a:moveTo>
                  <a:cubicBezTo>
                    <a:pt x="225" y="0"/>
                    <a:pt x="203" y="8"/>
                    <a:pt x="179" y="26"/>
                  </a:cubicBezTo>
                  <a:cubicBezTo>
                    <a:pt x="0" y="145"/>
                    <a:pt x="381" y="300"/>
                    <a:pt x="203" y="466"/>
                  </a:cubicBezTo>
                  <a:cubicBezTo>
                    <a:pt x="369" y="466"/>
                    <a:pt x="524" y="466"/>
                    <a:pt x="536" y="216"/>
                  </a:cubicBezTo>
                  <a:cubicBezTo>
                    <a:pt x="427" y="186"/>
                    <a:pt x="351" y="0"/>
                    <a:pt x="2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6" name="Google Shape;1066;p4"/>
            <p:cNvSpPr/>
            <p:nvPr/>
          </p:nvSpPr>
          <p:spPr>
            <a:xfrm>
              <a:off x="257474" y="2127229"/>
              <a:ext cx="12056" cy="11172"/>
            </a:xfrm>
            <a:custGeom>
              <a:avLst/>
              <a:gdLst/>
              <a:ahLst/>
              <a:cxnLst/>
              <a:rect l="l" t="t" r="r" b="b"/>
              <a:pathLst>
                <a:path w="382" h="354" extrusionOk="0">
                  <a:moveTo>
                    <a:pt x="110" y="0"/>
                  </a:moveTo>
                  <a:cubicBezTo>
                    <a:pt x="40" y="0"/>
                    <a:pt x="0" y="108"/>
                    <a:pt x="0" y="206"/>
                  </a:cubicBezTo>
                  <a:cubicBezTo>
                    <a:pt x="0" y="297"/>
                    <a:pt x="35" y="353"/>
                    <a:pt x="105" y="353"/>
                  </a:cubicBezTo>
                  <a:cubicBezTo>
                    <a:pt x="126" y="353"/>
                    <a:pt x="151" y="348"/>
                    <a:pt x="179" y="337"/>
                  </a:cubicBezTo>
                  <a:cubicBezTo>
                    <a:pt x="226" y="277"/>
                    <a:pt x="381" y="325"/>
                    <a:pt x="322" y="182"/>
                  </a:cubicBezTo>
                  <a:cubicBezTo>
                    <a:pt x="298" y="99"/>
                    <a:pt x="203" y="15"/>
                    <a:pt x="131" y="3"/>
                  </a:cubicBezTo>
                  <a:cubicBezTo>
                    <a:pt x="124" y="1"/>
                    <a:pt x="117" y="0"/>
                    <a:pt x="11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7" name="Google Shape;1067;p4"/>
            <p:cNvSpPr/>
            <p:nvPr/>
          </p:nvSpPr>
          <p:spPr>
            <a:xfrm>
              <a:off x="330376" y="2139727"/>
              <a:ext cx="15054" cy="12214"/>
            </a:xfrm>
            <a:custGeom>
              <a:avLst/>
              <a:gdLst/>
              <a:ahLst/>
              <a:cxnLst/>
              <a:rect l="l" t="t" r="r" b="b"/>
              <a:pathLst>
                <a:path w="477" h="387" extrusionOk="0">
                  <a:moveTo>
                    <a:pt x="357" y="0"/>
                  </a:moveTo>
                  <a:cubicBezTo>
                    <a:pt x="214" y="107"/>
                    <a:pt x="0" y="107"/>
                    <a:pt x="12" y="381"/>
                  </a:cubicBezTo>
                  <a:cubicBezTo>
                    <a:pt x="43" y="385"/>
                    <a:pt x="72" y="387"/>
                    <a:pt x="101" y="387"/>
                  </a:cubicBezTo>
                  <a:cubicBezTo>
                    <a:pt x="263" y="387"/>
                    <a:pt x="395" y="325"/>
                    <a:pt x="476" y="143"/>
                  </a:cubicBezTo>
                  <a:cubicBezTo>
                    <a:pt x="441" y="95"/>
                    <a:pt x="393" y="48"/>
                    <a:pt x="35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8" name="Google Shape;1068;p4"/>
            <p:cNvSpPr/>
            <p:nvPr/>
          </p:nvSpPr>
          <p:spPr>
            <a:xfrm>
              <a:off x="255581" y="2105737"/>
              <a:ext cx="11677" cy="9279"/>
            </a:xfrm>
            <a:custGeom>
              <a:avLst/>
              <a:gdLst/>
              <a:ahLst/>
              <a:cxnLst/>
              <a:rect l="l" t="t" r="r" b="b"/>
              <a:pathLst>
                <a:path w="370" h="294" extrusionOk="0">
                  <a:moveTo>
                    <a:pt x="109" y="0"/>
                  </a:moveTo>
                  <a:cubicBezTo>
                    <a:pt x="47" y="0"/>
                    <a:pt x="11" y="57"/>
                    <a:pt x="1" y="149"/>
                  </a:cubicBezTo>
                  <a:cubicBezTo>
                    <a:pt x="43" y="253"/>
                    <a:pt x="103" y="294"/>
                    <a:pt x="182" y="294"/>
                  </a:cubicBezTo>
                  <a:cubicBezTo>
                    <a:pt x="193" y="294"/>
                    <a:pt x="204" y="293"/>
                    <a:pt x="215" y="291"/>
                  </a:cubicBezTo>
                  <a:cubicBezTo>
                    <a:pt x="298" y="291"/>
                    <a:pt x="370" y="232"/>
                    <a:pt x="322" y="149"/>
                  </a:cubicBezTo>
                  <a:cubicBezTo>
                    <a:pt x="298" y="89"/>
                    <a:pt x="203" y="41"/>
                    <a:pt x="144" y="6"/>
                  </a:cubicBezTo>
                  <a:cubicBezTo>
                    <a:pt x="131" y="2"/>
                    <a:pt x="120" y="0"/>
                    <a:pt x="1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69" name="Google Shape;1069;p4"/>
            <p:cNvSpPr/>
            <p:nvPr/>
          </p:nvSpPr>
          <p:spPr>
            <a:xfrm>
              <a:off x="341642" y="2016267"/>
              <a:ext cx="13539" cy="12245"/>
            </a:xfrm>
            <a:custGeom>
              <a:avLst/>
              <a:gdLst/>
              <a:ahLst/>
              <a:cxnLst/>
              <a:rect l="l" t="t" r="r" b="b"/>
              <a:pathLst>
                <a:path w="429" h="388" extrusionOk="0">
                  <a:moveTo>
                    <a:pt x="78" y="1"/>
                  </a:moveTo>
                  <a:cubicBezTo>
                    <a:pt x="52" y="1"/>
                    <a:pt x="26" y="3"/>
                    <a:pt x="0" y="7"/>
                  </a:cubicBezTo>
                  <a:lnTo>
                    <a:pt x="0" y="138"/>
                  </a:lnTo>
                  <a:cubicBezTo>
                    <a:pt x="60" y="293"/>
                    <a:pt x="179" y="388"/>
                    <a:pt x="322" y="388"/>
                  </a:cubicBezTo>
                  <a:cubicBezTo>
                    <a:pt x="417" y="328"/>
                    <a:pt x="429" y="233"/>
                    <a:pt x="429" y="138"/>
                  </a:cubicBezTo>
                  <a:cubicBezTo>
                    <a:pt x="320" y="49"/>
                    <a:pt x="203" y="1"/>
                    <a:pt x="7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0" name="Google Shape;1070;p4"/>
            <p:cNvSpPr/>
            <p:nvPr/>
          </p:nvSpPr>
          <p:spPr>
            <a:xfrm>
              <a:off x="338265" y="2020244"/>
              <a:ext cx="13918" cy="10951"/>
            </a:xfrm>
            <a:custGeom>
              <a:avLst/>
              <a:gdLst/>
              <a:ahLst/>
              <a:cxnLst/>
              <a:rect l="l" t="t" r="r" b="b"/>
              <a:pathLst>
                <a:path w="441" h="347" extrusionOk="0">
                  <a:moveTo>
                    <a:pt x="119" y="0"/>
                  </a:moveTo>
                  <a:cubicBezTo>
                    <a:pt x="72" y="36"/>
                    <a:pt x="24" y="83"/>
                    <a:pt x="0" y="131"/>
                  </a:cubicBezTo>
                  <a:cubicBezTo>
                    <a:pt x="91" y="213"/>
                    <a:pt x="170" y="347"/>
                    <a:pt x="277" y="347"/>
                  </a:cubicBezTo>
                  <a:cubicBezTo>
                    <a:pt x="325" y="347"/>
                    <a:pt x="378" y="320"/>
                    <a:pt x="441" y="250"/>
                  </a:cubicBezTo>
                  <a:cubicBezTo>
                    <a:pt x="322" y="179"/>
                    <a:pt x="226" y="83"/>
                    <a:pt x="1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1" name="Google Shape;1071;p4"/>
            <p:cNvSpPr/>
            <p:nvPr/>
          </p:nvSpPr>
          <p:spPr>
            <a:xfrm>
              <a:off x="271360" y="2067582"/>
              <a:ext cx="10573" cy="8300"/>
            </a:xfrm>
            <a:custGeom>
              <a:avLst/>
              <a:gdLst/>
              <a:ahLst/>
              <a:cxnLst/>
              <a:rect l="l" t="t" r="r" b="b"/>
              <a:pathLst>
                <a:path w="335" h="263" extrusionOk="0">
                  <a:moveTo>
                    <a:pt x="334" y="12"/>
                  </a:moveTo>
                  <a:cubicBezTo>
                    <a:pt x="215" y="24"/>
                    <a:pt x="84" y="0"/>
                    <a:pt x="1" y="143"/>
                  </a:cubicBezTo>
                  <a:cubicBezTo>
                    <a:pt x="48" y="238"/>
                    <a:pt x="144" y="262"/>
                    <a:pt x="227" y="262"/>
                  </a:cubicBezTo>
                  <a:lnTo>
                    <a:pt x="334" y="262"/>
                  </a:lnTo>
                  <a:lnTo>
                    <a:pt x="334" y="12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2" name="Google Shape;1072;p4"/>
            <p:cNvSpPr/>
            <p:nvPr/>
          </p:nvSpPr>
          <p:spPr>
            <a:xfrm>
              <a:off x="323590" y="2107410"/>
              <a:ext cx="10920" cy="12435"/>
            </a:xfrm>
            <a:custGeom>
              <a:avLst/>
              <a:gdLst/>
              <a:ahLst/>
              <a:cxnLst/>
              <a:rect l="l" t="t" r="r" b="b"/>
              <a:pathLst>
                <a:path w="346" h="394" extrusionOk="0">
                  <a:moveTo>
                    <a:pt x="1" y="0"/>
                  </a:moveTo>
                  <a:cubicBezTo>
                    <a:pt x="1" y="274"/>
                    <a:pt x="191" y="298"/>
                    <a:pt x="346" y="393"/>
                  </a:cubicBezTo>
                  <a:cubicBezTo>
                    <a:pt x="334" y="155"/>
                    <a:pt x="227" y="36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3" name="Google Shape;1073;p4"/>
            <p:cNvSpPr/>
            <p:nvPr/>
          </p:nvSpPr>
          <p:spPr>
            <a:xfrm>
              <a:off x="309136" y="2167530"/>
              <a:ext cx="8111" cy="15843"/>
            </a:xfrm>
            <a:custGeom>
              <a:avLst/>
              <a:gdLst/>
              <a:ahLst/>
              <a:cxnLst/>
              <a:rect l="l" t="t" r="r" b="b"/>
              <a:pathLst>
                <a:path w="257" h="502" extrusionOk="0">
                  <a:moveTo>
                    <a:pt x="256" y="0"/>
                  </a:moveTo>
                  <a:cubicBezTo>
                    <a:pt x="173" y="48"/>
                    <a:pt x="102" y="96"/>
                    <a:pt x="30" y="107"/>
                  </a:cubicBezTo>
                  <a:lnTo>
                    <a:pt x="30" y="238"/>
                  </a:lnTo>
                  <a:cubicBezTo>
                    <a:pt x="1" y="414"/>
                    <a:pt x="35" y="501"/>
                    <a:pt x="160" y="501"/>
                  </a:cubicBezTo>
                  <a:cubicBezTo>
                    <a:pt x="187" y="501"/>
                    <a:pt x="220" y="497"/>
                    <a:pt x="256" y="488"/>
                  </a:cubicBezTo>
                  <a:lnTo>
                    <a:pt x="256" y="119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4" name="Google Shape;1074;p4"/>
            <p:cNvSpPr/>
            <p:nvPr/>
          </p:nvSpPr>
          <p:spPr>
            <a:xfrm>
              <a:off x="369824" y="1980763"/>
              <a:ext cx="36105" cy="30361"/>
            </a:xfrm>
            <a:custGeom>
              <a:avLst/>
              <a:gdLst/>
              <a:ahLst/>
              <a:cxnLst/>
              <a:rect l="l" t="t" r="r" b="b"/>
              <a:pathLst>
                <a:path w="1144" h="962" extrusionOk="0">
                  <a:moveTo>
                    <a:pt x="893" y="1"/>
                  </a:moveTo>
                  <a:cubicBezTo>
                    <a:pt x="631" y="251"/>
                    <a:pt x="250" y="96"/>
                    <a:pt x="0" y="370"/>
                  </a:cubicBezTo>
                  <a:cubicBezTo>
                    <a:pt x="24" y="418"/>
                    <a:pt x="72" y="441"/>
                    <a:pt x="95" y="489"/>
                  </a:cubicBezTo>
                  <a:cubicBezTo>
                    <a:pt x="155" y="620"/>
                    <a:pt x="250" y="739"/>
                    <a:pt x="322" y="870"/>
                  </a:cubicBezTo>
                  <a:cubicBezTo>
                    <a:pt x="402" y="936"/>
                    <a:pt x="469" y="962"/>
                    <a:pt x="529" y="962"/>
                  </a:cubicBezTo>
                  <a:cubicBezTo>
                    <a:pt x="718" y="962"/>
                    <a:pt x="826" y="701"/>
                    <a:pt x="988" y="620"/>
                  </a:cubicBezTo>
                  <a:cubicBezTo>
                    <a:pt x="1143" y="370"/>
                    <a:pt x="1024" y="191"/>
                    <a:pt x="8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5" name="Google Shape;1075;p4"/>
            <p:cNvSpPr/>
            <p:nvPr/>
          </p:nvSpPr>
          <p:spPr>
            <a:xfrm>
              <a:off x="398007" y="1980038"/>
              <a:ext cx="31213" cy="20325"/>
            </a:xfrm>
            <a:custGeom>
              <a:avLst/>
              <a:gdLst/>
              <a:ahLst/>
              <a:cxnLst/>
              <a:rect l="l" t="t" r="r" b="b"/>
              <a:pathLst>
                <a:path w="989" h="644" extrusionOk="0">
                  <a:moveTo>
                    <a:pt x="214" y="0"/>
                  </a:moveTo>
                  <a:cubicBezTo>
                    <a:pt x="143" y="24"/>
                    <a:pt x="72" y="24"/>
                    <a:pt x="0" y="24"/>
                  </a:cubicBezTo>
                  <a:cubicBezTo>
                    <a:pt x="24" y="226"/>
                    <a:pt x="72" y="441"/>
                    <a:pt x="95" y="643"/>
                  </a:cubicBezTo>
                  <a:cubicBezTo>
                    <a:pt x="369" y="417"/>
                    <a:pt x="691" y="393"/>
                    <a:pt x="988" y="262"/>
                  </a:cubicBezTo>
                  <a:cubicBezTo>
                    <a:pt x="738" y="143"/>
                    <a:pt x="441" y="202"/>
                    <a:pt x="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6" name="Google Shape;1076;p4"/>
            <p:cNvSpPr/>
            <p:nvPr/>
          </p:nvSpPr>
          <p:spPr>
            <a:xfrm>
              <a:off x="372823" y="2116057"/>
              <a:ext cx="20703" cy="31592"/>
            </a:xfrm>
            <a:custGeom>
              <a:avLst/>
              <a:gdLst/>
              <a:ahLst/>
              <a:cxnLst/>
              <a:rect l="l" t="t" r="r" b="b"/>
              <a:pathLst>
                <a:path w="656" h="1001" extrusionOk="0">
                  <a:moveTo>
                    <a:pt x="0" y="0"/>
                  </a:moveTo>
                  <a:cubicBezTo>
                    <a:pt x="0" y="476"/>
                    <a:pt x="0" y="929"/>
                    <a:pt x="560" y="1000"/>
                  </a:cubicBezTo>
                  <a:lnTo>
                    <a:pt x="560" y="869"/>
                  </a:lnTo>
                  <a:cubicBezTo>
                    <a:pt x="655" y="595"/>
                    <a:pt x="358" y="476"/>
                    <a:pt x="334" y="250"/>
                  </a:cubicBezTo>
                  <a:cubicBezTo>
                    <a:pt x="227" y="155"/>
                    <a:pt x="108" y="83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7" name="Google Shape;1077;p4"/>
            <p:cNvSpPr/>
            <p:nvPr/>
          </p:nvSpPr>
          <p:spPr>
            <a:xfrm>
              <a:off x="296923" y="2175420"/>
              <a:ext cx="27078" cy="16253"/>
            </a:xfrm>
            <a:custGeom>
              <a:avLst/>
              <a:gdLst/>
              <a:ahLst/>
              <a:cxnLst/>
              <a:rect l="l" t="t" r="r" b="b"/>
              <a:pathLst>
                <a:path w="858" h="515" extrusionOk="0">
                  <a:moveTo>
                    <a:pt x="417" y="0"/>
                  </a:moveTo>
                  <a:lnTo>
                    <a:pt x="417" y="0"/>
                  </a:lnTo>
                  <a:cubicBezTo>
                    <a:pt x="0" y="298"/>
                    <a:pt x="489" y="346"/>
                    <a:pt x="536" y="512"/>
                  </a:cubicBezTo>
                  <a:cubicBezTo>
                    <a:pt x="547" y="511"/>
                    <a:pt x="559" y="511"/>
                    <a:pt x="570" y="511"/>
                  </a:cubicBezTo>
                  <a:cubicBezTo>
                    <a:pt x="605" y="511"/>
                    <a:pt x="641" y="515"/>
                    <a:pt x="675" y="515"/>
                  </a:cubicBezTo>
                  <a:cubicBezTo>
                    <a:pt x="738" y="515"/>
                    <a:pt x="794" y="500"/>
                    <a:pt x="822" y="417"/>
                  </a:cubicBezTo>
                  <a:cubicBezTo>
                    <a:pt x="858" y="274"/>
                    <a:pt x="655" y="381"/>
                    <a:pt x="643" y="262"/>
                  </a:cubicBezTo>
                  <a:cubicBezTo>
                    <a:pt x="536" y="215"/>
                    <a:pt x="465" y="119"/>
                    <a:pt x="4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8" name="Google Shape;1078;p4"/>
            <p:cNvSpPr/>
            <p:nvPr/>
          </p:nvSpPr>
          <p:spPr>
            <a:xfrm>
              <a:off x="351015" y="2176398"/>
              <a:ext cx="18841" cy="12087"/>
            </a:xfrm>
            <a:custGeom>
              <a:avLst/>
              <a:gdLst/>
              <a:ahLst/>
              <a:cxnLst/>
              <a:rect l="l" t="t" r="r" b="b"/>
              <a:pathLst>
                <a:path w="597" h="383" extrusionOk="0">
                  <a:moveTo>
                    <a:pt x="462" y="0"/>
                  </a:moveTo>
                  <a:cubicBezTo>
                    <a:pt x="399" y="0"/>
                    <a:pt x="326" y="73"/>
                    <a:pt x="263" y="88"/>
                  </a:cubicBezTo>
                  <a:cubicBezTo>
                    <a:pt x="132" y="112"/>
                    <a:pt x="25" y="148"/>
                    <a:pt x="1" y="291"/>
                  </a:cubicBezTo>
                  <a:cubicBezTo>
                    <a:pt x="13" y="303"/>
                    <a:pt x="25" y="327"/>
                    <a:pt x="37" y="350"/>
                  </a:cubicBezTo>
                  <a:cubicBezTo>
                    <a:pt x="127" y="359"/>
                    <a:pt x="231" y="382"/>
                    <a:pt x="328" y="382"/>
                  </a:cubicBezTo>
                  <a:cubicBezTo>
                    <a:pt x="359" y="382"/>
                    <a:pt x="389" y="380"/>
                    <a:pt x="418" y="374"/>
                  </a:cubicBezTo>
                  <a:cubicBezTo>
                    <a:pt x="513" y="350"/>
                    <a:pt x="596" y="184"/>
                    <a:pt x="549" y="76"/>
                  </a:cubicBezTo>
                  <a:cubicBezTo>
                    <a:pt x="524" y="20"/>
                    <a:pt x="494" y="0"/>
                    <a:pt x="46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79" name="Google Shape;1079;p4"/>
            <p:cNvSpPr/>
            <p:nvPr/>
          </p:nvSpPr>
          <p:spPr>
            <a:xfrm>
              <a:off x="340538" y="2180690"/>
              <a:ext cx="11646" cy="10951"/>
            </a:xfrm>
            <a:custGeom>
              <a:avLst/>
              <a:gdLst/>
              <a:ahLst/>
              <a:cxnLst/>
              <a:rect l="l" t="t" r="r" b="b"/>
              <a:pathLst>
                <a:path w="369" h="347" extrusionOk="0">
                  <a:moveTo>
                    <a:pt x="68" y="0"/>
                  </a:moveTo>
                  <a:cubicBezTo>
                    <a:pt x="41" y="0"/>
                    <a:pt x="19" y="24"/>
                    <a:pt x="11" y="95"/>
                  </a:cubicBezTo>
                  <a:cubicBezTo>
                    <a:pt x="1" y="290"/>
                    <a:pt x="157" y="347"/>
                    <a:pt x="319" y="347"/>
                  </a:cubicBezTo>
                  <a:cubicBezTo>
                    <a:pt x="336" y="347"/>
                    <a:pt x="352" y="346"/>
                    <a:pt x="369" y="345"/>
                  </a:cubicBezTo>
                  <a:lnTo>
                    <a:pt x="369" y="226"/>
                  </a:lnTo>
                  <a:cubicBezTo>
                    <a:pt x="333" y="167"/>
                    <a:pt x="309" y="95"/>
                    <a:pt x="250" y="95"/>
                  </a:cubicBezTo>
                  <a:cubicBezTo>
                    <a:pt x="202" y="95"/>
                    <a:pt x="123" y="0"/>
                    <a:pt x="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0" name="Google Shape;1080;p4"/>
            <p:cNvSpPr/>
            <p:nvPr/>
          </p:nvSpPr>
          <p:spPr>
            <a:xfrm>
              <a:off x="351773" y="2191957"/>
              <a:ext cx="14328" cy="11677"/>
            </a:xfrm>
            <a:custGeom>
              <a:avLst/>
              <a:gdLst/>
              <a:ahLst/>
              <a:cxnLst/>
              <a:rect l="l" t="t" r="r" b="b"/>
              <a:pathLst>
                <a:path w="454" h="370" extrusionOk="0">
                  <a:moveTo>
                    <a:pt x="1" y="0"/>
                  </a:moveTo>
                  <a:lnTo>
                    <a:pt x="1" y="238"/>
                  </a:lnTo>
                  <a:lnTo>
                    <a:pt x="453" y="369"/>
                  </a:lnTo>
                  <a:cubicBezTo>
                    <a:pt x="370" y="131"/>
                    <a:pt x="167" y="95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1" name="Google Shape;1081;p4"/>
            <p:cNvSpPr/>
            <p:nvPr/>
          </p:nvSpPr>
          <p:spPr>
            <a:xfrm>
              <a:off x="348017" y="2176461"/>
              <a:ext cx="10920" cy="11393"/>
            </a:xfrm>
            <a:custGeom>
              <a:avLst/>
              <a:gdLst/>
              <a:ahLst/>
              <a:cxnLst/>
              <a:rect l="l" t="t" r="r" b="b"/>
              <a:pathLst>
                <a:path w="346" h="361" extrusionOk="0">
                  <a:moveTo>
                    <a:pt x="204" y="1"/>
                  </a:moveTo>
                  <a:cubicBezTo>
                    <a:pt x="116" y="1"/>
                    <a:pt x="67" y="130"/>
                    <a:pt x="1" y="229"/>
                  </a:cubicBezTo>
                  <a:cubicBezTo>
                    <a:pt x="48" y="265"/>
                    <a:pt x="72" y="313"/>
                    <a:pt x="120" y="360"/>
                  </a:cubicBezTo>
                  <a:lnTo>
                    <a:pt x="346" y="86"/>
                  </a:lnTo>
                  <a:cubicBezTo>
                    <a:pt x="288" y="25"/>
                    <a:pt x="243" y="1"/>
                    <a:pt x="20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2" name="Google Shape;1082;p4"/>
            <p:cNvSpPr/>
            <p:nvPr/>
          </p:nvSpPr>
          <p:spPr>
            <a:xfrm>
              <a:off x="379955" y="2123947"/>
              <a:ext cx="30487" cy="20325"/>
            </a:xfrm>
            <a:custGeom>
              <a:avLst/>
              <a:gdLst/>
              <a:ahLst/>
              <a:cxnLst/>
              <a:rect l="l" t="t" r="r" b="b"/>
              <a:pathLst>
                <a:path w="966" h="644" extrusionOk="0">
                  <a:moveTo>
                    <a:pt x="120" y="0"/>
                  </a:moveTo>
                  <a:cubicBezTo>
                    <a:pt x="1" y="298"/>
                    <a:pt x="334" y="381"/>
                    <a:pt x="346" y="619"/>
                  </a:cubicBezTo>
                  <a:cubicBezTo>
                    <a:pt x="370" y="619"/>
                    <a:pt x="405" y="619"/>
                    <a:pt x="453" y="643"/>
                  </a:cubicBezTo>
                  <a:cubicBezTo>
                    <a:pt x="572" y="607"/>
                    <a:pt x="667" y="584"/>
                    <a:pt x="775" y="500"/>
                  </a:cubicBezTo>
                  <a:lnTo>
                    <a:pt x="894" y="500"/>
                  </a:lnTo>
                  <a:cubicBezTo>
                    <a:pt x="965" y="179"/>
                    <a:pt x="703" y="143"/>
                    <a:pt x="57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3" name="Google Shape;1083;p4"/>
            <p:cNvSpPr/>
            <p:nvPr/>
          </p:nvSpPr>
          <p:spPr>
            <a:xfrm>
              <a:off x="408768" y="2144176"/>
              <a:ext cx="12182" cy="10509"/>
            </a:xfrm>
            <a:custGeom>
              <a:avLst/>
              <a:gdLst/>
              <a:ahLst/>
              <a:cxnLst/>
              <a:rect l="l" t="t" r="r" b="b"/>
              <a:pathLst>
                <a:path w="386" h="333" extrusionOk="0">
                  <a:moveTo>
                    <a:pt x="277" y="1"/>
                  </a:moveTo>
                  <a:cubicBezTo>
                    <a:pt x="261" y="1"/>
                    <a:pt x="245" y="5"/>
                    <a:pt x="231" y="14"/>
                  </a:cubicBezTo>
                  <a:cubicBezTo>
                    <a:pt x="159" y="38"/>
                    <a:pt x="88" y="121"/>
                    <a:pt x="40" y="193"/>
                  </a:cubicBezTo>
                  <a:cubicBezTo>
                    <a:pt x="0" y="262"/>
                    <a:pt x="52" y="332"/>
                    <a:pt x="112" y="332"/>
                  </a:cubicBezTo>
                  <a:cubicBezTo>
                    <a:pt x="124" y="332"/>
                    <a:pt x="136" y="329"/>
                    <a:pt x="147" y="324"/>
                  </a:cubicBezTo>
                  <a:cubicBezTo>
                    <a:pt x="231" y="276"/>
                    <a:pt x="350" y="276"/>
                    <a:pt x="385" y="133"/>
                  </a:cubicBezTo>
                  <a:cubicBezTo>
                    <a:pt x="376" y="43"/>
                    <a:pt x="327" y="1"/>
                    <a:pt x="2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4" name="Google Shape;1084;p4"/>
            <p:cNvSpPr/>
            <p:nvPr/>
          </p:nvSpPr>
          <p:spPr>
            <a:xfrm>
              <a:off x="394251" y="2137801"/>
              <a:ext cx="10162" cy="9784"/>
            </a:xfrm>
            <a:custGeom>
              <a:avLst/>
              <a:gdLst/>
              <a:ahLst/>
              <a:cxnLst/>
              <a:rect l="l" t="t" r="r" b="b"/>
              <a:pathLst>
                <a:path w="322" h="310" extrusionOk="0">
                  <a:moveTo>
                    <a:pt x="175" y="1"/>
                  </a:moveTo>
                  <a:cubicBezTo>
                    <a:pt x="99" y="1"/>
                    <a:pt x="38" y="53"/>
                    <a:pt x="0" y="180"/>
                  </a:cubicBezTo>
                  <a:cubicBezTo>
                    <a:pt x="73" y="267"/>
                    <a:pt x="131" y="309"/>
                    <a:pt x="179" y="309"/>
                  </a:cubicBezTo>
                  <a:cubicBezTo>
                    <a:pt x="248" y="309"/>
                    <a:pt x="293" y="219"/>
                    <a:pt x="322" y="49"/>
                  </a:cubicBezTo>
                  <a:cubicBezTo>
                    <a:pt x="269" y="19"/>
                    <a:pt x="219" y="1"/>
                    <a:pt x="17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5" name="Google Shape;1085;p4"/>
            <p:cNvSpPr/>
            <p:nvPr/>
          </p:nvSpPr>
          <p:spPr>
            <a:xfrm>
              <a:off x="422781" y="2155506"/>
              <a:ext cx="20325" cy="12056"/>
            </a:xfrm>
            <a:custGeom>
              <a:avLst/>
              <a:gdLst/>
              <a:ahLst/>
              <a:cxnLst/>
              <a:rect l="l" t="t" r="r" b="b"/>
              <a:pathLst>
                <a:path w="644" h="382" extrusionOk="0">
                  <a:moveTo>
                    <a:pt x="311" y="0"/>
                  </a:moveTo>
                  <a:lnTo>
                    <a:pt x="311" y="0"/>
                  </a:lnTo>
                  <a:cubicBezTo>
                    <a:pt x="203" y="96"/>
                    <a:pt x="1" y="155"/>
                    <a:pt x="203" y="381"/>
                  </a:cubicBezTo>
                  <a:cubicBezTo>
                    <a:pt x="191" y="238"/>
                    <a:pt x="644" y="250"/>
                    <a:pt x="31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6" name="Google Shape;1086;p4"/>
            <p:cNvSpPr/>
            <p:nvPr/>
          </p:nvSpPr>
          <p:spPr>
            <a:xfrm>
              <a:off x="374685" y="2048426"/>
              <a:ext cx="43995" cy="31718"/>
            </a:xfrm>
            <a:custGeom>
              <a:avLst/>
              <a:gdLst/>
              <a:ahLst/>
              <a:cxnLst/>
              <a:rect l="l" t="t" r="r" b="b"/>
              <a:pathLst>
                <a:path w="1394" h="1005" extrusionOk="0">
                  <a:moveTo>
                    <a:pt x="513" y="0"/>
                  </a:moveTo>
                  <a:cubicBezTo>
                    <a:pt x="394" y="36"/>
                    <a:pt x="287" y="71"/>
                    <a:pt x="168" y="119"/>
                  </a:cubicBezTo>
                  <a:cubicBezTo>
                    <a:pt x="1" y="369"/>
                    <a:pt x="180" y="619"/>
                    <a:pt x="156" y="857"/>
                  </a:cubicBezTo>
                  <a:cubicBezTo>
                    <a:pt x="203" y="905"/>
                    <a:pt x="227" y="953"/>
                    <a:pt x="275" y="988"/>
                  </a:cubicBezTo>
                  <a:cubicBezTo>
                    <a:pt x="365" y="999"/>
                    <a:pt x="453" y="1005"/>
                    <a:pt x="540" y="1005"/>
                  </a:cubicBezTo>
                  <a:cubicBezTo>
                    <a:pt x="842" y="1005"/>
                    <a:pt x="1125" y="933"/>
                    <a:pt x="1394" y="738"/>
                  </a:cubicBezTo>
                  <a:cubicBezTo>
                    <a:pt x="1251" y="262"/>
                    <a:pt x="823" y="214"/>
                    <a:pt x="51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7" name="Google Shape;1087;p4"/>
            <p:cNvSpPr/>
            <p:nvPr/>
          </p:nvSpPr>
          <p:spPr>
            <a:xfrm>
              <a:off x="425053" y="2057957"/>
              <a:ext cx="6028" cy="14170"/>
            </a:xfrm>
            <a:custGeom>
              <a:avLst/>
              <a:gdLst/>
              <a:ahLst/>
              <a:cxnLst/>
              <a:rect l="l" t="t" r="r" b="b"/>
              <a:pathLst>
                <a:path w="191" h="449" extrusionOk="0">
                  <a:moveTo>
                    <a:pt x="153" y="1"/>
                  </a:moveTo>
                  <a:cubicBezTo>
                    <a:pt x="125" y="1"/>
                    <a:pt x="83" y="29"/>
                    <a:pt x="60" y="67"/>
                  </a:cubicBezTo>
                  <a:cubicBezTo>
                    <a:pt x="0" y="210"/>
                    <a:pt x="0" y="353"/>
                    <a:pt x="131" y="448"/>
                  </a:cubicBezTo>
                  <a:lnTo>
                    <a:pt x="131" y="329"/>
                  </a:lnTo>
                  <a:cubicBezTo>
                    <a:pt x="143" y="234"/>
                    <a:pt x="191" y="127"/>
                    <a:pt x="179" y="31"/>
                  </a:cubicBezTo>
                  <a:cubicBezTo>
                    <a:pt x="179" y="10"/>
                    <a:pt x="168" y="1"/>
                    <a:pt x="1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8" name="Google Shape;1088;p4"/>
            <p:cNvSpPr/>
            <p:nvPr/>
          </p:nvSpPr>
          <p:spPr>
            <a:xfrm>
              <a:off x="398385" y="2090053"/>
              <a:ext cx="7543" cy="9878"/>
            </a:xfrm>
            <a:custGeom>
              <a:avLst/>
              <a:gdLst/>
              <a:ahLst/>
              <a:cxnLst/>
              <a:rect l="l" t="t" r="r" b="b"/>
              <a:pathLst>
                <a:path w="239" h="313" extrusionOk="0">
                  <a:moveTo>
                    <a:pt x="76" y="0"/>
                  </a:moveTo>
                  <a:cubicBezTo>
                    <a:pt x="56" y="0"/>
                    <a:pt x="12" y="30"/>
                    <a:pt x="12" y="50"/>
                  </a:cubicBezTo>
                  <a:cubicBezTo>
                    <a:pt x="0" y="193"/>
                    <a:pt x="107" y="253"/>
                    <a:pt x="191" y="312"/>
                  </a:cubicBezTo>
                  <a:cubicBezTo>
                    <a:pt x="179" y="193"/>
                    <a:pt x="238" y="62"/>
                    <a:pt x="83" y="3"/>
                  </a:cubicBezTo>
                  <a:cubicBezTo>
                    <a:pt x="82" y="1"/>
                    <a:pt x="79" y="0"/>
                    <a:pt x="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89" name="Google Shape;1089;p4"/>
            <p:cNvSpPr/>
            <p:nvPr/>
          </p:nvSpPr>
          <p:spPr>
            <a:xfrm>
              <a:off x="439507" y="2099047"/>
              <a:ext cx="10383" cy="12529"/>
            </a:xfrm>
            <a:custGeom>
              <a:avLst/>
              <a:gdLst/>
              <a:ahLst/>
              <a:cxnLst/>
              <a:rect l="l" t="t" r="r" b="b"/>
              <a:pathLst>
                <a:path w="329" h="397" extrusionOk="0">
                  <a:moveTo>
                    <a:pt x="196" y="0"/>
                  </a:moveTo>
                  <a:cubicBezTo>
                    <a:pt x="0" y="0"/>
                    <a:pt x="175" y="294"/>
                    <a:pt x="114" y="396"/>
                  </a:cubicBezTo>
                  <a:cubicBezTo>
                    <a:pt x="185" y="277"/>
                    <a:pt x="257" y="146"/>
                    <a:pt x="328" y="27"/>
                  </a:cubicBezTo>
                  <a:cubicBezTo>
                    <a:pt x="272" y="8"/>
                    <a:pt x="229" y="0"/>
                    <a:pt x="1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90" name="Google Shape;1090;p4"/>
            <p:cNvSpPr/>
            <p:nvPr/>
          </p:nvSpPr>
          <p:spPr>
            <a:xfrm>
              <a:off x="357422" y="1996196"/>
              <a:ext cx="22944" cy="12056"/>
            </a:xfrm>
            <a:custGeom>
              <a:avLst/>
              <a:gdLst/>
              <a:ahLst/>
              <a:cxnLst/>
              <a:rect l="l" t="t" r="r" b="b"/>
              <a:pathLst>
                <a:path w="727" h="382" extrusionOk="0">
                  <a:moveTo>
                    <a:pt x="488" y="0"/>
                  </a:moveTo>
                  <a:lnTo>
                    <a:pt x="488" y="0"/>
                  </a:lnTo>
                  <a:cubicBezTo>
                    <a:pt x="0" y="322"/>
                    <a:pt x="703" y="202"/>
                    <a:pt x="608" y="381"/>
                  </a:cubicBezTo>
                  <a:lnTo>
                    <a:pt x="715" y="381"/>
                  </a:lnTo>
                  <a:cubicBezTo>
                    <a:pt x="727" y="191"/>
                    <a:pt x="715" y="12"/>
                    <a:pt x="4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91" name="Google Shape;1091;p4"/>
            <p:cNvSpPr/>
            <p:nvPr/>
          </p:nvSpPr>
          <p:spPr>
            <a:xfrm>
              <a:off x="293546" y="2088254"/>
              <a:ext cx="11677" cy="19567"/>
            </a:xfrm>
            <a:custGeom>
              <a:avLst/>
              <a:gdLst/>
              <a:ahLst/>
              <a:cxnLst/>
              <a:rect l="l" t="t" r="r" b="b"/>
              <a:pathLst>
                <a:path w="370" h="620" extrusionOk="0">
                  <a:moveTo>
                    <a:pt x="60" y="0"/>
                  </a:moveTo>
                  <a:lnTo>
                    <a:pt x="60" y="0"/>
                  </a:lnTo>
                  <a:cubicBezTo>
                    <a:pt x="95" y="202"/>
                    <a:pt x="0" y="441"/>
                    <a:pt x="179" y="619"/>
                  </a:cubicBezTo>
                  <a:cubicBezTo>
                    <a:pt x="226" y="583"/>
                    <a:pt x="250" y="536"/>
                    <a:pt x="286" y="488"/>
                  </a:cubicBezTo>
                  <a:cubicBezTo>
                    <a:pt x="357" y="369"/>
                    <a:pt x="369" y="250"/>
                    <a:pt x="286" y="131"/>
                  </a:cubicBezTo>
                  <a:lnTo>
                    <a:pt x="6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92" name="Google Shape;1092;p4"/>
            <p:cNvSpPr/>
            <p:nvPr/>
          </p:nvSpPr>
          <p:spPr>
            <a:xfrm>
              <a:off x="302919" y="2092009"/>
              <a:ext cx="6817" cy="11298"/>
            </a:xfrm>
            <a:custGeom>
              <a:avLst/>
              <a:gdLst/>
              <a:ahLst/>
              <a:cxnLst/>
              <a:rect l="l" t="t" r="r" b="b"/>
              <a:pathLst>
                <a:path w="216" h="358" extrusionOk="0">
                  <a:moveTo>
                    <a:pt x="1" y="0"/>
                  </a:moveTo>
                  <a:lnTo>
                    <a:pt x="1" y="357"/>
                  </a:lnTo>
                  <a:cubicBezTo>
                    <a:pt x="60" y="298"/>
                    <a:pt x="168" y="238"/>
                    <a:pt x="179" y="143"/>
                  </a:cubicBezTo>
                  <a:cubicBezTo>
                    <a:pt x="215" y="24"/>
                    <a:pt x="96" y="12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93" name="Google Shape;1093;p4"/>
            <p:cNvSpPr/>
            <p:nvPr/>
          </p:nvSpPr>
          <p:spPr>
            <a:xfrm>
              <a:off x="345398" y="2052182"/>
              <a:ext cx="40618" cy="23702"/>
            </a:xfrm>
            <a:custGeom>
              <a:avLst/>
              <a:gdLst/>
              <a:ahLst/>
              <a:cxnLst/>
              <a:rect l="l" t="t" r="r" b="b"/>
              <a:pathLst>
                <a:path w="1287" h="751" extrusionOk="0">
                  <a:moveTo>
                    <a:pt x="1096" y="0"/>
                  </a:moveTo>
                  <a:cubicBezTo>
                    <a:pt x="862" y="11"/>
                    <a:pt x="666" y="249"/>
                    <a:pt x="415" y="249"/>
                  </a:cubicBezTo>
                  <a:cubicBezTo>
                    <a:pt x="384" y="249"/>
                    <a:pt x="354" y="246"/>
                    <a:pt x="322" y="238"/>
                  </a:cubicBezTo>
                  <a:cubicBezTo>
                    <a:pt x="215" y="322"/>
                    <a:pt x="96" y="429"/>
                    <a:pt x="0" y="512"/>
                  </a:cubicBezTo>
                  <a:cubicBezTo>
                    <a:pt x="96" y="607"/>
                    <a:pt x="191" y="679"/>
                    <a:pt x="298" y="750"/>
                  </a:cubicBezTo>
                  <a:cubicBezTo>
                    <a:pt x="441" y="667"/>
                    <a:pt x="572" y="548"/>
                    <a:pt x="750" y="512"/>
                  </a:cubicBezTo>
                  <a:cubicBezTo>
                    <a:pt x="761" y="511"/>
                    <a:pt x="772" y="510"/>
                    <a:pt x="782" y="510"/>
                  </a:cubicBezTo>
                  <a:cubicBezTo>
                    <a:pt x="936" y="510"/>
                    <a:pt x="995" y="672"/>
                    <a:pt x="1096" y="750"/>
                  </a:cubicBezTo>
                  <a:cubicBezTo>
                    <a:pt x="1286" y="500"/>
                    <a:pt x="1131" y="250"/>
                    <a:pt x="10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094" name="Google Shape;1094;p4"/>
            <p:cNvSpPr/>
            <p:nvPr/>
          </p:nvSpPr>
          <p:spPr>
            <a:xfrm>
              <a:off x="354771" y="2066320"/>
              <a:ext cx="18841" cy="13697"/>
            </a:xfrm>
            <a:custGeom>
              <a:avLst/>
              <a:gdLst/>
              <a:ahLst/>
              <a:cxnLst/>
              <a:rect l="l" t="t" r="r" b="b"/>
              <a:pathLst>
                <a:path w="597" h="434" extrusionOk="0">
                  <a:moveTo>
                    <a:pt x="294" y="1"/>
                  </a:moveTo>
                  <a:cubicBezTo>
                    <a:pt x="159" y="1"/>
                    <a:pt x="90" y="168"/>
                    <a:pt x="1" y="302"/>
                  </a:cubicBezTo>
                  <a:cubicBezTo>
                    <a:pt x="14" y="309"/>
                    <a:pt x="28" y="311"/>
                    <a:pt x="43" y="311"/>
                  </a:cubicBezTo>
                  <a:cubicBezTo>
                    <a:pt x="108" y="311"/>
                    <a:pt x="185" y="260"/>
                    <a:pt x="248" y="260"/>
                  </a:cubicBezTo>
                  <a:cubicBezTo>
                    <a:pt x="301" y="260"/>
                    <a:pt x="344" y="297"/>
                    <a:pt x="358" y="433"/>
                  </a:cubicBezTo>
                  <a:cubicBezTo>
                    <a:pt x="549" y="386"/>
                    <a:pt x="596" y="266"/>
                    <a:pt x="453" y="64"/>
                  </a:cubicBezTo>
                  <a:cubicBezTo>
                    <a:pt x="391" y="19"/>
                    <a:pt x="339" y="1"/>
                    <a:pt x="2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</p:spTree>
    <p:extLst>
      <p:ext uri="{BB962C8B-B14F-4D97-AF65-F5344CB8AC3E}">
        <p14:creationId xmlns:p14="http://schemas.microsoft.com/office/powerpoint/2010/main" val="3381936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3"/>
        </a:solidFill>
        <a:effectLst/>
      </p:bgPr>
    </p:bg>
    <p:spTree>
      <p:nvGrpSpPr>
        <p:cNvPr id="1" name="Shape 10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" name="Google Shape;1096;p5"/>
          <p:cNvSpPr/>
          <p:nvPr/>
        </p:nvSpPr>
        <p:spPr>
          <a:xfrm>
            <a:off x="-105398" y="26836"/>
            <a:ext cx="18659968" cy="10335168"/>
          </a:xfrm>
          <a:custGeom>
            <a:avLst/>
            <a:gdLst/>
            <a:ahLst/>
            <a:cxnLst/>
            <a:rect l="l" t="t" r="r" b="b"/>
            <a:pathLst>
              <a:path w="291562" h="161487" extrusionOk="0">
                <a:moveTo>
                  <a:pt x="270415" y="1"/>
                </a:moveTo>
                <a:cubicBezTo>
                  <a:pt x="258379" y="1"/>
                  <a:pt x="243437" y="3345"/>
                  <a:pt x="234495" y="17623"/>
                </a:cubicBezTo>
                <a:cubicBezTo>
                  <a:pt x="218275" y="43520"/>
                  <a:pt x="241487" y="75946"/>
                  <a:pt x="168101" y="75946"/>
                </a:cubicBezTo>
                <a:cubicBezTo>
                  <a:pt x="165369" y="75946"/>
                  <a:pt x="162503" y="75901"/>
                  <a:pt x="159497" y="75809"/>
                </a:cubicBezTo>
                <a:cubicBezTo>
                  <a:pt x="157716" y="75755"/>
                  <a:pt x="155978" y="75728"/>
                  <a:pt x="154283" y="75728"/>
                </a:cubicBezTo>
                <a:cubicBezTo>
                  <a:pt x="76221" y="75728"/>
                  <a:pt x="87261" y="132055"/>
                  <a:pt x="62556" y="145818"/>
                </a:cubicBezTo>
                <a:cubicBezTo>
                  <a:pt x="55701" y="149640"/>
                  <a:pt x="47955" y="151032"/>
                  <a:pt x="40308" y="151032"/>
                </a:cubicBezTo>
                <a:cubicBezTo>
                  <a:pt x="19799" y="151032"/>
                  <a:pt x="1" y="141019"/>
                  <a:pt x="1" y="141019"/>
                </a:cubicBezTo>
                <a:lnTo>
                  <a:pt x="1" y="161486"/>
                </a:lnTo>
                <a:lnTo>
                  <a:pt x="291561" y="161486"/>
                </a:lnTo>
                <a:lnTo>
                  <a:pt x="289370" y="2598"/>
                </a:lnTo>
                <a:cubicBezTo>
                  <a:pt x="289370" y="2598"/>
                  <a:pt x="281021" y="1"/>
                  <a:pt x="270415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097" name="Google Shape;1097;p5"/>
          <p:cNvSpPr txBox="1">
            <a:spLocks noGrp="1"/>
          </p:cNvSpPr>
          <p:nvPr>
            <p:ph type="title"/>
          </p:nvPr>
        </p:nvSpPr>
        <p:spPr>
          <a:xfrm>
            <a:off x="2104750" y="662400"/>
            <a:ext cx="140784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98" name="Google Shape;1098;p5"/>
          <p:cNvSpPr txBox="1">
            <a:spLocks noGrp="1"/>
          </p:cNvSpPr>
          <p:nvPr>
            <p:ph type="body" idx="1"/>
          </p:nvPr>
        </p:nvSpPr>
        <p:spPr>
          <a:xfrm>
            <a:off x="2104850" y="2304950"/>
            <a:ext cx="6609000" cy="68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894558" lvl="0" indent="-621221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739"/>
            </a:lvl1pPr>
            <a:lvl2pPr marL="1789115" lvl="1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2pPr>
            <a:lvl3pPr marL="2683673" lvl="2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3pPr>
            <a:lvl4pPr marL="3578230" lvl="3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4pPr>
            <a:lvl5pPr marL="4472788" lvl="4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5pPr>
            <a:lvl6pPr marL="5367345" lvl="5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6pPr>
            <a:lvl7pPr marL="6261903" lvl="6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7pPr>
            <a:lvl8pPr marL="7156460" lvl="7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8pPr>
            <a:lvl9pPr marL="8051018" lvl="8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9pPr>
          </a:lstStyle>
          <a:p>
            <a:endParaRPr/>
          </a:p>
        </p:txBody>
      </p:sp>
      <p:sp>
        <p:nvSpPr>
          <p:cNvPr id="1099" name="Google Shape;1099;p5"/>
          <p:cNvSpPr txBox="1">
            <a:spLocks noGrp="1"/>
          </p:cNvSpPr>
          <p:nvPr>
            <p:ph type="body" idx="2"/>
          </p:nvPr>
        </p:nvSpPr>
        <p:spPr>
          <a:xfrm>
            <a:off x="9574250" y="2304950"/>
            <a:ext cx="6609000" cy="68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894558" lvl="0" indent="-621221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739"/>
            </a:lvl1pPr>
            <a:lvl2pPr marL="1789115" lvl="1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2pPr>
            <a:lvl3pPr marL="2683673" lvl="2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3pPr>
            <a:lvl4pPr marL="3578230" lvl="3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4pPr>
            <a:lvl5pPr marL="4472788" lvl="4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5pPr>
            <a:lvl6pPr marL="5367345" lvl="5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6pPr>
            <a:lvl7pPr marL="6261903" lvl="6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7pPr>
            <a:lvl8pPr marL="7156460" lvl="7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8pPr>
            <a:lvl9pPr marL="8051018" lvl="8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48307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3"/>
        </a:solidFill>
        <a:effectLst/>
      </p:bgPr>
    </p:bg>
    <p:spTree>
      <p:nvGrpSpPr>
        <p:cNvPr id="1" name="Shape 1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4" name="Google Shape;1104;p7"/>
          <p:cNvGrpSpPr/>
          <p:nvPr/>
        </p:nvGrpSpPr>
        <p:grpSpPr>
          <a:xfrm>
            <a:off x="6267747" y="1"/>
            <a:ext cx="13055254" cy="10337722"/>
            <a:chOff x="3121273" y="0"/>
            <a:chExt cx="6527627" cy="5168861"/>
          </a:xfrm>
        </p:grpSpPr>
        <p:sp>
          <p:nvSpPr>
            <p:cNvPr id="1105" name="Google Shape;1105;p7"/>
            <p:cNvSpPr/>
            <p:nvPr/>
          </p:nvSpPr>
          <p:spPr>
            <a:xfrm>
              <a:off x="3121273" y="0"/>
              <a:ext cx="5604150" cy="5168861"/>
            </a:xfrm>
            <a:custGeom>
              <a:avLst/>
              <a:gdLst/>
              <a:ahLst/>
              <a:cxnLst/>
              <a:rect l="l" t="t" r="r" b="b"/>
              <a:pathLst>
                <a:path w="174952" h="161426" extrusionOk="0">
                  <a:moveTo>
                    <a:pt x="97763" y="1"/>
                  </a:moveTo>
                  <a:cubicBezTo>
                    <a:pt x="98549" y="2846"/>
                    <a:pt x="99037" y="5763"/>
                    <a:pt x="99228" y="8704"/>
                  </a:cubicBezTo>
                  <a:cubicBezTo>
                    <a:pt x="99739" y="17062"/>
                    <a:pt x="97704" y="25421"/>
                    <a:pt x="94155" y="33172"/>
                  </a:cubicBezTo>
                  <a:cubicBezTo>
                    <a:pt x="86321" y="50257"/>
                    <a:pt x="72272" y="64830"/>
                    <a:pt x="58163" y="78451"/>
                  </a:cubicBezTo>
                  <a:cubicBezTo>
                    <a:pt x="43721" y="92405"/>
                    <a:pt x="28302" y="105752"/>
                    <a:pt x="15205" y="120670"/>
                  </a:cubicBezTo>
                  <a:cubicBezTo>
                    <a:pt x="8252" y="128600"/>
                    <a:pt x="1382" y="137780"/>
                    <a:pt x="453" y="147888"/>
                  </a:cubicBezTo>
                  <a:cubicBezTo>
                    <a:pt x="1" y="152734"/>
                    <a:pt x="1156" y="157258"/>
                    <a:pt x="3382" y="161425"/>
                  </a:cubicBezTo>
                  <a:lnTo>
                    <a:pt x="28385" y="161425"/>
                  </a:lnTo>
                  <a:cubicBezTo>
                    <a:pt x="29433" y="154282"/>
                    <a:pt x="31576" y="147257"/>
                    <a:pt x="35231" y="140494"/>
                  </a:cubicBezTo>
                  <a:cubicBezTo>
                    <a:pt x="38827" y="133874"/>
                    <a:pt x="43673" y="127505"/>
                    <a:pt x="49650" y="122230"/>
                  </a:cubicBezTo>
                  <a:cubicBezTo>
                    <a:pt x="54948" y="117551"/>
                    <a:pt x="61890" y="113241"/>
                    <a:pt x="69831" y="113050"/>
                  </a:cubicBezTo>
                  <a:cubicBezTo>
                    <a:pt x="69992" y="113047"/>
                    <a:pt x="70152" y="113045"/>
                    <a:pt x="70313" y="113045"/>
                  </a:cubicBezTo>
                  <a:cubicBezTo>
                    <a:pt x="77634" y="113045"/>
                    <a:pt x="84758" y="117000"/>
                    <a:pt x="88393" y="122290"/>
                  </a:cubicBezTo>
                  <a:cubicBezTo>
                    <a:pt x="91941" y="127457"/>
                    <a:pt x="92417" y="133755"/>
                    <a:pt x="91929" y="139577"/>
                  </a:cubicBezTo>
                  <a:cubicBezTo>
                    <a:pt x="91310" y="146983"/>
                    <a:pt x="89202" y="154186"/>
                    <a:pt x="87369" y="161425"/>
                  </a:cubicBezTo>
                  <a:lnTo>
                    <a:pt x="104835" y="161425"/>
                  </a:lnTo>
                  <a:cubicBezTo>
                    <a:pt x="106109" y="160306"/>
                    <a:pt x="107300" y="159092"/>
                    <a:pt x="108419" y="157806"/>
                  </a:cubicBezTo>
                  <a:cubicBezTo>
                    <a:pt x="112979" y="152496"/>
                    <a:pt x="114932" y="146304"/>
                    <a:pt x="114789" y="139780"/>
                  </a:cubicBezTo>
                  <a:cubicBezTo>
                    <a:pt x="114634" y="132577"/>
                    <a:pt x="112551" y="125350"/>
                    <a:pt x="110765" y="118337"/>
                  </a:cubicBezTo>
                  <a:cubicBezTo>
                    <a:pt x="107050" y="103716"/>
                    <a:pt x="102287" y="88559"/>
                    <a:pt x="104776" y="73498"/>
                  </a:cubicBezTo>
                  <a:cubicBezTo>
                    <a:pt x="105693" y="67914"/>
                    <a:pt x="107610" y="62413"/>
                    <a:pt x="111050" y="57555"/>
                  </a:cubicBezTo>
                  <a:cubicBezTo>
                    <a:pt x="114456" y="52733"/>
                    <a:pt x="119254" y="48769"/>
                    <a:pt x="124743" y="45649"/>
                  </a:cubicBezTo>
                  <a:cubicBezTo>
                    <a:pt x="136899" y="38732"/>
                    <a:pt x="151675" y="35184"/>
                    <a:pt x="162712" y="26826"/>
                  </a:cubicBezTo>
                  <a:cubicBezTo>
                    <a:pt x="168212" y="22658"/>
                    <a:pt x="172213" y="17479"/>
                    <a:pt x="173844" y="11336"/>
                  </a:cubicBezTo>
                  <a:cubicBezTo>
                    <a:pt x="174832" y="7609"/>
                    <a:pt x="174951" y="3775"/>
                    <a:pt x="17440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06" name="Google Shape;1106;p7"/>
            <p:cNvSpPr/>
            <p:nvPr/>
          </p:nvSpPr>
          <p:spPr>
            <a:xfrm>
              <a:off x="8281241" y="0"/>
              <a:ext cx="1367660" cy="2489523"/>
            </a:xfrm>
            <a:custGeom>
              <a:avLst/>
              <a:gdLst/>
              <a:ahLst/>
              <a:cxnLst/>
              <a:rect l="l" t="t" r="r" b="b"/>
              <a:pathLst>
                <a:path w="42696" h="77749" extrusionOk="0">
                  <a:moveTo>
                    <a:pt x="26575" y="1"/>
                  </a:moveTo>
                  <a:cubicBezTo>
                    <a:pt x="26646" y="2180"/>
                    <a:pt x="26492" y="4370"/>
                    <a:pt x="26134" y="6525"/>
                  </a:cubicBezTo>
                  <a:cubicBezTo>
                    <a:pt x="23956" y="19360"/>
                    <a:pt x="12871" y="28742"/>
                    <a:pt x="5179" y="39363"/>
                  </a:cubicBezTo>
                  <a:cubicBezTo>
                    <a:pt x="3072" y="42280"/>
                    <a:pt x="822" y="45387"/>
                    <a:pt x="381" y="48864"/>
                  </a:cubicBezTo>
                  <a:cubicBezTo>
                    <a:pt x="0" y="51900"/>
                    <a:pt x="1084" y="54781"/>
                    <a:pt x="3012" y="57317"/>
                  </a:cubicBezTo>
                  <a:cubicBezTo>
                    <a:pt x="5227" y="60211"/>
                    <a:pt x="8382" y="62592"/>
                    <a:pt x="11621" y="64628"/>
                  </a:cubicBezTo>
                  <a:cubicBezTo>
                    <a:pt x="15324" y="66985"/>
                    <a:pt x="19169" y="69128"/>
                    <a:pt x="23134" y="71033"/>
                  </a:cubicBezTo>
                  <a:cubicBezTo>
                    <a:pt x="29373" y="73998"/>
                    <a:pt x="35945" y="76248"/>
                    <a:pt x="42696" y="77748"/>
                  </a:cubicBezTo>
                  <a:lnTo>
                    <a:pt x="4269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1107" name="Google Shape;1107;p7"/>
          <p:cNvSpPr/>
          <p:nvPr/>
        </p:nvSpPr>
        <p:spPr>
          <a:xfrm>
            <a:off x="13811752" y="5072350"/>
            <a:ext cx="5739272" cy="5265088"/>
          </a:xfrm>
          <a:custGeom>
            <a:avLst/>
            <a:gdLst/>
            <a:ahLst/>
            <a:cxnLst/>
            <a:rect l="l" t="t" r="r" b="b"/>
            <a:pathLst>
              <a:path w="70188" h="64389" extrusionOk="0">
                <a:moveTo>
                  <a:pt x="18568" y="0"/>
                </a:moveTo>
                <a:cubicBezTo>
                  <a:pt x="14432" y="0"/>
                  <a:pt x="10298" y="719"/>
                  <a:pt x="7037" y="2857"/>
                </a:cubicBezTo>
                <a:cubicBezTo>
                  <a:pt x="275" y="7286"/>
                  <a:pt x="1" y="15990"/>
                  <a:pt x="1013" y="22526"/>
                </a:cubicBezTo>
                <a:cubicBezTo>
                  <a:pt x="2358" y="31218"/>
                  <a:pt x="6120" y="39552"/>
                  <a:pt x="6490" y="48363"/>
                </a:cubicBezTo>
                <a:cubicBezTo>
                  <a:pt x="6680" y="52804"/>
                  <a:pt x="5882" y="57257"/>
                  <a:pt x="3834" y="61352"/>
                </a:cubicBezTo>
                <a:cubicBezTo>
                  <a:pt x="3311" y="62400"/>
                  <a:pt x="2727" y="63412"/>
                  <a:pt x="2084" y="64388"/>
                </a:cubicBezTo>
                <a:lnTo>
                  <a:pt x="70188" y="64388"/>
                </a:lnTo>
                <a:lnTo>
                  <a:pt x="70188" y="24252"/>
                </a:lnTo>
                <a:cubicBezTo>
                  <a:pt x="68390" y="22014"/>
                  <a:pt x="66414" y="19931"/>
                  <a:pt x="64283" y="18002"/>
                </a:cubicBezTo>
                <a:cubicBezTo>
                  <a:pt x="59294" y="13513"/>
                  <a:pt x="53424" y="10060"/>
                  <a:pt x="47007" y="7179"/>
                </a:cubicBezTo>
                <a:cubicBezTo>
                  <a:pt x="40256" y="4155"/>
                  <a:pt x="33005" y="1726"/>
                  <a:pt x="25480" y="571"/>
                </a:cubicBezTo>
                <a:cubicBezTo>
                  <a:pt x="23284" y="234"/>
                  <a:pt x="20926" y="0"/>
                  <a:pt x="1856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08" name="Google Shape;1108;p7"/>
          <p:cNvSpPr txBox="1">
            <a:spLocks noGrp="1"/>
          </p:cNvSpPr>
          <p:nvPr>
            <p:ph type="title"/>
          </p:nvPr>
        </p:nvSpPr>
        <p:spPr>
          <a:xfrm>
            <a:off x="1658600" y="1111200"/>
            <a:ext cx="5616000" cy="15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4696"/>
            </a:lvl9pPr>
          </a:lstStyle>
          <a:p>
            <a:endParaRPr/>
          </a:p>
        </p:txBody>
      </p:sp>
      <p:sp>
        <p:nvSpPr>
          <p:cNvPr id="1109" name="Google Shape;1109;p7"/>
          <p:cNvSpPr txBox="1">
            <a:spLocks noGrp="1"/>
          </p:cNvSpPr>
          <p:nvPr>
            <p:ph type="body" idx="1"/>
          </p:nvPr>
        </p:nvSpPr>
        <p:spPr>
          <a:xfrm>
            <a:off x="1658600" y="2779201"/>
            <a:ext cx="5616000" cy="635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894558" lvl="0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1pPr>
            <a:lvl2pPr marL="1789115" lvl="1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2pPr>
            <a:lvl3pPr marL="2683673" lvl="2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3pPr>
            <a:lvl4pPr marL="3578230" lvl="3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4pPr>
            <a:lvl5pPr marL="4472788" lvl="4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5pPr>
            <a:lvl6pPr marL="5367345" lvl="5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6pPr>
            <a:lvl7pPr marL="6261903" lvl="6" indent="-596372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348"/>
            </a:lvl7pPr>
            <a:lvl8pPr marL="7156460" lvl="7" indent="-596372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348"/>
            </a:lvl8pPr>
            <a:lvl9pPr marL="8051018" lvl="8" indent="-596372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348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68909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solidFill>
          <a:schemeClr val="accent3"/>
        </a:solidFill>
        <a:effectLst/>
      </p:bgPr>
    </p:bg>
    <p:spTree>
      <p:nvGrpSpPr>
        <p:cNvPr id="1" name="Shape 1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" name="Google Shape;1111;p8"/>
          <p:cNvSpPr txBox="1">
            <a:spLocks noGrp="1"/>
          </p:cNvSpPr>
          <p:nvPr>
            <p:ph type="title"/>
          </p:nvPr>
        </p:nvSpPr>
        <p:spPr>
          <a:xfrm>
            <a:off x="2776200" y="2363651"/>
            <a:ext cx="12735600" cy="525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92"/>
            </a:lvl9pPr>
          </a:lstStyle>
          <a:p>
            <a:endParaRPr/>
          </a:p>
        </p:txBody>
      </p:sp>
      <p:sp>
        <p:nvSpPr>
          <p:cNvPr id="1112" name="Google Shape;1112;p8"/>
          <p:cNvSpPr/>
          <p:nvPr/>
        </p:nvSpPr>
        <p:spPr>
          <a:xfrm>
            <a:off x="-27088" y="-117978"/>
            <a:ext cx="18342176" cy="10375196"/>
          </a:xfrm>
          <a:custGeom>
            <a:avLst/>
            <a:gdLst/>
            <a:ahLst/>
            <a:cxnLst/>
            <a:rect l="l" t="t" r="r" b="b"/>
            <a:pathLst>
              <a:path w="285215" h="161331" extrusionOk="0">
                <a:moveTo>
                  <a:pt x="1" y="1"/>
                </a:moveTo>
                <a:lnTo>
                  <a:pt x="1" y="161163"/>
                </a:lnTo>
                <a:lnTo>
                  <a:pt x="284108" y="161330"/>
                </a:lnTo>
                <a:lnTo>
                  <a:pt x="285215" y="1799"/>
                </a:lnTo>
                <a:lnTo>
                  <a:pt x="242091" y="2430"/>
                </a:lnTo>
                <a:cubicBezTo>
                  <a:pt x="234625" y="3668"/>
                  <a:pt x="227386" y="6144"/>
                  <a:pt x="222338" y="10228"/>
                </a:cubicBezTo>
                <a:cubicBezTo>
                  <a:pt x="217290" y="14312"/>
                  <a:pt x="214766" y="20170"/>
                  <a:pt x="216992" y="25361"/>
                </a:cubicBezTo>
                <a:cubicBezTo>
                  <a:pt x="221112" y="34981"/>
                  <a:pt x="238269" y="38434"/>
                  <a:pt x="245877" y="46923"/>
                </a:cubicBezTo>
                <a:cubicBezTo>
                  <a:pt x="246865" y="48030"/>
                  <a:pt x="247698" y="49293"/>
                  <a:pt x="247496" y="50590"/>
                </a:cubicBezTo>
                <a:cubicBezTo>
                  <a:pt x="247210" y="52352"/>
                  <a:pt x="245127" y="53650"/>
                  <a:pt x="243496" y="55008"/>
                </a:cubicBezTo>
                <a:cubicBezTo>
                  <a:pt x="237209" y="60246"/>
                  <a:pt x="237007" y="67997"/>
                  <a:pt x="239507" y="74653"/>
                </a:cubicBezTo>
                <a:cubicBezTo>
                  <a:pt x="242007" y="81308"/>
                  <a:pt x="246805" y="87404"/>
                  <a:pt x="249651" y="94000"/>
                </a:cubicBezTo>
                <a:cubicBezTo>
                  <a:pt x="250651" y="96322"/>
                  <a:pt x="251401" y="98858"/>
                  <a:pt x="250211" y="101144"/>
                </a:cubicBezTo>
                <a:cubicBezTo>
                  <a:pt x="247889" y="105597"/>
                  <a:pt x="239507" y="106978"/>
                  <a:pt x="236268" y="111133"/>
                </a:cubicBezTo>
                <a:cubicBezTo>
                  <a:pt x="231244" y="117539"/>
                  <a:pt x="240543" y="127516"/>
                  <a:pt x="232077" y="132077"/>
                </a:cubicBezTo>
                <a:cubicBezTo>
                  <a:pt x="230958" y="132672"/>
                  <a:pt x="229660" y="133077"/>
                  <a:pt x="228315" y="133339"/>
                </a:cubicBezTo>
                <a:cubicBezTo>
                  <a:pt x="223493" y="134279"/>
                  <a:pt x="218433" y="133946"/>
                  <a:pt x="213516" y="134493"/>
                </a:cubicBezTo>
                <a:cubicBezTo>
                  <a:pt x="209110" y="134982"/>
                  <a:pt x="204514" y="136375"/>
                  <a:pt x="202455" y="139185"/>
                </a:cubicBezTo>
                <a:cubicBezTo>
                  <a:pt x="200526" y="141780"/>
                  <a:pt x="200764" y="145507"/>
                  <a:pt x="195299" y="145959"/>
                </a:cubicBezTo>
                <a:cubicBezTo>
                  <a:pt x="195002" y="145981"/>
                  <a:pt x="194706" y="145992"/>
                  <a:pt x="194410" y="145992"/>
                </a:cubicBezTo>
                <a:cubicBezTo>
                  <a:pt x="192615" y="145992"/>
                  <a:pt x="190842" y="145590"/>
                  <a:pt x="189227" y="144792"/>
                </a:cubicBezTo>
                <a:cubicBezTo>
                  <a:pt x="185660" y="143039"/>
                  <a:pt x="181722" y="142366"/>
                  <a:pt x="177685" y="142366"/>
                </a:cubicBezTo>
                <a:cubicBezTo>
                  <a:pt x="172235" y="142366"/>
                  <a:pt x="166605" y="143592"/>
                  <a:pt x="161461" y="145042"/>
                </a:cubicBezTo>
                <a:cubicBezTo>
                  <a:pt x="157281" y="146216"/>
                  <a:pt x="153014" y="147563"/>
                  <a:pt x="148545" y="147563"/>
                </a:cubicBezTo>
                <a:cubicBezTo>
                  <a:pt x="148342" y="147563"/>
                  <a:pt x="148139" y="147560"/>
                  <a:pt x="147936" y="147555"/>
                </a:cubicBezTo>
                <a:cubicBezTo>
                  <a:pt x="144007" y="147459"/>
                  <a:pt x="140316" y="146281"/>
                  <a:pt x="136518" y="145531"/>
                </a:cubicBezTo>
                <a:cubicBezTo>
                  <a:pt x="133107" y="144847"/>
                  <a:pt x="129564" y="144507"/>
                  <a:pt x="126021" y="144507"/>
                </a:cubicBezTo>
                <a:cubicBezTo>
                  <a:pt x="121166" y="144507"/>
                  <a:pt x="116310" y="145145"/>
                  <a:pt x="111789" y="146412"/>
                </a:cubicBezTo>
                <a:cubicBezTo>
                  <a:pt x="107297" y="147671"/>
                  <a:pt x="102814" y="149551"/>
                  <a:pt x="98093" y="149551"/>
                </a:cubicBezTo>
                <a:cubicBezTo>
                  <a:pt x="97546" y="149551"/>
                  <a:pt x="96995" y="149526"/>
                  <a:pt x="96441" y="149472"/>
                </a:cubicBezTo>
                <a:cubicBezTo>
                  <a:pt x="90417" y="148876"/>
                  <a:pt x="86250" y="145078"/>
                  <a:pt x="81344" y="142530"/>
                </a:cubicBezTo>
                <a:cubicBezTo>
                  <a:pt x="76517" y="140035"/>
                  <a:pt x="70556" y="138681"/>
                  <a:pt x="64594" y="138681"/>
                </a:cubicBezTo>
                <a:cubicBezTo>
                  <a:pt x="63616" y="138681"/>
                  <a:pt x="62637" y="138718"/>
                  <a:pt x="61663" y="138792"/>
                </a:cubicBezTo>
                <a:cubicBezTo>
                  <a:pt x="57425" y="139113"/>
                  <a:pt x="53317" y="140113"/>
                  <a:pt x="49066" y="140268"/>
                </a:cubicBezTo>
                <a:cubicBezTo>
                  <a:pt x="48765" y="140279"/>
                  <a:pt x="48462" y="140285"/>
                  <a:pt x="48157" y="140285"/>
                </a:cubicBezTo>
                <a:cubicBezTo>
                  <a:pt x="44157" y="140285"/>
                  <a:pt x="39919" y="139324"/>
                  <a:pt x="37839" y="136934"/>
                </a:cubicBezTo>
                <a:cubicBezTo>
                  <a:pt x="36482" y="135351"/>
                  <a:pt x="36255" y="133422"/>
                  <a:pt x="36351" y="131576"/>
                </a:cubicBezTo>
                <a:cubicBezTo>
                  <a:pt x="36815" y="123171"/>
                  <a:pt x="42804" y="113896"/>
                  <a:pt x="36101" y="106954"/>
                </a:cubicBezTo>
                <a:cubicBezTo>
                  <a:pt x="32933" y="103668"/>
                  <a:pt x="27397" y="101692"/>
                  <a:pt x="24849" y="98156"/>
                </a:cubicBezTo>
                <a:cubicBezTo>
                  <a:pt x="21099" y="92929"/>
                  <a:pt x="25302" y="86583"/>
                  <a:pt x="30576" y="82082"/>
                </a:cubicBezTo>
                <a:cubicBezTo>
                  <a:pt x="35851" y="77570"/>
                  <a:pt x="42518" y="73474"/>
                  <a:pt x="44661" y="67819"/>
                </a:cubicBezTo>
                <a:cubicBezTo>
                  <a:pt x="46292" y="63461"/>
                  <a:pt x="44971" y="59091"/>
                  <a:pt x="42363" y="54924"/>
                </a:cubicBezTo>
                <a:cubicBezTo>
                  <a:pt x="38922" y="49412"/>
                  <a:pt x="42637" y="42994"/>
                  <a:pt x="50519" y="40732"/>
                </a:cubicBezTo>
                <a:cubicBezTo>
                  <a:pt x="58330" y="38505"/>
                  <a:pt x="65521" y="35803"/>
                  <a:pt x="69533" y="30731"/>
                </a:cubicBezTo>
                <a:cubicBezTo>
                  <a:pt x="73355" y="25885"/>
                  <a:pt x="73141" y="19860"/>
                  <a:pt x="70748" y="14586"/>
                </a:cubicBezTo>
                <a:cubicBezTo>
                  <a:pt x="68355" y="9323"/>
                  <a:pt x="63985" y="4620"/>
                  <a:pt x="5967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</p:spTree>
    <p:extLst>
      <p:ext uri="{BB962C8B-B14F-4D97-AF65-F5344CB8AC3E}">
        <p14:creationId xmlns:p14="http://schemas.microsoft.com/office/powerpoint/2010/main" val="13603429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" name="Google Shape;1114;p9"/>
          <p:cNvSpPr/>
          <p:nvPr/>
        </p:nvSpPr>
        <p:spPr>
          <a:xfrm>
            <a:off x="9144000" y="-250"/>
            <a:ext cx="9144000" cy="10287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1115" name="Google Shape;1115;p9"/>
          <p:cNvGrpSpPr/>
          <p:nvPr/>
        </p:nvGrpSpPr>
        <p:grpSpPr>
          <a:xfrm>
            <a:off x="-95550" y="-764149"/>
            <a:ext cx="8418516" cy="11236678"/>
            <a:chOff x="-57460" y="-382070"/>
            <a:chExt cx="5067732" cy="5618339"/>
          </a:xfrm>
        </p:grpSpPr>
        <p:sp>
          <p:nvSpPr>
            <p:cNvPr id="1116" name="Google Shape;1116;p9"/>
            <p:cNvSpPr/>
            <p:nvPr/>
          </p:nvSpPr>
          <p:spPr>
            <a:xfrm>
              <a:off x="-57460" y="2994031"/>
              <a:ext cx="1378339" cy="2242239"/>
            </a:xfrm>
            <a:custGeom>
              <a:avLst/>
              <a:gdLst/>
              <a:ahLst/>
              <a:cxnLst/>
              <a:rect l="l" t="t" r="r" b="b"/>
              <a:pathLst>
                <a:path w="41280" h="67153" extrusionOk="0">
                  <a:moveTo>
                    <a:pt x="1" y="1"/>
                  </a:moveTo>
                  <a:lnTo>
                    <a:pt x="1" y="63306"/>
                  </a:lnTo>
                  <a:cubicBezTo>
                    <a:pt x="1" y="65426"/>
                    <a:pt x="1882" y="67152"/>
                    <a:pt x="4204" y="67152"/>
                  </a:cubicBezTo>
                  <a:lnTo>
                    <a:pt x="41280" y="67152"/>
                  </a:lnTo>
                  <a:cubicBezTo>
                    <a:pt x="32064" y="58079"/>
                    <a:pt x="26516" y="46340"/>
                    <a:pt x="21313" y="34862"/>
                  </a:cubicBezTo>
                  <a:cubicBezTo>
                    <a:pt x="15812" y="22694"/>
                    <a:pt x="10264" y="10181"/>
                    <a:pt x="525" y="501"/>
                  </a:cubicBezTo>
                  <a:cubicBezTo>
                    <a:pt x="346" y="334"/>
                    <a:pt x="179" y="168"/>
                    <a:pt x="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17" name="Google Shape;1117;p9"/>
            <p:cNvSpPr/>
            <p:nvPr/>
          </p:nvSpPr>
          <p:spPr>
            <a:xfrm>
              <a:off x="593390" y="-382070"/>
              <a:ext cx="4416882" cy="1089162"/>
            </a:xfrm>
            <a:custGeom>
              <a:avLst/>
              <a:gdLst/>
              <a:ahLst/>
              <a:cxnLst/>
              <a:rect l="l" t="t" r="r" b="b"/>
              <a:pathLst>
                <a:path w="138006" h="34031" extrusionOk="0">
                  <a:moveTo>
                    <a:pt x="1" y="0"/>
                  </a:moveTo>
                  <a:cubicBezTo>
                    <a:pt x="644" y="357"/>
                    <a:pt x="1275" y="726"/>
                    <a:pt x="1894" y="1107"/>
                  </a:cubicBezTo>
                  <a:cubicBezTo>
                    <a:pt x="11419" y="6977"/>
                    <a:pt x="19051" y="15466"/>
                    <a:pt x="28254" y="21800"/>
                  </a:cubicBezTo>
                  <a:cubicBezTo>
                    <a:pt x="39998" y="29893"/>
                    <a:pt x="54265" y="34030"/>
                    <a:pt x="68510" y="34030"/>
                  </a:cubicBezTo>
                  <a:cubicBezTo>
                    <a:pt x="79163" y="34030"/>
                    <a:pt x="89804" y="31717"/>
                    <a:pt x="99370" y="27015"/>
                  </a:cubicBezTo>
                  <a:cubicBezTo>
                    <a:pt x="111515" y="21038"/>
                    <a:pt x="121659" y="11728"/>
                    <a:pt x="133005" y="4370"/>
                  </a:cubicBezTo>
                  <a:cubicBezTo>
                    <a:pt x="134625" y="3322"/>
                    <a:pt x="136291" y="2310"/>
                    <a:pt x="138006" y="1357"/>
                  </a:cubicBezTo>
                  <a:cubicBezTo>
                    <a:pt x="137280" y="500"/>
                    <a:pt x="136220" y="0"/>
                    <a:pt x="13508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1118" name="Google Shape;1118;p9"/>
          <p:cNvGrpSpPr/>
          <p:nvPr/>
        </p:nvGrpSpPr>
        <p:grpSpPr>
          <a:xfrm>
            <a:off x="9143761" y="-306949"/>
            <a:ext cx="9660274" cy="10779398"/>
            <a:chOff x="5728550" y="-153476"/>
            <a:chExt cx="3608350" cy="5389699"/>
          </a:xfrm>
        </p:grpSpPr>
        <p:sp>
          <p:nvSpPr>
            <p:cNvPr id="1119" name="Google Shape;1119;p9"/>
            <p:cNvSpPr/>
            <p:nvPr/>
          </p:nvSpPr>
          <p:spPr>
            <a:xfrm>
              <a:off x="5728565" y="3489773"/>
              <a:ext cx="3608335" cy="1746449"/>
            </a:xfrm>
            <a:custGeom>
              <a:avLst/>
              <a:gdLst/>
              <a:ahLst/>
              <a:cxnLst/>
              <a:rect l="l" t="t" r="r" b="b"/>
              <a:pathLst>
                <a:path w="106716" h="51651" extrusionOk="0">
                  <a:moveTo>
                    <a:pt x="106716" y="1"/>
                  </a:moveTo>
                  <a:cubicBezTo>
                    <a:pt x="106037" y="322"/>
                    <a:pt x="105359" y="644"/>
                    <a:pt x="104692" y="977"/>
                  </a:cubicBezTo>
                  <a:cubicBezTo>
                    <a:pt x="94595" y="6109"/>
                    <a:pt x="86535" y="13336"/>
                    <a:pt x="78058" y="20051"/>
                  </a:cubicBezTo>
                  <a:cubicBezTo>
                    <a:pt x="71890" y="24921"/>
                    <a:pt x="65246" y="29659"/>
                    <a:pt x="57162" y="32231"/>
                  </a:cubicBezTo>
                  <a:cubicBezTo>
                    <a:pt x="52462" y="33729"/>
                    <a:pt x="47433" y="34422"/>
                    <a:pt x="42376" y="34422"/>
                  </a:cubicBezTo>
                  <a:cubicBezTo>
                    <a:pt x="36378" y="34422"/>
                    <a:pt x="30340" y="33447"/>
                    <a:pt x="24765" y="31683"/>
                  </a:cubicBezTo>
                  <a:cubicBezTo>
                    <a:pt x="15157" y="28635"/>
                    <a:pt x="6846" y="23409"/>
                    <a:pt x="0" y="17253"/>
                  </a:cubicBezTo>
                  <a:lnTo>
                    <a:pt x="0" y="48304"/>
                  </a:lnTo>
                  <a:cubicBezTo>
                    <a:pt x="0" y="50150"/>
                    <a:pt x="1893" y="51650"/>
                    <a:pt x="4227" y="51650"/>
                  </a:cubicBezTo>
                  <a:lnTo>
                    <a:pt x="102489" y="51650"/>
                  </a:lnTo>
                  <a:cubicBezTo>
                    <a:pt x="104823" y="51650"/>
                    <a:pt x="106716" y="50150"/>
                    <a:pt x="106716" y="48304"/>
                  </a:cubicBezTo>
                  <a:lnTo>
                    <a:pt x="10671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20" name="Google Shape;1120;p9"/>
            <p:cNvSpPr/>
            <p:nvPr/>
          </p:nvSpPr>
          <p:spPr>
            <a:xfrm>
              <a:off x="5728550" y="-153476"/>
              <a:ext cx="2885795" cy="940815"/>
            </a:xfrm>
            <a:custGeom>
              <a:avLst/>
              <a:gdLst/>
              <a:ahLst/>
              <a:cxnLst/>
              <a:rect l="l" t="t" r="r" b="b"/>
              <a:pathLst>
                <a:path w="90167" h="23383" extrusionOk="0">
                  <a:moveTo>
                    <a:pt x="4263" y="0"/>
                  </a:moveTo>
                  <a:cubicBezTo>
                    <a:pt x="1905" y="0"/>
                    <a:pt x="0" y="1500"/>
                    <a:pt x="0" y="3346"/>
                  </a:cubicBezTo>
                  <a:lnTo>
                    <a:pt x="0" y="18193"/>
                  </a:lnTo>
                  <a:cubicBezTo>
                    <a:pt x="1322" y="18812"/>
                    <a:pt x="2679" y="19348"/>
                    <a:pt x="4060" y="19812"/>
                  </a:cubicBezTo>
                  <a:cubicBezTo>
                    <a:pt x="9299" y="21562"/>
                    <a:pt x="14978" y="22336"/>
                    <a:pt x="20646" y="22836"/>
                  </a:cubicBezTo>
                  <a:cubicBezTo>
                    <a:pt x="24602" y="23183"/>
                    <a:pt x="28627" y="23383"/>
                    <a:pt x="32650" y="23383"/>
                  </a:cubicBezTo>
                  <a:cubicBezTo>
                    <a:pt x="45068" y="23383"/>
                    <a:pt x="57456" y="21478"/>
                    <a:pt x="67663" y="16109"/>
                  </a:cubicBezTo>
                  <a:cubicBezTo>
                    <a:pt x="75688" y="11882"/>
                    <a:pt x="81796" y="5822"/>
                    <a:pt x="89023" y="774"/>
                  </a:cubicBezTo>
                  <a:cubicBezTo>
                    <a:pt x="89392" y="512"/>
                    <a:pt x="89773" y="262"/>
                    <a:pt x="901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1121" name="Google Shape;1121;p9"/>
          <p:cNvSpPr txBox="1">
            <a:spLocks noGrp="1"/>
          </p:cNvSpPr>
          <p:nvPr>
            <p:ph type="title"/>
          </p:nvPr>
        </p:nvSpPr>
        <p:spPr>
          <a:xfrm>
            <a:off x="1466500" y="2466350"/>
            <a:ext cx="6219600" cy="2964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8218"/>
            </a:lvl9pPr>
          </a:lstStyle>
          <a:p>
            <a:endParaRPr/>
          </a:p>
        </p:txBody>
      </p:sp>
      <p:sp>
        <p:nvSpPr>
          <p:cNvPr id="1122" name="Google Shape;1122;p9"/>
          <p:cNvSpPr txBox="1">
            <a:spLocks noGrp="1"/>
          </p:cNvSpPr>
          <p:nvPr>
            <p:ph type="subTitle" idx="1"/>
          </p:nvPr>
        </p:nvSpPr>
        <p:spPr>
          <a:xfrm>
            <a:off x="1466500" y="5606150"/>
            <a:ext cx="6219600" cy="247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109"/>
            </a:lvl9pPr>
          </a:lstStyle>
          <a:p>
            <a:endParaRPr/>
          </a:p>
        </p:txBody>
      </p:sp>
      <p:sp>
        <p:nvSpPr>
          <p:cNvPr id="1123" name="Google Shape;1123;p9"/>
          <p:cNvSpPr txBox="1">
            <a:spLocks noGrp="1"/>
          </p:cNvSpPr>
          <p:nvPr>
            <p:ph type="body" idx="2"/>
          </p:nvPr>
        </p:nvSpPr>
        <p:spPr>
          <a:xfrm>
            <a:off x="10593250" y="1448151"/>
            <a:ext cx="6245400" cy="739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894558" lvl="0" indent="-621221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1789115" lvl="1" indent="-62122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683673" lvl="2" indent="-621221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578230" lvl="3" indent="-621221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472788" lvl="4" indent="-62122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367345" lvl="5" indent="-621221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261903" lvl="6" indent="-621221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156460" lvl="7" indent="-62122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051018" lvl="8" indent="-621221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382742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bg>
      <p:bgPr>
        <a:solidFill>
          <a:schemeClr val="lt2"/>
        </a:solidFill>
        <a:effectLst/>
      </p:bgPr>
    </p:bg>
    <p:spTree>
      <p:nvGrpSpPr>
        <p:cNvPr id="1" name="Shape 1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" name="Google Shape;1125;p10"/>
          <p:cNvSpPr txBox="1">
            <a:spLocks noGrp="1"/>
          </p:cNvSpPr>
          <p:nvPr>
            <p:ph type="body" idx="1"/>
          </p:nvPr>
        </p:nvSpPr>
        <p:spPr>
          <a:xfrm>
            <a:off x="1897800" y="7978050"/>
            <a:ext cx="11379000" cy="121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894558" lvl="0" indent="-447279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</a:lstStyle>
          <a:p>
            <a:endParaRPr/>
          </a:p>
        </p:txBody>
      </p:sp>
      <p:sp>
        <p:nvSpPr>
          <p:cNvPr id="1126" name="Google Shape;1126;p10"/>
          <p:cNvSpPr/>
          <p:nvPr/>
        </p:nvSpPr>
        <p:spPr>
          <a:xfrm flipH="1">
            <a:off x="14237149" y="6515090"/>
            <a:ext cx="2112670" cy="2097188"/>
          </a:xfrm>
          <a:custGeom>
            <a:avLst/>
            <a:gdLst/>
            <a:ahLst/>
            <a:cxnLst/>
            <a:rect l="l" t="t" r="r" b="b"/>
            <a:pathLst>
              <a:path w="32613" h="32374" extrusionOk="0">
                <a:moveTo>
                  <a:pt x="16312" y="1"/>
                </a:moveTo>
                <a:cubicBezTo>
                  <a:pt x="7299" y="1"/>
                  <a:pt x="1" y="7252"/>
                  <a:pt x="1" y="16181"/>
                </a:cubicBezTo>
                <a:cubicBezTo>
                  <a:pt x="1" y="25123"/>
                  <a:pt x="7299" y="32374"/>
                  <a:pt x="16312" y="32374"/>
                </a:cubicBezTo>
                <a:cubicBezTo>
                  <a:pt x="25314" y="32374"/>
                  <a:pt x="32612" y="25123"/>
                  <a:pt x="32612" y="16181"/>
                </a:cubicBezTo>
                <a:cubicBezTo>
                  <a:pt x="32612" y="7252"/>
                  <a:pt x="25314" y="1"/>
                  <a:pt x="1631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27" name="Google Shape;1127;p10"/>
          <p:cNvSpPr/>
          <p:nvPr/>
        </p:nvSpPr>
        <p:spPr>
          <a:xfrm flipH="1">
            <a:off x="17235096" y="7063401"/>
            <a:ext cx="762360" cy="756522"/>
          </a:xfrm>
          <a:custGeom>
            <a:avLst/>
            <a:gdLst/>
            <a:ahLst/>
            <a:cxnLst/>
            <a:rect l="l" t="t" r="r" b="b"/>
            <a:pathLst>
              <a:path w="4645" h="4609" extrusionOk="0">
                <a:moveTo>
                  <a:pt x="2323" y="1"/>
                </a:moveTo>
                <a:cubicBezTo>
                  <a:pt x="1037" y="1"/>
                  <a:pt x="1" y="1025"/>
                  <a:pt x="1" y="2299"/>
                </a:cubicBezTo>
                <a:cubicBezTo>
                  <a:pt x="1" y="3584"/>
                  <a:pt x="1037" y="4608"/>
                  <a:pt x="2323" y="4608"/>
                </a:cubicBezTo>
                <a:cubicBezTo>
                  <a:pt x="3608" y="4608"/>
                  <a:pt x="4644" y="3584"/>
                  <a:pt x="4644" y="2299"/>
                </a:cubicBezTo>
                <a:cubicBezTo>
                  <a:pt x="4644" y="1025"/>
                  <a:pt x="3608" y="1"/>
                  <a:pt x="2323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28" name="Google Shape;1128;p10"/>
          <p:cNvSpPr/>
          <p:nvPr/>
        </p:nvSpPr>
        <p:spPr>
          <a:xfrm flipH="1">
            <a:off x="349929" y="2791936"/>
            <a:ext cx="300838" cy="299348"/>
          </a:xfrm>
          <a:custGeom>
            <a:avLst/>
            <a:gdLst/>
            <a:ahLst/>
            <a:cxnLst/>
            <a:rect l="l" t="t" r="r" b="b"/>
            <a:pathLst>
              <a:path w="4644" h="4621" extrusionOk="0">
                <a:moveTo>
                  <a:pt x="2322" y="1"/>
                </a:moveTo>
                <a:cubicBezTo>
                  <a:pt x="1036" y="1"/>
                  <a:pt x="0" y="1036"/>
                  <a:pt x="0" y="2310"/>
                </a:cubicBezTo>
                <a:cubicBezTo>
                  <a:pt x="0" y="3584"/>
                  <a:pt x="1036" y="4620"/>
                  <a:pt x="2322" y="4620"/>
                </a:cubicBezTo>
                <a:cubicBezTo>
                  <a:pt x="3608" y="4620"/>
                  <a:pt x="4644" y="3584"/>
                  <a:pt x="4644" y="2310"/>
                </a:cubicBezTo>
                <a:cubicBezTo>
                  <a:pt x="4644" y="1036"/>
                  <a:pt x="3608" y="1"/>
                  <a:pt x="232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29" name="Google Shape;1129;p10"/>
          <p:cNvSpPr/>
          <p:nvPr/>
        </p:nvSpPr>
        <p:spPr>
          <a:xfrm flipH="1">
            <a:off x="13042686" y="9847465"/>
            <a:ext cx="150484" cy="149706"/>
          </a:xfrm>
          <a:custGeom>
            <a:avLst/>
            <a:gdLst/>
            <a:ahLst/>
            <a:cxnLst/>
            <a:rect l="l" t="t" r="r" b="b"/>
            <a:pathLst>
              <a:path w="2323" h="2311" extrusionOk="0">
                <a:moveTo>
                  <a:pt x="1156" y="1"/>
                </a:moveTo>
                <a:cubicBezTo>
                  <a:pt x="513" y="1"/>
                  <a:pt x="1" y="513"/>
                  <a:pt x="1" y="1156"/>
                </a:cubicBezTo>
                <a:cubicBezTo>
                  <a:pt x="1" y="1787"/>
                  <a:pt x="513" y="2310"/>
                  <a:pt x="1156" y="2310"/>
                </a:cubicBezTo>
                <a:cubicBezTo>
                  <a:pt x="1799" y="2310"/>
                  <a:pt x="2322" y="1787"/>
                  <a:pt x="2322" y="1156"/>
                </a:cubicBezTo>
                <a:cubicBezTo>
                  <a:pt x="2322" y="513"/>
                  <a:pt x="1799" y="1"/>
                  <a:pt x="115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0" name="Google Shape;1130;p10"/>
          <p:cNvSpPr/>
          <p:nvPr/>
        </p:nvSpPr>
        <p:spPr>
          <a:xfrm flipH="1">
            <a:off x="15290160" y="339587"/>
            <a:ext cx="150484" cy="149706"/>
          </a:xfrm>
          <a:custGeom>
            <a:avLst/>
            <a:gdLst/>
            <a:ahLst/>
            <a:cxnLst/>
            <a:rect l="l" t="t" r="r" b="b"/>
            <a:pathLst>
              <a:path w="2323" h="2311" extrusionOk="0">
                <a:moveTo>
                  <a:pt x="1168" y="1"/>
                </a:moveTo>
                <a:cubicBezTo>
                  <a:pt x="525" y="1"/>
                  <a:pt x="1" y="513"/>
                  <a:pt x="1" y="1156"/>
                </a:cubicBezTo>
                <a:cubicBezTo>
                  <a:pt x="1" y="1787"/>
                  <a:pt x="525" y="2310"/>
                  <a:pt x="1168" y="2310"/>
                </a:cubicBezTo>
                <a:cubicBezTo>
                  <a:pt x="1811" y="2310"/>
                  <a:pt x="2322" y="1787"/>
                  <a:pt x="2322" y="1156"/>
                </a:cubicBezTo>
                <a:cubicBezTo>
                  <a:pt x="2322" y="513"/>
                  <a:pt x="1811" y="1"/>
                  <a:pt x="116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1" name="Google Shape;1131;p10"/>
          <p:cNvSpPr/>
          <p:nvPr/>
        </p:nvSpPr>
        <p:spPr>
          <a:xfrm flipH="1">
            <a:off x="2402022" y="9847829"/>
            <a:ext cx="150484" cy="148930"/>
          </a:xfrm>
          <a:custGeom>
            <a:avLst/>
            <a:gdLst/>
            <a:ahLst/>
            <a:cxnLst/>
            <a:rect l="l" t="t" r="r" b="b"/>
            <a:pathLst>
              <a:path w="2323" h="2299" extrusionOk="0">
                <a:moveTo>
                  <a:pt x="1167" y="0"/>
                </a:moveTo>
                <a:cubicBezTo>
                  <a:pt x="524" y="0"/>
                  <a:pt x="1" y="512"/>
                  <a:pt x="1" y="1155"/>
                </a:cubicBezTo>
                <a:cubicBezTo>
                  <a:pt x="1" y="1786"/>
                  <a:pt x="524" y="2298"/>
                  <a:pt x="1167" y="2298"/>
                </a:cubicBezTo>
                <a:cubicBezTo>
                  <a:pt x="1798" y="2298"/>
                  <a:pt x="2322" y="1786"/>
                  <a:pt x="2322" y="1155"/>
                </a:cubicBezTo>
                <a:cubicBezTo>
                  <a:pt x="2322" y="512"/>
                  <a:pt x="1798" y="0"/>
                  <a:pt x="1167" y="0"/>
                </a:cubicBezTo>
                <a:close/>
              </a:path>
            </a:pathLst>
          </a:custGeom>
          <a:solidFill>
            <a:srgbClr val="DBD4AD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2" name="Google Shape;1132;p10"/>
          <p:cNvSpPr/>
          <p:nvPr/>
        </p:nvSpPr>
        <p:spPr>
          <a:xfrm flipH="1">
            <a:off x="12447204" y="7366850"/>
            <a:ext cx="150484" cy="149642"/>
          </a:xfrm>
          <a:custGeom>
            <a:avLst/>
            <a:gdLst/>
            <a:ahLst/>
            <a:cxnLst/>
            <a:rect l="l" t="t" r="r" b="b"/>
            <a:pathLst>
              <a:path w="2323" h="2310" extrusionOk="0">
                <a:moveTo>
                  <a:pt x="1168" y="0"/>
                </a:moveTo>
                <a:cubicBezTo>
                  <a:pt x="525" y="0"/>
                  <a:pt x="1" y="512"/>
                  <a:pt x="1" y="1155"/>
                </a:cubicBezTo>
                <a:cubicBezTo>
                  <a:pt x="1" y="1786"/>
                  <a:pt x="525" y="2310"/>
                  <a:pt x="1168" y="2310"/>
                </a:cubicBezTo>
                <a:cubicBezTo>
                  <a:pt x="1799" y="2310"/>
                  <a:pt x="2323" y="1786"/>
                  <a:pt x="2323" y="1155"/>
                </a:cubicBezTo>
                <a:cubicBezTo>
                  <a:pt x="2323" y="512"/>
                  <a:pt x="1799" y="0"/>
                  <a:pt x="116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3" name="Google Shape;1133;p10"/>
          <p:cNvSpPr/>
          <p:nvPr/>
        </p:nvSpPr>
        <p:spPr>
          <a:xfrm flipH="1">
            <a:off x="3005396" y="698755"/>
            <a:ext cx="150484" cy="149642"/>
          </a:xfrm>
          <a:custGeom>
            <a:avLst/>
            <a:gdLst/>
            <a:ahLst/>
            <a:cxnLst/>
            <a:rect l="l" t="t" r="r" b="b"/>
            <a:pathLst>
              <a:path w="2323" h="2310" extrusionOk="0">
                <a:moveTo>
                  <a:pt x="1168" y="0"/>
                </a:moveTo>
                <a:cubicBezTo>
                  <a:pt x="525" y="0"/>
                  <a:pt x="1" y="512"/>
                  <a:pt x="1" y="1155"/>
                </a:cubicBezTo>
                <a:cubicBezTo>
                  <a:pt x="1" y="1786"/>
                  <a:pt x="525" y="2310"/>
                  <a:pt x="1168" y="2310"/>
                </a:cubicBezTo>
                <a:cubicBezTo>
                  <a:pt x="1799" y="2310"/>
                  <a:pt x="2322" y="1786"/>
                  <a:pt x="2322" y="1155"/>
                </a:cubicBezTo>
                <a:cubicBezTo>
                  <a:pt x="2322" y="512"/>
                  <a:pt x="1799" y="0"/>
                  <a:pt x="116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4" name="Google Shape;1134;p10"/>
          <p:cNvSpPr/>
          <p:nvPr/>
        </p:nvSpPr>
        <p:spPr>
          <a:xfrm flipH="1">
            <a:off x="363516" y="1633291"/>
            <a:ext cx="150484" cy="148930"/>
          </a:xfrm>
          <a:custGeom>
            <a:avLst/>
            <a:gdLst/>
            <a:ahLst/>
            <a:cxnLst/>
            <a:rect l="l" t="t" r="r" b="b"/>
            <a:pathLst>
              <a:path w="2323" h="2299" extrusionOk="0">
                <a:moveTo>
                  <a:pt x="1156" y="1"/>
                </a:moveTo>
                <a:cubicBezTo>
                  <a:pt x="513" y="1"/>
                  <a:pt x="1" y="513"/>
                  <a:pt x="1" y="1144"/>
                </a:cubicBezTo>
                <a:cubicBezTo>
                  <a:pt x="1" y="1787"/>
                  <a:pt x="513" y="2299"/>
                  <a:pt x="1156" y="2299"/>
                </a:cubicBezTo>
                <a:cubicBezTo>
                  <a:pt x="1799" y="2299"/>
                  <a:pt x="2323" y="1787"/>
                  <a:pt x="2323" y="1144"/>
                </a:cubicBezTo>
                <a:cubicBezTo>
                  <a:pt x="2323" y="513"/>
                  <a:pt x="1799" y="1"/>
                  <a:pt x="115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5" name="Google Shape;1135;p10"/>
          <p:cNvSpPr/>
          <p:nvPr/>
        </p:nvSpPr>
        <p:spPr>
          <a:xfrm flipH="1">
            <a:off x="17724287" y="2792348"/>
            <a:ext cx="300838" cy="298572"/>
          </a:xfrm>
          <a:custGeom>
            <a:avLst/>
            <a:gdLst/>
            <a:ahLst/>
            <a:cxnLst/>
            <a:rect l="l" t="t" r="r" b="b"/>
            <a:pathLst>
              <a:path w="4644" h="4609" extrusionOk="0">
                <a:moveTo>
                  <a:pt x="2322" y="1"/>
                </a:moveTo>
                <a:cubicBezTo>
                  <a:pt x="1036" y="1"/>
                  <a:pt x="0" y="1025"/>
                  <a:pt x="0" y="2299"/>
                </a:cubicBezTo>
                <a:cubicBezTo>
                  <a:pt x="0" y="3573"/>
                  <a:pt x="1036" y="4608"/>
                  <a:pt x="2322" y="4608"/>
                </a:cubicBezTo>
                <a:cubicBezTo>
                  <a:pt x="3596" y="4608"/>
                  <a:pt x="4644" y="3573"/>
                  <a:pt x="4644" y="2299"/>
                </a:cubicBezTo>
                <a:cubicBezTo>
                  <a:pt x="4644" y="1025"/>
                  <a:pt x="3596" y="1"/>
                  <a:pt x="232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6" name="Google Shape;1136;p10"/>
          <p:cNvSpPr/>
          <p:nvPr/>
        </p:nvSpPr>
        <p:spPr>
          <a:xfrm flipH="1">
            <a:off x="17235102" y="9342016"/>
            <a:ext cx="248432" cy="246876"/>
          </a:xfrm>
          <a:custGeom>
            <a:avLst/>
            <a:gdLst/>
            <a:ahLst/>
            <a:cxnLst/>
            <a:rect l="l" t="t" r="r" b="b"/>
            <a:pathLst>
              <a:path w="3835" h="3811" extrusionOk="0">
                <a:moveTo>
                  <a:pt x="1918" y="0"/>
                </a:moveTo>
                <a:cubicBezTo>
                  <a:pt x="858" y="0"/>
                  <a:pt x="1" y="846"/>
                  <a:pt x="1" y="1905"/>
                </a:cubicBezTo>
                <a:cubicBezTo>
                  <a:pt x="1" y="2953"/>
                  <a:pt x="858" y="3810"/>
                  <a:pt x="1918" y="3810"/>
                </a:cubicBezTo>
                <a:cubicBezTo>
                  <a:pt x="2977" y="3810"/>
                  <a:pt x="3835" y="2953"/>
                  <a:pt x="3835" y="1905"/>
                </a:cubicBezTo>
                <a:cubicBezTo>
                  <a:pt x="3835" y="846"/>
                  <a:pt x="2977" y="0"/>
                  <a:pt x="191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37" name="Google Shape;1137;p10"/>
          <p:cNvSpPr/>
          <p:nvPr/>
        </p:nvSpPr>
        <p:spPr>
          <a:xfrm flipH="1">
            <a:off x="18025151" y="192376"/>
            <a:ext cx="248366" cy="246876"/>
          </a:xfrm>
          <a:custGeom>
            <a:avLst/>
            <a:gdLst/>
            <a:ahLst/>
            <a:cxnLst/>
            <a:rect l="l" t="t" r="r" b="b"/>
            <a:pathLst>
              <a:path w="3834" h="3811" extrusionOk="0">
                <a:moveTo>
                  <a:pt x="1917" y="1"/>
                </a:moveTo>
                <a:cubicBezTo>
                  <a:pt x="857" y="1"/>
                  <a:pt x="0" y="846"/>
                  <a:pt x="0" y="1906"/>
                </a:cubicBezTo>
                <a:cubicBezTo>
                  <a:pt x="0" y="2954"/>
                  <a:pt x="857" y="3811"/>
                  <a:pt x="1917" y="3811"/>
                </a:cubicBezTo>
                <a:cubicBezTo>
                  <a:pt x="2977" y="3811"/>
                  <a:pt x="3834" y="2954"/>
                  <a:pt x="3834" y="1906"/>
                </a:cubicBezTo>
                <a:cubicBezTo>
                  <a:pt x="3834" y="846"/>
                  <a:pt x="2977" y="1"/>
                  <a:pt x="191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1138" name="Google Shape;1138;p10"/>
          <p:cNvGrpSpPr/>
          <p:nvPr/>
        </p:nvGrpSpPr>
        <p:grpSpPr>
          <a:xfrm rot="-5400000" flipH="1">
            <a:off x="-318936" y="8303870"/>
            <a:ext cx="2317764" cy="1679940"/>
            <a:chOff x="8015407" y="-1794215"/>
            <a:chExt cx="1158882" cy="839970"/>
          </a:xfrm>
        </p:grpSpPr>
        <p:sp>
          <p:nvSpPr>
            <p:cNvPr id="1139" name="Google Shape;1139;p10"/>
            <p:cNvSpPr/>
            <p:nvPr/>
          </p:nvSpPr>
          <p:spPr>
            <a:xfrm>
              <a:off x="8015407" y="-1794215"/>
              <a:ext cx="1158882" cy="839970"/>
            </a:xfrm>
            <a:custGeom>
              <a:avLst/>
              <a:gdLst/>
              <a:ahLst/>
              <a:cxnLst/>
              <a:rect l="l" t="t" r="r" b="b"/>
              <a:pathLst>
                <a:path w="35779" h="25933" extrusionOk="0">
                  <a:moveTo>
                    <a:pt x="1" y="0"/>
                  </a:moveTo>
                  <a:cubicBezTo>
                    <a:pt x="298" y="2334"/>
                    <a:pt x="1048" y="4655"/>
                    <a:pt x="1882" y="6667"/>
                  </a:cubicBezTo>
                  <a:cubicBezTo>
                    <a:pt x="3930" y="11620"/>
                    <a:pt x="7156" y="16919"/>
                    <a:pt x="11621" y="20062"/>
                  </a:cubicBezTo>
                  <a:cubicBezTo>
                    <a:pt x="17044" y="23882"/>
                    <a:pt x="23566" y="25933"/>
                    <a:pt x="30022" y="25933"/>
                  </a:cubicBezTo>
                  <a:cubicBezTo>
                    <a:pt x="31958" y="25933"/>
                    <a:pt x="33887" y="25748"/>
                    <a:pt x="35779" y="25372"/>
                  </a:cubicBezTo>
                  <a:lnTo>
                    <a:pt x="35779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0" name="Google Shape;1140;p10"/>
            <p:cNvSpPr/>
            <p:nvPr/>
          </p:nvSpPr>
          <p:spPr>
            <a:xfrm>
              <a:off x="8232423" y="-1594620"/>
              <a:ext cx="67533" cy="52472"/>
            </a:xfrm>
            <a:custGeom>
              <a:avLst/>
              <a:gdLst/>
              <a:ahLst/>
              <a:cxnLst/>
              <a:rect l="l" t="t" r="r" b="b"/>
              <a:pathLst>
                <a:path w="2085" h="1620" extrusionOk="0">
                  <a:moveTo>
                    <a:pt x="1037" y="1"/>
                  </a:moveTo>
                  <a:cubicBezTo>
                    <a:pt x="1" y="1"/>
                    <a:pt x="1" y="1620"/>
                    <a:pt x="1037" y="1620"/>
                  </a:cubicBezTo>
                  <a:cubicBezTo>
                    <a:pt x="2084" y="1620"/>
                    <a:pt x="2073" y="1"/>
                    <a:pt x="10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1" name="Google Shape;1141;p10"/>
            <p:cNvSpPr/>
            <p:nvPr/>
          </p:nvSpPr>
          <p:spPr>
            <a:xfrm>
              <a:off x="8503521" y="-1646670"/>
              <a:ext cx="67533" cy="52083"/>
            </a:xfrm>
            <a:custGeom>
              <a:avLst/>
              <a:gdLst/>
              <a:ahLst/>
              <a:cxnLst/>
              <a:rect l="l" t="t" r="r" b="b"/>
              <a:pathLst>
                <a:path w="2085" h="1608" extrusionOk="0">
                  <a:moveTo>
                    <a:pt x="1049" y="0"/>
                  </a:moveTo>
                  <a:cubicBezTo>
                    <a:pt x="1" y="0"/>
                    <a:pt x="1" y="1608"/>
                    <a:pt x="1049" y="1608"/>
                  </a:cubicBezTo>
                  <a:cubicBezTo>
                    <a:pt x="2085" y="1608"/>
                    <a:pt x="2085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2" name="Google Shape;1142;p10"/>
            <p:cNvSpPr/>
            <p:nvPr/>
          </p:nvSpPr>
          <p:spPr>
            <a:xfrm>
              <a:off x="8441074" y="-1396399"/>
              <a:ext cx="67501" cy="52083"/>
            </a:xfrm>
            <a:custGeom>
              <a:avLst/>
              <a:gdLst/>
              <a:ahLst/>
              <a:cxnLst/>
              <a:rect l="l" t="t" r="r" b="b"/>
              <a:pathLst>
                <a:path w="2084" h="1608" extrusionOk="0">
                  <a:moveTo>
                    <a:pt x="1036" y="1"/>
                  </a:moveTo>
                  <a:cubicBezTo>
                    <a:pt x="0" y="1"/>
                    <a:pt x="0" y="1608"/>
                    <a:pt x="1036" y="1608"/>
                  </a:cubicBezTo>
                  <a:cubicBezTo>
                    <a:pt x="2084" y="1608"/>
                    <a:pt x="2072" y="1"/>
                    <a:pt x="1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3" name="Google Shape;1143;p10"/>
            <p:cNvSpPr/>
            <p:nvPr/>
          </p:nvSpPr>
          <p:spPr>
            <a:xfrm>
              <a:off x="8785048" y="-1563365"/>
              <a:ext cx="67533" cy="52083"/>
            </a:xfrm>
            <a:custGeom>
              <a:avLst/>
              <a:gdLst/>
              <a:ahLst/>
              <a:cxnLst/>
              <a:rect l="l" t="t" r="r" b="b"/>
              <a:pathLst>
                <a:path w="2085" h="1608" extrusionOk="0">
                  <a:moveTo>
                    <a:pt x="1048" y="0"/>
                  </a:moveTo>
                  <a:cubicBezTo>
                    <a:pt x="1" y="0"/>
                    <a:pt x="1" y="1607"/>
                    <a:pt x="1048" y="1607"/>
                  </a:cubicBezTo>
                  <a:cubicBezTo>
                    <a:pt x="2084" y="1607"/>
                    <a:pt x="2084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4" name="Google Shape;1144;p10"/>
            <p:cNvSpPr/>
            <p:nvPr/>
          </p:nvSpPr>
          <p:spPr>
            <a:xfrm>
              <a:off x="8764222" y="-1271053"/>
              <a:ext cx="67533" cy="52083"/>
            </a:xfrm>
            <a:custGeom>
              <a:avLst/>
              <a:gdLst/>
              <a:ahLst/>
              <a:cxnLst/>
              <a:rect l="l" t="t" r="r" b="b"/>
              <a:pathLst>
                <a:path w="2085" h="1608" extrusionOk="0">
                  <a:moveTo>
                    <a:pt x="1048" y="0"/>
                  </a:moveTo>
                  <a:cubicBezTo>
                    <a:pt x="1" y="0"/>
                    <a:pt x="1" y="1607"/>
                    <a:pt x="1048" y="1607"/>
                  </a:cubicBezTo>
                  <a:cubicBezTo>
                    <a:pt x="2084" y="1607"/>
                    <a:pt x="2084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5" name="Google Shape;1145;p10"/>
            <p:cNvSpPr/>
            <p:nvPr/>
          </p:nvSpPr>
          <p:spPr>
            <a:xfrm>
              <a:off x="9066964" y="-1552579"/>
              <a:ext cx="67501" cy="52083"/>
            </a:xfrm>
            <a:custGeom>
              <a:avLst/>
              <a:gdLst/>
              <a:ahLst/>
              <a:cxnLst/>
              <a:rect l="l" t="t" r="r" b="b"/>
              <a:pathLst>
                <a:path w="2084" h="1608" extrusionOk="0">
                  <a:moveTo>
                    <a:pt x="1036" y="0"/>
                  </a:moveTo>
                  <a:cubicBezTo>
                    <a:pt x="0" y="0"/>
                    <a:pt x="0" y="1608"/>
                    <a:pt x="1036" y="1608"/>
                  </a:cubicBezTo>
                  <a:cubicBezTo>
                    <a:pt x="2084" y="1608"/>
                    <a:pt x="2084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46" name="Google Shape;1146;p10"/>
            <p:cNvSpPr/>
            <p:nvPr/>
          </p:nvSpPr>
          <p:spPr>
            <a:xfrm>
              <a:off x="9066964" y="-1124913"/>
              <a:ext cx="67501" cy="52083"/>
            </a:xfrm>
            <a:custGeom>
              <a:avLst/>
              <a:gdLst/>
              <a:ahLst/>
              <a:cxnLst/>
              <a:rect l="l" t="t" r="r" b="b"/>
              <a:pathLst>
                <a:path w="2084" h="1608" extrusionOk="0">
                  <a:moveTo>
                    <a:pt x="1036" y="0"/>
                  </a:moveTo>
                  <a:cubicBezTo>
                    <a:pt x="0" y="0"/>
                    <a:pt x="0" y="1608"/>
                    <a:pt x="1036" y="1608"/>
                  </a:cubicBezTo>
                  <a:cubicBezTo>
                    <a:pt x="2084" y="1608"/>
                    <a:pt x="2084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1147" name="Google Shape;1147;p10"/>
          <p:cNvSpPr/>
          <p:nvPr/>
        </p:nvSpPr>
        <p:spPr>
          <a:xfrm flipH="1">
            <a:off x="542607" y="6943254"/>
            <a:ext cx="466938" cy="463388"/>
          </a:xfrm>
          <a:custGeom>
            <a:avLst/>
            <a:gdLst/>
            <a:ahLst/>
            <a:cxnLst/>
            <a:rect l="l" t="t" r="r" b="b"/>
            <a:pathLst>
              <a:path w="4645" h="4609" extrusionOk="0">
                <a:moveTo>
                  <a:pt x="2323" y="1"/>
                </a:moveTo>
                <a:cubicBezTo>
                  <a:pt x="1037" y="1"/>
                  <a:pt x="1" y="1025"/>
                  <a:pt x="1" y="2299"/>
                </a:cubicBezTo>
                <a:cubicBezTo>
                  <a:pt x="1" y="3584"/>
                  <a:pt x="1037" y="4608"/>
                  <a:pt x="2323" y="4608"/>
                </a:cubicBezTo>
                <a:cubicBezTo>
                  <a:pt x="3608" y="4608"/>
                  <a:pt x="4644" y="3584"/>
                  <a:pt x="4644" y="2299"/>
                </a:cubicBezTo>
                <a:cubicBezTo>
                  <a:pt x="4644" y="1025"/>
                  <a:pt x="3608" y="1"/>
                  <a:pt x="2323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1148" name="Google Shape;1148;p10"/>
          <p:cNvGrpSpPr/>
          <p:nvPr/>
        </p:nvGrpSpPr>
        <p:grpSpPr>
          <a:xfrm flipH="1">
            <a:off x="11910422" y="12920"/>
            <a:ext cx="2904736" cy="1137860"/>
            <a:chOff x="1823567" y="6460"/>
            <a:chExt cx="1452368" cy="568930"/>
          </a:xfrm>
        </p:grpSpPr>
        <p:sp>
          <p:nvSpPr>
            <p:cNvPr id="1149" name="Google Shape;1149;p10"/>
            <p:cNvSpPr/>
            <p:nvPr/>
          </p:nvSpPr>
          <p:spPr>
            <a:xfrm>
              <a:off x="1823567" y="6460"/>
              <a:ext cx="1452368" cy="568930"/>
            </a:xfrm>
            <a:custGeom>
              <a:avLst/>
              <a:gdLst/>
              <a:ahLst/>
              <a:cxnLst/>
              <a:rect l="l" t="t" r="r" b="b"/>
              <a:pathLst>
                <a:path w="44840" h="17565" extrusionOk="0">
                  <a:moveTo>
                    <a:pt x="1" y="0"/>
                  </a:moveTo>
                  <a:cubicBezTo>
                    <a:pt x="2549" y="10299"/>
                    <a:pt x="13776" y="17407"/>
                    <a:pt x="24171" y="17562"/>
                  </a:cubicBezTo>
                  <a:cubicBezTo>
                    <a:pt x="24295" y="17564"/>
                    <a:pt x="24419" y="17565"/>
                    <a:pt x="24544" y="17565"/>
                  </a:cubicBezTo>
                  <a:cubicBezTo>
                    <a:pt x="30407" y="17565"/>
                    <a:pt x="36753" y="15369"/>
                    <a:pt x="40577" y="10775"/>
                  </a:cubicBezTo>
                  <a:cubicBezTo>
                    <a:pt x="43137" y="7703"/>
                    <a:pt x="44328" y="3905"/>
                    <a:pt x="4484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0" name="Google Shape;1150;p10"/>
            <p:cNvSpPr/>
            <p:nvPr/>
          </p:nvSpPr>
          <p:spPr>
            <a:xfrm>
              <a:off x="2012526" y="173503"/>
              <a:ext cx="67533" cy="52116"/>
            </a:xfrm>
            <a:custGeom>
              <a:avLst/>
              <a:gdLst/>
              <a:ahLst/>
              <a:cxnLst/>
              <a:rect l="l" t="t" r="r" b="b"/>
              <a:pathLst>
                <a:path w="2085" h="1609" extrusionOk="0">
                  <a:moveTo>
                    <a:pt x="1037" y="1"/>
                  </a:moveTo>
                  <a:cubicBezTo>
                    <a:pt x="1" y="1"/>
                    <a:pt x="1" y="1608"/>
                    <a:pt x="1037" y="1608"/>
                  </a:cubicBezTo>
                  <a:cubicBezTo>
                    <a:pt x="2085" y="1608"/>
                    <a:pt x="2073" y="1"/>
                    <a:pt x="10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1" name="Google Shape;1151;p10"/>
            <p:cNvSpPr/>
            <p:nvPr/>
          </p:nvSpPr>
          <p:spPr>
            <a:xfrm>
              <a:off x="2283656" y="131851"/>
              <a:ext cx="67501" cy="52116"/>
            </a:xfrm>
            <a:custGeom>
              <a:avLst/>
              <a:gdLst/>
              <a:ahLst/>
              <a:cxnLst/>
              <a:rect l="l" t="t" r="r" b="b"/>
              <a:pathLst>
                <a:path w="2084" h="1609" extrusionOk="0">
                  <a:moveTo>
                    <a:pt x="1048" y="1"/>
                  </a:moveTo>
                  <a:cubicBezTo>
                    <a:pt x="0" y="1"/>
                    <a:pt x="0" y="1608"/>
                    <a:pt x="1048" y="1608"/>
                  </a:cubicBezTo>
                  <a:cubicBezTo>
                    <a:pt x="2084" y="1608"/>
                    <a:pt x="208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2" name="Google Shape;1152;p10"/>
            <p:cNvSpPr/>
            <p:nvPr/>
          </p:nvSpPr>
          <p:spPr>
            <a:xfrm>
              <a:off x="2304482" y="350899"/>
              <a:ext cx="67501" cy="52083"/>
            </a:xfrm>
            <a:custGeom>
              <a:avLst/>
              <a:gdLst/>
              <a:ahLst/>
              <a:cxnLst/>
              <a:rect l="l" t="t" r="r" b="b"/>
              <a:pathLst>
                <a:path w="2084" h="1608" extrusionOk="0">
                  <a:moveTo>
                    <a:pt x="1048" y="1"/>
                  </a:moveTo>
                  <a:cubicBezTo>
                    <a:pt x="0" y="1"/>
                    <a:pt x="0" y="1608"/>
                    <a:pt x="1048" y="1608"/>
                  </a:cubicBezTo>
                  <a:cubicBezTo>
                    <a:pt x="2084" y="1608"/>
                    <a:pt x="208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3" name="Google Shape;1153;p10"/>
            <p:cNvSpPr/>
            <p:nvPr/>
          </p:nvSpPr>
          <p:spPr>
            <a:xfrm>
              <a:off x="2513101" y="173503"/>
              <a:ext cx="67501" cy="52116"/>
            </a:xfrm>
            <a:custGeom>
              <a:avLst/>
              <a:gdLst/>
              <a:ahLst/>
              <a:cxnLst/>
              <a:rect l="l" t="t" r="r" b="b"/>
              <a:pathLst>
                <a:path w="2084" h="1609" extrusionOk="0">
                  <a:moveTo>
                    <a:pt x="1048" y="1"/>
                  </a:moveTo>
                  <a:cubicBezTo>
                    <a:pt x="0" y="1"/>
                    <a:pt x="0" y="1608"/>
                    <a:pt x="1048" y="1608"/>
                  </a:cubicBezTo>
                  <a:cubicBezTo>
                    <a:pt x="2084" y="1608"/>
                    <a:pt x="208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4" name="Google Shape;1154;p10"/>
            <p:cNvSpPr/>
            <p:nvPr/>
          </p:nvSpPr>
          <p:spPr>
            <a:xfrm>
              <a:off x="2638415" y="402948"/>
              <a:ext cx="67533" cy="52116"/>
            </a:xfrm>
            <a:custGeom>
              <a:avLst/>
              <a:gdLst/>
              <a:ahLst/>
              <a:cxnLst/>
              <a:rect l="l" t="t" r="r" b="b"/>
              <a:pathLst>
                <a:path w="2085" h="1609" extrusionOk="0">
                  <a:moveTo>
                    <a:pt x="1037" y="1"/>
                  </a:moveTo>
                  <a:cubicBezTo>
                    <a:pt x="1" y="1"/>
                    <a:pt x="1" y="1608"/>
                    <a:pt x="1037" y="1608"/>
                  </a:cubicBezTo>
                  <a:cubicBezTo>
                    <a:pt x="2084" y="1608"/>
                    <a:pt x="2084" y="1"/>
                    <a:pt x="10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55" name="Google Shape;1155;p10"/>
            <p:cNvSpPr/>
            <p:nvPr/>
          </p:nvSpPr>
          <p:spPr>
            <a:xfrm>
              <a:off x="2878290" y="142280"/>
              <a:ext cx="67533" cy="52083"/>
            </a:xfrm>
            <a:custGeom>
              <a:avLst/>
              <a:gdLst/>
              <a:ahLst/>
              <a:cxnLst/>
              <a:rect l="l" t="t" r="r" b="b"/>
              <a:pathLst>
                <a:path w="2085" h="1608" extrusionOk="0">
                  <a:moveTo>
                    <a:pt x="1048" y="0"/>
                  </a:moveTo>
                  <a:cubicBezTo>
                    <a:pt x="1" y="0"/>
                    <a:pt x="1" y="1608"/>
                    <a:pt x="1048" y="1608"/>
                  </a:cubicBezTo>
                  <a:cubicBezTo>
                    <a:pt x="2084" y="1608"/>
                    <a:pt x="2084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</p:spTree>
    <p:extLst>
      <p:ext uri="{BB962C8B-B14F-4D97-AF65-F5344CB8AC3E}">
        <p14:creationId xmlns:p14="http://schemas.microsoft.com/office/powerpoint/2010/main" val="34247593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3"/>
        </a:solidFill>
        <a:effectLst/>
      </p:bgPr>
    </p:bg>
    <p:spTree>
      <p:nvGrpSpPr>
        <p:cNvPr id="1" name="Shape 1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" name="Google Shape;1157;p11"/>
          <p:cNvSpPr txBox="1">
            <a:spLocks noGrp="1"/>
          </p:cNvSpPr>
          <p:nvPr>
            <p:ph type="title" hasCustomPrompt="1"/>
          </p:nvPr>
        </p:nvSpPr>
        <p:spPr>
          <a:xfrm>
            <a:off x="2933000" y="2530801"/>
            <a:ext cx="12421800" cy="262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3479"/>
            </a:lvl9pPr>
          </a:lstStyle>
          <a:p>
            <a:r>
              <a:t>xx%</a:t>
            </a:r>
          </a:p>
        </p:txBody>
      </p:sp>
      <p:sp>
        <p:nvSpPr>
          <p:cNvPr id="1158" name="Google Shape;1158;p11"/>
          <p:cNvSpPr txBox="1">
            <a:spLocks noGrp="1"/>
          </p:cNvSpPr>
          <p:nvPr>
            <p:ph type="body" idx="1"/>
          </p:nvPr>
        </p:nvSpPr>
        <p:spPr>
          <a:xfrm>
            <a:off x="3692100" y="5154601"/>
            <a:ext cx="10903800" cy="26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894558" lvl="0" indent="-621221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1789115" lvl="1" indent="-621221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683673" lvl="2" indent="-621221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578230" lvl="3" indent="-621221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472788" lvl="4" indent="-621221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367345" lvl="5" indent="-621221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261903" lvl="6" indent="-621221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156460" lvl="7" indent="-621221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051018" lvl="8" indent="-621221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159" name="Google Shape;1159;p11"/>
          <p:cNvSpPr/>
          <p:nvPr/>
        </p:nvSpPr>
        <p:spPr>
          <a:xfrm>
            <a:off x="-2590950" y="3364301"/>
            <a:ext cx="5821684" cy="5413334"/>
          </a:xfrm>
          <a:custGeom>
            <a:avLst/>
            <a:gdLst/>
            <a:ahLst/>
            <a:cxnLst/>
            <a:rect l="l" t="t" r="r" b="b"/>
            <a:pathLst>
              <a:path w="89931" h="83623" extrusionOk="0">
                <a:moveTo>
                  <a:pt x="24924" y="0"/>
                </a:moveTo>
                <a:cubicBezTo>
                  <a:pt x="21943" y="0"/>
                  <a:pt x="18745" y="2788"/>
                  <a:pt x="14945" y="9903"/>
                </a:cubicBezTo>
                <a:cubicBezTo>
                  <a:pt x="0" y="37887"/>
                  <a:pt x="9968" y="83623"/>
                  <a:pt x="48027" y="83623"/>
                </a:cubicBezTo>
                <a:cubicBezTo>
                  <a:pt x="52749" y="83623"/>
                  <a:pt x="57905" y="82918"/>
                  <a:pt x="63499" y="81388"/>
                </a:cubicBezTo>
                <a:cubicBezTo>
                  <a:pt x="86847" y="75007"/>
                  <a:pt x="89931" y="41050"/>
                  <a:pt x="63356" y="36300"/>
                </a:cubicBezTo>
                <a:cubicBezTo>
                  <a:pt x="42783" y="32633"/>
                  <a:pt x="35121" y="0"/>
                  <a:pt x="24924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60" name="Google Shape;1160;p11"/>
          <p:cNvSpPr/>
          <p:nvPr/>
        </p:nvSpPr>
        <p:spPr>
          <a:xfrm>
            <a:off x="10969456" y="-2210599"/>
            <a:ext cx="9813244" cy="5889850"/>
          </a:xfrm>
          <a:custGeom>
            <a:avLst/>
            <a:gdLst/>
            <a:ahLst/>
            <a:cxnLst/>
            <a:rect l="l" t="t" r="r" b="b"/>
            <a:pathLst>
              <a:path w="151591" h="90984" extrusionOk="0">
                <a:moveTo>
                  <a:pt x="151591" y="1"/>
                </a:moveTo>
                <a:lnTo>
                  <a:pt x="1834" y="501"/>
                </a:lnTo>
                <a:cubicBezTo>
                  <a:pt x="1834" y="501"/>
                  <a:pt x="1" y="12621"/>
                  <a:pt x="23670" y="29409"/>
                </a:cubicBezTo>
                <a:cubicBezTo>
                  <a:pt x="51924" y="49447"/>
                  <a:pt x="90440" y="42816"/>
                  <a:pt x="103514" y="66985"/>
                </a:cubicBezTo>
                <a:cubicBezTo>
                  <a:pt x="114371" y="87061"/>
                  <a:pt x="129359" y="90984"/>
                  <a:pt x="139417" y="90984"/>
                </a:cubicBezTo>
                <a:cubicBezTo>
                  <a:pt x="145870" y="90984"/>
                  <a:pt x="150293" y="89369"/>
                  <a:pt x="150293" y="89369"/>
                </a:cubicBezTo>
                <a:lnTo>
                  <a:pt x="151591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61" name="Google Shape;1161;p11"/>
          <p:cNvSpPr/>
          <p:nvPr/>
        </p:nvSpPr>
        <p:spPr>
          <a:xfrm>
            <a:off x="8991013" y="8368706"/>
            <a:ext cx="10953938" cy="3651636"/>
          </a:xfrm>
          <a:custGeom>
            <a:avLst/>
            <a:gdLst/>
            <a:ahLst/>
            <a:cxnLst/>
            <a:rect l="l" t="t" r="r" b="b"/>
            <a:pathLst>
              <a:path w="169212" h="56409" extrusionOk="0">
                <a:moveTo>
                  <a:pt x="73266" y="0"/>
                </a:moveTo>
                <a:cubicBezTo>
                  <a:pt x="67644" y="0"/>
                  <a:pt x="62643" y="1494"/>
                  <a:pt x="58734" y="5259"/>
                </a:cubicBezTo>
                <a:cubicBezTo>
                  <a:pt x="40279" y="23035"/>
                  <a:pt x="0" y="18344"/>
                  <a:pt x="4096" y="40061"/>
                </a:cubicBezTo>
                <a:lnTo>
                  <a:pt x="169212" y="56408"/>
                </a:lnTo>
                <a:cubicBezTo>
                  <a:pt x="169212" y="56408"/>
                  <a:pt x="155413" y="23452"/>
                  <a:pt x="137696" y="21904"/>
                </a:cubicBezTo>
                <a:cubicBezTo>
                  <a:pt x="123723" y="20675"/>
                  <a:pt x="94188" y="0"/>
                  <a:pt x="73266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62" name="Google Shape;1162;p11"/>
          <p:cNvSpPr/>
          <p:nvPr/>
        </p:nvSpPr>
        <p:spPr>
          <a:xfrm>
            <a:off x="-1954943" y="-1594012"/>
            <a:ext cx="6983870" cy="2839278"/>
          </a:xfrm>
          <a:custGeom>
            <a:avLst/>
            <a:gdLst/>
            <a:ahLst/>
            <a:cxnLst/>
            <a:rect l="l" t="t" r="r" b="b"/>
            <a:pathLst>
              <a:path w="107884" h="43860" extrusionOk="0">
                <a:moveTo>
                  <a:pt x="107883" y="1"/>
                </a:moveTo>
                <a:lnTo>
                  <a:pt x="1" y="1965"/>
                </a:lnTo>
                <a:cubicBezTo>
                  <a:pt x="1" y="1965"/>
                  <a:pt x="15407" y="34124"/>
                  <a:pt x="50864" y="42863"/>
                </a:cubicBezTo>
                <a:cubicBezTo>
                  <a:pt x="53632" y="43545"/>
                  <a:pt x="56316" y="43860"/>
                  <a:pt x="58911" y="43860"/>
                </a:cubicBezTo>
                <a:cubicBezTo>
                  <a:pt x="89556" y="43860"/>
                  <a:pt x="107883" y="1"/>
                  <a:pt x="10788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</p:spTree>
    <p:extLst>
      <p:ext uri="{BB962C8B-B14F-4D97-AF65-F5344CB8AC3E}">
        <p14:creationId xmlns:p14="http://schemas.microsoft.com/office/powerpoint/2010/main" val="3225345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2"/>
        </a:solidFill>
        <a:effectLst/>
      </p:bgPr>
    </p:bg>
    <p:spTree>
      <p:nvGrpSpPr>
        <p:cNvPr id="1" name="Shape 1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" name="Google Shape;1165;p13"/>
          <p:cNvSpPr/>
          <p:nvPr/>
        </p:nvSpPr>
        <p:spPr>
          <a:xfrm>
            <a:off x="1354074" y="821443"/>
            <a:ext cx="15552676" cy="8715130"/>
          </a:xfrm>
          <a:custGeom>
            <a:avLst/>
            <a:gdLst/>
            <a:ahLst/>
            <a:cxnLst/>
            <a:rect l="l" t="t" r="r" b="b"/>
            <a:pathLst>
              <a:path w="242329" h="135792" extrusionOk="0">
                <a:moveTo>
                  <a:pt x="8751" y="1"/>
                </a:moveTo>
                <a:cubicBezTo>
                  <a:pt x="3917" y="1"/>
                  <a:pt x="0" y="3299"/>
                  <a:pt x="0" y="7359"/>
                </a:cubicBezTo>
                <a:lnTo>
                  <a:pt x="0" y="128433"/>
                </a:lnTo>
                <a:cubicBezTo>
                  <a:pt x="0" y="132493"/>
                  <a:pt x="3917" y="135791"/>
                  <a:pt x="8751" y="135791"/>
                </a:cubicBezTo>
                <a:lnTo>
                  <a:pt x="233565" y="135791"/>
                </a:lnTo>
                <a:cubicBezTo>
                  <a:pt x="238399" y="135791"/>
                  <a:pt x="242316" y="132493"/>
                  <a:pt x="242316" y="128433"/>
                </a:cubicBezTo>
                <a:lnTo>
                  <a:pt x="242316" y="7359"/>
                </a:lnTo>
                <a:cubicBezTo>
                  <a:pt x="242328" y="3299"/>
                  <a:pt x="238399" y="1"/>
                  <a:pt x="23356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166" name="Google Shape;1166;p13"/>
          <p:cNvSpPr txBox="1">
            <a:spLocks noGrp="1"/>
          </p:cNvSpPr>
          <p:nvPr>
            <p:ph type="title"/>
          </p:nvPr>
        </p:nvSpPr>
        <p:spPr>
          <a:xfrm>
            <a:off x="1426450" y="662400"/>
            <a:ext cx="15435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4892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25500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529416" y="1078982"/>
            <a:ext cx="16972212" cy="10565384"/>
            <a:chOff x="1307363" y="539500"/>
            <a:chExt cx="6529281" cy="4064547"/>
          </a:xfrm>
        </p:grpSpPr>
        <p:sp>
          <p:nvSpPr>
            <p:cNvPr id="10" name="Google Shape;10;p2"/>
            <p:cNvSpPr/>
            <p:nvPr/>
          </p:nvSpPr>
          <p:spPr>
            <a:xfrm>
              <a:off x="1328772" y="711528"/>
              <a:ext cx="6487013" cy="3871109"/>
            </a:xfrm>
            <a:custGeom>
              <a:avLst/>
              <a:gdLst/>
              <a:ahLst/>
              <a:cxnLst/>
              <a:rect l="l" t="t" r="r" b="b"/>
              <a:pathLst>
                <a:path w="129378" h="77206" extrusionOk="0">
                  <a:moveTo>
                    <a:pt x="11022" y="2002"/>
                  </a:moveTo>
                  <a:lnTo>
                    <a:pt x="11022" y="6096"/>
                  </a:lnTo>
                  <a:lnTo>
                    <a:pt x="6928" y="6096"/>
                  </a:lnTo>
                  <a:lnTo>
                    <a:pt x="6928" y="2002"/>
                  </a:lnTo>
                  <a:close/>
                  <a:moveTo>
                    <a:pt x="17612" y="2002"/>
                  </a:moveTo>
                  <a:lnTo>
                    <a:pt x="17612" y="6096"/>
                  </a:lnTo>
                  <a:lnTo>
                    <a:pt x="13508" y="6096"/>
                  </a:lnTo>
                  <a:lnTo>
                    <a:pt x="13508" y="2002"/>
                  </a:lnTo>
                  <a:close/>
                  <a:moveTo>
                    <a:pt x="24191" y="2002"/>
                  </a:moveTo>
                  <a:lnTo>
                    <a:pt x="24191" y="6096"/>
                  </a:lnTo>
                  <a:lnTo>
                    <a:pt x="20098" y="6096"/>
                  </a:lnTo>
                  <a:lnTo>
                    <a:pt x="20098" y="2002"/>
                  </a:lnTo>
                  <a:close/>
                  <a:moveTo>
                    <a:pt x="30782" y="2002"/>
                  </a:moveTo>
                  <a:lnTo>
                    <a:pt x="30782" y="6096"/>
                  </a:lnTo>
                  <a:lnTo>
                    <a:pt x="26676" y="6096"/>
                  </a:lnTo>
                  <a:lnTo>
                    <a:pt x="26676" y="2002"/>
                  </a:lnTo>
                  <a:close/>
                  <a:moveTo>
                    <a:pt x="37360" y="2002"/>
                  </a:moveTo>
                  <a:lnTo>
                    <a:pt x="37360" y="6096"/>
                  </a:lnTo>
                  <a:lnTo>
                    <a:pt x="33267" y="6096"/>
                  </a:lnTo>
                  <a:lnTo>
                    <a:pt x="33267" y="2002"/>
                  </a:lnTo>
                  <a:close/>
                  <a:moveTo>
                    <a:pt x="43951" y="2002"/>
                  </a:moveTo>
                  <a:lnTo>
                    <a:pt x="43951" y="6096"/>
                  </a:lnTo>
                  <a:lnTo>
                    <a:pt x="39846" y="6096"/>
                  </a:lnTo>
                  <a:lnTo>
                    <a:pt x="39846" y="2002"/>
                  </a:lnTo>
                  <a:close/>
                  <a:moveTo>
                    <a:pt x="50530" y="2002"/>
                  </a:moveTo>
                  <a:lnTo>
                    <a:pt x="50530" y="6096"/>
                  </a:lnTo>
                  <a:lnTo>
                    <a:pt x="46437" y="6096"/>
                  </a:lnTo>
                  <a:lnTo>
                    <a:pt x="46437" y="2002"/>
                  </a:lnTo>
                  <a:close/>
                  <a:moveTo>
                    <a:pt x="57120" y="2002"/>
                  </a:moveTo>
                  <a:lnTo>
                    <a:pt x="57120" y="6096"/>
                  </a:lnTo>
                  <a:lnTo>
                    <a:pt x="53015" y="6096"/>
                  </a:lnTo>
                  <a:lnTo>
                    <a:pt x="53015" y="2002"/>
                  </a:lnTo>
                  <a:close/>
                  <a:moveTo>
                    <a:pt x="63699" y="2002"/>
                  </a:moveTo>
                  <a:lnTo>
                    <a:pt x="63699" y="6096"/>
                  </a:lnTo>
                  <a:lnTo>
                    <a:pt x="59605" y="6096"/>
                  </a:lnTo>
                  <a:lnTo>
                    <a:pt x="59605" y="2002"/>
                  </a:lnTo>
                  <a:close/>
                  <a:moveTo>
                    <a:pt x="70289" y="2002"/>
                  </a:moveTo>
                  <a:lnTo>
                    <a:pt x="70289" y="6096"/>
                  </a:lnTo>
                  <a:lnTo>
                    <a:pt x="66185" y="6096"/>
                  </a:lnTo>
                  <a:lnTo>
                    <a:pt x="66185" y="2002"/>
                  </a:lnTo>
                  <a:close/>
                  <a:moveTo>
                    <a:pt x="76531" y="2002"/>
                  </a:moveTo>
                  <a:lnTo>
                    <a:pt x="76531" y="6096"/>
                  </a:lnTo>
                  <a:lnTo>
                    <a:pt x="72438" y="6096"/>
                  </a:lnTo>
                  <a:lnTo>
                    <a:pt x="72438" y="2002"/>
                  </a:lnTo>
                  <a:close/>
                  <a:moveTo>
                    <a:pt x="83122" y="2002"/>
                  </a:moveTo>
                  <a:lnTo>
                    <a:pt x="83122" y="6096"/>
                  </a:lnTo>
                  <a:lnTo>
                    <a:pt x="79016" y="6096"/>
                  </a:lnTo>
                  <a:lnTo>
                    <a:pt x="79016" y="2002"/>
                  </a:lnTo>
                  <a:close/>
                  <a:moveTo>
                    <a:pt x="89363" y="2002"/>
                  </a:moveTo>
                  <a:lnTo>
                    <a:pt x="89363" y="6096"/>
                  </a:lnTo>
                  <a:lnTo>
                    <a:pt x="85269" y="6096"/>
                  </a:lnTo>
                  <a:lnTo>
                    <a:pt x="85269" y="2002"/>
                  </a:lnTo>
                  <a:close/>
                  <a:moveTo>
                    <a:pt x="95953" y="2002"/>
                  </a:moveTo>
                  <a:lnTo>
                    <a:pt x="95953" y="6096"/>
                  </a:lnTo>
                  <a:lnTo>
                    <a:pt x="91849" y="6096"/>
                  </a:lnTo>
                  <a:lnTo>
                    <a:pt x="91849" y="2002"/>
                  </a:lnTo>
                  <a:close/>
                  <a:moveTo>
                    <a:pt x="102206" y="2002"/>
                  </a:moveTo>
                  <a:lnTo>
                    <a:pt x="102206" y="6096"/>
                  </a:lnTo>
                  <a:lnTo>
                    <a:pt x="98102" y="6096"/>
                  </a:lnTo>
                  <a:lnTo>
                    <a:pt x="98102" y="2002"/>
                  </a:lnTo>
                  <a:close/>
                  <a:moveTo>
                    <a:pt x="108786" y="2002"/>
                  </a:moveTo>
                  <a:lnTo>
                    <a:pt x="108786" y="6096"/>
                  </a:lnTo>
                  <a:lnTo>
                    <a:pt x="104692" y="6096"/>
                  </a:lnTo>
                  <a:lnTo>
                    <a:pt x="104692" y="2002"/>
                  </a:lnTo>
                  <a:close/>
                  <a:moveTo>
                    <a:pt x="115039" y="2002"/>
                  </a:moveTo>
                  <a:lnTo>
                    <a:pt x="115039" y="6096"/>
                  </a:lnTo>
                  <a:lnTo>
                    <a:pt x="110933" y="6096"/>
                  </a:lnTo>
                  <a:lnTo>
                    <a:pt x="110933" y="2002"/>
                  </a:lnTo>
                  <a:close/>
                  <a:moveTo>
                    <a:pt x="121617" y="2002"/>
                  </a:moveTo>
                  <a:lnTo>
                    <a:pt x="121617" y="6096"/>
                  </a:lnTo>
                  <a:lnTo>
                    <a:pt x="117524" y="6096"/>
                  </a:lnTo>
                  <a:lnTo>
                    <a:pt x="117524" y="2002"/>
                  </a:lnTo>
                  <a:close/>
                  <a:moveTo>
                    <a:pt x="4623" y="0"/>
                  </a:moveTo>
                  <a:cubicBezTo>
                    <a:pt x="2070" y="0"/>
                    <a:pt x="0" y="2069"/>
                    <a:pt x="0" y="4622"/>
                  </a:cubicBezTo>
                  <a:lnTo>
                    <a:pt x="0" y="72583"/>
                  </a:lnTo>
                  <a:cubicBezTo>
                    <a:pt x="0" y="75136"/>
                    <a:pt x="2070" y="77205"/>
                    <a:pt x="4623" y="77205"/>
                  </a:cubicBezTo>
                  <a:lnTo>
                    <a:pt x="124755" y="77205"/>
                  </a:lnTo>
                  <a:cubicBezTo>
                    <a:pt x="127308" y="77205"/>
                    <a:pt x="129377" y="75136"/>
                    <a:pt x="129377" y="72583"/>
                  </a:cubicBezTo>
                  <a:lnTo>
                    <a:pt x="129377" y="4622"/>
                  </a:lnTo>
                  <a:cubicBezTo>
                    <a:pt x="129377" y="2069"/>
                    <a:pt x="127308" y="0"/>
                    <a:pt x="12475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571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307363" y="690069"/>
              <a:ext cx="6529281" cy="3913979"/>
            </a:xfrm>
            <a:custGeom>
              <a:avLst/>
              <a:gdLst/>
              <a:ahLst/>
              <a:cxnLst/>
              <a:rect l="l" t="t" r="r" b="b"/>
              <a:pathLst>
                <a:path w="130221" h="78061" extrusionOk="0">
                  <a:moveTo>
                    <a:pt x="125182" y="844"/>
                  </a:moveTo>
                  <a:cubicBezTo>
                    <a:pt x="127499" y="844"/>
                    <a:pt x="129377" y="2733"/>
                    <a:pt x="129377" y="5050"/>
                  </a:cubicBezTo>
                  <a:lnTo>
                    <a:pt x="129377" y="73011"/>
                  </a:lnTo>
                  <a:cubicBezTo>
                    <a:pt x="129377" y="75328"/>
                    <a:pt x="127499" y="77217"/>
                    <a:pt x="125182" y="77217"/>
                  </a:cubicBezTo>
                  <a:lnTo>
                    <a:pt x="5050" y="77217"/>
                  </a:lnTo>
                  <a:cubicBezTo>
                    <a:pt x="2733" y="77217"/>
                    <a:pt x="844" y="75328"/>
                    <a:pt x="844" y="73011"/>
                  </a:cubicBezTo>
                  <a:lnTo>
                    <a:pt x="844" y="5050"/>
                  </a:lnTo>
                  <a:cubicBezTo>
                    <a:pt x="844" y="2733"/>
                    <a:pt x="2733" y="844"/>
                    <a:pt x="5050" y="844"/>
                  </a:cubicBezTo>
                  <a:close/>
                  <a:moveTo>
                    <a:pt x="5050" y="1"/>
                  </a:moveTo>
                  <a:cubicBezTo>
                    <a:pt x="2272" y="1"/>
                    <a:pt x="0" y="2261"/>
                    <a:pt x="0" y="5050"/>
                  </a:cubicBezTo>
                  <a:lnTo>
                    <a:pt x="0" y="73011"/>
                  </a:lnTo>
                  <a:cubicBezTo>
                    <a:pt x="0" y="75789"/>
                    <a:pt x="2272" y="78061"/>
                    <a:pt x="5050" y="78061"/>
                  </a:cubicBezTo>
                  <a:lnTo>
                    <a:pt x="125182" y="78061"/>
                  </a:lnTo>
                  <a:cubicBezTo>
                    <a:pt x="127960" y="78061"/>
                    <a:pt x="130221" y="75789"/>
                    <a:pt x="130221" y="73011"/>
                  </a:cubicBezTo>
                  <a:lnTo>
                    <a:pt x="130221" y="5050"/>
                  </a:lnTo>
                  <a:cubicBezTo>
                    <a:pt x="130221" y="2261"/>
                    <a:pt x="127960" y="1"/>
                    <a:pt x="1251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7195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2052785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2383805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2717032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040681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373406" y="539500"/>
              <a:ext cx="113918" cy="384624"/>
            </a:xfrm>
            <a:custGeom>
              <a:avLst/>
              <a:gdLst/>
              <a:ahLst/>
              <a:cxnLst/>
              <a:rect l="l" t="t" r="r" b="b"/>
              <a:pathLst>
                <a:path w="227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70442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403765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436130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69397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004742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5337968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648080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598135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291469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6624696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69348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7268134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1673881" y="1884389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1673881" y="2323059"/>
              <a:ext cx="5749403" cy="10229"/>
            </a:xfrm>
            <a:custGeom>
              <a:avLst/>
              <a:gdLst/>
              <a:ahLst/>
              <a:cxnLst/>
              <a:rect l="l" t="t" r="r" b="b"/>
              <a:pathLst>
                <a:path w="114667" h="204" extrusionOk="0">
                  <a:moveTo>
                    <a:pt x="0" y="1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673881" y="2761177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1"/>
                  </a:moveTo>
                  <a:lnTo>
                    <a:pt x="0" y="215"/>
                  </a:lnTo>
                  <a:lnTo>
                    <a:pt x="114667" y="215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673881" y="3199345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1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673881" y="3638065"/>
              <a:ext cx="5749403" cy="10178"/>
            </a:xfrm>
            <a:custGeom>
              <a:avLst/>
              <a:gdLst/>
              <a:ahLst/>
              <a:cxnLst/>
              <a:rect l="l" t="t" r="r" b="b"/>
              <a:pathLst>
                <a:path w="114667" h="203" extrusionOk="0">
                  <a:moveTo>
                    <a:pt x="0" y="0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673881" y="4076183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</p:grpSp>
      <p:sp>
        <p:nvSpPr>
          <p:cNvPr id="36" name="Google Shape;36;p2"/>
          <p:cNvSpPr txBox="1">
            <a:spLocks noGrp="1"/>
          </p:cNvSpPr>
          <p:nvPr>
            <p:ph type="ctrTitle"/>
          </p:nvPr>
        </p:nvSpPr>
        <p:spPr>
          <a:xfrm>
            <a:off x="1986650" y="2423200"/>
            <a:ext cx="12354600" cy="609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12400"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/>
          </a:p>
        </p:txBody>
      </p:sp>
      <p:sp>
        <p:nvSpPr>
          <p:cNvPr id="37" name="Google Shape;37;p2"/>
          <p:cNvSpPr txBox="1">
            <a:spLocks noGrp="1"/>
          </p:cNvSpPr>
          <p:nvPr>
            <p:ph type="subTitle" idx="1"/>
          </p:nvPr>
        </p:nvSpPr>
        <p:spPr>
          <a:xfrm>
            <a:off x="1986650" y="8256400"/>
            <a:ext cx="12354600" cy="95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None/>
              <a:defRPr sz="3200">
                <a:latin typeface="Lato"/>
                <a:ea typeface="Lato"/>
                <a:cs typeface="Lato"/>
                <a:sym typeface="La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Lato"/>
              <a:buNone/>
              <a:defRPr sz="3600"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816929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3071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" name="Google Shape;573;p31"/>
          <p:cNvGrpSpPr/>
          <p:nvPr/>
        </p:nvGrpSpPr>
        <p:grpSpPr>
          <a:xfrm>
            <a:off x="2614727" y="1079001"/>
            <a:ext cx="13058562" cy="8129094"/>
            <a:chOff x="1307363" y="539500"/>
            <a:chExt cx="6529281" cy="4064547"/>
          </a:xfrm>
        </p:grpSpPr>
        <p:sp>
          <p:nvSpPr>
            <p:cNvPr id="574" name="Google Shape;574;p31"/>
            <p:cNvSpPr/>
            <p:nvPr/>
          </p:nvSpPr>
          <p:spPr>
            <a:xfrm>
              <a:off x="1328772" y="711528"/>
              <a:ext cx="6487013" cy="3871109"/>
            </a:xfrm>
            <a:custGeom>
              <a:avLst/>
              <a:gdLst/>
              <a:ahLst/>
              <a:cxnLst/>
              <a:rect l="l" t="t" r="r" b="b"/>
              <a:pathLst>
                <a:path w="129378" h="77206" extrusionOk="0">
                  <a:moveTo>
                    <a:pt x="11022" y="2002"/>
                  </a:moveTo>
                  <a:lnTo>
                    <a:pt x="11022" y="6096"/>
                  </a:lnTo>
                  <a:lnTo>
                    <a:pt x="6928" y="6096"/>
                  </a:lnTo>
                  <a:lnTo>
                    <a:pt x="6928" y="2002"/>
                  </a:lnTo>
                  <a:close/>
                  <a:moveTo>
                    <a:pt x="17612" y="2002"/>
                  </a:moveTo>
                  <a:lnTo>
                    <a:pt x="17612" y="6096"/>
                  </a:lnTo>
                  <a:lnTo>
                    <a:pt x="13508" y="6096"/>
                  </a:lnTo>
                  <a:lnTo>
                    <a:pt x="13508" y="2002"/>
                  </a:lnTo>
                  <a:close/>
                  <a:moveTo>
                    <a:pt x="24191" y="2002"/>
                  </a:moveTo>
                  <a:lnTo>
                    <a:pt x="24191" y="6096"/>
                  </a:lnTo>
                  <a:lnTo>
                    <a:pt x="20098" y="6096"/>
                  </a:lnTo>
                  <a:lnTo>
                    <a:pt x="20098" y="2002"/>
                  </a:lnTo>
                  <a:close/>
                  <a:moveTo>
                    <a:pt x="30782" y="2002"/>
                  </a:moveTo>
                  <a:lnTo>
                    <a:pt x="30782" y="6096"/>
                  </a:lnTo>
                  <a:lnTo>
                    <a:pt x="26676" y="6096"/>
                  </a:lnTo>
                  <a:lnTo>
                    <a:pt x="26676" y="2002"/>
                  </a:lnTo>
                  <a:close/>
                  <a:moveTo>
                    <a:pt x="37360" y="2002"/>
                  </a:moveTo>
                  <a:lnTo>
                    <a:pt x="37360" y="6096"/>
                  </a:lnTo>
                  <a:lnTo>
                    <a:pt x="33267" y="6096"/>
                  </a:lnTo>
                  <a:lnTo>
                    <a:pt x="33267" y="2002"/>
                  </a:lnTo>
                  <a:close/>
                  <a:moveTo>
                    <a:pt x="43951" y="2002"/>
                  </a:moveTo>
                  <a:lnTo>
                    <a:pt x="43951" y="6096"/>
                  </a:lnTo>
                  <a:lnTo>
                    <a:pt x="39846" y="6096"/>
                  </a:lnTo>
                  <a:lnTo>
                    <a:pt x="39846" y="2002"/>
                  </a:lnTo>
                  <a:close/>
                  <a:moveTo>
                    <a:pt x="50530" y="2002"/>
                  </a:moveTo>
                  <a:lnTo>
                    <a:pt x="50530" y="6096"/>
                  </a:lnTo>
                  <a:lnTo>
                    <a:pt x="46437" y="6096"/>
                  </a:lnTo>
                  <a:lnTo>
                    <a:pt x="46437" y="2002"/>
                  </a:lnTo>
                  <a:close/>
                  <a:moveTo>
                    <a:pt x="57120" y="2002"/>
                  </a:moveTo>
                  <a:lnTo>
                    <a:pt x="57120" y="6096"/>
                  </a:lnTo>
                  <a:lnTo>
                    <a:pt x="53015" y="6096"/>
                  </a:lnTo>
                  <a:lnTo>
                    <a:pt x="53015" y="2002"/>
                  </a:lnTo>
                  <a:close/>
                  <a:moveTo>
                    <a:pt x="63699" y="2002"/>
                  </a:moveTo>
                  <a:lnTo>
                    <a:pt x="63699" y="6096"/>
                  </a:lnTo>
                  <a:lnTo>
                    <a:pt x="59605" y="6096"/>
                  </a:lnTo>
                  <a:lnTo>
                    <a:pt x="59605" y="2002"/>
                  </a:lnTo>
                  <a:close/>
                  <a:moveTo>
                    <a:pt x="70289" y="2002"/>
                  </a:moveTo>
                  <a:lnTo>
                    <a:pt x="70289" y="6096"/>
                  </a:lnTo>
                  <a:lnTo>
                    <a:pt x="66185" y="6096"/>
                  </a:lnTo>
                  <a:lnTo>
                    <a:pt x="66185" y="2002"/>
                  </a:lnTo>
                  <a:close/>
                  <a:moveTo>
                    <a:pt x="76531" y="2002"/>
                  </a:moveTo>
                  <a:lnTo>
                    <a:pt x="76531" y="6096"/>
                  </a:lnTo>
                  <a:lnTo>
                    <a:pt x="72438" y="6096"/>
                  </a:lnTo>
                  <a:lnTo>
                    <a:pt x="72438" y="2002"/>
                  </a:lnTo>
                  <a:close/>
                  <a:moveTo>
                    <a:pt x="83122" y="2002"/>
                  </a:moveTo>
                  <a:lnTo>
                    <a:pt x="83122" y="6096"/>
                  </a:lnTo>
                  <a:lnTo>
                    <a:pt x="79016" y="6096"/>
                  </a:lnTo>
                  <a:lnTo>
                    <a:pt x="79016" y="2002"/>
                  </a:lnTo>
                  <a:close/>
                  <a:moveTo>
                    <a:pt x="89363" y="2002"/>
                  </a:moveTo>
                  <a:lnTo>
                    <a:pt x="89363" y="6096"/>
                  </a:lnTo>
                  <a:lnTo>
                    <a:pt x="85269" y="6096"/>
                  </a:lnTo>
                  <a:lnTo>
                    <a:pt x="85269" y="2002"/>
                  </a:lnTo>
                  <a:close/>
                  <a:moveTo>
                    <a:pt x="95953" y="2002"/>
                  </a:moveTo>
                  <a:lnTo>
                    <a:pt x="95953" y="6096"/>
                  </a:lnTo>
                  <a:lnTo>
                    <a:pt x="91849" y="6096"/>
                  </a:lnTo>
                  <a:lnTo>
                    <a:pt x="91849" y="2002"/>
                  </a:lnTo>
                  <a:close/>
                  <a:moveTo>
                    <a:pt x="102206" y="2002"/>
                  </a:moveTo>
                  <a:lnTo>
                    <a:pt x="102206" y="6096"/>
                  </a:lnTo>
                  <a:lnTo>
                    <a:pt x="98102" y="6096"/>
                  </a:lnTo>
                  <a:lnTo>
                    <a:pt x="98102" y="2002"/>
                  </a:lnTo>
                  <a:close/>
                  <a:moveTo>
                    <a:pt x="108786" y="2002"/>
                  </a:moveTo>
                  <a:lnTo>
                    <a:pt x="108786" y="6096"/>
                  </a:lnTo>
                  <a:lnTo>
                    <a:pt x="104692" y="6096"/>
                  </a:lnTo>
                  <a:lnTo>
                    <a:pt x="104692" y="2002"/>
                  </a:lnTo>
                  <a:close/>
                  <a:moveTo>
                    <a:pt x="115039" y="2002"/>
                  </a:moveTo>
                  <a:lnTo>
                    <a:pt x="115039" y="6096"/>
                  </a:lnTo>
                  <a:lnTo>
                    <a:pt x="110933" y="6096"/>
                  </a:lnTo>
                  <a:lnTo>
                    <a:pt x="110933" y="2002"/>
                  </a:lnTo>
                  <a:close/>
                  <a:moveTo>
                    <a:pt x="121617" y="2002"/>
                  </a:moveTo>
                  <a:lnTo>
                    <a:pt x="121617" y="6096"/>
                  </a:lnTo>
                  <a:lnTo>
                    <a:pt x="117524" y="6096"/>
                  </a:lnTo>
                  <a:lnTo>
                    <a:pt x="117524" y="2002"/>
                  </a:lnTo>
                  <a:close/>
                  <a:moveTo>
                    <a:pt x="4623" y="0"/>
                  </a:moveTo>
                  <a:cubicBezTo>
                    <a:pt x="2070" y="0"/>
                    <a:pt x="0" y="2069"/>
                    <a:pt x="0" y="4622"/>
                  </a:cubicBezTo>
                  <a:lnTo>
                    <a:pt x="0" y="72583"/>
                  </a:lnTo>
                  <a:cubicBezTo>
                    <a:pt x="0" y="75136"/>
                    <a:pt x="2070" y="77205"/>
                    <a:pt x="4623" y="77205"/>
                  </a:cubicBezTo>
                  <a:lnTo>
                    <a:pt x="124755" y="77205"/>
                  </a:lnTo>
                  <a:cubicBezTo>
                    <a:pt x="127308" y="77205"/>
                    <a:pt x="129377" y="75136"/>
                    <a:pt x="129377" y="72583"/>
                  </a:cubicBezTo>
                  <a:lnTo>
                    <a:pt x="129377" y="4622"/>
                  </a:lnTo>
                  <a:cubicBezTo>
                    <a:pt x="129377" y="2069"/>
                    <a:pt x="127308" y="0"/>
                    <a:pt x="12475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571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5" name="Google Shape;575;p31"/>
            <p:cNvSpPr/>
            <p:nvPr/>
          </p:nvSpPr>
          <p:spPr>
            <a:xfrm>
              <a:off x="1307363" y="690069"/>
              <a:ext cx="6529281" cy="3913979"/>
            </a:xfrm>
            <a:custGeom>
              <a:avLst/>
              <a:gdLst/>
              <a:ahLst/>
              <a:cxnLst/>
              <a:rect l="l" t="t" r="r" b="b"/>
              <a:pathLst>
                <a:path w="130221" h="78061" extrusionOk="0">
                  <a:moveTo>
                    <a:pt x="125182" y="844"/>
                  </a:moveTo>
                  <a:cubicBezTo>
                    <a:pt x="127499" y="844"/>
                    <a:pt x="129377" y="2733"/>
                    <a:pt x="129377" y="5050"/>
                  </a:cubicBezTo>
                  <a:lnTo>
                    <a:pt x="129377" y="73011"/>
                  </a:lnTo>
                  <a:cubicBezTo>
                    <a:pt x="129377" y="75328"/>
                    <a:pt x="127499" y="77217"/>
                    <a:pt x="125182" y="77217"/>
                  </a:cubicBezTo>
                  <a:lnTo>
                    <a:pt x="5050" y="77217"/>
                  </a:lnTo>
                  <a:cubicBezTo>
                    <a:pt x="2733" y="77217"/>
                    <a:pt x="844" y="75328"/>
                    <a:pt x="844" y="73011"/>
                  </a:cubicBezTo>
                  <a:lnTo>
                    <a:pt x="844" y="5050"/>
                  </a:lnTo>
                  <a:cubicBezTo>
                    <a:pt x="844" y="2733"/>
                    <a:pt x="2733" y="844"/>
                    <a:pt x="5050" y="844"/>
                  </a:cubicBezTo>
                  <a:close/>
                  <a:moveTo>
                    <a:pt x="5050" y="1"/>
                  </a:moveTo>
                  <a:cubicBezTo>
                    <a:pt x="2272" y="1"/>
                    <a:pt x="0" y="2261"/>
                    <a:pt x="0" y="5050"/>
                  </a:cubicBezTo>
                  <a:lnTo>
                    <a:pt x="0" y="73011"/>
                  </a:lnTo>
                  <a:cubicBezTo>
                    <a:pt x="0" y="75789"/>
                    <a:pt x="2272" y="78061"/>
                    <a:pt x="5050" y="78061"/>
                  </a:cubicBezTo>
                  <a:lnTo>
                    <a:pt x="125182" y="78061"/>
                  </a:lnTo>
                  <a:cubicBezTo>
                    <a:pt x="127960" y="78061"/>
                    <a:pt x="130221" y="75789"/>
                    <a:pt x="130221" y="73011"/>
                  </a:cubicBezTo>
                  <a:lnTo>
                    <a:pt x="130221" y="5050"/>
                  </a:lnTo>
                  <a:cubicBezTo>
                    <a:pt x="130221" y="2261"/>
                    <a:pt x="127960" y="1"/>
                    <a:pt x="1251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6" name="Google Shape;576;p31"/>
            <p:cNvSpPr/>
            <p:nvPr/>
          </p:nvSpPr>
          <p:spPr>
            <a:xfrm>
              <a:off x="17195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7" name="Google Shape;577;p31"/>
            <p:cNvSpPr/>
            <p:nvPr/>
          </p:nvSpPr>
          <p:spPr>
            <a:xfrm>
              <a:off x="2052785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8" name="Google Shape;578;p31"/>
            <p:cNvSpPr/>
            <p:nvPr/>
          </p:nvSpPr>
          <p:spPr>
            <a:xfrm>
              <a:off x="2383805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9" name="Google Shape;579;p31"/>
            <p:cNvSpPr/>
            <p:nvPr/>
          </p:nvSpPr>
          <p:spPr>
            <a:xfrm>
              <a:off x="2717032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0" name="Google Shape;580;p31"/>
            <p:cNvSpPr/>
            <p:nvPr/>
          </p:nvSpPr>
          <p:spPr>
            <a:xfrm>
              <a:off x="3040681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1" name="Google Shape;581;p31"/>
            <p:cNvSpPr/>
            <p:nvPr/>
          </p:nvSpPr>
          <p:spPr>
            <a:xfrm>
              <a:off x="3373406" y="539500"/>
              <a:ext cx="113918" cy="384624"/>
            </a:xfrm>
            <a:custGeom>
              <a:avLst/>
              <a:gdLst/>
              <a:ahLst/>
              <a:cxnLst/>
              <a:rect l="l" t="t" r="r" b="b"/>
              <a:pathLst>
                <a:path w="227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2" name="Google Shape;582;p31"/>
            <p:cNvSpPr/>
            <p:nvPr/>
          </p:nvSpPr>
          <p:spPr>
            <a:xfrm>
              <a:off x="370442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3" name="Google Shape;583;p31"/>
            <p:cNvSpPr/>
            <p:nvPr/>
          </p:nvSpPr>
          <p:spPr>
            <a:xfrm>
              <a:off x="403765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4" name="Google Shape;584;p31"/>
            <p:cNvSpPr/>
            <p:nvPr/>
          </p:nvSpPr>
          <p:spPr>
            <a:xfrm>
              <a:off x="436130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5" name="Google Shape;585;p31"/>
            <p:cNvSpPr/>
            <p:nvPr/>
          </p:nvSpPr>
          <p:spPr>
            <a:xfrm>
              <a:off x="469397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6" name="Google Shape;586;p31"/>
            <p:cNvSpPr/>
            <p:nvPr/>
          </p:nvSpPr>
          <p:spPr>
            <a:xfrm>
              <a:off x="5004742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7" name="Google Shape;587;p31"/>
            <p:cNvSpPr/>
            <p:nvPr/>
          </p:nvSpPr>
          <p:spPr>
            <a:xfrm>
              <a:off x="5337968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8" name="Google Shape;588;p31"/>
            <p:cNvSpPr/>
            <p:nvPr/>
          </p:nvSpPr>
          <p:spPr>
            <a:xfrm>
              <a:off x="5648080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9" name="Google Shape;589;p31"/>
            <p:cNvSpPr/>
            <p:nvPr/>
          </p:nvSpPr>
          <p:spPr>
            <a:xfrm>
              <a:off x="598135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0" name="Google Shape;590;p31"/>
            <p:cNvSpPr/>
            <p:nvPr/>
          </p:nvSpPr>
          <p:spPr>
            <a:xfrm>
              <a:off x="6291469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1" name="Google Shape;591;p31"/>
            <p:cNvSpPr/>
            <p:nvPr/>
          </p:nvSpPr>
          <p:spPr>
            <a:xfrm>
              <a:off x="6624696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2" name="Google Shape;592;p31"/>
            <p:cNvSpPr/>
            <p:nvPr/>
          </p:nvSpPr>
          <p:spPr>
            <a:xfrm>
              <a:off x="69348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3" name="Google Shape;593;p31"/>
            <p:cNvSpPr/>
            <p:nvPr/>
          </p:nvSpPr>
          <p:spPr>
            <a:xfrm>
              <a:off x="7268134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4" name="Google Shape;594;p31"/>
            <p:cNvSpPr/>
            <p:nvPr/>
          </p:nvSpPr>
          <p:spPr>
            <a:xfrm>
              <a:off x="1673881" y="1884389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5" name="Google Shape;595;p31"/>
            <p:cNvSpPr/>
            <p:nvPr/>
          </p:nvSpPr>
          <p:spPr>
            <a:xfrm>
              <a:off x="1673881" y="2323059"/>
              <a:ext cx="5749403" cy="10229"/>
            </a:xfrm>
            <a:custGeom>
              <a:avLst/>
              <a:gdLst/>
              <a:ahLst/>
              <a:cxnLst/>
              <a:rect l="l" t="t" r="r" b="b"/>
              <a:pathLst>
                <a:path w="114667" h="204" extrusionOk="0">
                  <a:moveTo>
                    <a:pt x="0" y="1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6" name="Google Shape;596;p31"/>
            <p:cNvSpPr/>
            <p:nvPr/>
          </p:nvSpPr>
          <p:spPr>
            <a:xfrm>
              <a:off x="1673881" y="2761177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1"/>
                  </a:moveTo>
                  <a:lnTo>
                    <a:pt x="0" y="215"/>
                  </a:lnTo>
                  <a:lnTo>
                    <a:pt x="114667" y="215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7" name="Google Shape;597;p31"/>
            <p:cNvSpPr/>
            <p:nvPr/>
          </p:nvSpPr>
          <p:spPr>
            <a:xfrm>
              <a:off x="1673881" y="3199345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1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8" name="Google Shape;598;p31"/>
            <p:cNvSpPr/>
            <p:nvPr/>
          </p:nvSpPr>
          <p:spPr>
            <a:xfrm>
              <a:off x="1673881" y="3638065"/>
              <a:ext cx="5749403" cy="10178"/>
            </a:xfrm>
            <a:custGeom>
              <a:avLst/>
              <a:gdLst/>
              <a:ahLst/>
              <a:cxnLst/>
              <a:rect l="l" t="t" r="r" b="b"/>
              <a:pathLst>
                <a:path w="114667" h="203" extrusionOk="0">
                  <a:moveTo>
                    <a:pt x="0" y="0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9" name="Google Shape;599;p31"/>
            <p:cNvSpPr/>
            <p:nvPr/>
          </p:nvSpPr>
          <p:spPr>
            <a:xfrm>
              <a:off x="1673881" y="4076183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57688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1" name="Google Shape;601;p32"/>
          <p:cNvGrpSpPr/>
          <p:nvPr/>
        </p:nvGrpSpPr>
        <p:grpSpPr>
          <a:xfrm>
            <a:off x="12383376" y="5120980"/>
            <a:ext cx="7091444" cy="6340224"/>
            <a:chOff x="6007438" y="2403115"/>
            <a:chExt cx="3545722" cy="3170112"/>
          </a:xfrm>
        </p:grpSpPr>
        <p:sp>
          <p:nvSpPr>
            <p:cNvPr id="602" name="Google Shape;602;p32"/>
            <p:cNvSpPr/>
            <p:nvPr/>
          </p:nvSpPr>
          <p:spPr>
            <a:xfrm rot="-1724732">
              <a:off x="6016911" y="3651234"/>
              <a:ext cx="3526777" cy="943129"/>
            </a:xfrm>
            <a:custGeom>
              <a:avLst/>
              <a:gdLst/>
              <a:ahLst/>
              <a:cxnLst/>
              <a:rect l="l" t="t" r="r" b="b"/>
              <a:pathLst>
                <a:path w="124759" h="33363" extrusionOk="0">
                  <a:moveTo>
                    <a:pt x="120518" y="0"/>
                  </a:moveTo>
                  <a:cubicBezTo>
                    <a:pt x="120424" y="0"/>
                    <a:pt x="120329" y="6"/>
                    <a:pt x="120233" y="17"/>
                  </a:cubicBezTo>
                  <a:lnTo>
                    <a:pt x="2242" y="14079"/>
                  </a:lnTo>
                  <a:cubicBezTo>
                    <a:pt x="936" y="14225"/>
                    <a:pt x="1" y="15407"/>
                    <a:pt x="159" y="16713"/>
                  </a:cubicBezTo>
                  <a:lnTo>
                    <a:pt x="1892" y="31269"/>
                  </a:lnTo>
                  <a:cubicBezTo>
                    <a:pt x="1972" y="31899"/>
                    <a:pt x="2287" y="32462"/>
                    <a:pt x="2782" y="32857"/>
                  </a:cubicBezTo>
                  <a:cubicBezTo>
                    <a:pt x="3210" y="33183"/>
                    <a:pt x="3716" y="33363"/>
                    <a:pt x="4246" y="33363"/>
                  </a:cubicBezTo>
                  <a:cubicBezTo>
                    <a:pt x="4336" y="33363"/>
                    <a:pt x="4437" y="33352"/>
                    <a:pt x="4527" y="33340"/>
                  </a:cubicBezTo>
                  <a:lnTo>
                    <a:pt x="122529" y="19291"/>
                  </a:lnTo>
                  <a:cubicBezTo>
                    <a:pt x="123824" y="19133"/>
                    <a:pt x="124758" y="17951"/>
                    <a:pt x="124601" y="16656"/>
                  </a:cubicBezTo>
                  <a:lnTo>
                    <a:pt x="122867" y="2089"/>
                  </a:lnTo>
                  <a:cubicBezTo>
                    <a:pt x="122721" y="890"/>
                    <a:pt x="121697" y="0"/>
                    <a:pt x="12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03" name="Google Shape;603;p32"/>
            <p:cNvSpPr/>
            <p:nvPr/>
          </p:nvSpPr>
          <p:spPr>
            <a:xfrm rot="-1724732">
              <a:off x="6025458" y="3700808"/>
              <a:ext cx="3426197" cy="723538"/>
            </a:xfrm>
            <a:custGeom>
              <a:avLst/>
              <a:gdLst/>
              <a:ahLst/>
              <a:cxnLst/>
              <a:rect l="l" t="t" r="r" b="b"/>
              <a:pathLst>
                <a:path w="121201" h="25595" extrusionOk="0">
                  <a:moveTo>
                    <a:pt x="118998" y="1"/>
                  </a:moveTo>
                  <a:cubicBezTo>
                    <a:pt x="118963" y="1"/>
                    <a:pt x="118928" y="3"/>
                    <a:pt x="118893" y="6"/>
                  </a:cubicBezTo>
                  <a:lnTo>
                    <a:pt x="890" y="14067"/>
                  </a:lnTo>
                  <a:cubicBezTo>
                    <a:pt x="372" y="14134"/>
                    <a:pt x="1" y="14607"/>
                    <a:pt x="57" y="15125"/>
                  </a:cubicBezTo>
                  <a:lnTo>
                    <a:pt x="1306" y="25595"/>
                  </a:lnTo>
                  <a:lnTo>
                    <a:pt x="121200" y="11309"/>
                  </a:lnTo>
                  <a:lnTo>
                    <a:pt x="119951" y="839"/>
                  </a:lnTo>
                  <a:cubicBezTo>
                    <a:pt x="119888" y="357"/>
                    <a:pt x="119473" y="1"/>
                    <a:pt x="1189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04" name="Google Shape;604;p32"/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605" name="Google Shape;605;p32"/>
            <p:cNvGrpSpPr/>
            <p:nvPr/>
          </p:nvGrpSpPr>
          <p:grpSpPr>
            <a:xfrm rot="1935470">
              <a:off x="7034585" y="2523897"/>
              <a:ext cx="1299479" cy="2928548"/>
              <a:chOff x="7266412" y="524764"/>
              <a:chExt cx="1149248" cy="2589982"/>
            </a:xfrm>
          </p:grpSpPr>
          <p:sp>
            <p:nvSpPr>
              <p:cNvPr id="606" name="Google Shape;606;p32"/>
              <p:cNvSpPr/>
              <p:nvPr/>
            </p:nvSpPr>
            <p:spPr>
              <a:xfrm rot="-3659695">
                <a:off x="7312972" y="301820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799" y="4696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7" name="Google Shape;607;p32"/>
              <p:cNvSpPr/>
              <p:nvPr/>
            </p:nvSpPr>
            <p:spPr>
              <a:xfrm rot="-3659695">
                <a:off x="7309659" y="2999948"/>
                <a:ext cx="15500" cy="790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3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72" y="3163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8" name="Google Shape;608;p32"/>
              <p:cNvSpPr/>
              <p:nvPr/>
            </p:nvSpPr>
            <p:spPr>
              <a:xfrm rot="-3659695">
                <a:off x="7322853" y="296753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9" name="Google Shape;609;p32"/>
              <p:cNvSpPr/>
              <p:nvPr/>
            </p:nvSpPr>
            <p:spPr>
              <a:xfrm rot="-3659695">
                <a:off x="7335360" y="2937284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373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0" name="Google Shape;610;p32"/>
              <p:cNvSpPr/>
              <p:nvPr/>
            </p:nvSpPr>
            <p:spPr>
              <a:xfrm rot="-3659695">
                <a:off x="7348302" y="2905841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1" name="Google Shape;611;p32"/>
              <p:cNvSpPr/>
              <p:nvPr/>
            </p:nvSpPr>
            <p:spPr>
              <a:xfrm rot="-3659695">
                <a:off x="7376969" y="2862461"/>
                <a:ext cx="203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12" h="4729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552" y="4729"/>
                    </a:lnTo>
                    <a:lnTo>
                      <a:pt x="811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2" name="Google Shape;612;p32"/>
              <p:cNvSpPr/>
              <p:nvPr/>
            </p:nvSpPr>
            <p:spPr>
              <a:xfrm rot="-3659695">
                <a:off x="7373856" y="284405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361" y="3165"/>
                    </a:lnTo>
                    <a:lnTo>
                      <a:pt x="620" y="3130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3" name="Google Shape;613;p32"/>
              <p:cNvSpPr/>
              <p:nvPr/>
            </p:nvSpPr>
            <p:spPr>
              <a:xfrm rot="-3659695">
                <a:off x="7386939" y="281191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4" name="Google Shape;614;p32"/>
              <p:cNvSpPr/>
              <p:nvPr/>
            </p:nvSpPr>
            <p:spPr>
              <a:xfrm rot="-3659695">
                <a:off x="7399586" y="278139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5" name="Google Shape;615;p32"/>
              <p:cNvSpPr/>
              <p:nvPr/>
            </p:nvSpPr>
            <p:spPr>
              <a:xfrm rot="-3659695">
                <a:off x="7412627" y="274987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0" y="35"/>
                    </a:lnTo>
                    <a:lnTo>
                      <a:pt x="361" y="3176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6" name="Google Shape;616;p32"/>
              <p:cNvSpPr/>
              <p:nvPr/>
            </p:nvSpPr>
            <p:spPr>
              <a:xfrm rot="-3659695">
                <a:off x="7441948" y="2705306"/>
                <a:ext cx="20001" cy="1179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18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540" y="4718"/>
                    </a:lnTo>
                    <a:lnTo>
                      <a:pt x="800" y="4695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7" name="Google Shape;617;p32"/>
              <p:cNvSpPr/>
              <p:nvPr/>
            </p:nvSpPr>
            <p:spPr>
              <a:xfrm rot="-3659695">
                <a:off x="7438415" y="2686694"/>
                <a:ext cx="158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65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373" y="3165"/>
                    </a:lnTo>
                    <a:lnTo>
                      <a:pt x="631" y="3142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8" name="Google Shape;618;p32"/>
              <p:cNvSpPr/>
              <p:nvPr/>
            </p:nvSpPr>
            <p:spPr>
              <a:xfrm rot="-3659695">
                <a:off x="7451865" y="2654628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9" name="Google Shape;619;p32"/>
              <p:cNvSpPr/>
              <p:nvPr/>
            </p:nvSpPr>
            <p:spPr>
              <a:xfrm rot="-3659695">
                <a:off x="7464265" y="2623966"/>
                <a:ext cx="158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31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0" name="Google Shape;620;p32"/>
              <p:cNvSpPr/>
              <p:nvPr/>
            </p:nvSpPr>
            <p:spPr>
              <a:xfrm rot="-3659695">
                <a:off x="7477263" y="259264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61" y="3176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1" name="Google Shape;621;p32"/>
              <p:cNvSpPr/>
              <p:nvPr/>
            </p:nvSpPr>
            <p:spPr>
              <a:xfrm rot="-3659695">
                <a:off x="7506697" y="254799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0" y="4695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2" name="Google Shape;622;p32"/>
              <p:cNvSpPr/>
              <p:nvPr/>
            </p:nvSpPr>
            <p:spPr>
              <a:xfrm rot="-3659695">
                <a:off x="7503412" y="252925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3" name="Google Shape;623;p32"/>
              <p:cNvSpPr/>
              <p:nvPr/>
            </p:nvSpPr>
            <p:spPr>
              <a:xfrm rot="-3659695">
                <a:off x="7516604" y="2497324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4" name="Google Shape;624;p32"/>
              <p:cNvSpPr/>
              <p:nvPr/>
            </p:nvSpPr>
            <p:spPr>
              <a:xfrm rot="-3659695">
                <a:off x="7529248" y="2466818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5" name="Google Shape;625;p32"/>
              <p:cNvSpPr/>
              <p:nvPr/>
            </p:nvSpPr>
            <p:spPr>
              <a:xfrm rot="-3659695">
                <a:off x="7542042" y="2435615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6" name="Google Shape;626;p32"/>
              <p:cNvSpPr/>
              <p:nvPr/>
            </p:nvSpPr>
            <p:spPr>
              <a:xfrm rot="-3659695">
                <a:off x="7571317" y="239137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24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7" name="Google Shape;627;p32"/>
              <p:cNvSpPr/>
              <p:nvPr/>
            </p:nvSpPr>
            <p:spPr>
              <a:xfrm rot="-3659695">
                <a:off x="7567885" y="237289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8" name="Google Shape;628;p32"/>
              <p:cNvSpPr/>
              <p:nvPr/>
            </p:nvSpPr>
            <p:spPr>
              <a:xfrm rot="-3659695">
                <a:off x="7581093" y="234078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9" name="Google Shape;629;p32"/>
              <p:cNvSpPr/>
              <p:nvPr/>
            </p:nvSpPr>
            <p:spPr>
              <a:xfrm rot="-3659695">
                <a:off x="7593533" y="2310121"/>
                <a:ext cx="158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31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0" name="Google Shape;630;p32"/>
              <p:cNvSpPr/>
              <p:nvPr/>
            </p:nvSpPr>
            <p:spPr>
              <a:xfrm rot="-3659695">
                <a:off x="7606662" y="227899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1" name="Google Shape;631;p32"/>
              <p:cNvSpPr/>
              <p:nvPr/>
            </p:nvSpPr>
            <p:spPr>
              <a:xfrm rot="-3659695">
                <a:off x="7636384" y="223339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799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2" name="Google Shape;632;p32"/>
              <p:cNvSpPr/>
              <p:nvPr/>
            </p:nvSpPr>
            <p:spPr>
              <a:xfrm rot="-3659695">
                <a:off x="7699739" y="207900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801" y="470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3" name="Google Shape;633;p32"/>
              <p:cNvSpPr/>
              <p:nvPr/>
            </p:nvSpPr>
            <p:spPr>
              <a:xfrm rot="-3659695">
                <a:off x="7633084" y="2214669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0"/>
                    </a:moveTo>
                    <a:lnTo>
                      <a:pt x="0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4" name="Google Shape;634;p32"/>
              <p:cNvSpPr/>
              <p:nvPr/>
            </p:nvSpPr>
            <p:spPr>
              <a:xfrm rot="-3659695">
                <a:off x="7646134" y="218279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5" name="Google Shape;635;p32"/>
              <p:cNvSpPr/>
              <p:nvPr/>
            </p:nvSpPr>
            <p:spPr>
              <a:xfrm rot="-3659695">
                <a:off x="7658803" y="215201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8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6" name="Google Shape;636;p32"/>
              <p:cNvSpPr/>
              <p:nvPr/>
            </p:nvSpPr>
            <p:spPr>
              <a:xfrm rot="-3659695">
                <a:off x="7671703" y="2121013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7" name="Google Shape;637;p32"/>
              <p:cNvSpPr/>
              <p:nvPr/>
            </p:nvSpPr>
            <p:spPr>
              <a:xfrm rot="-3659695">
                <a:off x="7698565" y="2055780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8" name="Google Shape;638;p32"/>
              <p:cNvSpPr/>
              <p:nvPr/>
            </p:nvSpPr>
            <p:spPr>
              <a:xfrm rot="-3659695">
                <a:off x="7711879" y="20235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48" y="1"/>
                    </a:moveTo>
                    <a:lnTo>
                      <a:pt x="0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9" name="Google Shape;639;p32"/>
              <p:cNvSpPr/>
              <p:nvPr/>
            </p:nvSpPr>
            <p:spPr>
              <a:xfrm rot="-3659695">
                <a:off x="7724396" y="1993063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0" name="Google Shape;640;p32"/>
              <p:cNvSpPr/>
              <p:nvPr/>
            </p:nvSpPr>
            <p:spPr>
              <a:xfrm rot="-3659695">
                <a:off x="7737328" y="196160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0"/>
                    </a:moveTo>
                    <a:lnTo>
                      <a:pt x="0" y="34"/>
                    </a:lnTo>
                    <a:lnTo>
                      <a:pt x="360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1" name="Google Shape;641;p32"/>
              <p:cNvSpPr/>
              <p:nvPr/>
            </p:nvSpPr>
            <p:spPr>
              <a:xfrm rot="-3659695">
                <a:off x="7765875" y="1918293"/>
                <a:ext cx="2027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730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551" y="4729"/>
                    </a:lnTo>
                    <a:lnTo>
                      <a:pt x="811" y="4707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2" name="Google Shape;642;p32"/>
              <p:cNvSpPr/>
              <p:nvPr/>
            </p:nvSpPr>
            <p:spPr>
              <a:xfrm rot="-3659695">
                <a:off x="7762737" y="189990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3" name="Google Shape;643;p32"/>
              <p:cNvSpPr/>
              <p:nvPr/>
            </p:nvSpPr>
            <p:spPr>
              <a:xfrm rot="-3659695">
                <a:off x="7775947" y="1867945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4" name="Google Shape;644;p32"/>
              <p:cNvSpPr/>
              <p:nvPr/>
            </p:nvSpPr>
            <p:spPr>
              <a:xfrm rot="-3659695">
                <a:off x="7788601" y="183716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8" y="1"/>
                    </a:moveTo>
                    <a:lnTo>
                      <a:pt x="0" y="35"/>
                    </a:lnTo>
                    <a:lnTo>
                      <a:pt x="360" y="3176"/>
                    </a:lnTo>
                    <a:lnTo>
                      <a:pt x="619" y="3142"/>
                    </a:lnTo>
                    <a:lnTo>
                      <a:pt x="25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5" name="Google Shape;645;p32"/>
              <p:cNvSpPr/>
              <p:nvPr/>
            </p:nvSpPr>
            <p:spPr>
              <a:xfrm rot="-3659695">
                <a:off x="7801515" y="180573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6" name="Google Shape;646;p32"/>
              <p:cNvSpPr/>
              <p:nvPr/>
            </p:nvSpPr>
            <p:spPr>
              <a:xfrm rot="-3659695">
                <a:off x="7830938" y="176107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7" name="Google Shape;647;p32"/>
              <p:cNvSpPr/>
              <p:nvPr/>
            </p:nvSpPr>
            <p:spPr>
              <a:xfrm rot="-3659695">
                <a:off x="7827440" y="1742479"/>
                <a:ext cx="15775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75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3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8" name="Google Shape;648;p32"/>
              <p:cNvSpPr/>
              <p:nvPr/>
            </p:nvSpPr>
            <p:spPr>
              <a:xfrm rot="-3659695">
                <a:off x="7840735" y="171046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9" name="Google Shape;649;p32"/>
              <p:cNvSpPr/>
              <p:nvPr/>
            </p:nvSpPr>
            <p:spPr>
              <a:xfrm rot="-3659695">
                <a:off x="7853230" y="1679924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0" name="Google Shape;650;p32"/>
              <p:cNvSpPr/>
              <p:nvPr/>
            </p:nvSpPr>
            <p:spPr>
              <a:xfrm rot="-3659695">
                <a:off x="7866282" y="16486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1" name="Google Shape;651;p32"/>
              <p:cNvSpPr/>
              <p:nvPr/>
            </p:nvSpPr>
            <p:spPr>
              <a:xfrm rot="-3659695">
                <a:off x="7895585" y="160382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52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2" name="Google Shape;652;p32"/>
              <p:cNvSpPr/>
              <p:nvPr/>
            </p:nvSpPr>
            <p:spPr>
              <a:xfrm rot="-3659695">
                <a:off x="7892413" y="1585313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3" name="Google Shape;653;p32"/>
              <p:cNvSpPr/>
              <p:nvPr/>
            </p:nvSpPr>
            <p:spPr>
              <a:xfrm rot="-3659695">
                <a:off x="7905503" y="1553145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0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4" name="Google Shape;654;p32"/>
              <p:cNvSpPr/>
              <p:nvPr/>
            </p:nvSpPr>
            <p:spPr>
              <a:xfrm rot="-3659695">
                <a:off x="7918143" y="1522656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20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5" name="Google Shape;655;p32"/>
              <p:cNvSpPr/>
              <p:nvPr/>
            </p:nvSpPr>
            <p:spPr>
              <a:xfrm rot="-3659695">
                <a:off x="7930859" y="1491322"/>
                <a:ext cx="157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4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371" y="3164"/>
                    </a:lnTo>
                    <a:lnTo>
                      <a:pt x="631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6" name="Google Shape;656;p32"/>
              <p:cNvSpPr/>
              <p:nvPr/>
            </p:nvSpPr>
            <p:spPr>
              <a:xfrm rot="-3659695">
                <a:off x="7960217" y="1447222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8" y="0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4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7" name="Google Shape;657;p32"/>
              <p:cNvSpPr/>
              <p:nvPr/>
            </p:nvSpPr>
            <p:spPr>
              <a:xfrm rot="-3659695">
                <a:off x="7956779" y="142873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1"/>
                    </a:moveTo>
                    <a:lnTo>
                      <a:pt x="0" y="34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8" name="Google Shape;658;p32"/>
              <p:cNvSpPr/>
              <p:nvPr/>
            </p:nvSpPr>
            <p:spPr>
              <a:xfrm rot="-3659695">
                <a:off x="7970123" y="1396550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9" name="Google Shape;659;p32"/>
              <p:cNvSpPr/>
              <p:nvPr/>
            </p:nvSpPr>
            <p:spPr>
              <a:xfrm rot="-3659695">
                <a:off x="7982559" y="1366156"/>
                <a:ext cx="157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31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0" name="Google Shape;660;p32"/>
              <p:cNvSpPr/>
              <p:nvPr/>
            </p:nvSpPr>
            <p:spPr>
              <a:xfrm rot="-3659695">
                <a:off x="7995557" y="1334833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1" name="Google Shape;661;p32"/>
              <p:cNvSpPr/>
              <p:nvPr/>
            </p:nvSpPr>
            <p:spPr>
              <a:xfrm rot="-3659695">
                <a:off x="8025283" y="1289239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0" y="34"/>
                    </a:lnTo>
                    <a:lnTo>
                      <a:pt x="541" y="4728"/>
                    </a:lnTo>
                    <a:lnTo>
                      <a:pt x="799" y="4694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2" name="Google Shape;662;p32"/>
              <p:cNvSpPr/>
              <p:nvPr/>
            </p:nvSpPr>
            <p:spPr>
              <a:xfrm rot="-3659695">
                <a:off x="8088890" y="1134978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3" name="Google Shape;663;p32"/>
              <p:cNvSpPr/>
              <p:nvPr/>
            </p:nvSpPr>
            <p:spPr>
              <a:xfrm rot="-3659695">
                <a:off x="8021954" y="127050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4" name="Google Shape;664;p32"/>
              <p:cNvSpPr/>
              <p:nvPr/>
            </p:nvSpPr>
            <p:spPr>
              <a:xfrm rot="-3659695">
                <a:off x="8035171" y="123857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20" y="314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5" name="Google Shape;665;p32"/>
              <p:cNvSpPr/>
              <p:nvPr/>
            </p:nvSpPr>
            <p:spPr>
              <a:xfrm rot="-3659695">
                <a:off x="8047811" y="120806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4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6" name="Google Shape;666;p32"/>
              <p:cNvSpPr/>
              <p:nvPr/>
            </p:nvSpPr>
            <p:spPr>
              <a:xfrm rot="-3659695">
                <a:off x="8060598" y="1176850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7" name="Google Shape;667;p32"/>
              <p:cNvSpPr/>
              <p:nvPr/>
            </p:nvSpPr>
            <p:spPr>
              <a:xfrm rot="-3659695">
                <a:off x="8087434" y="1111618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8" name="Google Shape;668;p32"/>
              <p:cNvSpPr/>
              <p:nvPr/>
            </p:nvSpPr>
            <p:spPr>
              <a:xfrm rot="-3659695">
                <a:off x="8100749" y="1079430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49" y="1"/>
                    </a:moveTo>
                    <a:lnTo>
                      <a:pt x="1" y="24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9" name="Google Shape;669;p32"/>
              <p:cNvSpPr/>
              <p:nvPr/>
            </p:nvSpPr>
            <p:spPr>
              <a:xfrm rot="-3659695">
                <a:off x="8113277" y="104889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0" name="Google Shape;670;p32"/>
              <p:cNvSpPr/>
              <p:nvPr/>
            </p:nvSpPr>
            <p:spPr>
              <a:xfrm rot="-3659695">
                <a:off x="8126198" y="1017439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1" name="Google Shape;671;p32"/>
              <p:cNvSpPr/>
              <p:nvPr/>
            </p:nvSpPr>
            <p:spPr>
              <a:xfrm rot="-3659695">
                <a:off x="8154833" y="974280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552" y="4728"/>
                    </a:lnTo>
                    <a:lnTo>
                      <a:pt x="800" y="4706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2" name="Google Shape;672;p32"/>
              <p:cNvSpPr/>
              <p:nvPr/>
            </p:nvSpPr>
            <p:spPr>
              <a:xfrm rot="-3659695">
                <a:off x="8151636" y="955730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3" name="Google Shape;673;p32"/>
              <p:cNvSpPr/>
              <p:nvPr/>
            </p:nvSpPr>
            <p:spPr>
              <a:xfrm rot="-3659695">
                <a:off x="8164842" y="92378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2" y="3165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4" name="Google Shape;674;p32"/>
              <p:cNvSpPr/>
              <p:nvPr/>
            </p:nvSpPr>
            <p:spPr>
              <a:xfrm rot="-3659695">
                <a:off x="8177482" y="893019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5" name="Google Shape;675;p32"/>
              <p:cNvSpPr/>
              <p:nvPr/>
            </p:nvSpPr>
            <p:spPr>
              <a:xfrm rot="-3659695">
                <a:off x="8190414" y="861558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6" name="Google Shape;676;p32"/>
              <p:cNvSpPr/>
              <p:nvPr/>
            </p:nvSpPr>
            <p:spPr>
              <a:xfrm rot="-3659695">
                <a:off x="8219837" y="816894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7" name="Google Shape;677;p32"/>
              <p:cNvSpPr/>
              <p:nvPr/>
            </p:nvSpPr>
            <p:spPr>
              <a:xfrm rot="-3659695">
                <a:off x="8216400" y="798427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5"/>
                    </a:lnTo>
                    <a:lnTo>
                      <a:pt x="372" y="3175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8" name="Google Shape;678;p32"/>
              <p:cNvSpPr/>
              <p:nvPr/>
            </p:nvSpPr>
            <p:spPr>
              <a:xfrm rot="-3659695">
                <a:off x="8229743" y="76622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9" name="Google Shape;679;p32"/>
              <p:cNvSpPr/>
              <p:nvPr/>
            </p:nvSpPr>
            <p:spPr>
              <a:xfrm rot="-3659695">
                <a:off x="8242256" y="735985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19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0" name="Google Shape;680;p32"/>
              <p:cNvSpPr/>
              <p:nvPr/>
            </p:nvSpPr>
            <p:spPr>
              <a:xfrm rot="-3659695">
                <a:off x="8255199" y="704542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1" name="Google Shape;681;p32"/>
              <p:cNvSpPr/>
              <p:nvPr/>
            </p:nvSpPr>
            <p:spPr>
              <a:xfrm rot="-3659695">
                <a:off x="8284472" y="65966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1" y="4707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2" name="Google Shape;682;p32"/>
              <p:cNvSpPr/>
              <p:nvPr/>
            </p:nvSpPr>
            <p:spPr>
              <a:xfrm rot="-3659695">
                <a:off x="8281301" y="641140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0" y="24"/>
                    </a:lnTo>
                    <a:lnTo>
                      <a:pt x="361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3" name="Google Shape;683;p32"/>
              <p:cNvSpPr/>
              <p:nvPr/>
            </p:nvSpPr>
            <p:spPr>
              <a:xfrm rot="-3659695">
                <a:off x="8294510" y="609217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3"/>
                    </a:lnTo>
                    <a:lnTo>
                      <a:pt x="620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4" name="Google Shape;684;p32"/>
              <p:cNvSpPr/>
              <p:nvPr/>
            </p:nvSpPr>
            <p:spPr>
              <a:xfrm rot="-3659695">
                <a:off x="8307144" y="57841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5" name="Google Shape;685;p32"/>
              <p:cNvSpPr/>
              <p:nvPr/>
            </p:nvSpPr>
            <p:spPr>
              <a:xfrm rot="-3659695">
                <a:off x="8319948" y="547232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6" name="Google Shape;686;p32"/>
              <p:cNvSpPr/>
              <p:nvPr/>
            </p:nvSpPr>
            <p:spPr>
              <a:xfrm rot="-3659695">
                <a:off x="8349093" y="503071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541" y="4729"/>
                    </a:lnTo>
                    <a:lnTo>
                      <a:pt x="801" y="4695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sp>
          <p:nvSpPr>
            <p:cNvPr id="687" name="Google Shape;687;p32"/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rgbClr val="151515">
                <a:alpha val="119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688" name="Google Shape;688;p32"/>
          <p:cNvGrpSpPr/>
          <p:nvPr/>
        </p:nvGrpSpPr>
        <p:grpSpPr>
          <a:xfrm rot="2138895">
            <a:off x="14010814" y="1108760"/>
            <a:ext cx="4140148" cy="1042872"/>
            <a:chOff x="6653975" y="2250350"/>
            <a:chExt cx="2070101" cy="521443"/>
          </a:xfrm>
        </p:grpSpPr>
        <p:sp>
          <p:nvSpPr>
            <p:cNvPr id="689" name="Google Shape;689;p32"/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0" name="Google Shape;690;p32"/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1" name="Google Shape;691;p32"/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2" name="Google Shape;692;p32"/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3" name="Google Shape;693;p32"/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4" name="Google Shape;694;p32"/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5" name="Google Shape;695;p32"/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696" name="Google Shape;696;p32"/>
          <p:cNvGrpSpPr/>
          <p:nvPr/>
        </p:nvGrpSpPr>
        <p:grpSpPr>
          <a:xfrm rot="-1501491">
            <a:off x="351001" y="7053801"/>
            <a:ext cx="2767578" cy="2874422"/>
            <a:chOff x="7313037" y="1902732"/>
            <a:chExt cx="1383826" cy="1437250"/>
          </a:xfrm>
        </p:grpSpPr>
        <p:sp>
          <p:nvSpPr>
            <p:cNvPr id="697" name="Google Shape;697;p32"/>
            <p:cNvSpPr/>
            <p:nvPr/>
          </p:nvSpPr>
          <p:spPr>
            <a:xfrm rot="1159738">
              <a:off x="7473435" y="2046242"/>
              <a:ext cx="1063029" cy="1150230"/>
            </a:xfrm>
            <a:custGeom>
              <a:avLst/>
              <a:gdLst/>
              <a:ahLst/>
              <a:cxnLst/>
              <a:rect l="l" t="t" r="r" b="b"/>
              <a:pathLst>
                <a:path w="26490" h="28663" extrusionOk="0">
                  <a:moveTo>
                    <a:pt x="18631" y="1"/>
                  </a:moveTo>
                  <a:cubicBezTo>
                    <a:pt x="18564" y="1"/>
                    <a:pt x="18496" y="13"/>
                    <a:pt x="18440" y="13"/>
                  </a:cubicBezTo>
                  <a:cubicBezTo>
                    <a:pt x="17551" y="103"/>
                    <a:pt x="16853" y="541"/>
                    <a:pt x="16470" y="1262"/>
                  </a:cubicBezTo>
                  <a:cubicBezTo>
                    <a:pt x="16346" y="1499"/>
                    <a:pt x="16267" y="1757"/>
                    <a:pt x="16222" y="2039"/>
                  </a:cubicBezTo>
                  <a:lnTo>
                    <a:pt x="2387" y="2039"/>
                  </a:lnTo>
                  <a:cubicBezTo>
                    <a:pt x="1069" y="2039"/>
                    <a:pt x="0" y="3108"/>
                    <a:pt x="0" y="4426"/>
                  </a:cubicBezTo>
                  <a:lnTo>
                    <a:pt x="0" y="26276"/>
                  </a:lnTo>
                  <a:cubicBezTo>
                    <a:pt x="0" y="27594"/>
                    <a:pt x="1069" y="28663"/>
                    <a:pt x="2387" y="28663"/>
                  </a:cubicBezTo>
                  <a:lnTo>
                    <a:pt x="24102" y="28663"/>
                  </a:lnTo>
                  <a:cubicBezTo>
                    <a:pt x="25420" y="28663"/>
                    <a:pt x="26489" y="27594"/>
                    <a:pt x="26489" y="26276"/>
                  </a:cubicBezTo>
                  <a:lnTo>
                    <a:pt x="26489" y="4426"/>
                  </a:lnTo>
                  <a:cubicBezTo>
                    <a:pt x="26489" y="3108"/>
                    <a:pt x="25420" y="2039"/>
                    <a:pt x="24102" y="2039"/>
                  </a:cubicBezTo>
                  <a:lnTo>
                    <a:pt x="21322" y="2039"/>
                  </a:lnTo>
                  <a:cubicBezTo>
                    <a:pt x="20737" y="1014"/>
                    <a:pt x="19881" y="1"/>
                    <a:pt x="1863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8" name="Google Shape;698;p32"/>
            <p:cNvSpPr/>
            <p:nvPr/>
          </p:nvSpPr>
          <p:spPr>
            <a:xfrm rot="1159738">
              <a:off x="7516803" y="2182658"/>
              <a:ext cx="949182" cy="954599"/>
            </a:xfrm>
            <a:custGeom>
              <a:avLst/>
              <a:gdLst/>
              <a:ahLst/>
              <a:cxnLst/>
              <a:rect l="l" t="t" r="r" b="b"/>
              <a:pathLst>
                <a:path w="23653" h="23788" extrusionOk="0">
                  <a:moveTo>
                    <a:pt x="969" y="0"/>
                  </a:moveTo>
                  <a:cubicBezTo>
                    <a:pt x="429" y="0"/>
                    <a:pt x="1" y="439"/>
                    <a:pt x="1" y="969"/>
                  </a:cubicBezTo>
                  <a:lnTo>
                    <a:pt x="1" y="22819"/>
                  </a:lnTo>
                  <a:cubicBezTo>
                    <a:pt x="1" y="23349"/>
                    <a:pt x="429" y="23788"/>
                    <a:pt x="969" y="23788"/>
                  </a:cubicBezTo>
                  <a:lnTo>
                    <a:pt x="22684" y="23788"/>
                  </a:lnTo>
                  <a:cubicBezTo>
                    <a:pt x="23214" y="23788"/>
                    <a:pt x="23653" y="23349"/>
                    <a:pt x="23653" y="22819"/>
                  </a:cubicBezTo>
                  <a:lnTo>
                    <a:pt x="23653" y="969"/>
                  </a:lnTo>
                  <a:cubicBezTo>
                    <a:pt x="23653" y="439"/>
                    <a:pt x="23214" y="0"/>
                    <a:pt x="226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9" name="Google Shape;699;p32"/>
            <p:cNvSpPr/>
            <p:nvPr/>
          </p:nvSpPr>
          <p:spPr>
            <a:xfrm rot="1159738">
              <a:off x="7689423" y="2533548"/>
              <a:ext cx="737338" cy="10434"/>
            </a:xfrm>
            <a:custGeom>
              <a:avLst/>
              <a:gdLst/>
              <a:ahLst/>
              <a:cxnLst/>
              <a:rect l="l" t="t" r="r" b="b"/>
              <a:pathLst>
                <a:path w="18374" h="260" extrusionOk="0">
                  <a:moveTo>
                    <a:pt x="1" y="0"/>
                  </a:moveTo>
                  <a:lnTo>
                    <a:pt x="1" y="260"/>
                  </a:lnTo>
                  <a:lnTo>
                    <a:pt x="18373" y="260"/>
                  </a:lnTo>
                  <a:lnTo>
                    <a:pt x="1837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0" name="Google Shape;700;p32"/>
            <p:cNvSpPr/>
            <p:nvPr/>
          </p:nvSpPr>
          <p:spPr>
            <a:xfrm rot="1159738">
              <a:off x="7749897" y="2321150"/>
              <a:ext cx="265256" cy="9992"/>
            </a:xfrm>
            <a:custGeom>
              <a:avLst/>
              <a:gdLst/>
              <a:ahLst/>
              <a:cxnLst/>
              <a:rect l="l" t="t" r="r" b="b"/>
              <a:pathLst>
                <a:path w="6610" h="249" extrusionOk="0">
                  <a:moveTo>
                    <a:pt x="1" y="1"/>
                  </a:moveTo>
                  <a:lnTo>
                    <a:pt x="1" y="248"/>
                  </a:lnTo>
                  <a:lnTo>
                    <a:pt x="6609" y="248"/>
                  </a:lnTo>
                  <a:lnTo>
                    <a:pt x="6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1" name="Google Shape;701;p32"/>
            <p:cNvSpPr/>
            <p:nvPr/>
          </p:nvSpPr>
          <p:spPr>
            <a:xfrm rot="1159738">
              <a:off x="7543269" y="2900336"/>
              <a:ext cx="148238" cy="9992"/>
            </a:xfrm>
            <a:custGeom>
              <a:avLst/>
              <a:gdLst/>
              <a:ahLst/>
              <a:cxnLst/>
              <a:rect l="l" t="t" r="r" b="b"/>
              <a:pathLst>
                <a:path w="3694" h="249" extrusionOk="0">
                  <a:moveTo>
                    <a:pt x="1" y="1"/>
                  </a:moveTo>
                  <a:lnTo>
                    <a:pt x="1" y="248"/>
                  </a:lnTo>
                  <a:lnTo>
                    <a:pt x="3693" y="248"/>
                  </a:lnTo>
                  <a:lnTo>
                    <a:pt x="36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2" name="Google Shape;702;p32"/>
            <p:cNvSpPr/>
            <p:nvPr/>
          </p:nvSpPr>
          <p:spPr>
            <a:xfrm rot="1159738">
              <a:off x="7667515" y="2596233"/>
              <a:ext cx="737338" cy="9992"/>
            </a:xfrm>
            <a:custGeom>
              <a:avLst/>
              <a:gdLst/>
              <a:ahLst/>
              <a:cxnLst/>
              <a:rect l="l" t="t" r="r" b="b"/>
              <a:pathLst>
                <a:path w="18374" h="249" extrusionOk="0">
                  <a:moveTo>
                    <a:pt x="1" y="1"/>
                  </a:moveTo>
                  <a:lnTo>
                    <a:pt x="1" y="248"/>
                  </a:lnTo>
                  <a:lnTo>
                    <a:pt x="18373" y="248"/>
                  </a:lnTo>
                  <a:lnTo>
                    <a:pt x="1837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3" name="Google Shape;703;p32"/>
            <p:cNvSpPr/>
            <p:nvPr/>
          </p:nvSpPr>
          <p:spPr>
            <a:xfrm rot="1159738">
              <a:off x="7642918" y="2666165"/>
              <a:ext cx="737338" cy="10394"/>
            </a:xfrm>
            <a:custGeom>
              <a:avLst/>
              <a:gdLst/>
              <a:ahLst/>
              <a:cxnLst/>
              <a:rect l="l" t="t" r="r" b="b"/>
              <a:pathLst>
                <a:path w="18374" h="259" extrusionOk="0">
                  <a:moveTo>
                    <a:pt x="1" y="0"/>
                  </a:moveTo>
                  <a:lnTo>
                    <a:pt x="1" y="259"/>
                  </a:lnTo>
                  <a:lnTo>
                    <a:pt x="18373" y="259"/>
                  </a:lnTo>
                  <a:lnTo>
                    <a:pt x="1837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4" name="Google Shape;704;p32"/>
            <p:cNvSpPr/>
            <p:nvPr/>
          </p:nvSpPr>
          <p:spPr>
            <a:xfrm rot="1159738">
              <a:off x="7617949" y="2737317"/>
              <a:ext cx="737338" cy="10474"/>
            </a:xfrm>
            <a:custGeom>
              <a:avLst/>
              <a:gdLst/>
              <a:ahLst/>
              <a:cxnLst/>
              <a:rect l="l" t="t" r="r" b="b"/>
              <a:pathLst>
                <a:path w="18374" h="261" extrusionOk="0">
                  <a:moveTo>
                    <a:pt x="1" y="1"/>
                  </a:moveTo>
                  <a:lnTo>
                    <a:pt x="1" y="260"/>
                  </a:lnTo>
                  <a:lnTo>
                    <a:pt x="18373" y="260"/>
                  </a:lnTo>
                  <a:lnTo>
                    <a:pt x="1837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5" name="Google Shape;705;p32"/>
            <p:cNvSpPr/>
            <p:nvPr/>
          </p:nvSpPr>
          <p:spPr>
            <a:xfrm rot="1159738">
              <a:off x="8258685" y="2207958"/>
              <a:ext cx="207389" cy="347441"/>
            </a:xfrm>
            <a:custGeom>
              <a:avLst/>
              <a:gdLst/>
              <a:ahLst/>
              <a:cxnLst/>
              <a:rect l="l" t="t" r="r" b="b"/>
              <a:pathLst>
                <a:path w="5168" h="8658" extrusionOk="0">
                  <a:moveTo>
                    <a:pt x="1542" y="0"/>
                  </a:moveTo>
                  <a:cubicBezTo>
                    <a:pt x="1520" y="0"/>
                    <a:pt x="1497" y="12"/>
                    <a:pt x="1475" y="12"/>
                  </a:cubicBezTo>
                  <a:cubicBezTo>
                    <a:pt x="1081" y="45"/>
                    <a:pt x="799" y="215"/>
                    <a:pt x="642" y="507"/>
                  </a:cubicBezTo>
                  <a:cubicBezTo>
                    <a:pt x="406" y="958"/>
                    <a:pt x="541" y="1599"/>
                    <a:pt x="721" y="2106"/>
                  </a:cubicBezTo>
                  <a:lnTo>
                    <a:pt x="1137" y="2106"/>
                  </a:lnTo>
                  <a:cubicBezTo>
                    <a:pt x="946" y="1621"/>
                    <a:pt x="799" y="1036"/>
                    <a:pt x="979" y="688"/>
                  </a:cubicBezTo>
                  <a:cubicBezTo>
                    <a:pt x="1069" y="518"/>
                    <a:pt x="1250" y="417"/>
                    <a:pt x="1520" y="395"/>
                  </a:cubicBezTo>
                  <a:lnTo>
                    <a:pt x="1554" y="395"/>
                  </a:lnTo>
                  <a:cubicBezTo>
                    <a:pt x="2635" y="395"/>
                    <a:pt x="4177" y="4853"/>
                    <a:pt x="4604" y="6777"/>
                  </a:cubicBezTo>
                  <a:cubicBezTo>
                    <a:pt x="4751" y="7465"/>
                    <a:pt x="4402" y="8050"/>
                    <a:pt x="3963" y="8218"/>
                  </a:cubicBezTo>
                  <a:cubicBezTo>
                    <a:pt x="3870" y="8253"/>
                    <a:pt x="3775" y="8270"/>
                    <a:pt x="3679" y="8270"/>
                  </a:cubicBezTo>
                  <a:cubicBezTo>
                    <a:pt x="3246" y="8270"/>
                    <a:pt x="2801" y="7921"/>
                    <a:pt x="2432" y="7285"/>
                  </a:cubicBezTo>
                  <a:cubicBezTo>
                    <a:pt x="1104" y="4954"/>
                    <a:pt x="406" y="2286"/>
                    <a:pt x="406" y="2252"/>
                  </a:cubicBezTo>
                  <a:cubicBezTo>
                    <a:pt x="377" y="2169"/>
                    <a:pt x="304" y="2108"/>
                    <a:pt x="222" y="2108"/>
                  </a:cubicBezTo>
                  <a:cubicBezTo>
                    <a:pt x="205" y="2108"/>
                    <a:pt x="187" y="2111"/>
                    <a:pt x="169" y="2117"/>
                  </a:cubicBezTo>
                  <a:cubicBezTo>
                    <a:pt x="68" y="2139"/>
                    <a:pt x="0" y="2252"/>
                    <a:pt x="23" y="2354"/>
                  </a:cubicBezTo>
                  <a:cubicBezTo>
                    <a:pt x="34" y="2376"/>
                    <a:pt x="743" y="5101"/>
                    <a:pt x="2094" y="7475"/>
                  </a:cubicBezTo>
                  <a:cubicBezTo>
                    <a:pt x="2646" y="8444"/>
                    <a:pt x="3253" y="8658"/>
                    <a:pt x="3670" y="8658"/>
                  </a:cubicBezTo>
                  <a:cubicBezTo>
                    <a:pt x="3861" y="8658"/>
                    <a:pt x="4019" y="8613"/>
                    <a:pt x="4098" y="8579"/>
                  </a:cubicBezTo>
                  <a:cubicBezTo>
                    <a:pt x="4784" y="8309"/>
                    <a:pt x="5167" y="7510"/>
                    <a:pt x="4987" y="6699"/>
                  </a:cubicBezTo>
                  <a:cubicBezTo>
                    <a:pt x="4965" y="6632"/>
                    <a:pt x="3321" y="0"/>
                    <a:pt x="15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</p:spTree>
    <p:extLst>
      <p:ext uri="{BB962C8B-B14F-4D97-AF65-F5344CB8AC3E}">
        <p14:creationId xmlns:p14="http://schemas.microsoft.com/office/powerpoint/2010/main" val="42775287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 rot="16200000">
            <a:off x="13123989" y="4948045"/>
            <a:ext cx="10112057" cy="215966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99"/>
          </a:p>
        </p:txBody>
      </p:sp>
      <p:sp>
        <p:nvSpPr>
          <p:cNvPr id="4" name="矩形 3"/>
          <p:cNvSpPr/>
          <p:nvPr userDrawn="1"/>
        </p:nvSpPr>
        <p:spPr>
          <a:xfrm rot="16200000" flipV="1">
            <a:off x="-4931616" y="4931614"/>
            <a:ext cx="10112057" cy="248821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99"/>
          </a:p>
        </p:txBody>
      </p:sp>
      <p:sp>
        <p:nvSpPr>
          <p:cNvPr id="2" name="矩形 1"/>
          <p:cNvSpPr/>
          <p:nvPr userDrawn="1"/>
        </p:nvSpPr>
        <p:spPr>
          <a:xfrm>
            <a:off x="1" y="0"/>
            <a:ext cx="18288000" cy="282960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99"/>
          </a:p>
        </p:txBody>
      </p:sp>
      <p:sp>
        <p:nvSpPr>
          <p:cNvPr id="3" name="矩形 2"/>
          <p:cNvSpPr/>
          <p:nvPr userDrawn="1"/>
        </p:nvSpPr>
        <p:spPr>
          <a:xfrm>
            <a:off x="1" y="10004040"/>
            <a:ext cx="18288000" cy="282960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99"/>
          </a:p>
        </p:txBody>
      </p:sp>
    </p:spTree>
    <p:extLst>
      <p:ext uri="{BB962C8B-B14F-4D97-AF65-F5344CB8AC3E}">
        <p14:creationId xmlns:p14="http://schemas.microsoft.com/office/powerpoint/2010/main" val="951952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0794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086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163" y="411957"/>
            <a:ext cx="16459676" cy="1714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06860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163" y="411957"/>
            <a:ext cx="16459676" cy="1714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17125599" y="9818138"/>
            <a:ext cx="1162401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模板下载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行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节日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素材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背景图片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图表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精美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下载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教程： 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课件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字体下载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工作总结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工作计划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jihua/</a:t>
            </a:r>
          </a:p>
          <a:p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商务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个人简历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jianli/  </a:t>
            </a:r>
          </a:p>
          <a:p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毕业答辩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工作汇报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www.1ppt.com/xiazai/huibao/    </a:t>
            </a:r>
          </a:p>
          <a:p>
            <a:r>
              <a:rPr lang="en-US" altLang="zh-CN" sz="150" dirty="0">
                <a:solidFill>
                  <a:srgbClr val="134E30"/>
                </a:solidFill>
                <a:latin typeface="Calibri"/>
                <a:ea typeface="宋体"/>
              </a:rPr>
              <a:t> </a:t>
            </a: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0" y="0"/>
            <a:ext cx="18280755" cy="10287000"/>
            <a:chOff x="0" y="0"/>
            <a:chExt cx="12190344" cy="6858000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 userDrawn="1"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7320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163" y="411957"/>
            <a:ext cx="16459676" cy="1714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760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163" y="411957"/>
            <a:ext cx="16459676" cy="1714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47932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1" y="1683545"/>
            <a:ext cx="15544800" cy="3581400"/>
          </a:xfrm>
        </p:spPr>
        <p:txBody>
          <a:bodyPr anchor="b"/>
          <a:lstStyle>
            <a:lvl1pPr algn="ctr">
              <a:defRPr sz="899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1" y="5403057"/>
            <a:ext cx="13716000" cy="2483643"/>
          </a:xfrm>
        </p:spPr>
        <p:txBody>
          <a:bodyPr/>
          <a:lstStyle>
            <a:lvl1pPr marL="0" indent="0" algn="ctr">
              <a:buNone/>
              <a:defRPr sz="3599"/>
            </a:lvl1pPr>
            <a:lvl2pPr marL="685617" indent="0" algn="ctr">
              <a:buNone/>
              <a:defRPr sz="2999"/>
            </a:lvl2pPr>
            <a:lvl3pPr marL="1371234" indent="0" algn="ctr">
              <a:buNone/>
              <a:defRPr sz="2699"/>
            </a:lvl3pPr>
            <a:lvl4pPr marL="2056851" indent="0" algn="ctr">
              <a:buNone/>
              <a:defRPr sz="2399"/>
            </a:lvl4pPr>
            <a:lvl5pPr marL="2742468" indent="0" algn="ctr">
              <a:buNone/>
              <a:defRPr sz="2399"/>
            </a:lvl5pPr>
            <a:lvl6pPr marL="3428086" indent="0" algn="ctr">
              <a:buNone/>
              <a:defRPr sz="2399"/>
            </a:lvl6pPr>
            <a:lvl7pPr marL="4113703" indent="0" algn="ctr">
              <a:buNone/>
              <a:defRPr sz="2399"/>
            </a:lvl7pPr>
            <a:lvl8pPr marL="4799320" indent="0" algn="ctr">
              <a:buNone/>
              <a:defRPr sz="2399"/>
            </a:lvl8pPr>
            <a:lvl9pPr marL="5484937" indent="0" algn="ctr">
              <a:buNone/>
              <a:defRPr sz="2399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9CAFB-6ED7-4CCA-9A84-736B40B4FCC4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EC556-51B6-4120-A4B0-BBAC6F932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952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3"/>
          <p:cNvSpPr/>
          <p:nvPr/>
        </p:nvSpPr>
        <p:spPr>
          <a:xfrm>
            <a:off x="1426450" y="1113272"/>
            <a:ext cx="15434828" cy="10956080"/>
          </a:xfrm>
          <a:custGeom>
            <a:avLst/>
            <a:gdLst/>
            <a:ahLst/>
            <a:cxnLst/>
            <a:rect l="l" t="t" r="r" b="b"/>
            <a:pathLst>
              <a:path w="149273" h="106143" extrusionOk="0">
                <a:moveTo>
                  <a:pt x="4679" y="1"/>
                </a:moveTo>
                <a:cubicBezTo>
                  <a:pt x="2059" y="1"/>
                  <a:pt x="1" y="2025"/>
                  <a:pt x="1" y="4634"/>
                </a:cubicBezTo>
                <a:lnTo>
                  <a:pt x="1" y="101296"/>
                </a:lnTo>
                <a:cubicBezTo>
                  <a:pt x="1" y="103916"/>
                  <a:pt x="2059" y="106143"/>
                  <a:pt x="4679" y="106143"/>
                </a:cubicBezTo>
                <a:lnTo>
                  <a:pt x="144594" y="106143"/>
                </a:lnTo>
                <a:cubicBezTo>
                  <a:pt x="147214" y="106143"/>
                  <a:pt x="149272" y="103916"/>
                  <a:pt x="149272" y="101296"/>
                </a:cubicBezTo>
                <a:lnTo>
                  <a:pt x="149272" y="4634"/>
                </a:lnTo>
                <a:cubicBezTo>
                  <a:pt x="149272" y="2025"/>
                  <a:pt x="147214" y="1"/>
                  <a:pt x="14459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2" name="Google Shape;222;p13"/>
          <p:cNvSpPr/>
          <p:nvPr/>
        </p:nvSpPr>
        <p:spPr>
          <a:xfrm>
            <a:off x="14690601" y="303891"/>
            <a:ext cx="830406" cy="2924222"/>
          </a:xfrm>
          <a:custGeom>
            <a:avLst/>
            <a:gdLst/>
            <a:ahLst/>
            <a:cxnLst/>
            <a:rect l="l" t="t" r="r" b="b"/>
            <a:pathLst>
              <a:path w="8031" h="28330" extrusionOk="0">
                <a:moveTo>
                  <a:pt x="1" y="1"/>
                </a:moveTo>
                <a:lnTo>
                  <a:pt x="1" y="28330"/>
                </a:lnTo>
                <a:lnTo>
                  <a:pt x="8030" y="28330"/>
                </a:lnTo>
                <a:lnTo>
                  <a:pt x="8030" y="1"/>
                </a:lnTo>
                <a:lnTo>
                  <a:pt x="3869" y="2328"/>
                </a:lnTo>
                <a:lnTo>
                  <a:pt x="1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19050" dir="30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3" name="Google Shape;223;p13"/>
          <p:cNvSpPr/>
          <p:nvPr/>
        </p:nvSpPr>
        <p:spPr>
          <a:xfrm>
            <a:off x="13138147" y="303891"/>
            <a:ext cx="830406" cy="2924222"/>
          </a:xfrm>
          <a:custGeom>
            <a:avLst/>
            <a:gdLst/>
            <a:ahLst/>
            <a:cxnLst/>
            <a:rect l="l" t="t" r="r" b="b"/>
            <a:pathLst>
              <a:path w="8031" h="28330" extrusionOk="0">
                <a:moveTo>
                  <a:pt x="1" y="1"/>
                </a:moveTo>
                <a:lnTo>
                  <a:pt x="1" y="28330"/>
                </a:lnTo>
                <a:lnTo>
                  <a:pt x="8030" y="28330"/>
                </a:lnTo>
                <a:lnTo>
                  <a:pt x="8030" y="1"/>
                </a:lnTo>
                <a:lnTo>
                  <a:pt x="3881" y="2115"/>
                </a:lnTo>
                <a:lnTo>
                  <a:pt x="1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outerShdw blurRad="57150" dist="19050" dir="30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>
              <a:solidFill>
                <a:schemeClr val="accent2"/>
              </a:solidFill>
            </a:endParaRPr>
          </a:p>
        </p:txBody>
      </p:sp>
      <p:sp>
        <p:nvSpPr>
          <p:cNvPr id="224" name="Google Shape;224;p13"/>
          <p:cNvSpPr/>
          <p:nvPr/>
        </p:nvSpPr>
        <p:spPr>
          <a:xfrm>
            <a:off x="11651971" y="281801"/>
            <a:ext cx="852534" cy="2925462"/>
          </a:xfrm>
          <a:custGeom>
            <a:avLst/>
            <a:gdLst/>
            <a:ahLst/>
            <a:cxnLst/>
            <a:rect l="l" t="t" r="r" b="b"/>
            <a:pathLst>
              <a:path w="8245" h="28342" extrusionOk="0">
                <a:moveTo>
                  <a:pt x="1" y="1"/>
                </a:moveTo>
                <a:lnTo>
                  <a:pt x="1" y="28341"/>
                </a:lnTo>
                <a:lnTo>
                  <a:pt x="8245" y="28341"/>
                </a:lnTo>
                <a:lnTo>
                  <a:pt x="8245" y="1"/>
                </a:lnTo>
                <a:lnTo>
                  <a:pt x="4084" y="2115"/>
                </a:lnTo>
                <a:lnTo>
                  <a:pt x="1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19050" dir="30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5" name="Google Shape;225;p13"/>
          <p:cNvSpPr/>
          <p:nvPr/>
        </p:nvSpPr>
        <p:spPr>
          <a:xfrm>
            <a:off x="10055469" y="303891"/>
            <a:ext cx="852430" cy="2924222"/>
          </a:xfrm>
          <a:custGeom>
            <a:avLst/>
            <a:gdLst/>
            <a:ahLst/>
            <a:cxnLst/>
            <a:rect l="l" t="t" r="r" b="b"/>
            <a:pathLst>
              <a:path w="8244" h="28330" extrusionOk="0">
                <a:moveTo>
                  <a:pt x="0" y="1"/>
                </a:moveTo>
                <a:lnTo>
                  <a:pt x="0" y="28330"/>
                </a:lnTo>
                <a:lnTo>
                  <a:pt x="8243" y="28330"/>
                </a:lnTo>
                <a:lnTo>
                  <a:pt x="8243" y="1"/>
                </a:lnTo>
                <a:lnTo>
                  <a:pt x="4015" y="2115"/>
                </a:lnTo>
                <a:lnTo>
                  <a:pt x="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outerShdw blurRad="57150" dist="19050" dir="30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6" name="Google Shape;226;p13"/>
          <p:cNvSpPr/>
          <p:nvPr/>
        </p:nvSpPr>
        <p:spPr>
          <a:xfrm>
            <a:off x="1928771" y="1637939"/>
            <a:ext cx="7193642" cy="10104102"/>
          </a:xfrm>
          <a:custGeom>
            <a:avLst/>
            <a:gdLst/>
            <a:ahLst/>
            <a:cxnLst/>
            <a:rect l="l" t="t" r="r" b="b"/>
            <a:pathLst>
              <a:path w="69571" h="97889" extrusionOk="0">
                <a:moveTo>
                  <a:pt x="4466" y="1"/>
                </a:moveTo>
                <a:cubicBezTo>
                  <a:pt x="2003" y="1"/>
                  <a:pt x="1" y="1992"/>
                  <a:pt x="1" y="4454"/>
                </a:cubicBezTo>
                <a:lnTo>
                  <a:pt x="1" y="93424"/>
                </a:lnTo>
                <a:cubicBezTo>
                  <a:pt x="1" y="95898"/>
                  <a:pt x="2003" y="97888"/>
                  <a:pt x="4466" y="97888"/>
                </a:cubicBezTo>
                <a:lnTo>
                  <a:pt x="65106" y="97888"/>
                </a:lnTo>
                <a:cubicBezTo>
                  <a:pt x="67568" y="97888"/>
                  <a:pt x="69570" y="95898"/>
                  <a:pt x="69570" y="93424"/>
                </a:cubicBezTo>
                <a:lnTo>
                  <a:pt x="69570" y="4454"/>
                </a:lnTo>
                <a:cubicBezTo>
                  <a:pt x="69570" y="1992"/>
                  <a:pt x="67568" y="1"/>
                  <a:pt x="6510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7" name="Google Shape;227;p13"/>
          <p:cNvSpPr/>
          <p:nvPr/>
        </p:nvSpPr>
        <p:spPr>
          <a:xfrm>
            <a:off x="9165355" y="1637939"/>
            <a:ext cx="7193538" cy="10104102"/>
          </a:xfrm>
          <a:custGeom>
            <a:avLst/>
            <a:gdLst/>
            <a:ahLst/>
            <a:cxnLst/>
            <a:rect l="l" t="t" r="r" b="b"/>
            <a:pathLst>
              <a:path w="69570" h="97889" extrusionOk="0">
                <a:moveTo>
                  <a:pt x="4465" y="1"/>
                </a:moveTo>
                <a:cubicBezTo>
                  <a:pt x="2002" y="1"/>
                  <a:pt x="1" y="1992"/>
                  <a:pt x="1" y="4454"/>
                </a:cubicBezTo>
                <a:lnTo>
                  <a:pt x="1" y="93424"/>
                </a:lnTo>
                <a:cubicBezTo>
                  <a:pt x="1" y="95898"/>
                  <a:pt x="2002" y="97888"/>
                  <a:pt x="4465" y="97888"/>
                </a:cubicBezTo>
                <a:lnTo>
                  <a:pt x="65105" y="97888"/>
                </a:lnTo>
                <a:cubicBezTo>
                  <a:pt x="67568" y="97888"/>
                  <a:pt x="69570" y="95898"/>
                  <a:pt x="69570" y="93424"/>
                </a:cubicBezTo>
                <a:lnTo>
                  <a:pt x="69570" y="4454"/>
                </a:lnTo>
                <a:cubicBezTo>
                  <a:pt x="69570" y="1992"/>
                  <a:pt x="67568" y="1"/>
                  <a:pt x="6510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28575" dir="336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8" name="Google Shape;228;p13"/>
          <p:cNvSpPr/>
          <p:nvPr/>
        </p:nvSpPr>
        <p:spPr>
          <a:xfrm>
            <a:off x="1798589" y="1506848"/>
            <a:ext cx="7323822" cy="10104000"/>
          </a:xfrm>
          <a:custGeom>
            <a:avLst/>
            <a:gdLst/>
            <a:ahLst/>
            <a:cxnLst/>
            <a:rect l="l" t="t" r="r" b="b"/>
            <a:pathLst>
              <a:path w="70830" h="97888" extrusionOk="0">
                <a:moveTo>
                  <a:pt x="4454" y="1"/>
                </a:moveTo>
                <a:cubicBezTo>
                  <a:pt x="1991" y="1"/>
                  <a:pt x="0" y="1991"/>
                  <a:pt x="0" y="4465"/>
                </a:cubicBezTo>
                <a:lnTo>
                  <a:pt x="0" y="93434"/>
                </a:lnTo>
                <a:cubicBezTo>
                  <a:pt x="0" y="95897"/>
                  <a:pt x="1991" y="97888"/>
                  <a:pt x="4454" y="97888"/>
                </a:cubicBezTo>
                <a:lnTo>
                  <a:pt x="66365" y="97888"/>
                </a:lnTo>
                <a:cubicBezTo>
                  <a:pt x="68827" y="97888"/>
                  <a:pt x="70829" y="95897"/>
                  <a:pt x="70829" y="93434"/>
                </a:cubicBezTo>
                <a:lnTo>
                  <a:pt x="70829" y="4465"/>
                </a:lnTo>
                <a:cubicBezTo>
                  <a:pt x="70829" y="1991"/>
                  <a:pt x="68827" y="1"/>
                  <a:pt x="6636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28575" dir="336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29" name="Google Shape;229;p13"/>
          <p:cNvSpPr/>
          <p:nvPr/>
        </p:nvSpPr>
        <p:spPr>
          <a:xfrm>
            <a:off x="9144469" y="1506848"/>
            <a:ext cx="7345846" cy="10104000"/>
          </a:xfrm>
          <a:custGeom>
            <a:avLst/>
            <a:gdLst/>
            <a:ahLst/>
            <a:cxnLst/>
            <a:rect l="l" t="t" r="r" b="b"/>
            <a:pathLst>
              <a:path w="71043" h="97888" extrusionOk="0">
                <a:moveTo>
                  <a:pt x="4454" y="1"/>
                </a:moveTo>
                <a:cubicBezTo>
                  <a:pt x="1990" y="1"/>
                  <a:pt x="0" y="1991"/>
                  <a:pt x="0" y="4465"/>
                </a:cubicBezTo>
                <a:lnTo>
                  <a:pt x="0" y="93434"/>
                </a:lnTo>
                <a:cubicBezTo>
                  <a:pt x="0" y="95897"/>
                  <a:pt x="1990" y="97888"/>
                  <a:pt x="4454" y="97888"/>
                </a:cubicBezTo>
                <a:lnTo>
                  <a:pt x="66578" y="97888"/>
                </a:lnTo>
                <a:cubicBezTo>
                  <a:pt x="69040" y="97888"/>
                  <a:pt x="71042" y="95897"/>
                  <a:pt x="71042" y="93434"/>
                </a:cubicBezTo>
                <a:lnTo>
                  <a:pt x="71042" y="4465"/>
                </a:lnTo>
                <a:cubicBezTo>
                  <a:pt x="71042" y="1991"/>
                  <a:pt x="69040" y="1"/>
                  <a:pt x="6657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28575" dir="336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30" name="Google Shape;230;p13"/>
          <p:cNvSpPr/>
          <p:nvPr/>
        </p:nvSpPr>
        <p:spPr>
          <a:xfrm>
            <a:off x="1928771" y="1375657"/>
            <a:ext cx="7193642" cy="10105238"/>
          </a:xfrm>
          <a:custGeom>
            <a:avLst/>
            <a:gdLst/>
            <a:ahLst/>
            <a:cxnLst/>
            <a:rect l="l" t="t" r="r" b="b"/>
            <a:pathLst>
              <a:path w="69571" h="97900" extrusionOk="0">
                <a:moveTo>
                  <a:pt x="4466" y="0"/>
                </a:moveTo>
                <a:cubicBezTo>
                  <a:pt x="2003" y="0"/>
                  <a:pt x="1" y="2002"/>
                  <a:pt x="1" y="4465"/>
                </a:cubicBezTo>
                <a:lnTo>
                  <a:pt x="1" y="93434"/>
                </a:lnTo>
                <a:cubicBezTo>
                  <a:pt x="1" y="95897"/>
                  <a:pt x="2003" y="97899"/>
                  <a:pt x="4466" y="97899"/>
                </a:cubicBezTo>
                <a:lnTo>
                  <a:pt x="65106" y="97899"/>
                </a:lnTo>
                <a:cubicBezTo>
                  <a:pt x="67568" y="97899"/>
                  <a:pt x="69570" y="95897"/>
                  <a:pt x="69570" y="93434"/>
                </a:cubicBezTo>
                <a:lnTo>
                  <a:pt x="69570" y="4465"/>
                </a:lnTo>
                <a:cubicBezTo>
                  <a:pt x="69570" y="2002"/>
                  <a:pt x="67568" y="0"/>
                  <a:pt x="6510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28575" dir="336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31" name="Google Shape;231;p13"/>
          <p:cNvSpPr/>
          <p:nvPr/>
        </p:nvSpPr>
        <p:spPr>
          <a:xfrm>
            <a:off x="9165355" y="1375657"/>
            <a:ext cx="7193538" cy="10105238"/>
          </a:xfrm>
          <a:custGeom>
            <a:avLst/>
            <a:gdLst/>
            <a:ahLst/>
            <a:cxnLst/>
            <a:rect l="l" t="t" r="r" b="b"/>
            <a:pathLst>
              <a:path w="69570" h="97900" extrusionOk="0">
                <a:moveTo>
                  <a:pt x="4465" y="0"/>
                </a:moveTo>
                <a:cubicBezTo>
                  <a:pt x="2002" y="0"/>
                  <a:pt x="1" y="2002"/>
                  <a:pt x="1" y="4465"/>
                </a:cubicBezTo>
                <a:lnTo>
                  <a:pt x="1" y="93434"/>
                </a:lnTo>
                <a:cubicBezTo>
                  <a:pt x="1" y="95897"/>
                  <a:pt x="2002" y="97899"/>
                  <a:pt x="4465" y="97899"/>
                </a:cubicBezTo>
                <a:lnTo>
                  <a:pt x="65105" y="97899"/>
                </a:lnTo>
                <a:cubicBezTo>
                  <a:pt x="67568" y="97899"/>
                  <a:pt x="69570" y="95897"/>
                  <a:pt x="69570" y="93434"/>
                </a:cubicBezTo>
                <a:lnTo>
                  <a:pt x="69570" y="4465"/>
                </a:lnTo>
                <a:cubicBezTo>
                  <a:pt x="69570" y="2002"/>
                  <a:pt x="67568" y="0"/>
                  <a:pt x="65105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28575" dir="336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 baseline="-25000"/>
          </a:p>
        </p:txBody>
      </p:sp>
      <p:sp>
        <p:nvSpPr>
          <p:cNvPr id="232" name="Google Shape;232;p13"/>
          <p:cNvSpPr txBox="1">
            <a:spLocks noGrp="1"/>
          </p:cNvSpPr>
          <p:nvPr>
            <p:ph type="title"/>
          </p:nvPr>
        </p:nvSpPr>
        <p:spPr>
          <a:xfrm>
            <a:off x="1967650" y="1588850"/>
            <a:ext cx="7168800" cy="125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33" name="Google Shape;233;p13"/>
          <p:cNvSpPr txBox="1">
            <a:spLocks noGrp="1"/>
          </p:cNvSpPr>
          <p:nvPr>
            <p:ph type="subTitle" idx="1"/>
          </p:nvPr>
        </p:nvSpPr>
        <p:spPr>
          <a:xfrm>
            <a:off x="2621500" y="4781926"/>
            <a:ext cx="5860800" cy="125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4" name="Google Shape;234;p13"/>
          <p:cNvSpPr txBox="1">
            <a:spLocks noGrp="1"/>
          </p:cNvSpPr>
          <p:nvPr>
            <p:ph type="subTitle" idx="2"/>
          </p:nvPr>
        </p:nvSpPr>
        <p:spPr>
          <a:xfrm>
            <a:off x="9811352" y="4781926"/>
            <a:ext cx="5860800" cy="125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5" name="Google Shape;235;p13"/>
          <p:cNvSpPr txBox="1">
            <a:spLocks noGrp="1"/>
          </p:cNvSpPr>
          <p:nvPr>
            <p:ph type="title" idx="3" hasCustomPrompt="1"/>
          </p:nvPr>
        </p:nvSpPr>
        <p:spPr>
          <a:xfrm>
            <a:off x="4817180" y="3366292"/>
            <a:ext cx="1469400" cy="8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236" name="Google Shape;236;p13"/>
          <p:cNvSpPr txBox="1">
            <a:spLocks noGrp="1"/>
          </p:cNvSpPr>
          <p:nvPr>
            <p:ph type="title" idx="4" hasCustomPrompt="1"/>
          </p:nvPr>
        </p:nvSpPr>
        <p:spPr>
          <a:xfrm>
            <a:off x="12007030" y="3366292"/>
            <a:ext cx="1469400" cy="8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237" name="Google Shape;237;p13"/>
          <p:cNvSpPr txBox="1">
            <a:spLocks noGrp="1"/>
          </p:cNvSpPr>
          <p:nvPr>
            <p:ph type="subTitle" idx="5"/>
          </p:nvPr>
        </p:nvSpPr>
        <p:spPr>
          <a:xfrm>
            <a:off x="2621800" y="4180276"/>
            <a:ext cx="5860800" cy="789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0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38" name="Google Shape;238;p13"/>
          <p:cNvSpPr txBox="1">
            <a:spLocks noGrp="1"/>
          </p:cNvSpPr>
          <p:nvPr>
            <p:ph type="subTitle" idx="6"/>
          </p:nvPr>
        </p:nvSpPr>
        <p:spPr>
          <a:xfrm>
            <a:off x="9811350" y="4180276"/>
            <a:ext cx="5860800" cy="789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0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39" name="Google Shape;239;p13"/>
          <p:cNvSpPr txBox="1">
            <a:spLocks noGrp="1"/>
          </p:cNvSpPr>
          <p:nvPr>
            <p:ph type="subTitle" idx="7"/>
          </p:nvPr>
        </p:nvSpPr>
        <p:spPr>
          <a:xfrm>
            <a:off x="2621500" y="7951000"/>
            <a:ext cx="5860800" cy="125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3"/>
          <p:cNvSpPr txBox="1">
            <a:spLocks noGrp="1"/>
          </p:cNvSpPr>
          <p:nvPr>
            <p:ph type="subTitle" idx="8"/>
          </p:nvPr>
        </p:nvSpPr>
        <p:spPr>
          <a:xfrm>
            <a:off x="9811352" y="7951000"/>
            <a:ext cx="5860800" cy="125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1" name="Google Shape;241;p13"/>
          <p:cNvSpPr txBox="1">
            <a:spLocks noGrp="1"/>
          </p:cNvSpPr>
          <p:nvPr>
            <p:ph type="title" idx="9" hasCustomPrompt="1"/>
          </p:nvPr>
        </p:nvSpPr>
        <p:spPr>
          <a:xfrm>
            <a:off x="4817180" y="6535366"/>
            <a:ext cx="1469400" cy="8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242" name="Google Shape;242;p13"/>
          <p:cNvSpPr txBox="1">
            <a:spLocks noGrp="1"/>
          </p:cNvSpPr>
          <p:nvPr>
            <p:ph type="title" idx="13" hasCustomPrompt="1"/>
          </p:nvPr>
        </p:nvSpPr>
        <p:spPr>
          <a:xfrm>
            <a:off x="12007030" y="6535366"/>
            <a:ext cx="1469400" cy="8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243" name="Google Shape;243;p13"/>
          <p:cNvSpPr txBox="1">
            <a:spLocks noGrp="1"/>
          </p:cNvSpPr>
          <p:nvPr>
            <p:ph type="subTitle" idx="14"/>
          </p:nvPr>
        </p:nvSpPr>
        <p:spPr>
          <a:xfrm>
            <a:off x="2621800" y="7349350"/>
            <a:ext cx="5860800" cy="789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0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44" name="Google Shape;244;p13"/>
          <p:cNvSpPr txBox="1">
            <a:spLocks noGrp="1"/>
          </p:cNvSpPr>
          <p:nvPr>
            <p:ph type="subTitle" idx="15"/>
          </p:nvPr>
        </p:nvSpPr>
        <p:spPr>
          <a:xfrm>
            <a:off x="9811350" y="7349350"/>
            <a:ext cx="5860800" cy="789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0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4401761"/>
      </p:ext>
    </p:extLst>
  </p:cSld>
  <p:clrMapOvr>
    <a:masterClrMapping/>
  </p:clrMapOvr>
  <p:transition spd="med" advClick="0" advTm="0">
    <p:push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54A03-91AF-448A-9954-517C0577E5F0}" type="datetimeFigureOut">
              <a:rPr lang="zh-CN" altLang="en-US" smtClean="0"/>
              <a:pPr/>
              <a:t>2024/6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FC946-6D13-4F8C-9740-992A906A613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5" name="文本框 12"/>
          <p:cNvSpPr txBox="1">
            <a:spLocks noChangeArrowheads="1"/>
          </p:cNvSpPr>
          <p:nvPr userDrawn="1"/>
        </p:nvSpPr>
        <p:spPr bwMode="auto">
          <a:xfrm>
            <a:off x="800116" y="536411"/>
            <a:ext cx="3592180" cy="500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9998" tIns="64999" rIns="129998" bIns="64999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r>
              <a:rPr lang="zh-CN" altLang="en-US" sz="2398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标题文字</a:t>
            </a:r>
          </a:p>
        </p:txBody>
      </p:sp>
    </p:spTree>
    <p:extLst>
      <p:ext uri="{BB962C8B-B14F-4D97-AF65-F5344CB8AC3E}">
        <p14:creationId xmlns:p14="http://schemas.microsoft.com/office/powerpoint/2010/main" val="3373544622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Janice作品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0" y="0"/>
            <a:ext cx="18280755" cy="10287000"/>
            <a:chOff x="0" y="0"/>
            <a:chExt cx="12190344" cy="6858000"/>
          </a:xfrm>
        </p:grpSpPr>
        <p:pic>
          <p:nvPicPr>
            <p:cNvPr id="2" name="图片 1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 userDrawn="1"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42773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8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7741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932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1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4636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8856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782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63209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175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" name="Google Shape;270;p15"/>
          <p:cNvGrpSpPr/>
          <p:nvPr/>
        </p:nvGrpSpPr>
        <p:grpSpPr>
          <a:xfrm>
            <a:off x="1453454" y="281792"/>
            <a:ext cx="15407960" cy="11787552"/>
            <a:chOff x="726727" y="140896"/>
            <a:chExt cx="7703980" cy="5893776"/>
          </a:xfrm>
        </p:grpSpPr>
        <p:sp>
          <p:nvSpPr>
            <p:cNvPr id="271" name="Google Shape;271;p15"/>
            <p:cNvSpPr/>
            <p:nvPr/>
          </p:nvSpPr>
          <p:spPr>
            <a:xfrm>
              <a:off x="726727" y="556632"/>
              <a:ext cx="7703980" cy="5478040"/>
            </a:xfrm>
            <a:custGeom>
              <a:avLst/>
              <a:gdLst/>
              <a:ahLst/>
              <a:cxnLst/>
              <a:rect l="l" t="t" r="r" b="b"/>
              <a:pathLst>
                <a:path w="149273" h="106143" extrusionOk="0">
                  <a:moveTo>
                    <a:pt x="4679" y="1"/>
                  </a:moveTo>
                  <a:cubicBezTo>
                    <a:pt x="2059" y="1"/>
                    <a:pt x="1" y="2025"/>
                    <a:pt x="1" y="4634"/>
                  </a:cubicBezTo>
                  <a:lnTo>
                    <a:pt x="1" y="101296"/>
                  </a:lnTo>
                  <a:cubicBezTo>
                    <a:pt x="1" y="103916"/>
                    <a:pt x="2059" y="106143"/>
                    <a:pt x="4679" y="106143"/>
                  </a:cubicBezTo>
                  <a:lnTo>
                    <a:pt x="144594" y="106143"/>
                  </a:lnTo>
                  <a:cubicBezTo>
                    <a:pt x="147214" y="106143"/>
                    <a:pt x="149272" y="103916"/>
                    <a:pt x="149272" y="101296"/>
                  </a:cubicBezTo>
                  <a:lnTo>
                    <a:pt x="149272" y="4634"/>
                  </a:lnTo>
                  <a:cubicBezTo>
                    <a:pt x="149272" y="2025"/>
                    <a:pt x="147214" y="1"/>
                    <a:pt x="1445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2" name="Google Shape;272;p15"/>
            <p:cNvSpPr/>
            <p:nvPr/>
          </p:nvSpPr>
          <p:spPr>
            <a:xfrm>
              <a:off x="5830546" y="140896"/>
              <a:ext cx="425524" cy="1462731"/>
            </a:xfrm>
            <a:custGeom>
              <a:avLst/>
              <a:gdLst/>
              <a:ahLst/>
              <a:cxnLst/>
              <a:rect l="l" t="t" r="r" b="b"/>
              <a:pathLst>
                <a:path w="8245" h="28342" extrusionOk="0">
                  <a:moveTo>
                    <a:pt x="1" y="1"/>
                  </a:moveTo>
                  <a:lnTo>
                    <a:pt x="1" y="28341"/>
                  </a:lnTo>
                  <a:lnTo>
                    <a:pt x="8245" y="28341"/>
                  </a:lnTo>
                  <a:lnTo>
                    <a:pt x="8245" y="1"/>
                  </a:lnTo>
                  <a:lnTo>
                    <a:pt x="4084" y="21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57150" dist="19050" dir="30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3" name="Google Shape;273;p15"/>
            <p:cNvSpPr/>
            <p:nvPr/>
          </p:nvSpPr>
          <p:spPr>
            <a:xfrm>
              <a:off x="5033691" y="151941"/>
              <a:ext cx="425473" cy="1462111"/>
            </a:xfrm>
            <a:custGeom>
              <a:avLst/>
              <a:gdLst/>
              <a:ahLst/>
              <a:cxnLst/>
              <a:rect l="l" t="t" r="r" b="b"/>
              <a:pathLst>
                <a:path w="8244" h="28330" extrusionOk="0">
                  <a:moveTo>
                    <a:pt x="0" y="1"/>
                  </a:moveTo>
                  <a:lnTo>
                    <a:pt x="0" y="28330"/>
                  </a:lnTo>
                  <a:lnTo>
                    <a:pt x="8243" y="28330"/>
                  </a:lnTo>
                  <a:lnTo>
                    <a:pt x="8243" y="1"/>
                  </a:lnTo>
                  <a:lnTo>
                    <a:pt x="4015" y="21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30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4" name="Google Shape;274;p15"/>
            <p:cNvSpPr/>
            <p:nvPr/>
          </p:nvSpPr>
          <p:spPr>
            <a:xfrm>
              <a:off x="977447" y="818965"/>
              <a:ext cx="3590559" cy="5052051"/>
            </a:xfrm>
            <a:custGeom>
              <a:avLst/>
              <a:gdLst/>
              <a:ahLst/>
              <a:cxnLst/>
              <a:rect l="l" t="t" r="r" b="b"/>
              <a:pathLst>
                <a:path w="69571" h="97889" extrusionOk="0">
                  <a:moveTo>
                    <a:pt x="4466" y="1"/>
                  </a:moveTo>
                  <a:cubicBezTo>
                    <a:pt x="2003" y="1"/>
                    <a:pt x="1" y="1992"/>
                    <a:pt x="1" y="4454"/>
                  </a:cubicBezTo>
                  <a:lnTo>
                    <a:pt x="1" y="93424"/>
                  </a:lnTo>
                  <a:cubicBezTo>
                    <a:pt x="1" y="95898"/>
                    <a:pt x="2003" y="97888"/>
                    <a:pt x="4466" y="97888"/>
                  </a:cubicBezTo>
                  <a:lnTo>
                    <a:pt x="65106" y="97888"/>
                  </a:lnTo>
                  <a:cubicBezTo>
                    <a:pt x="67568" y="97888"/>
                    <a:pt x="69570" y="95898"/>
                    <a:pt x="69570" y="93424"/>
                  </a:cubicBezTo>
                  <a:lnTo>
                    <a:pt x="69570" y="4454"/>
                  </a:lnTo>
                  <a:cubicBezTo>
                    <a:pt x="69570" y="1992"/>
                    <a:pt x="67568" y="1"/>
                    <a:pt x="6510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5" name="Google Shape;275;p15"/>
            <p:cNvSpPr/>
            <p:nvPr/>
          </p:nvSpPr>
          <p:spPr>
            <a:xfrm>
              <a:off x="4589412" y="818965"/>
              <a:ext cx="3590508" cy="5052051"/>
            </a:xfrm>
            <a:custGeom>
              <a:avLst/>
              <a:gdLst/>
              <a:ahLst/>
              <a:cxnLst/>
              <a:rect l="l" t="t" r="r" b="b"/>
              <a:pathLst>
                <a:path w="69570" h="97889" extrusionOk="0">
                  <a:moveTo>
                    <a:pt x="4465" y="1"/>
                  </a:moveTo>
                  <a:cubicBezTo>
                    <a:pt x="2002" y="1"/>
                    <a:pt x="1" y="1992"/>
                    <a:pt x="1" y="4454"/>
                  </a:cubicBezTo>
                  <a:lnTo>
                    <a:pt x="1" y="93424"/>
                  </a:lnTo>
                  <a:cubicBezTo>
                    <a:pt x="1" y="95898"/>
                    <a:pt x="2002" y="97888"/>
                    <a:pt x="4465" y="97888"/>
                  </a:cubicBezTo>
                  <a:lnTo>
                    <a:pt x="65105" y="97888"/>
                  </a:lnTo>
                  <a:cubicBezTo>
                    <a:pt x="67568" y="97888"/>
                    <a:pt x="69570" y="95898"/>
                    <a:pt x="69570" y="93424"/>
                  </a:cubicBezTo>
                  <a:lnTo>
                    <a:pt x="69570" y="4454"/>
                  </a:lnTo>
                  <a:cubicBezTo>
                    <a:pt x="69570" y="1992"/>
                    <a:pt x="67568" y="1"/>
                    <a:pt x="6510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28575" dir="33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6" name="Google Shape;276;p15"/>
            <p:cNvSpPr/>
            <p:nvPr/>
          </p:nvSpPr>
          <p:spPr>
            <a:xfrm>
              <a:off x="912470" y="753421"/>
              <a:ext cx="3655536" cy="5052000"/>
            </a:xfrm>
            <a:custGeom>
              <a:avLst/>
              <a:gdLst/>
              <a:ahLst/>
              <a:cxnLst/>
              <a:rect l="l" t="t" r="r" b="b"/>
              <a:pathLst>
                <a:path w="70830" h="97888" extrusionOk="0">
                  <a:moveTo>
                    <a:pt x="4454" y="1"/>
                  </a:moveTo>
                  <a:cubicBezTo>
                    <a:pt x="1991" y="1"/>
                    <a:pt x="0" y="1991"/>
                    <a:pt x="0" y="4465"/>
                  </a:cubicBezTo>
                  <a:lnTo>
                    <a:pt x="0" y="93434"/>
                  </a:lnTo>
                  <a:cubicBezTo>
                    <a:pt x="0" y="95897"/>
                    <a:pt x="1991" y="97888"/>
                    <a:pt x="4454" y="97888"/>
                  </a:cubicBezTo>
                  <a:lnTo>
                    <a:pt x="66365" y="97888"/>
                  </a:lnTo>
                  <a:cubicBezTo>
                    <a:pt x="68827" y="97888"/>
                    <a:pt x="70829" y="95897"/>
                    <a:pt x="70829" y="93434"/>
                  </a:cubicBezTo>
                  <a:lnTo>
                    <a:pt x="70829" y="4465"/>
                  </a:lnTo>
                  <a:cubicBezTo>
                    <a:pt x="70829" y="1991"/>
                    <a:pt x="68827" y="1"/>
                    <a:pt x="663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28575" dir="33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7" name="Google Shape;277;p15"/>
            <p:cNvSpPr/>
            <p:nvPr/>
          </p:nvSpPr>
          <p:spPr>
            <a:xfrm>
              <a:off x="4578987" y="753421"/>
              <a:ext cx="3666529" cy="5052000"/>
            </a:xfrm>
            <a:custGeom>
              <a:avLst/>
              <a:gdLst/>
              <a:ahLst/>
              <a:cxnLst/>
              <a:rect l="l" t="t" r="r" b="b"/>
              <a:pathLst>
                <a:path w="71043" h="97888" extrusionOk="0">
                  <a:moveTo>
                    <a:pt x="4454" y="1"/>
                  </a:moveTo>
                  <a:cubicBezTo>
                    <a:pt x="1990" y="1"/>
                    <a:pt x="0" y="1991"/>
                    <a:pt x="0" y="4465"/>
                  </a:cubicBezTo>
                  <a:lnTo>
                    <a:pt x="0" y="93434"/>
                  </a:lnTo>
                  <a:cubicBezTo>
                    <a:pt x="0" y="95897"/>
                    <a:pt x="1990" y="97888"/>
                    <a:pt x="4454" y="97888"/>
                  </a:cubicBezTo>
                  <a:lnTo>
                    <a:pt x="66578" y="97888"/>
                  </a:lnTo>
                  <a:cubicBezTo>
                    <a:pt x="69040" y="97888"/>
                    <a:pt x="71042" y="95897"/>
                    <a:pt x="71042" y="93434"/>
                  </a:cubicBezTo>
                  <a:lnTo>
                    <a:pt x="71042" y="4465"/>
                  </a:lnTo>
                  <a:cubicBezTo>
                    <a:pt x="71042" y="1991"/>
                    <a:pt x="69040" y="1"/>
                    <a:pt x="6657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28575" dir="33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8" name="Google Shape;278;p15"/>
            <p:cNvSpPr/>
            <p:nvPr/>
          </p:nvSpPr>
          <p:spPr>
            <a:xfrm>
              <a:off x="977447" y="687825"/>
              <a:ext cx="3590559" cy="5052619"/>
            </a:xfrm>
            <a:custGeom>
              <a:avLst/>
              <a:gdLst/>
              <a:ahLst/>
              <a:cxnLst/>
              <a:rect l="l" t="t" r="r" b="b"/>
              <a:pathLst>
                <a:path w="69571" h="97900" extrusionOk="0">
                  <a:moveTo>
                    <a:pt x="4466" y="0"/>
                  </a:moveTo>
                  <a:cubicBezTo>
                    <a:pt x="2003" y="0"/>
                    <a:pt x="1" y="2002"/>
                    <a:pt x="1" y="4465"/>
                  </a:cubicBezTo>
                  <a:lnTo>
                    <a:pt x="1" y="93434"/>
                  </a:lnTo>
                  <a:cubicBezTo>
                    <a:pt x="1" y="95897"/>
                    <a:pt x="2003" y="97899"/>
                    <a:pt x="4466" y="97899"/>
                  </a:cubicBezTo>
                  <a:lnTo>
                    <a:pt x="65106" y="97899"/>
                  </a:lnTo>
                  <a:cubicBezTo>
                    <a:pt x="67568" y="97899"/>
                    <a:pt x="69570" y="95897"/>
                    <a:pt x="69570" y="93434"/>
                  </a:cubicBezTo>
                  <a:lnTo>
                    <a:pt x="69570" y="4465"/>
                  </a:lnTo>
                  <a:cubicBezTo>
                    <a:pt x="69570" y="2002"/>
                    <a:pt x="67568" y="0"/>
                    <a:pt x="6510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28575" dir="33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  <p:sp>
          <p:nvSpPr>
            <p:cNvPr id="279" name="Google Shape;279;p15"/>
            <p:cNvSpPr/>
            <p:nvPr/>
          </p:nvSpPr>
          <p:spPr>
            <a:xfrm>
              <a:off x="4589412" y="687825"/>
              <a:ext cx="3590508" cy="5052619"/>
            </a:xfrm>
            <a:custGeom>
              <a:avLst/>
              <a:gdLst/>
              <a:ahLst/>
              <a:cxnLst/>
              <a:rect l="l" t="t" r="r" b="b"/>
              <a:pathLst>
                <a:path w="69570" h="97900" extrusionOk="0">
                  <a:moveTo>
                    <a:pt x="4465" y="0"/>
                  </a:moveTo>
                  <a:cubicBezTo>
                    <a:pt x="2002" y="0"/>
                    <a:pt x="1" y="2002"/>
                    <a:pt x="1" y="4465"/>
                  </a:cubicBezTo>
                  <a:lnTo>
                    <a:pt x="1" y="93434"/>
                  </a:lnTo>
                  <a:cubicBezTo>
                    <a:pt x="1" y="95897"/>
                    <a:pt x="2002" y="97899"/>
                    <a:pt x="4465" y="97899"/>
                  </a:cubicBezTo>
                  <a:lnTo>
                    <a:pt x="65105" y="97899"/>
                  </a:lnTo>
                  <a:cubicBezTo>
                    <a:pt x="67568" y="97899"/>
                    <a:pt x="69570" y="95897"/>
                    <a:pt x="69570" y="93434"/>
                  </a:cubicBezTo>
                  <a:lnTo>
                    <a:pt x="69570" y="4465"/>
                  </a:lnTo>
                  <a:cubicBezTo>
                    <a:pt x="69570" y="2002"/>
                    <a:pt x="67568" y="0"/>
                    <a:pt x="651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28575" dir="33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 baseline="-25000"/>
            </a:p>
          </p:txBody>
        </p:sp>
      </p:grpSp>
      <p:sp>
        <p:nvSpPr>
          <p:cNvPr id="280" name="Google Shape;280;p15"/>
          <p:cNvSpPr txBox="1">
            <a:spLocks noGrp="1"/>
          </p:cNvSpPr>
          <p:nvPr>
            <p:ph type="title"/>
          </p:nvPr>
        </p:nvSpPr>
        <p:spPr>
          <a:xfrm>
            <a:off x="2225800" y="3273250"/>
            <a:ext cx="6904200" cy="309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81" name="Google Shape;281;p15"/>
          <p:cNvSpPr txBox="1">
            <a:spLocks noGrp="1"/>
          </p:cNvSpPr>
          <p:nvPr>
            <p:ph type="subTitle" idx="1"/>
          </p:nvPr>
        </p:nvSpPr>
        <p:spPr>
          <a:xfrm>
            <a:off x="2225800" y="6506700"/>
            <a:ext cx="6904200" cy="169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2" name="Google Shape;282;p15"/>
          <p:cNvSpPr>
            <a:spLocks noGrp="1"/>
          </p:cNvSpPr>
          <p:nvPr>
            <p:ph type="pic" idx="2"/>
          </p:nvPr>
        </p:nvSpPr>
        <p:spPr>
          <a:xfrm rot="407278">
            <a:off x="10335971" y="3822883"/>
            <a:ext cx="4807298" cy="4316038"/>
          </a:xfrm>
          <a:prstGeom prst="rect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6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152651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43541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8593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73056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7693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43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9581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29590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81345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39531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5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9" y="2302670"/>
            <a:ext cx="8083550" cy="959645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9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21568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184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8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" name="Google Shape;427;p23"/>
          <p:cNvGrpSpPr/>
          <p:nvPr/>
        </p:nvGrpSpPr>
        <p:grpSpPr>
          <a:xfrm>
            <a:off x="2614727" y="1079001"/>
            <a:ext cx="13058562" cy="8129094"/>
            <a:chOff x="1307363" y="539500"/>
            <a:chExt cx="6529281" cy="4064547"/>
          </a:xfrm>
        </p:grpSpPr>
        <p:sp>
          <p:nvSpPr>
            <p:cNvPr id="428" name="Google Shape;428;p23"/>
            <p:cNvSpPr/>
            <p:nvPr/>
          </p:nvSpPr>
          <p:spPr>
            <a:xfrm>
              <a:off x="1328772" y="711528"/>
              <a:ext cx="6487013" cy="3871109"/>
            </a:xfrm>
            <a:custGeom>
              <a:avLst/>
              <a:gdLst/>
              <a:ahLst/>
              <a:cxnLst/>
              <a:rect l="l" t="t" r="r" b="b"/>
              <a:pathLst>
                <a:path w="129378" h="77206" extrusionOk="0">
                  <a:moveTo>
                    <a:pt x="11022" y="2002"/>
                  </a:moveTo>
                  <a:lnTo>
                    <a:pt x="11022" y="6096"/>
                  </a:lnTo>
                  <a:lnTo>
                    <a:pt x="6928" y="6096"/>
                  </a:lnTo>
                  <a:lnTo>
                    <a:pt x="6928" y="2002"/>
                  </a:lnTo>
                  <a:close/>
                  <a:moveTo>
                    <a:pt x="17612" y="2002"/>
                  </a:moveTo>
                  <a:lnTo>
                    <a:pt x="17612" y="6096"/>
                  </a:lnTo>
                  <a:lnTo>
                    <a:pt x="13508" y="6096"/>
                  </a:lnTo>
                  <a:lnTo>
                    <a:pt x="13508" y="2002"/>
                  </a:lnTo>
                  <a:close/>
                  <a:moveTo>
                    <a:pt x="24191" y="2002"/>
                  </a:moveTo>
                  <a:lnTo>
                    <a:pt x="24191" y="6096"/>
                  </a:lnTo>
                  <a:lnTo>
                    <a:pt x="20098" y="6096"/>
                  </a:lnTo>
                  <a:lnTo>
                    <a:pt x="20098" y="2002"/>
                  </a:lnTo>
                  <a:close/>
                  <a:moveTo>
                    <a:pt x="30782" y="2002"/>
                  </a:moveTo>
                  <a:lnTo>
                    <a:pt x="30782" y="6096"/>
                  </a:lnTo>
                  <a:lnTo>
                    <a:pt x="26676" y="6096"/>
                  </a:lnTo>
                  <a:lnTo>
                    <a:pt x="26676" y="2002"/>
                  </a:lnTo>
                  <a:close/>
                  <a:moveTo>
                    <a:pt x="37360" y="2002"/>
                  </a:moveTo>
                  <a:lnTo>
                    <a:pt x="37360" y="6096"/>
                  </a:lnTo>
                  <a:lnTo>
                    <a:pt x="33267" y="6096"/>
                  </a:lnTo>
                  <a:lnTo>
                    <a:pt x="33267" y="2002"/>
                  </a:lnTo>
                  <a:close/>
                  <a:moveTo>
                    <a:pt x="43951" y="2002"/>
                  </a:moveTo>
                  <a:lnTo>
                    <a:pt x="43951" y="6096"/>
                  </a:lnTo>
                  <a:lnTo>
                    <a:pt x="39846" y="6096"/>
                  </a:lnTo>
                  <a:lnTo>
                    <a:pt x="39846" y="2002"/>
                  </a:lnTo>
                  <a:close/>
                  <a:moveTo>
                    <a:pt x="50530" y="2002"/>
                  </a:moveTo>
                  <a:lnTo>
                    <a:pt x="50530" y="6096"/>
                  </a:lnTo>
                  <a:lnTo>
                    <a:pt x="46437" y="6096"/>
                  </a:lnTo>
                  <a:lnTo>
                    <a:pt x="46437" y="2002"/>
                  </a:lnTo>
                  <a:close/>
                  <a:moveTo>
                    <a:pt x="57120" y="2002"/>
                  </a:moveTo>
                  <a:lnTo>
                    <a:pt x="57120" y="6096"/>
                  </a:lnTo>
                  <a:lnTo>
                    <a:pt x="53015" y="6096"/>
                  </a:lnTo>
                  <a:lnTo>
                    <a:pt x="53015" y="2002"/>
                  </a:lnTo>
                  <a:close/>
                  <a:moveTo>
                    <a:pt x="63699" y="2002"/>
                  </a:moveTo>
                  <a:lnTo>
                    <a:pt x="63699" y="6096"/>
                  </a:lnTo>
                  <a:lnTo>
                    <a:pt x="59605" y="6096"/>
                  </a:lnTo>
                  <a:lnTo>
                    <a:pt x="59605" y="2002"/>
                  </a:lnTo>
                  <a:close/>
                  <a:moveTo>
                    <a:pt x="70289" y="2002"/>
                  </a:moveTo>
                  <a:lnTo>
                    <a:pt x="70289" y="6096"/>
                  </a:lnTo>
                  <a:lnTo>
                    <a:pt x="66185" y="6096"/>
                  </a:lnTo>
                  <a:lnTo>
                    <a:pt x="66185" y="2002"/>
                  </a:lnTo>
                  <a:close/>
                  <a:moveTo>
                    <a:pt x="76531" y="2002"/>
                  </a:moveTo>
                  <a:lnTo>
                    <a:pt x="76531" y="6096"/>
                  </a:lnTo>
                  <a:lnTo>
                    <a:pt x="72438" y="6096"/>
                  </a:lnTo>
                  <a:lnTo>
                    <a:pt x="72438" y="2002"/>
                  </a:lnTo>
                  <a:close/>
                  <a:moveTo>
                    <a:pt x="83122" y="2002"/>
                  </a:moveTo>
                  <a:lnTo>
                    <a:pt x="83122" y="6096"/>
                  </a:lnTo>
                  <a:lnTo>
                    <a:pt x="79016" y="6096"/>
                  </a:lnTo>
                  <a:lnTo>
                    <a:pt x="79016" y="2002"/>
                  </a:lnTo>
                  <a:close/>
                  <a:moveTo>
                    <a:pt x="89363" y="2002"/>
                  </a:moveTo>
                  <a:lnTo>
                    <a:pt x="89363" y="6096"/>
                  </a:lnTo>
                  <a:lnTo>
                    <a:pt x="85269" y="6096"/>
                  </a:lnTo>
                  <a:lnTo>
                    <a:pt x="85269" y="2002"/>
                  </a:lnTo>
                  <a:close/>
                  <a:moveTo>
                    <a:pt x="95953" y="2002"/>
                  </a:moveTo>
                  <a:lnTo>
                    <a:pt x="95953" y="6096"/>
                  </a:lnTo>
                  <a:lnTo>
                    <a:pt x="91849" y="6096"/>
                  </a:lnTo>
                  <a:lnTo>
                    <a:pt x="91849" y="2002"/>
                  </a:lnTo>
                  <a:close/>
                  <a:moveTo>
                    <a:pt x="102206" y="2002"/>
                  </a:moveTo>
                  <a:lnTo>
                    <a:pt x="102206" y="6096"/>
                  </a:lnTo>
                  <a:lnTo>
                    <a:pt x="98102" y="6096"/>
                  </a:lnTo>
                  <a:lnTo>
                    <a:pt x="98102" y="2002"/>
                  </a:lnTo>
                  <a:close/>
                  <a:moveTo>
                    <a:pt x="108786" y="2002"/>
                  </a:moveTo>
                  <a:lnTo>
                    <a:pt x="108786" y="6096"/>
                  </a:lnTo>
                  <a:lnTo>
                    <a:pt x="104692" y="6096"/>
                  </a:lnTo>
                  <a:lnTo>
                    <a:pt x="104692" y="2002"/>
                  </a:lnTo>
                  <a:close/>
                  <a:moveTo>
                    <a:pt x="115039" y="2002"/>
                  </a:moveTo>
                  <a:lnTo>
                    <a:pt x="115039" y="6096"/>
                  </a:lnTo>
                  <a:lnTo>
                    <a:pt x="110933" y="6096"/>
                  </a:lnTo>
                  <a:lnTo>
                    <a:pt x="110933" y="2002"/>
                  </a:lnTo>
                  <a:close/>
                  <a:moveTo>
                    <a:pt x="121617" y="2002"/>
                  </a:moveTo>
                  <a:lnTo>
                    <a:pt x="121617" y="6096"/>
                  </a:lnTo>
                  <a:lnTo>
                    <a:pt x="117524" y="6096"/>
                  </a:lnTo>
                  <a:lnTo>
                    <a:pt x="117524" y="2002"/>
                  </a:lnTo>
                  <a:close/>
                  <a:moveTo>
                    <a:pt x="4623" y="0"/>
                  </a:moveTo>
                  <a:cubicBezTo>
                    <a:pt x="2070" y="0"/>
                    <a:pt x="0" y="2069"/>
                    <a:pt x="0" y="4622"/>
                  </a:cubicBezTo>
                  <a:lnTo>
                    <a:pt x="0" y="72583"/>
                  </a:lnTo>
                  <a:cubicBezTo>
                    <a:pt x="0" y="75136"/>
                    <a:pt x="2070" y="77205"/>
                    <a:pt x="4623" y="77205"/>
                  </a:cubicBezTo>
                  <a:lnTo>
                    <a:pt x="124755" y="77205"/>
                  </a:lnTo>
                  <a:cubicBezTo>
                    <a:pt x="127308" y="77205"/>
                    <a:pt x="129377" y="75136"/>
                    <a:pt x="129377" y="72583"/>
                  </a:cubicBezTo>
                  <a:lnTo>
                    <a:pt x="129377" y="4622"/>
                  </a:lnTo>
                  <a:cubicBezTo>
                    <a:pt x="129377" y="2069"/>
                    <a:pt x="127308" y="0"/>
                    <a:pt x="12475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571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9" name="Google Shape;429;p23"/>
            <p:cNvSpPr/>
            <p:nvPr/>
          </p:nvSpPr>
          <p:spPr>
            <a:xfrm>
              <a:off x="1307363" y="690069"/>
              <a:ext cx="6529281" cy="3913979"/>
            </a:xfrm>
            <a:custGeom>
              <a:avLst/>
              <a:gdLst/>
              <a:ahLst/>
              <a:cxnLst/>
              <a:rect l="l" t="t" r="r" b="b"/>
              <a:pathLst>
                <a:path w="130221" h="78061" extrusionOk="0">
                  <a:moveTo>
                    <a:pt x="125182" y="844"/>
                  </a:moveTo>
                  <a:cubicBezTo>
                    <a:pt x="127499" y="844"/>
                    <a:pt x="129377" y="2733"/>
                    <a:pt x="129377" y="5050"/>
                  </a:cubicBezTo>
                  <a:lnTo>
                    <a:pt x="129377" y="73011"/>
                  </a:lnTo>
                  <a:cubicBezTo>
                    <a:pt x="129377" y="75328"/>
                    <a:pt x="127499" y="77217"/>
                    <a:pt x="125182" y="77217"/>
                  </a:cubicBezTo>
                  <a:lnTo>
                    <a:pt x="5050" y="77217"/>
                  </a:lnTo>
                  <a:cubicBezTo>
                    <a:pt x="2733" y="77217"/>
                    <a:pt x="844" y="75328"/>
                    <a:pt x="844" y="73011"/>
                  </a:cubicBezTo>
                  <a:lnTo>
                    <a:pt x="844" y="5050"/>
                  </a:lnTo>
                  <a:cubicBezTo>
                    <a:pt x="844" y="2733"/>
                    <a:pt x="2733" y="844"/>
                    <a:pt x="5050" y="844"/>
                  </a:cubicBezTo>
                  <a:close/>
                  <a:moveTo>
                    <a:pt x="5050" y="1"/>
                  </a:moveTo>
                  <a:cubicBezTo>
                    <a:pt x="2272" y="1"/>
                    <a:pt x="0" y="2261"/>
                    <a:pt x="0" y="5050"/>
                  </a:cubicBezTo>
                  <a:lnTo>
                    <a:pt x="0" y="73011"/>
                  </a:lnTo>
                  <a:cubicBezTo>
                    <a:pt x="0" y="75789"/>
                    <a:pt x="2272" y="78061"/>
                    <a:pt x="5050" y="78061"/>
                  </a:cubicBezTo>
                  <a:lnTo>
                    <a:pt x="125182" y="78061"/>
                  </a:lnTo>
                  <a:cubicBezTo>
                    <a:pt x="127960" y="78061"/>
                    <a:pt x="130221" y="75789"/>
                    <a:pt x="130221" y="73011"/>
                  </a:cubicBezTo>
                  <a:lnTo>
                    <a:pt x="130221" y="5050"/>
                  </a:lnTo>
                  <a:cubicBezTo>
                    <a:pt x="130221" y="2261"/>
                    <a:pt x="127960" y="1"/>
                    <a:pt x="12518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0" name="Google Shape;430;p23"/>
            <p:cNvSpPr/>
            <p:nvPr/>
          </p:nvSpPr>
          <p:spPr>
            <a:xfrm>
              <a:off x="17195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1" name="Google Shape;431;p23"/>
            <p:cNvSpPr/>
            <p:nvPr/>
          </p:nvSpPr>
          <p:spPr>
            <a:xfrm>
              <a:off x="2052785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2" name="Google Shape;432;p23"/>
            <p:cNvSpPr/>
            <p:nvPr/>
          </p:nvSpPr>
          <p:spPr>
            <a:xfrm>
              <a:off x="2383805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3" name="Google Shape;433;p23"/>
            <p:cNvSpPr/>
            <p:nvPr/>
          </p:nvSpPr>
          <p:spPr>
            <a:xfrm>
              <a:off x="2717032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4" name="Google Shape;434;p23"/>
            <p:cNvSpPr/>
            <p:nvPr/>
          </p:nvSpPr>
          <p:spPr>
            <a:xfrm>
              <a:off x="3040681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5" name="Google Shape;435;p23"/>
            <p:cNvSpPr/>
            <p:nvPr/>
          </p:nvSpPr>
          <p:spPr>
            <a:xfrm>
              <a:off x="3373406" y="539500"/>
              <a:ext cx="113918" cy="384624"/>
            </a:xfrm>
            <a:custGeom>
              <a:avLst/>
              <a:gdLst/>
              <a:ahLst/>
              <a:cxnLst/>
              <a:rect l="l" t="t" r="r" b="b"/>
              <a:pathLst>
                <a:path w="227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6" name="Google Shape;436;p23"/>
            <p:cNvSpPr/>
            <p:nvPr/>
          </p:nvSpPr>
          <p:spPr>
            <a:xfrm>
              <a:off x="370442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7" name="Google Shape;437;p23"/>
            <p:cNvSpPr/>
            <p:nvPr/>
          </p:nvSpPr>
          <p:spPr>
            <a:xfrm>
              <a:off x="403765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8" name="Google Shape;438;p23"/>
            <p:cNvSpPr/>
            <p:nvPr/>
          </p:nvSpPr>
          <p:spPr>
            <a:xfrm>
              <a:off x="436130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9" name="Google Shape;439;p23"/>
            <p:cNvSpPr/>
            <p:nvPr/>
          </p:nvSpPr>
          <p:spPr>
            <a:xfrm>
              <a:off x="469397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0" name="Google Shape;440;p23"/>
            <p:cNvSpPr/>
            <p:nvPr/>
          </p:nvSpPr>
          <p:spPr>
            <a:xfrm>
              <a:off x="5004742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1" name="Google Shape;441;p23"/>
            <p:cNvSpPr/>
            <p:nvPr/>
          </p:nvSpPr>
          <p:spPr>
            <a:xfrm>
              <a:off x="5337968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2" name="Google Shape;442;p23"/>
            <p:cNvSpPr/>
            <p:nvPr/>
          </p:nvSpPr>
          <p:spPr>
            <a:xfrm>
              <a:off x="5648080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3" name="Google Shape;443;p23"/>
            <p:cNvSpPr/>
            <p:nvPr/>
          </p:nvSpPr>
          <p:spPr>
            <a:xfrm>
              <a:off x="598135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4" name="Google Shape;444;p23"/>
            <p:cNvSpPr/>
            <p:nvPr/>
          </p:nvSpPr>
          <p:spPr>
            <a:xfrm>
              <a:off x="6291469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5" name="Google Shape;445;p23"/>
            <p:cNvSpPr/>
            <p:nvPr/>
          </p:nvSpPr>
          <p:spPr>
            <a:xfrm>
              <a:off x="6624696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6" name="Google Shape;446;p23"/>
            <p:cNvSpPr/>
            <p:nvPr/>
          </p:nvSpPr>
          <p:spPr>
            <a:xfrm>
              <a:off x="69348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7" name="Google Shape;447;p23"/>
            <p:cNvSpPr/>
            <p:nvPr/>
          </p:nvSpPr>
          <p:spPr>
            <a:xfrm>
              <a:off x="7268134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8" name="Google Shape;448;p23"/>
            <p:cNvSpPr/>
            <p:nvPr/>
          </p:nvSpPr>
          <p:spPr>
            <a:xfrm>
              <a:off x="1673881" y="1884389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449" name="Google Shape;449;p23"/>
            <p:cNvSpPr/>
            <p:nvPr/>
          </p:nvSpPr>
          <p:spPr>
            <a:xfrm>
              <a:off x="1673881" y="2323059"/>
              <a:ext cx="5749403" cy="10229"/>
            </a:xfrm>
            <a:custGeom>
              <a:avLst/>
              <a:gdLst/>
              <a:ahLst/>
              <a:cxnLst/>
              <a:rect l="l" t="t" r="r" b="b"/>
              <a:pathLst>
                <a:path w="114667" h="204" extrusionOk="0">
                  <a:moveTo>
                    <a:pt x="0" y="1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450" name="Google Shape;450;p23"/>
            <p:cNvSpPr/>
            <p:nvPr/>
          </p:nvSpPr>
          <p:spPr>
            <a:xfrm>
              <a:off x="1673881" y="2761177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1"/>
                  </a:moveTo>
                  <a:lnTo>
                    <a:pt x="0" y="215"/>
                  </a:lnTo>
                  <a:lnTo>
                    <a:pt x="114667" y="215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451" name="Google Shape;451;p23"/>
            <p:cNvSpPr/>
            <p:nvPr/>
          </p:nvSpPr>
          <p:spPr>
            <a:xfrm>
              <a:off x="1673881" y="3199345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1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452" name="Google Shape;452;p23"/>
            <p:cNvSpPr/>
            <p:nvPr/>
          </p:nvSpPr>
          <p:spPr>
            <a:xfrm>
              <a:off x="1673881" y="3638065"/>
              <a:ext cx="5749403" cy="10178"/>
            </a:xfrm>
            <a:custGeom>
              <a:avLst/>
              <a:gdLst/>
              <a:ahLst/>
              <a:cxnLst/>
              <a:rect l="l" t="t" r="r" b="b"/>
              <a:pathLst>
                <a:path w="114667" h="203" extrusionOk="0">
                  <a:moveTo>
                    <a:pt x="0" y="0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453" name="Google Shape;453;p23"/>
            <p:cNvSpPr/>
            <p:nvPr/>
          </p:nvSpPr>
          <p:spPr>
            <a:xfrm>
              <a:off x="1673881" y="4076183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</p:grpSp>
      <p:sp>
        <p:nvSpPr>
          <p:cNvPr id="454" name="Google Shape;454;p23"/>
          <p:cNvSpPr txBox="1">
            <a:spLocks noGrp="1"/>
          </p:cNvSpPr>
          <p:nvPr>
            <p:ph type="title" hasCustomPrompt="1"/>
          </p:nvPr>
        </p:nvSpPr>
        <p:spPr>
          <a:xfrm>
            <a:off x="4796700" y="2520600"/>
            <a:ext cx="8694600" cy="13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5" name="Google Shape;455;p23"/>
          <p:cNvSpPr txBox="1">
            <a:spLocks noGrp="1"/>
          </p:cNvSpPr>
          <p:nvPr>
            <p:ph type="subTitle" idx="1"/>
          </p:nvPr>
        </p:nvSpPr>
        <p:spPr>
          <a:xfrm>
            <a:off x="4796700" y="3593052"/>
            <a:ext cx="8694600" cy="87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456" name="Google Shape;456;p23"/>
          <p:cNvSpPr txBox="1">
            <a:spLocks noGrp="1"/>
          </p:cNvSpPr>
          <p:nvPr>
            <p:ph type="title" idx="2" hasCustomPrompt="1"/>
          </p:nvPr>
        </p:nvSpPr>
        <p:spPr>
          <a:xfrm>
            <a:off x="4796700" y="4667826"/>
            <a:ext cx="8694600" cy="13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7" name="Google Shape;457;p23"/>
          <p:cNvSpPr txBox="1">
            <a:spLocks noGrp="1"/>
          </p:cNvSpPr>
          <p:nvPr>
            <p:ph type="subTitle" idx="3"/>
          </p:nvPr>
        </p:nvSpPr>
        <p:spPr>
          <a:xfrm>
            <a:off x="4796700" y="5740320"/>
            <a:ext cx="8694600" cy="87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458" name="Google Shape;458;p23"/>
          <p:cNvSpPr txBox="1">
            <a:spLocks noGrp="1"/>
          </p:cNvSpPr>
          <p:nvPr>
            <p:ph type="title" idx="4" hasCustomPrompt="1"/>
          </p:nvPr>
        </p:nvSpPr>
        <p:spPr>
          <a:xfrm>
            <a:off x="4796700" y="6815098"/>
            <a:ext cx="8694600" cy="13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9" name="Google Shape;459;p23"/>
          <p:cNvSpPr txBox="1">
            <a:spLocks noGrp="1"/>
          </p:cNvSpPr>
          <p:nvPr>
            <p:ph type="subTitle" idx="5"/>
          </p:nvPr>
        </p:nvSpPr>
        <p:spPr>
          <a:xfrm>
            <a:off x="4796700" y="7897256"/>
            <a:ext cx="8694600" cy="87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4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42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7006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9" y="409574"/>
            <a:ext cx="6016626" cy="174307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80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9" y="2152655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41933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1"/>
            <a:ext cx="10972800" cy="850109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9"/>
            <a:ext cx="10972800" cy="12072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61830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83193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61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61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000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" name="Google Shape;573;p31"/>
          <p:cNvGrpSpPr/>
          <p:nvPr/>
        </p:nvGrpSpPr>
        <p:grpSpPr>
          <a:xfrm>
            <a:off x="2614727" y="1079001"/>
            <a:ext cx="13058562" cy="8129094"/>
            <a:chOff x="1307363" y="539500"/>
            <a:chExt cx="6529281" cy="4064547"/>
          </a:xfrm>
        </p:grpSpPr>
        <p:sp>
          <p:nvSpPr>
            <p:cNvPr id="574" name="Google Shape;574;p31"/>
            <p:cNvSpPr/>
            <p:nvPr/>
          </p:nvSpPr>
          <p:spPr>
            <a:xfrm>
              <a:off x="1328772" y="711528"/>
              <a:ext cx="6487013" cy="3871109"/>
            </a:xfrm>
            <a:custGeom>
              <a:avLst/>
              <a:gdLst/>
              <a:ahLst/>
              <a:cxnLst/>
              <a:rect l="l" t="t" r="r" b="b"/>
              <a:pathLst>
                <a:path w="129378" h="77206" extrusionOk="0">
                  <a:moveTo>
                    <a:pt x="11022" y="2002"/>
                  </a:moveTo>
                  <a:lnTo>
                    <a:pt x="11022" y="6096"/>
                  </a:lnTo>
                  <a:lnTo>
                    <a:pt x="6928" y="6096"/>
                  </a:lnTo>
                  <a:lnTo>
                    <a:pt x="6928" y="2002"/>
                  </a:lnTo>
                  <a:close/>
                  <a:moveTo>
                    <a:pt x="17612" y="2002"/>
                  </a:moveTo>
                  <a:lnTo>
                    <a:pt x="17612" y="6096"/>
                  </a:lnTo>
                  <a:lnTo>
                    <a:pt x="13508" y="6096"/>
                  </a:lnTo>
                  <a:lnTo>
                    <a:pt x="13508" y="2002"/>
                  </a:lnTo>
                  <a:close/>
                  <a:moveTo>
                    <a:pt x="24191" y="2002"/>
                  </a:moveTo>
                  <a:lnTo>
                    <a:pt x="24191" y="6096"/>
                  </a:lnTo>
                  <a:lnTo>
                    <a:pt x="20098" y="6096"/>
                  </a:lnTo>
                  <a:lnTo>
                    <a:pt x="20098" y="2002"/>
                  </a:lnTo>
                  <a:close/>
                  <a:moveTo>
                    <a:pt x="30782" y="2002"/>
                  </a:moveTo>
                  <a:lnTo>
                    <a:pt x="30782" y="6096"/>
                  </a:lnTo>
                  <a:lnTo>
                    <a:pt x="26676" y="6096"/>
                  </a:lnTo>
                  <a:lnTo>
                    <a:pt x="26676" y="2002"/>
                  </a:lnTo>
                  <a:close/>
                  <a:moveTo>
                    <a:pt x="37360" y="2002"/>
                  </a:moveTo>
                  <a:lnTo>
                    <a:pt x="37360" y="6096"/>
                  </a:lnTo>
                  <a:lnTo>
                    <a:pt x="33267" y="6096"/>
                  </a:lnTo>
                  <a:lnTo>
                    <a:pt x="33267" y="2002"/>
                  </a:lnTo>
                  <a:close/>
                  <a:moveTo>
                    <a:pt x="43951" y="2002"/>
                  </a:moveTo>
                  <a:lnTo>
                    <a:pt x="43951" y="6096"/>
                  </a:lnTo>
                  <a:lnTo>
                    <a:pt x="39846" y="6096"/>
                  </a:lnTo>
                  <a:lnTo>
                    <a:pt x="39846" y="2002"/>
                  </a:lnTo>
                  <a:close/>
                  <a:moveTo>
                    <a:pt x="50530" y="2002"/>
                  </a:moveTo>
                  <a:lnTo>
                    <a:pt x="50530" y="6096"/>
                  </a:lnTo>
                  <a:lnTo>
                    <a:pt x="46437" y="6096"/>
                  </a:lnTo>
                  <a:lnTo>
                    <a:pt x="46437" y="2002"/>
                  </a:lnTo>
                  <a:close/>
                  <a:moveTo>
                    <a:pt x="57120" y="2002"/>
                  </a:moveTo>
                  <a:lnTo>
                    <a:pt x="57120" y="6096"/>
                  </a:lnTo>
                  <a:lnTo>
                    <a:pt x="53015" y="6096"/>
                  </a:lnTo>
                  <a:lnTo>
                    <a:pt x="53015" y="2002"/>
                  </a:lnTo>
                  <a:close/>
                  <a:moveTo>
                    <a:pt x="63699" y="2002"/>
                  </a:moveTo>
                  <a:lnTo>
                    <a:pt x="63699" y="6096"/>
                  </a:lnTo>
                  <a:lnTo>
                    <a:pt x="59605" y="6096"/>
                  </a:lnTo>
                  <a:lnTo>
                    <a:pt x="59605" y="2002"/>
                  </a:lnTo>
                  <a:close/>
                  <a:moveTo>
                    <a:pt x="70289" y="2002"/>
                  </a:moveTo>
                  <a:lnTo>
                    <a:pt x="70289" y="6096"/>
                  </a:lnTo>
                  <a:lnTo>
                    <a:pt x="66185" y="6096"/>
                  </a:lnTo>
                  <a:lnTo>
                    <a:pt x="66185" y="2002"/>
                  </a:lnTo>
                  <a:close/>
                  <a:moveTo>
                    <a:pt x="76531" y="2002"/>
                  </a:moveTo>
                  <a:lnTo>
                    <a:pt x="76531" y="6096"/>
                  </a:lnTo>
                  <a:lnTo>
                    <a:pt x="72438" y="6096"/>
                  </a:lnTo>
                  <a:lnTo>
                    <a:pt x="72438" y="2002"/>
                  </a:lnTo>
                  <a:close/>
                  <a:moveTo>
                    <a:pt x="83122" y="2002"/>
                  </a:moveTo>
                  <a:lnTo>
                    <a:pt x="83122" y="6096"/>
                  </a:lnTo>
                  <a:lnTo>
                    <a:pt x="79016" y="6096"/>
                  </a:lnTo>
                  <a:lnTo>
                    <a:pt x="79016" y="2002"/>
                  </a:lnTo>
                  <a:close/>
                  <a:moveTo>
                    <a:pt x="89363" y="2002"/>
                  </a:moveTo>
                  <a:lnTo>
                    <a:pt x="89363" y="6096"/>
                  </a:lnTo>
                  <a:lnTo>
                    <a:pt x="85269" y="6096"/>
                  </a:lnTo>
                  <a:lnTo>
                    <a:pt x="85269" y="2002"/>
                  </a:lnTo>
                  <a:close/>
                  <a:moveTo>
                    <a:pt x="95953" y="2002"/>
                  </a:moveTo>
                  <a:lnTo>
                    <a:pt x="95953" y="6096"/>
                  </a:lnTo>
                  <a:lnTo>
                    <a:pt x="91849" y="6096"/>
                  </a:lnTo>
                  <a:lnTo>
                    <a:pt x="91849" y="2002"/>
                  </a:lnTo>
                  <a:close/>
                  <a:moveTo>
                    <a:pt x="102206" y="2002"/>
                  </a:moveTo>
                  <a:lnTo>
                    <a:pt x="102206" y="6096"/>
                  </a:lnTo>
                  <a:lnTo>
                    <a:pt x="98102" y="6096"/>
                  </a:lnTo>
                  <a:lnTo>
                    <a:pt x="98102" y="2002"/>
                  </a:lnTo>
                  <a:close/>
                  <a:moveTo>
                    <a:pt x="108786" y="2002"/>
                  </a:moveTo>
                  <a:lnTo>
                    <a:pt x="108786" y="6096"/>
                  </a:lnTo>
                  <a:lnTo>
                    <a:pt x="104692" y="6096"/>
                  </a:lnTo>
                  <a:lnTo>
                    <a:pt x="104692" y="2002"/>
                  </a:lnTo>
                  <a:close/>
                  <a:moveTo>
                    <a:pt x="115039" y="2002"/>
                  </a:moveTo>
                  <a:lnTo>
                    <a:pt x="115039" y="6096"/>
                  </a:lnTo>
                  <a:lnTo>
                    <a:pt x="110933" y="6096"/>
                  </a:lnTo>
                  <a:lnTo>
                    <a:pt x="110933" y="2002"/>
                  </a:lnTo>
                  <a:close/>
                  <a:moveTo>
                    <a:pt x="121617" y="2002"/>
                  </a:moveTo>
                  <a:lnTo>
                    <a:pt x="121617" y="6096"/>
                  </a:lnTo>
                  <a:lnTo>
                    <a:pt x="117524" y="6096"/>
                  </a:lnTo>
                  <a:lnTo>
                    <a:pt x="117524" y="2002"/>
                  </a:lnTo>
                  <a:close/>
                  <a:moveTo>
                    <a:pt x="4623" y="0"/>
                  </a:moveTo>
                  <a:cubicBezTo>
                    <a:pt x="2070" y="0"/>
                    <a:pt x="0" y="2069"/>
                    <a:pt x="0" y="4622"/>
                  </a:cubicBezTo>
                  <a:lnTo>
                    <a:pt x="0" y="72583"/>
                  </a:lnTo>
                  <a:cubicBezTo>
                    <a:pt x="0" y="75136"/>
                    <a:pt x="2070" y="77205"/>
                    <a:pt x="4623" y="77205"/>
                  </a:cubicBezTo>
                  <a:lnTo>
                    <a:pt x="124755" y="77205"/>
                  </a:lnTo>
                  <a:cubicBezTo>
                    <a:pt x="127308" y="77205"/>
                    <a:pt x="129377" y="75136"/>
                    <a:pt x="129377" y="72583"/>
                  </a:cubicBezTo>
                  <a:lnTo>
                    <a:pt x="129377" y="4622"/>
                  </a:lnTo>
                  <a:cubicBezTo>
                    <a:pt x="129377" y="2069"/>
                    <a:pt x="127308" y="0"/>
                    <a:pt x="12475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571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5" name="Google Shape;575;p31"/>
            <p:cNvSpPr/>
            <p:nvPr/>
          </p:nvSpPr>
          <p:spPr>
            <a:xfrm>
              <a:off x="1307363" y="690069"/>
              <a:ext cx="6529281" cy="3913979"/>
            </a:xfrm>
            <a:custGeom>
              <a:avLst/>
              <a:gdLst/>
              <a:ahLst/>
              <a:cxnLst/>
              <a:rect l="l" t="t" r="r" b="b"/>
              <a:pathLst>
                <a:path w="130221" h="78061" extrusionOk="0">
                  <a:moveTo>
                    <a:pt x="125182" y="844"/>
                  </a:moveTo>
                  <a:cubicBezTo>
                    <a:pt x="127499" y="844"/>
                    <a:pt x="129377" y="2733"/>
                    <a:pt x="129377" y="5050"/>
                  </a:cubicBezTo>
                  <a:lnTo>
                    <a:pt x="129377" y="73011"/>
                  </a:lnTo>
                  <a:cubicBezTo>
                    <a:pt x="129377" y="75328"/>
                    <a:pt x="127499" y="77217"/>
                    <a:pt x="125182" y="77217"/>
                  </a:cubicBezTo>
                  <a:lnTo>
                    <a:pt x="5050" y="77217"/>
                  </a:lnTo>
                  <a:cubicBezTo>
                    <a:pt x="2733" y="77217"/>
                    <a:pt x="844" y="75328"/>
                    <a:pt x="844" y="73011"/>
                  </a:cubicBezTo>
                  <a:lnTo>
                    <a:pt x="844" y="5050"/>
                  </a:lnTo>
                  <a:cubicBezTo>
                    <a:pt x="844" y="2733"/>
                    <a:pt x="2733" y="844"/>
                    <a:pt x="5050" y="844"/>
                  </a:cubicBezTo>
                  <a:close/>
                  <a:moveTo>
                    <a:pt x="5050" y="1"/>
                  </a:moveTo>
                  <a:cubicBezTo>
                    <a:pt x="2272" y="1"/>
                    <a:pt x="0" y="2261"/>
                    <a:pt x="0" y="5050"/>
                  </a:cubicBezTo>
                  <a:lnTo>
                    <a:pt x="0" y="73011"/>
                  </a:lnTo>
                  <a:cubicBezTo>
                    <a:pt x="0" y="75789"/>
                    <a:pt x="2272" y="78061"/>
                    <a:pt x="5050" y="78061"/>
                  </a:cubicBezTo>
                  <a:lnTo>
                    <a:pt x="125182" y="78061"/>
                  </a:lnTo>
                  <a:cubicBezTo>
                    <a:pt x="127960" y="78061"/>
                    <a:pt x="130221" y="75789"/>
                    <a:pt x="130221" y="73011"/>
                  </a:cubicBezTo>
                  <a:lnTo>
                    <a:pt x="130221" y="5050"/>
                  </a:lnTo>
                  <a:cubicBezTo>
                    <a:pt x="130221" y="2261"/>
                    <a:pt x="127960" y="1"/>
                    <a:pt x="1251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6" name="Google Shape;576;p31"/>
            <p:cNvSpPr/>
            <p:nvPr/>
          </p:nvSpPr>
          <p:spPr>
            <a:xfrm>
              <a:off x="17195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7" name="Google Shape;577;p31"/>
            <p:cNvSpPr/>
            <p:nvPr/>
          </p:nvSpPr>
          <p:spPr>
            <a:xfrm>
              <a:off x="2052785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8" name="Google Shape;578;p31"/>
            <p:cNvSpPr/>
            <p:nvPr/>
          </p:nvSpPr>
          <p:spPr>
            <a:xfrm>
              <a:off x="2383805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9" name="Google Shape;579;p31"/>
            <p:cNvSpPr/>
            <p:nvPr/>
          </p:nvSpPr>
          <p:spPr>
            <a:xfrm>
              <a:off x="2717032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0" name="Google Shape;580;p31"/>
            <p:cNvSpPr/>
            <p:nvPr/>
          </p:nvSpPr>
          <p:spPr>
            <a:xfrm>
              <a:off x="3040681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1" name="Google Shape;581;p31"/>
            <p:cNvSpPr/>
            <p:nvPr/>
          </p:nvSpPr>
          <p:spPr>
            <a:xfrm>
              <a:off x="3373406" y="539500"/>
              <a:ext cx="113918" cy="384624"/>
            </a:xfrm>
            <a:custGeom>
              <a:avLst/>
              <a:gdLst/>
              <a:ahLst/>
              <a:cxnLst/>
              <a:rect l="l" t="t" r="r" b="b"/>
              <a:pathLst>
                <a:path w="227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2" name="Google Shape;582;p31"/>
            <p:cNvSpPr/>
            <p:nvPr/>
          </p:nvSpPr>
          <p:spPr>
            <a:xfrm>
              <a:off x="370442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3" name="Google Shape;583;p31"/>
            <p:cNvSpPr/>
            <p:nvPr/>
          </p:nvSpPr>
          <p:spPr>
            <a:xfrm>
              <a:off x="403765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4" name="Google Shape;584;p31"/>
            <p:cNvSpPr/>
            <p:nvPr/>
          </p:nvSpPr>
          <p:spPr>
            <a:xfrm>
              <a:off x="4361303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2" y="7670"/>
                  </a:lnTo>
                  <a:lnTo>
                    <a:pt x="22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5" name="Google Shape;585;p31"/>
            <p:cNvSpPr/>
            <p:nvPr/>
          </p:nvSpPr>
          <p:spPr>
            <a:xfrm>
              <a:off x="469397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6" name="Google Shape;586;p31"/>
            <p:cNvSpPr/>
            <p:nvPr/>
          </p:nvSpPr>
          <p:spPr>
            <a:xfrm>
              <a:off x="5004742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0" y="7670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7" name="Google Shape;587;p31"/>
            <p:cNvSpPr/>
            <p:nvPr/>
          </p:nvSpPr>
          <p:spPr>
            <a:xfrm>
              <a:off x="5337968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8" name="Google Shape;588;p31"/>
            <p:cNvSpPr/>
            <p:nvPr/>
          </p:nvSpPr>
          <p:spPr>
            <a:xfrm>
              <a:off x="5648080" y="539500"/>
              <a:ext cx="113417" cy="384624"/>
            </a:xfrm>
            <a:custGeom>
              <a:avLst/>
              <a:gdLst/>
              <a:ahLst/>
              <a:cxnLst/>
              <a:rect l="l" t="t" r="r" b="b"/>
              <a:pathLst>
                <a:path w="2262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9" name="Google Shape;589;p31"/>
            <p:cNvSpPr/>
            <p:nvPr/>
          </p:nvSpPr>
          <p:spPr>
            <a:xfrm>
              <a:off x="5981357" y="539500"/>
              <a:ext cx="113367" cy="384624"/>
            </a:xfrm>
            <a:custGeom>
              <a:avLst/>
              <a:gdLst/>
              <a:ahLst/>
              <a:cxnLst/>
              <a:rect l="l" t="t" r="r" b="b"/>
              <a:pathLst>
                <a:path w="2261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61" y="7670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0" name="Google Shape;590;p31"/>
            <p:cNvSpPr/>
            <p:nvPr/>
          </p:nvSpPr>
          <p:spPr>
            <a:xfrm>
              <a:off x="6291469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1" name="Google Shape;591;p31"/>
            <p:cNvSpPr/>
            <p:nvPr/>
          </p:nvSpPr>
          <p:spPr>
            <a:xfrm>
              <a:off x="6624696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1" y="1"/>
                  </a:moveTo>
                  <a:lnTo>
                    <a:pt x="1" y="7670"/>
                  </a:lnTo>
                  <a:lnTo>
                    <a:pt x="2273" y="7670"/>
                  </a:lnTo>
                  <a:lnTo>
                    <a:pt x="227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2" name="Google Shape;592;p31"/>
            <p:cNvSpPr/>
            <p:nvPr/>
          </p:nvSpPr>
          <p:spPr>
            <a:xfrm>
              <a:off x="6934858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3" name="Google Shape;593;p31"/>
            <p:cNvSpPr/>
            <p:nvPr/>
          </p:nvSpPr>
          <p:spPr>
            <a:xfrm>
              <a:off x="7268134" y="539500"/>
              <a:ext cx="113968" cy="384624"/>
            </a:xfrm>
            <a:custGeom>
              <a:avLst/>
              <a:gdLst/>
              <a:ahLst/>
              <a:cxnLst/>
              <a:rect l="l" t="t" r="r" b="b"/>
              <a:pathLst>
                <a:path w="2273" h="7671" extrusionOk="0">
                  <a:moveTo>
                    <a:pt x="0" y="1"/>
                  </a:moveTo>
                  <a:lnTo>
                    <a:pt x="0" y="7670"/>
                  </a:lnTo>
                  <a:lnTo>
                    <a:pt x="2272" y="7670"/>
                  </a:lnTo>
                  <a:lnTo>
                    <a:pt x="22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4" name="Google Shape;594;p31"/>
            <p:cNvSpPr/>
            <p:nvPr/>
          </p:nvSpPr>
          <p:spPr>
            <a:xfrm>
              <a:off x="1673881" y="1884389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5" name="Google Shape;595;p31"/>
            <p:cNvSpPr/>
            <p:nvPr/>
          </p:nvSpPr>
          <p:spPr>
            <a:xfrm>
              <a:off x="1673881" y="2323059"/>
              <a:ext cx="5749403" cy="10229"/>
            </a:xfrm>
            <a:custGeom>
              <a:avLst/>
              <a:gdLst/>
              <a:ahLst/>
              <a:cxnLst/>
              <a:rect l="l" t="t" r="r" b="b"/>
              <a:pathLst>
                <a:path w="114667" h="204" extrusionOk="0">
                  <a:moveTo>
                    <a:pt x="0" y="1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6" name="Google Shape;596;p31"/>
            <p:cNvSpPr/>
            <p:nvPr/>
          </p:nvSpPr>
          <p:spPr>
            <a:xfrm>
              <a:off x="1673881" y="2761177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1"/>
                  </a:moveTo>
                  <a:lnTo>
                    <a:pt x="0" y="215"/>
                  </a:lnTo>
                  <a:lnTo>
                    <a:pt x="114667" y="215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7" name="Google Shape;597;p31"/>
            <p:cNvSpPr/>
            <p:nvPr/>
          </p:nvSpPr>
          <p:spPr>
            <a:xfrm>
              <a:off x="1673881" y="3199345"/>
              <a:ext cx="5749403" cy="10730"/>
            </a:xfrm>
            <a:custGeom>
              <a:avLst/>
              <a:gdLst/>
              <a:ahLst/>
              <a:cxnLst/>
              <a:rect l="l" t="t" r="r" b="b"/>
              <a:pathLst>
                <a:path w="114667" h="214" extrusionOk="0">
                  <a:moveTo>
                    <a:pt x="0" y="1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1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8" name="Google Shape;598;p31"/>
            <p:cNvSpPr/>
            <p:nvPr/>
          </p:nvSpPr>
          <p:spPr>
            <a:xfrm>
              <a:off x="1673881" y="3638065"/>
              <a:ext cx="5749403" cy="10178"/>
            </a:xfrm>
            <a:custGeom>
              <a:avLst/>
              <a:gdLst/>
              <a:ahLst/>
              <a:cxnLst/>
              <a:rect l="l" t="t" r="r" b="b"/>
              <a:pathLst>
                <a:path w="114667" h="203" extrusionOk="0">
                  <a:moveTo>
                    <a:pt x="0" y="0"/>
                  </a:moveTo>
                  <a:lnTo>
                    <a:pt x="0" y="203"/>
                  </a:lnTo>
                  <a:lnTo>
                    <a:pt x="114667" y="203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  <p:sp>
          <p:nvSpPr>
            <p:cNvPr id="599" name="Google Shape;599;p31"/>
            <p:cNvSpPr/>
            <p:nvPr/>
          </p:nvSpPr>
          <p:spPr>
            <a:xfrm>
              <a:off x="1673881" y="4076183"/>
              <a:ext cx="5749403" cy="10780"/>
            </a:xfrm>
            <a:custGeom>
              <a:avLst/>
              <a:gdLst/>
              <a:ahLst/>
              <a:cxnLst/>
              <a:rect l="l" t="t" r="r" b="b"/>
              <a:pathLst>
                <a:path w="114667" h="215" extrusionOk="0">
                  <a:moveTo>
                    <a:pt x="0" y="0"/>
                  </a:moveTo>
                  <a:lnTo>
                    <a:pt x="0" y="214"/>
                  </a:lnTo>
                  <a:lnTo>
                    <a:pt x="114667" y="214"/>
                  </a:lnTo>
                  <a:lnTo>
                    <a:pt x="114667" y="0"/>
                  </a:lnTo>
                  <a:close/>
                </a:path>
              </a:pathLst>
            </a:custGeom>
            <a:solidFill>
              <a:srgbClr val="151515">
                <a:alpha val="285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1" name="Google Shape;601;p32"/>
          <p:cNvGrpSpPr/>
          <p:nvPr/>
        </p:nvGrpSpPr>
        <p:grpSpPr>
          <a:xfrm>
            <a:off x="12383376" y="5120980"/>
            <a:ext cx="7091444" cy="6340224"/>
            <a:chOff x="6007438" y="2403115"/>
            <a:chExt cx="3545722" cy="3170112"/>
          </a:xfrm>
        </p:grpSpPr>
        <p:sp>
          <p:nvSpPr>
            <p:cNvPr id="602" name="Google Shape;602;p32"/>
            <p:cNvSpPr/>
            <p:nvPr/>
          </p:nvSpPr>
          <p:spPr>
            <a:xfrm rot="-1724732">
              <a:off x="6016911" y="3651234"/>
              <a:ext cx="3526777" cy="943129"/>
            </a:xfrm>
            <a:custGeom>
              <a:avLst/>
              <a:gdLst/>
              <a:ahLst/>
              <a:cxnLst/>
              <a:rect l="l" t="t" r="r" b="b"/>
              <a:pathLst>
                <a:path w="124759" h="33363" extrusionOk="0">
                  <a:moveTo>
                    <a:pt x="120518" y="0"/>
                  </a:moveTo>
                  <a:cubicBezTo>
                    <a:pt x="120424" y="0"/>
                    <a:pt x="120329" y="6"/>
                    <a:pt x="120233" y="17"/>
                  </a:cubicBezTo>
                  <a:lnTo>
                    <a:pt x="2242" y="14079"/>
                  </a:lnTo>
                  <a:cubicBezTo>
                    <a:pt x="936" y="14225"/>
                    <a:pt x="1" y="15407"/>
                    <a:pt x="159" y="16713"/>
                  </a:cubicBezTo>
                  <a:lnTo>
                    <a:pt x="1892" y="31269"/>
                  </a:lnTo>
                  <a:cubicBezTo>
                    <a:pt x="1972" y="31899"/>
                    <a:pt x="2287" y="32462"/>
                    <a:pt x="2782" y="32857"/>
                  </a:cubicBezTo>
                  <a:cubicBezTo>
                    <a:pt x="3210" y="33183"/>
                    <a:pt x="3716" y="33363"/>
                    <a:pt x="4246" y="33363"/>
                  </a:cubicBezTo>
                  <a:cubicBezTo>
                    <a:pt x="4336" y="33363"/>
                    <a:pt x="4437" y="33352"/>
                    <a:pt x="4527" y="33340"/>
                  </a:cubicBezTo>
                  <a:lnTo>
                    <a:pt x="122529" y="19291"/>
                  </a:lnTo>
                  <a:cubicBezTo>
                    <a:pt x="123824" y="19133"/>
                    <a:pt x="124758" y="17951"/>
                    <a:pt x="124601" y="16656"/>
                  </a:cubicBezTo>
                  <a:lnTo>
                    <a:pt x="122867" y="2089"/>
                  </a:lnTo>
                  <a:cubicBezTo>
                    <a:pt x="122721" y="890"/>
                    <a:pt x="121697" y="0"/>
                    <a:pt x="12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03" name="Google Shape;603;p32"/>
            <p:cNvSpPr/>
            <p:nvPr/>
          </p:nvSpPr>
          <p:spPr>
            <a:xfrm rot="-1724732">
              <a:off x="6025458" y="3700808"/>
              <a:ext cx="3426197" cy="723538"/>
            </a:xfrm>
            <a:custGeom>
              <a:avLst/>
              <a:gdLst/>
              <a:ahLst/>
              <a:cxnLst/>
              <a:rect l="l" t="t" r="r" b="b"/>
              <a:pathLst>
                <a:path w="121201" h="25595" extrusionOk="0">
                  <a:moveTo>
                    <a:pt x="118998" y="1"/>
                  </a:moveTo>
                  <a:cubicBezTo>
                    <a:pt x="118963" y="1"/>
                    <a:pt x="118928" y="3"/>
                    <a:pt x="118893" y="6"/>
                  </a:cubicBezTo>
                  <a:lnTo>
                    <a:pt x="890" y="14067"/>
                  </a:lnTo>
                  <a:cubicBezTo>
                    <a:pt x="372" y="14134"/>
                    <a:pt x="1" y="14607"/>
                    <a:pt x="57" y="15125"/>
                  </a:cubicBezTo>
                  <a:lnTo>
                    <a:pt x="1306" y="25595"/>
                  </a:lnTo>
                  <a:lnTo>
                    <a:pt x="121200" y="11309"/>
                  </a:lnTo>
                  <a:lnTo>
                    <a:pt x="119951" y="839"/>
                  </a:lnTo>
                  <a:cubicBezTo>
                    <a:pt x="119888" y="357"/>
                    <a:pt x="119473" y="1"/>
                    <a:pt x="1189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04" name="Google Shape;604;p32"/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605" name="Google Shape;605;p32"/>
            <p:cNvGrpSpPr/>
            <p:nvPr/>
          </p:nvGrpSpPr>
          <p:grpSpPr>
            <a:xfrm rot="1935470">
              <a:off x="7034585" y="2523897"/>
              <a:ext cx="1299479" cy="2928548"/>
              <a:chOff x="7266412" y="524764"/>
              <a:chExt cx="1149248" cy="2589982"/>
            </a:xfrm>
          </p:grpSpPr>
          <p:sp>
            <p:nvSpPr>
              <p:cNvPr id="606" name="Google Shape;606;p32"/>
              <p:cNvSpPr/>
              <p:nvPr/>
            </p:nvSpPr>
            <p:spPr>
              <a:xfrm rot="-3659695">
                <a:off x="7312972" y="301820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799" y="4696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7" name="Google Shape;607;p32"/>
              <p:cNvSpPr/>
              <p:nvPr/>
            </p:nvSpPr>
            <p:spPr>
              <a:xfrm rot="-3659695">
                <a:off x="7309659" y="2999948"/>
                <a:ext cx="15500" cy="790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3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72" y="3163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8" name="Google Shape;608;p32"/>
              <p:cNvSpPr/>
              <p:nvPr/>
            </p:nvSpPr>
            <p:spPr>
              <a:xfrm rot="-3659695">
                <a:off x="7322853" y="296753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9" name="Google Shape;609;p32"/>
              <p:cNvSpPr/>
              <p:nvPr/>
            </p:nvSpPr>
            <p:spPr>
              <a:xfrm rot="-3659695">
                <a:off x="7335360" y="2937284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373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0" name="Google Shape;610;p32"/>
              <p:cNvSpPr/>
              <p:nvPr/>
            </p:nvSpPr>
            <p:spPr>
              <a:xfrm rot="-3659695">
                <a:off x="7348302" y="2905841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1" name="Google Shape;611;p32"/>
              <p:cNvSpPr/>
              <p:nvPr/>
            </p:nvSpPr>
            <p:spPr>
              <a:xfrm rot="-3659695">
                <a:off x="7376969" y="2862461"/>
                <a:ext cx="203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12" h="4729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552" y="4729"/>
                    </a:lnTo>
                    <a:lnTo>
                      <a:pt x="811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2" name="Google Shape;612;p32"/>
              <p:cNvSpPr/>
              <p:nvPr/>
            </p:nvSpPr>
            <p:spPr>
              <a:xfrm rot="-3659695">
                <a:off x="7373856" y="284405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361" y="3165"/>
                    </a:lnTo>
                    <a:lnTo>
                      <a:pt x="620" y="3130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3" name="Google Shape;613;p32"/>
              <p:cNvSpPr/>
              <p:nvPr/>
            </p:nvSpPr>
            <p:spPr>
              <a:xfrm rot="-3659695">
                <a:off x="7386939" y="281191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4" name="Google Shape;614;p32"/>
              <p:cNvSpPr/>
              <p:nvPr/>
            </p:nvSpPr>
            <p:spPr>
              <a:xfrm rot="-3659695">
                <a:off x="7399586" y="278139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5" name="Google Shape;615;p32"/>
              <p:cNvSpPr/>
              <p:nvPr/>
            </p:nvSpPr>
            <p:spPr>
              <a:xfrm rot="-3659695">
                <a:off x="7412627" y="274987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0" y="35"/>
                    </a:lnTo>
                    <a:lnTo>
                      <a:pt x="361" y="3176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6" name="Google Shape;616;p32"/>
              <p:cNvSpPr/>
              <p:nvPr/>
            </p:nvSpPr>
            <p:spPr>
              <a:xfrm rot="-3659695">
                <a:off x="7441948" y="2705306"/>
                <a:ext cx="20001" cy="1179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18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540" y="4718"/>
                    </a:lnTo>
                    <a:lnTo>
                      <a:pt x="800" y="4695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7" name="Google Shape;617;p32"/>
              <p:cNvSpPr/>
              <p:nvPr/>
            </p:nvSpPr>
            <p:spPr>
              <a:xfrm rot="-3659695">
                <a:off x="7438415" y="2686694"/>
                <a:ext cx="158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65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373" y="3165"/>
                    </a:lnTo>
                    <a:lnTo>
                      <a:pt x="631" y="3142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8" name="Google Shape;618;p32"/>
              <p:cNvSpPr/>
              <p:nvPr/>
            </p:nvSpPr>
            <p:spPr>
              <a:xfrm rot="-3659695">
                <a:off x="7451865" y="2654628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9" name="Google Shape;619;p32"/>
              <p:cNvSpPr/>
              <p:nvPr/>
            </p:nvSpPr>
            <p:spPr>
              <a:xfrm rot="-3659695">
                <a:off x="7464265" y="2623966"/>
                <a:ext cx="158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31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0" name="Google Shape;620;p32"/>
              <p:cNvSpPr/>
              <p:nvPr/>
            </p:nvSpPr>
            <p:spPr>
              <a:xfrm rot="-3659695">
                <a:off x="7477263" y="259264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61" y="3176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1" name="Google Shape;621;p32"/>
              <p:cNvSpPr/>
              <p:nvPr/>
            </p:nvSpPr>
            <p:spPr>
              <a:xfrm rot="-3659695">
                <a:off x="7506697" y="254799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0" y="4695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2" name="Google Shape;622;p32"/>
              <p:cNvSpPr/>
              <p:nvPr/>
            </p:nvSpPr>
            <p:spPr>
              <a:xfrm rot="-3659695">
                <a:off x="7503412" y="252925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3" name="Google Shape;623;p32"/>
              <p:cNvSpPr/>
              <p:nvPr/>
            </p:nvSpPr>
            <p:spPr>
              <a:xfrm rot="-3659695">
                <a:off x="7516604" y="2497324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4" name="Google Shape;624;p32"/>
              <p:cNvSpPr/>
              <p:nvPr/>
            </p:nvSpPr>
            <p:spPr>
              <a:xfrm rot="-3659695">
                <a:off x="7529248" y="2466818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5" name="Google Shape;625;p32"/>
              <p:cNvSpPr/>
              <p:nvPr/>
            </p:nvSpPr>
            <p:spPr>
              <a:xfrm rot="-3659695">
                <a:off x="7542042" y="2435615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6" name="Google Shape;626;p32"/>
              <p:cNvSpPr/>
              <p:nvPr/>
            </p:nvSpPr>
            <p:spPr>
              <a:xfrm rot="-3659695">
                <a:off x="7571317" y="239137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24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7" name="Google Shape;627;p32"/>
              <p:cNvSpPr/>
              <p:nvPr/>
            </p:nvSpPr>
            <p:spPr>
              <a:xfrm rot="-3659695">
                <a:off x="7567885" y="237289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8" name="Google Shape;628;p32"/>
              <p:cNvSpPr/>
              <p:nvPr/>
            </p:nvSpPr>
            <p:spPr>
              <a:xfrm rot="-3659695">
                <a:off x="7581093" y="234078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9" name="Google Shape;629;p32"/>
              <p:cNvSpPr/>
              <p:nvPr/>
            </p:nvSpPr>
            <p:spPr>
              <a:xfrm rot="-3659695">
                <a:off x="7593533" y="2310121"/>
                <a:ext cx="158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31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0" name="Google Shape;630;p32"/>
              <p:cNvSpPr/>
              <p:nvPr/>
            </p:nvSpPr>
            <p:spPr>
              <a:xfrm rot="-3659695">
                <a:off x="7606662" y="227899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1" name="Google Shape;631;p32"/>
              <p:cNvSpPr/>
              <p:nvPr/>
            </p:nvSpPr>
            <p:spPr>
              <a:xfrm rot="-3659695">
                <a:off x="7636384" y="223339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799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2" name="Google Shape;632;p32"/>
              <p:cNvSpPr/>
              <p:nvPr/>
            </p:nvSpPr>
            <p:spPr>
              <a:xfrm rot="-3659695">
                <a:off x="7699739" y="207900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801" y="470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3" name="Google Shape;633;p32"/>
              <p:cNvSpPr/>
              <p:nvPr/>
            </p:nvSpPr>
            <p:spPr>
              <a:xfrm rot="-3659695">
                <a:off x="7633084" y="2214669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0"/>
                    </a:moveTo>
                    <a:lnTo>
                      <a:pt x="0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4" name="Google Shape;634;p32"/>
              <p:cNvSpPr/>
              <p:nvPr/>
            </p:nvSpPr>
            <p:spPr>
              <a:xfrm rot="-3659695">
                <a:off x="7646134" y="218279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5" name="Google Shape;635;p32"/>
              <p:cNvSpPr/>
              <p:nvPr/>
            </p:nvSpPr>
            <p:spPr>
              <a:xfrm rot="-3659695">
                <a:off x="7658803" y="215201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8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6" name="Google Shape;636;p32"/>
              <p:cNvSpPr/>
              <p:nvPr/>
            </p:nvSpPr>
            <p:spPr>
              <a:xfrm rot="-3659695">
                <a:off x="7671703" y="2121013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7" name="Google Shape;637;p32"/>
              <p:cNvSpPr/>
              <p:nvPr/>
            </p:nvSpPr>
            <p:spPr>
              <a:xfrm rot="-3659695">
                <a:off x="7698565" y="2055780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8" name="Google Shape;638;p32"/>
              <p:cNvSpPr/>
              <p:nvPr/>
            </p:nvSpPr>
            <p:spPr>
              <a:xfrm rot="-3659695">
                <a:off x="7711879" y="20235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48" y="1"/>
                    </a:moveTo>
                    <a:lnTo>
                      <a:pt x="0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9" name="Google Shape;639;p32"/>
              <p:cNvSpPr/>
              <p:nvPr/>
            </p:nvSpPr>
            <p:spPr>
              <a:xfrm rot="-3659695">
                <a:off x="7724396" y="1993063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0" name="Google Shape;640;p32"/>
              <p:cNvSpPr/>
              <p:nvPr/>
            </p:nvSpPr>
            <p:spPr>
              <a:xfrm rot="-3659695">
                <a:off x="7737328" y="196160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0"/>
                    </a:moveTo>
                    <a:lnTo>
                      <a:pt x="0" y="34"/>
                    </a:lnTo>
                    <a:lnTo>
                      <a:pt x="360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1" name="Google Shape;641;p32"/>
              <p:cNvSpPr/>
              <p:nvPr/>
            </p:nvSpPr>
            <p:spPr>
              <a:xfrm rot="-3659695">
                <a:off x="7765875" y="1918293"/>
                <a:ext cx="2027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730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551" y="4729"/>
                    </a:lnTo>
                    <a:lnTo>
                      <a:pt x="811" y="4707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2" name="Google Shape;642;p32"/>
              <p:cNvSpPr/>
              <p:nvPr/>
            </p:nvSpPr>
            <p:spPr>
              <a:xfrm rot="-3659695">
                <a:off x="7762737" y="189990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3" name="Google Shape;643;p32"/>
              <p:cNvSpPr/>
              <p:nvPr/>
            </p:nvSpPr>
            <p:spPr>
              <a:xfrm rot="-3659695">
                <a:off x="7775947" y="1867945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4" name="Google Shape;644;p32"/>
              <p:cNvSpPr/>
              <p:nvPr/>
            </p:nvSpPr>
            <p:spPr>
              <a:xfrm rot="-3659695">
                <a:off x="7788601" y="183716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8" y="1"/>
                    </a:moveTo>
                    <a:lnTo>
                      <a:pt x="0" y="35"/>
                    </a:lnTo>
                    <a:lnTo>
                      <a:pt x="360" y="3176"/>
                    </a:lnTo>
                    <a:lnTo>
                      <a:pt x="619" y="3142"/>
                    </a:lnTo>
                    <a:lnTo>
                      <a:pt x="25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5" name="Google Shape;645;p32"/>
              <p:cNvSpPr/>
              <p:nvPr/>
            </p:nvSpPr>
            <p:spPr>
              <a:xfrm rot="-3659695">
                <a:off x="7801515" y="180573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6" name="Google Shape;646;p32"/>
              <p:cNvSpPr/>
              <p:nvPr/>
            </p:nvSpPr>
            <p:spPr>
              <a:xfrm rot="-3659695">
                <a:off x="7830938" y="176107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7" name="Google Shape;647;p32"/>
              <p:cNvSpPr/>
              <p:nvPr/>
            </p:nvSpPr>
            <p:spPr>
              <a:xfrm rot="-3659695">
                <a:off x="7827440" y="1742479"/>
                <a:ext cx="15775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75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3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8" name="Google Shape;648;p32"/>
              <p:cNvSpPr/>
              <p:nvPr/>
            </p:nvSpPr>
            <p:spPr>
              <a:xfrm rot="-3659695">
                <a:off x="7840735" y="171046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9" name="Google Shape;649;p32"/>
              <p:cNvSpPr/>
              <p:nvPr/>
            </p:nvSpPr>
            <p:spPr>
              <a:xfrm rot="-3659695">
                <a:off x="7853230" y="1679924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0" name="Google Shape;650;p32"/>
              <p:cNvSpPr/>
              <p:nvPr/>
            </p:nvSpPr>
            <p:spPr>
              <a:xfrm rot="-3659695">
                <a:off x="7866282" y="16486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1" name="Google Shape;651;p32"/>
              <p:cNvSpPr/>
              <p:nvPr/>
            </p:nvSpPr>
            <p:spPr>
              <a:xfrm rot="-3659695">
                <a:off x="7895585" y="160382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52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2" name="Google Shape;652;p32"/>
              <p:cNvSpPr/>
              <p:nvPr/>
            </p:nvSpPr>
            <p:spPr>
              <a:xfrm rot="-3659695">
                <a:off x="7892413" y="1585313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3" name="Google Shape;653;p32"/>
              <p:cNvSpPr/>
              <p:nvPr/>
            </p:nvSpPr>
            <p:spPr>
              <a:xfrm rot="-3659695">
                <a:off x="7905503" y="1553145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0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4" name="Google Shape;654;p32"/>
              <p:cNvSpPr/>
              <p:nvPr/>
            </p:nvSpPr>
            <p:spPr>
              <a:xfrm rot="-3659695">
                <a:off x="7918143" y="1522656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20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5" name="Google Shape;655;p32"/>
              <p:cNvSpPr/>
              <p:nvPr/>
            </p:nvSpPr>
            <p:spPr>
              <a:xfrm rot="-3659695">
                <a:off x="7930859" y="1491322"/>
                <a:ext cx="157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4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371" y="3164"/>
                    </a:lnTo>
                    <a:lnTo>
                      <a:pt x="631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6" name="Google Shape;656;p32"/>
              <p:cNvSpPr/>
              <p:nvPr/>
            </p:nvSpPr>
            <p:spPr>
              <a:xfrm rot="-3659695">
                <a:off x="7960217" y="1447222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8" y="0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4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7" name="Google Shape;657;p32"/>
              <p:cNvSpPr/>
              <p:nvPr/>
            </p:nvSpPr>
            <p:spPr>
              <a:xfrm rot="-3659695">
                <a:off x="7956779" y="142873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1"/>
                    </a:moveTo>
                    <a:lnTo>
                      <a:pt x="0" y="34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8" name="Google Shape;658;p32"/>
              <p:cNvSpPr/>
              <p:nvPr/>
            </p:nvSpPr>
            <p:spPr>
              <a:xfrm rot="-3659695">
                <a:off x="7970123" y="1396550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9" name="Google Shape;659;p32"/>
              <p:cNvSpPr/>
              <p:nvPr/>
            </p:nvSpPr>
            <p:spPr>
              <a:xfrm rot="-3659695">
                <a:off x="7982559" y="1366156"/>
                <a:ext cx="157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31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0" name="Google Shape;660;p32"/>
              <p:cNvSpPr/>
              <p:nvPr/>
            </p:nvSpPr>
            <p:spPr>
              <a:xfrm rot="-3659695">
                <a:off x="7995557" y="1334833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1" name="Google Shape;661;p32"/>
              <p:cNvSpPr/>
              <p:nvPr/>
            </p:nvSpPr>
            <p:spPr>
              <a:xfrm rot="-3659695">
                <a:off x="8025283" y="1289239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0" y="34"/>
                    </a:lnTo>
                    <a:lnTo>
                      <a:pt x="541" y="4728"/>
                    </a:lnTo>
                    <a:lnTo>
                      <a:pt x="799" y="4694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2" name="Google Shape;662;p32"/>
              <p:cNvSpPr/>
              <p:nvPr/>
            </p:nvSpPr>
            <p:spPr>
              <a:xfrm rot="-3659695">
                <a:off x="8088890" y="1134978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3" name="Google Shape;663;p32"/>
              <p:cNvSpPr/>
              <p:nvPr/>
            </p:nvSpPr>
            <p:spPr>
              <a:xfrm rot="-3659695">
                <a:off x="8021954" y="127050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4" name="Google Shape;664;p32"/>
              <p:cNvSpPr/>
              <p:nvPr/>
            </p:nvSpPr>
            <p:spPr>
              <a:xfrm rot="-3659695">
                <a:off x="8035171" y="123857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20" y="314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5" name="Google Shape;665;p32"/>
              <p:cNvSpPr/>
              <p:nvPr/>
            </p:nvSpPr>
            <p:spPr>
              <a:xfrm rot="-3659695">
                <a:off x="8047811" y="120806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4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6" name="Google Shape;666;p32"/>
              <p:cNvSpPr/>
              <p:nvPr/>
            </p:nvSpPr>
            <p:spPr>
              <a:xfrm rot="-3659695">
                <a:off x="8060598" y="1176850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7" name="Google Shape;667;p32"/>
              <p:cNvSpPr/>
              <p:nvPr/>
            </p:nvSpPr>
            <p:spPr>
              <a:xfrm rot="-3659695">
                <a:off x="8087434" y="1111618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8" name="Google Shape;668;p32"/>
              <p:cNvSpPr/>
              <p:nvPr/>
            </p:nvSpPr>
            <p:spPr>
              <a:xfrm rot="-3659695">
                <a:off x="8100749" y="1079430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49" y="1"/>
                    </a:moveTo>
                    <a:lnTo>
                      <a:pt x="1" y="24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9" name="Google Shape;669;p32"/>
              <p:cNvSpPr/>
              <p:nvPr/>
            </p:nvSpPr>
            <p:spPr>
              <a:xfrm rot="-3659695">
                <a:off x="8113277" y="104889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0" name="Google Shape;670;p32"/>
              <p:cNvSpPr/>
              <p:nvPr/>
            </p:nvSpPr>
            <p:spPr>
              <a:xfrm rot="-3659695">
                <a:off x="8126198" y="1017439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1" name="Google Shape;671;p32"/>
              <p:cNvSpPr/>
              <p:nvPr/>
            </p:nvSpPr>
            <p:spPr>
              <a:xfrm rot="-3659695">
                <a:off x="8154833" y="974280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552" y="4728"/>
                    </a:lnTo>
                    <a:lnTo>
                      <a:pt x="800" y="4706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2" name="Google Shape;672;p32"/>
              <p:cNvSpPr/>
              <p:nvPr/>
            </p:nvSpPr>
            <p:spPr>
              <a:xfrm rot="-3659695">
                <a:off x="8151636" y="955730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3" name="Google Shape;673;p32"/>
              <p:cNvSpPr/>
              <p:nvPr/>
            </p:nvSpPr>
            <p:spPr>
              <a:xfrm rot="-3659695">
                <a:off x="8164842" y="92378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2" y="3165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4" name="Google Shape;674;p32"/>
              <p:cNvSpPr/>
              <p:nvPr/>
            </p:nvSpPr>
            <p:spPr>
              <a:xfrm rot="-3659695">
                <a:off x="8177482" y="893019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5" name="Google Shape;675;p32"/>
              <p:cNvSpPr/>
              <p:nvPr/>
            </p:nvSpPr>
            <p:spPr>
              <a:xfrm rot="-3659695">
                <a:off x="8190414" y="861558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6" name="Google Shape;676;p32"/>
              <p:cNvSpPr/>
              <p:nvPr/>
            </p:nvSpPr>
            <p:spPr>
              <a:xfrm rot="-3659695">
                <a:off x="8219837" y="816894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7" name="Google Shape;677;p32"/>
              <p:cNvSpPr/>
              <p:nvPr/>
            </p:nvSpPr>
            <p:spPr>
              <a:xfrm rot="-3659695">
                <a:off x="8216400" y="798427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5"/>
                    </a:lnTo>
                    <a:lnTo>
                      <a:pt x="372" y="3175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8" name="Google Shape;678;p32"/>
              <p:cNvSpPr/>
              <p:nvPr/>
            </p:nvSpPr>
            <p:spPr>
              <a:xfrm rot="-3659695">
                <a:off x="8229743" y="76622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9" name="Google Shape;679;p32"/>
              <p:cNvSpPr/>
              <p:nvPr/>
            </p:nvSpPr>
            <p:spPr>
              <a:xfrm rot="-3659695">
                <a:off x="8242256" y="735985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19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0" name="Google Shape;680;p32"/>
              <p:cNvSpPr/>
              <p:nvPr/>
            </p:nvSpPr>
            <p:spPr>
              <a:xfrm rot="-3659695">
                <a:off x="8255199" y="704542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1" name="Google Shape;681;p32"/>
              <p:cNvSpPr/>
              <p:nvPr/>
            </p:nvSpPr>
            <p:spPr>
              <a:xfrm rot="-3659695">
                <a:off x="8284472" y="65966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1" y="4707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2" name="Google Shape;682;p32"/>
              <p:cNvSpPr/>
              <p:nvPr/>
            </p:nvSpPr>
            <p:spPr>
              <a:xfrm rot="-3659695">
                <a:off x="8281301" y="641140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0" y="24"/>
                    </a:lnTo>
                    <a:lnTo>
                      <a:pt x="361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3" name="Google Shape;683;p32"/>
              <p:cNvSpPr/>
              <p:nvPr/>
            </p:nvSpPr>
            <p:spPr>
              <a:xfrm rot="-3659695">
                <a:off x="8294510" y="609217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3"/>
                    </a:lnTo>
                    <a:lnTo>
                      <a:pt x="620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4" name="Google Shape;684;p32"/>
              <p:cNvSpPr/>
              <p:nvPr/>
            </p:nvSpPr>
            <p:spPr>
              <a:xfrm rot="-3659695">
                <a:off x="8307144" y="57841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5" name="Google Shape;685;p32"/>
              <p:cNvSpPr/>
              <p:nvPr/>
            </p:nvSpPr>
            <p:spPr>
              <a:xfrm rot="-3659695">
                <a:off x="8319948" y="547232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86" name="Google Shape;686;p32"/>
              <p:cNvSpPr/>
              <p:nvPr/>
            </p:nvSpPr>
            <p:spPr>
              <a:xfrm rot="-3659695">
                <a:off x="8349093" y="503071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541" y="4729"/>
                    </a:lnTo>
                    <a:lnTo>
                      <a:pt x="801" y="4695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sp>
          <p:nvSpPr>
            <p:cNvPr id="687" name="Google Shape;687;p32"/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rgbClr val="151515">
                <a:alpha val="119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688" name="Google Shape;688;p32"/>
          <p:cNvGrpSpPr/>
          <p:nvPr/>
        </p:nvGrpSpPr>
        <p:grpSpPr>
          <a:xfrm rot="2138895">
            <a:off x="14010814" y="1108760"/>
            <a:ext cx="4140148" cy="1042872"/>
            <a:chOff x="6653975" y="2250350"/>
            <a:chExt cx="2070101" cy="521443"/>
          </a:xfrm>
        </p:grpSpPr>
        <p:sp>
          <p:nvSpPr>
            <p:cNvPr id="689" name="Google Shape;689;p32"/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0" name="Google Shape;690;p32"/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1" name="Google Shape;691;p32"/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2" name="Google Shape;692;p32"/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3" name="Google Shape;693;p32"/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4" name="Google Shape;694;p32"/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5" name="Google Shape;695;p32"/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696" name="Google Shape;696;p32"/>
          <p:cNvGrpSpPr/>
          <p:nvPr/>
        </p:nvGrpSpPr>
        <p:grpSpPr>
          <a:xfrm rot="-1501491">
            <a:off x="351001" y="7053801"/>
            <a:ext cx="2767578" cy="2874422"/>
            <a:chOff x="7313037" y="1902732"/>
            <a:chExt cx="1383826" cy="1437250"/>
          </a:xfrm>
        </p:grpSpPr>
        <p:sp>
          <p:nvSpPr>
            <p:cNvPr id="697" name="Google Shape;697;p32"/>
            <p:cNvSpPr/>
            <p:nvPr/>
          </p:nvSpPr>
          <p:spPr>
            <a:xfrm rot="1159738">
              <a:off x="7473435" y="2046242"/>
              <a:ext cx="1063029" cy="1150230"/>
            </a:xfrm>
            <a:custGeom>
              <a:avLst/>
              <a:gdLst/>
              <a:ahLst/>
              <a:cxnLst/>
              <a:rect l="l" t="t" r="r" b="b"/>
              <a:pathLst>
                <a:path w="26490" h="28663" extrusionOk="0">
                  <a:moveTo>
                    <a:pt x="18631" y="1"/>
                  </a:moveTo>
                  <a:cubicBezTo>
                    <a:pt x="18564" y="1"/>
                    <a:pt x="18496" y="13"/>
                    <a:pt x="18440" y="13"/>
                  </a:cubicBezTo>
                  <a:cubicBezTo>
                    <a:pt x="17551" y="103"/>
                    <a:pt x="16853" y="541"/>
                    <a:pt x="16470" y="1262"/>
                  </a:cubicBezTo>
                  <a:cubicBezTo>
                    <a:pt x="16346" y="1499"/>
                    <a:pt x="16267" y="1757"/>
                    <a:pt x="16222" y="2039"/>
                  </a:cubicBezTo>
                  <a:lnTo>
                    <a:pt x="2387" y="2039"/>
                  </a:lnTo>
                  <a:cubicBezTo>
                    <a:pt x="1069" y="2039"/>
                    <a:pt x="0" y="3108"/>
                    <a:pt x="0" y="4426"/>
                  </a:cubicBezTo>
                  <a:lnTo>
                    <a:pt x="0" y="26276"/>
                  </a:lnTo>
                  <a:cubicBezTo>
                    <a:pt x="0" y="27594"/>
                    <a:pt x="1069" y="28663"/>
                    <a:pt x="2387" y="28663"/>
                  </a:cubicBezTo>
                  <a:lnTo>
                    <a:pt x="24102" y="28663"/>
                  </a:lnTo>
                  <a:cubicBezTo>
                    <a:pt x="25420" y="28663"/>
                    <a:pt x="26489" y="27594"/>
                    <a:pt x="26489" y="26276"/>
                  </a:cubicBezTo>
                  <a:lnTo>
                    <a:pt x="26489" y="4426"/>
                  </a:lnTo>
                  <a:cubicBezTo>
                    <a:pt x="26489" y="3108"/>
                    <a:pt x="25420" y="2039"/>
                    <a:pt x="24102" y="2039"/>
                  </a:cubicBezTo>
                  <a:lnTo>
                    <a:pt x="21322" y="2039"/>
                  </a:lnTo>
                  <a:cubicBezTo>
                    <a:pt x="20737" y="1014"/>
                    <a:pt x="19881" y="1"/>
                    <a:pt x="1863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8" name="Google Shape;698;p32"/>
            <p:cNvSpPr/>
            <p:nvPr/>
          </p:nvSpPr>
          <p:spPr>
            <a:xfrm rot="1159738">
              <a:off x="7516803" y="2182658"/>
              <a:ext cx="949182" cy="954599"/>
            </a:xfrm>
            <a:custGeom>
              <a:avLst/>
              <a:gdLst/>
              <a:ahLst/>
              <a:cxnLst/>
              <a:rect l="l" t="t" r="r" b="b"/>
              <a:pathLst>
                <a:path w="23653" h="23788" extrusionOk="0">
                  <a:moveTo>
                    <a:pt x="969" y="0"/>
                  </a:moveTo>
                  <a:cubicBezTo>
                    <a:pt x="429" y="0"/>
                    <a:pt x="1" y="439"/>
                    <a:pt x="1" y="969"/>
                  </a:cubicBezTo>
                  <a:lnTo>
                    <a:pt x="1" y="22819"/>
                  </a:lnTo>
                  <a:cubicBezTo>
                    <a:pt x="1" y="23349"/>
                    <a:pt x="429" y="23788"/>
                    <a:pt x="969" y="23788"/>
                  </a:cubicBezTo>
                  <a:lnTo>
                    <a:pt x="22684" y="23788"/>
                  </a:lnTo>
                  <a:cubicBezTo>
                    <a:pt x="23214" y="23788"/>
                    <a:pt x="23653" y="23349"/>
                    <a:pt x="23653" y="22819"/>
                  </a:cubicBezTo>
                  <a:lnTo>
                    <a:pt x="23653" y="969"/>
                  </a:lnTo>
                  <a:cubicBezTo>
                    <a:pt x="23653" y="439"/>
                    <a:pt x="23214" y="0"/>
                    <a:pt x="226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9" name="Google Shape;699;p32"/>
            <p:cNvSpPr/>
            <p:nvPr/>
          </p:nvSpPr>
          <p:spPr>
            <a:xfrm rot="1159738">
              <a:off x="7689423" y="2533548"/>
              <a:ext cx="737338" cy="10434"/>
            </a:xfrm>
            <a:custGeom>
              <a:avLst/>
              <a:gdLst/>
              <a:ahLst/>
              <a:cxnLst/>
              <a:rect l="l" t="t" r="r" b="b"/>
              <a:pathLst>
                <a:path w="18374" h="260" extrusionOk="0">
                  <a:moveTo>
                    <a:pt x="1" y="0"/>
                  </a:moveTo>
                  <a:lnTo>
                    <a:pt x="1" y="260"/>
                  </a:lnTo>
                  <a:lnTo>
                    <a:pt x="18373" y="260"/>
                  </a:lnTo>
                  <a:lnTo>
                    <a:pt x="1837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0" name="Google Shape;700;p32"/>
            <p:cNvSpPr/>
            <p:nvPr/>
          </p:nvSpPr>
          <p:spPr>
            <a:xfrm rot="1159738">
              <a:off x="7749897" y="2321150"/>
              <a:ext cx="265256" cy="9992"/>
            </a:xfrm>
            <a:custGeom>
              <a:avLst/>
              <a:gdLst/>
              <a:ahLst/>
              <a:cxnLst/>
              <a:rect l="l" t="t" r="r" b="b"/>
              <a:pathLst>
                <a:path w="6610" h="249" extrusionOk="0">
                  <a:moveTo>
                    <a:pt x="1" y="1"/>
                  </a:moveTo>
                  <a:lnTo>
                    <a:pt x="1" y="248"/>
                  </a:lnTo>
                  <a:lnTo>
                    <a:pt x="6609" y="248"/>
                  </a:lnTo>
                  <a:lnTo>
                    <a:pt x="6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1" name="Google Shape;701;p32"/>
            <p:cNvSpPr/>
            <p:nvPr/>
          </p:nvSpPr>
          <p:spPr>
            <a:xfrm rot="1159738">
              <a:off x="7543269" y="2900336"/>
              <a:ext cx="148238" cy="9992"/>
            </a:xfrm>
            <a:custGeom>
              <a:avLst/>
              <a:gdLst/>
              <a:ahLst/>
              <a:cxnLst/>
              <a:rect l="l" t="t" r="r" b="b"/>
              <a:pathLst>
                <a:path w="3694" h="249" extrusionOk="0">
                  <a:moveTo>
                    <a:pt x="1" y="1"/>
                  </a:moveTo>
                  <a:lnTo>
                    <a:pt x="1" y="248"/>
                  </a:lnTo>
                  <a:lnTo>
                    <a:pt x="3693" y="248"/>
                  </a:lnTo>
                  <a:lnTo>
                    <a:pt x="36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2" name="Google Shape;702;p32"/>
            <p:cNvSpPr/>
            <p:nvPr/>
          </p:nvSpPr>
          <p:spPr>
            <a:xfrm rot="1159738">
              <a:off x="7667515" y="2596233"/>
              <a:ext cx="737338" cy="9992"/>
            </a:xfrm>
            <a:custGeom>
              <a:avLst/>
              <a:gdLst/>
              <a:ahLst/>
              <a:cxnLst/>
              <a:rect l="l" t="t" r="r" b="b"/>
              <a:pathLst>
                <a:path w="18374" h="249" extrusionOk="0">
                  <a:moveTo>
                    <a:pt x="1" y="1"/>
                  </a:moveTo>
                  <a:lnTo>
                    <a:pt x="1" y="248"/>
                  </a:lnTo>
                  <a:lnTo>
                    <a:pt x="18373" y="248"/>
                  </a:lnTo>
                  <a:lnTo>
                    <a:pt x="1837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3" name="Google Shape;703;p32"/>
            <p:cNvSpPr/>
            <p:nvPr/>
          </p:nvSpPr>
          <p:spPr>
            <a:xfrm rot="1159738">
              <a:off x="7642918" y="2666165"/>
              <a:ext cx="737338" cy="10394"/>
            </a:xfrm>
            <a:custGeom>
              <a:avLst/>
              <a:gdLst/>
              <a:ahLst/>
              <a:cxnLst/>
              <a:rect l="l" t="t" r="r" b="b"/>
              <a:pathLst>
                <a:path w="18374" h="259" extrusionOk="0">
                  <a:moveTo>
                    <a:pt x="1" y="0"/>
                  </a:moveTo>
                  <a:lnTo>
                    <a:pt x="1" y="259"/>
                  </a:lnTo>
                  <a:lnTo>
                    <a:pt x="18373" y="259"/>
                  </a:lnTo>
                  <a:lnTo>
                    <a:pt x="1837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4" name="Google Shape;704;p32"/>
            <p:cNvSpPr/>
            <p:nvPr/>
          </p:nvSpPr>
          <p:spPr>
            <a:xfrm rot="1159738">
              <a:off x="7617949" y="2737317"/>
              <a:ext cx="737338" cy="10474"/>
            </a:xfrm>
            <a:custGeom>
              <a:avLst/>
              <a:gdLst/>
              <a:ahLst/>
              <a:cxnLst/>
              <a:rect l="l" t="t" r="r" b="b"/>
              <a:pathLst>
                <a:path w="18374" h="261" extrusionOk="0">
                  <a:moveTo>
                    <a:pt x="1" y="1"/>
                  </a:moveTo>
                  <a:lnTo>
                    <a:pt x="1" y="260"/>
                  </a:lnTo>
                  <a:lnTo>
                    <a:pt x="18373" y="260"/>
                  </a:lnTo>
                  <a:lnTo>
                    <a:pt x="1837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5" name="Google Shape;705;p32"/>
            <p:cNvSpPr/>
            <p:nvPr/>
          </p:nvSpPr>
          <p:spPr>
            <a:xfrm rot="1159738">
              <a:off x="8258685" y="2207958"/>
              <a:ext cx="207389" cy="347441"/>
            </a:xfrm>
            <a:custGeom>
              <a:avLst/>
              <a:gdLst/>
              <a:ahLst/>
              <a:cxnLst/>
              <a:rect l="l" t="t" r="r" b="b"/>
              <a:pathLst>
                <a:path w="5168" h="8658" extrusionOk="0">
                  <a:moveTo>
                    <a:pt x="1542" y="0"/>
                  </a:moveTo>
                  <a:cubicBezTo>
                    <a:pt x="1520" y="0"/>
                    <a:pt x="1497" y="12"/>
                    <a:pt x="1475" y="12"/>
                  </a:cubicBezTo>
                  <a:cubicBezTo>
                    <a:pt x="1081" y="45"/>
                    <a:pt x="799" y="215"/>
                    <a:pt x="642" y="507"/>
                  </a:cubicBezTo>
                  <a:cubicBezTo>
                    <a:pt x="406" y="958"/>
                    <a:pt x="541" y="1599"/>
                    <a:pt x="721" y="2106"/>
                  </a:cubicBezTo>
                  <a:lnTo>
                    <a:pt x="1137" y="2106"/>
                  </a:lnTo>
                  <a:cubicBezTo>
                    <a:pt x="946" y="1621"/>
                    <a:pt x="799" y="1036"/>
                    <a:pt x="979" y="688"/>
                  </a:cubicBezTo>
                  <a:cubicBezTo>
                    <a:pt x="1069" y="518"/>
                    <a:pt x="1250" y="417"/>
                    <a:pt x="1520" y="395"/>
                  </a:cubicBezTo>
                  <a:lnTo>
                    <a:pt x="1554" y="395"/>
                  </a:lnTo>
                  <a:cubicBezTo>
                    <a:pt x="2635" y="395"/>
                    <a:pt x="4177" y="4853"/>
                    <a:pt x="4604" y="6777"/>
                  </a:cubicBezTo>
                  <a:cubicBezTo>
                    <a:pt x="4751" y="7465"/>
                    <a:pt x="4402" y="8050"/>
                    <a:pt x="3963" y="8218"/>
                  </a:cubicBezTo>
                  <a:cubicBezTo>
                    <a:pt x="3870" y="8253"/>
                    <a:pt x="3775" y="8270"/>
                    <a:pt x="3679" y="8270"/>
                  </a:cubicBezTo>
                  <a:cubicBezTo>
                    <a:pt x="3246" y="8270"/>
                    <a:pt x="2801" y="7921"/>
                    <a:pt x="2432" y="7285"/>
                  </a:cubicBezTo>
                  <a:cubicBezTo>
                    <a:pt x="1104" y="4954"/>
                    <a:pt x="406" y="2286"/>
                    <a:pt x="406" y="2252"/>
                  </a:cubicBezTo>
                  <a:cubicBezTo>
                    <a:pt x="377" y="2169"/>
                    <a:pt x="304" y="2108"/>
                    <a:pt x="222" y="2108"/>
                  </a:cubicBezTo>
                  <a:cubicBezTo>
                    <a:pt x="205" y="2108"/>
                    <a:pt x="187" y="2111"/>
                    <a:pt x="169" y="2117"/>
                  </a:cubicBezTo>
                  <a:cubicBezTo>
                    <a:pt x="68" y="2139"/>
                    <a:pt x="0" y="2252"/>
                    <a:pt x="23" y="2354"/>
                  </a:cubicBezTo>
                  <a:cubicBezTo>
                    <a:pt x="34" y="2376"/>
                    <a:pt x="743" y="5101"/>
                    <a:pt x="2094" y="7475"/>
                  </a:cubicBezTo>
                  <a:cubicBezTo>
                    <a:pt x="2646" y="8444"/>
                    <a:pt x="3253" y="8658"/>
                    <a:pt x="3670" y="8658"/>
                  </a:cubicBezTo>
                  <a:cubicBezTo>
                    <a:pt x="3861" y="8658"/>
                    <a:pt x="4019" y="8613"/>
                    <a:pt x="4098" y="8579"/>
                  </a:cubicBezTo>
                  <a:cubicBezTo>
                    <a:pt x="4784" y="8309"/>
                    <a:pt x="5167" y="7510"/>
                    <a:pt x="4987" y="6699"/>
                  </a:cubicBezTo>
                  <a:cubicBezTo>
                    <a:pt x="4965" y="6632"/>
                    <a:pt x="3321" y="0"/>
                    <a:pt x="15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l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5250" y="1"/>
            <a:ext cx="18287900" cy="10337722"/>
            <a:chOff x="-12625" y="0"/>
            <a:chExt cx="9143950" cy="5168861"/>
          </a:xfrm>
        </p:grpSpPr>
        <p:sp>
          <p:nvSpPr>
            <p:cNvPr id="10" name="Google Shape;10;p2"/>
            <p:cNvSpPr/>
            <p:nvPr/>
          </p:nvSpPr>
          <p:spPr>
            <a:xfrm>
              <a:off x="-12625" y="0"/>
              <a:ext cx="2355093" cy="2822691"/>
            </a:xfrm>
            <a:custGeom>
              <a:avLst/>
              <a:gdLst/>
              <a:ahLst/>
              <a:cxnLst/>
              <a:rect l="l" t="t" r="r" b="b"/>
              <a:pathLst>
                <a:path w="73522" h="88154" extrusionOk="0">
                  <a:moveTo>
                    <a:pt x="1" y="1"/>
                  </a:moveTo>
                  <a:lnTo>
                    <a:pt x="1" y="79594"/>
                  </a:lnTo>
                  <a:cubicBezTo>
                    <a:pt x="1394" y="80404"/>
                    <a:pt x="2846" y="81166"/>
                    <a:pt x="4335" y="81880"/>
                  </a:cubicBezTo>
                  <a:cubicBezTo>
                    <a:pt x="12407" y="85690"/>
                    <a:pt x="21182" y="87809"/>
                    <a:pt x="30100" y="88119"/>
                  </a:cubicBezTo>
                  <a:cubicBezTo>
                    <a:pt x="30790" y="88141"/>
                    <a:pt x="31489" y="88154"/>
                    <a:pt x="32192" y="88154"/>
                  </a:cubicBezTo>
                  <a:cubicBezTo>
                    <a:pt x="38514" y="88154"/>
                    <a:pt x="45238" y="87144"/>
                    <a:pt x="49995" y="83416"/>
                  </a:cubicBezTo>
                  <a:cubicBezTo>
                    <a:pt x="55377" y="79201"/>
                    <a:pt x="56841" y="72760"/>
                    <a:pt x="56865" y="66795"/>
                  </a:cubicBezTo>
                  <a:cubicBezTo>
                    <a:pt x="56924" y="58091"/>
                    <a:pt x="55067" y="49435"/>
                    <a:pt x="54698" y="40744"/>
                  </a:cubicBezTo>
                  <a:cubicBezTo>
                    <a:pt x="54353" y="32267"/>
                    <a:pt x="55650" y="23920"/>
                    <a:pt x="59853" y="16158"/>
                  </a:cubicBezTo>
                  <a:cubicBezTo>
                    <a:pt x="63128" y="10121"/>
                    <a:pt x="67854" y="4608"/>
                    <a:pt x="73522" y="1"/>
                  </a:cubicBezTo>
                  <a:close/>
                </a:path>
              </a:pathLst>
            </a:custGeom>
            <a:solidFill>
              <a:srgbClr val="E4B9C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223473" y="0"/>
              <a:ext cx="5604150" cy="5168861"/>
            </a:xfrm>
            <a:custGeom>
              <a:avLst/>
              <a:gdLst/>
              <a:ahLst/>
              <a:cxnLst/>
              <a:rect l="l" t="t" r="r" b="b"/>
              <a:pathLst>
                <a:path w="174952" h="161426" extrusionOk="0">
                  <a:moveTo>
                    <a:pt x="97763" y="1"/>
                  </a:moveTo>
                  <a:cubicBezTo>
                    <a:pt x="98549" y="2846"/>
                    <a:pt x="99037" y="5763"/>
                    <a:pt x="99228" y="8704"/>
                  </a:cubicBezTo>
                  <a:cubicBezTo>
                    <a:pt x="99739" y="17062"/>
                    <a:pt x="97704" y="25421"/>
                    <a:pt x="94155" y="33172"/>
                  </a:cubicBezTo>
                  <a:cubicBezTo>
                    <a:pt x="86321" y="50257"/>
                    <a:pt x="72272" y="64830"/>
                    <a:pt x="58163" y="78451"/>
                  </a:cubicBezTo>
                  <a:cubicBezTo>
                    <a:pt x="43721" y="92405"/>
                    <a:pt x="28302" y="105752"/>
                    <a:pt x="15205" y="120670"/>
                  </a:cubicBezTo>
                  <a:cubicBezTo>
                    <a:pt x="8252" y="128600"/>
                    <a:pt x="1382" y="137780"/>
                    <a:pt x="453" y="147888"/>
                  </a:cubicBezTo>
                  <a:cubicBezTo>
                    <a:pt x="1" y="152734"/>
                    <a:pt x="1156" y="157258"/>
                    <a:pt x="3382" y="161425"/>
                  </a:cubicBezTo>
                  <a:lnTo>
                    <a:pt x="28385" y="161425"/>
                  </a:lnTo>
                  <a:cubicBezTo>
                    <a:pt x="29433" y="154282"/>
                    <a:pt x="31576" y="147257"/>
                    <a:pt x="35231" y="140494"/>
                  </a:cubicBezTo>
                  <a:cubicBezTo>
                    <a:pt x="38827" y="133874"/>
                    <a:pt x="43673" y="127505"/>
                    <a:pt x="49650" y="122230"/>
                  </a:cubicBezTo>
                  <a:cubicBezTo>
                    <a:pt x="54948" y="117551"/>
                    <a:pt x="61890" y="113241"/>
                    <a:pt x="69831" y="113050"/>
                  </a:cubicBezTo>
                  <a:cubicBezTo>
                    <a:pt x="69992" y="113047"/>
                    <a:pt x="70152" y="113045"/>
                    <a:pt x="70313" y="113045"/>
                  </a:cubicBezTo>
                  <a:cubicBezTo>
                    <a:pt x="77634" y="113045"/>
                    <a:pt x="84758" y="117000"/>
                    <a:pt x="88393" y="122290"/>
                  </a:cubicBezTo>
                  <a:cubicBezTo>
                    <a:pt x="91941" y="127457"/>
                    <a:pt x="92417" y="133755"/>
                    <a:pt x="91929" y="139577"/>
                  </a:cubicBezTo>
                  <a:cubicBezTo>
                    <a:pt x="91310" y="146983"/>
                    <a:pt x="89202" y="154186"/>
                    <a:pt x="87369" y="161425"/>
                  </a:cubicBezTo>
                  <a:lnTo>
                    <a:pt x="104835" y="161425"/>
                  </a:lnTo>
                  <a:cubicBezTo>
                    <a:pt x="106109" y="160306"/>
                    <a:pt x="107300" y="159092"/>
                    <a:pt x="108419" y="157806"/>
                  </a:cubicBezTo>
                  <a:cubicBezTo>
                    <a:pt x="112979" y="152496"/>
                    <a:pt x="114932" y="146304"/>
                    <a:pt x="114789" y="139780"/>
                  </a:cubicBezTo>
                  <a:cubicBezTo>
                    <a:pt x="114634" y="132577"/>
                    <a:pt x="112551" y="125350"/>
                    <a:pt x="110765" y="118337"/>
                  </a:cubicBezTo>
                  <a:cubicBezTo>
                    <a:pt x="107050" y="103716"/>
                    <a:pt x="102287" y="88559"/>
                    <a:pt x="104776" y="73498"/>
                  </a:cubicBezTo>
                  <a:cubicBezTo>
                    <a:pt x="105693" y="67914"/>
                    <a:pt x="107610" y="62413"/>
                    <a:pt x="111050" y="57555"/>
                  </a:cubicBezTo>
                  <a:cubicBezTo>
                    <a:pt x="114456" y="52733"/>
                    <a:pt x="119254" y="48769"/>
                    <a:pt x="124743" y="45649"/>
                  </a:cubicBezTo>
                  <a:cubicBezTo>
                    <a:pt x="136899" y="38732"/>
                    <a:pt x="151675" y="35184"/>
                    <a:pt x="162712" y="26826"/>
                  </a:cubicBezTo>
                  <a:cubicBezTo>
                    <a:pt x="168212" y="22658"/>
                    <a:pt x="172213" y="17479"/>
                    <a:pt x="173844" y="11336"/>
                  </a:cubicBezTo>
                  <a:cubicBezTo>
                    <a:pt x="174832" y="7609"/>
                    <a:pt x="174951" y="3775"/>
                    <a:pt x="174404" y="1"/>
                  </a:cubicBezTo>
                  <a:close/>
                </a:path>
              </a:pathLst>
            </a:custGeom>
            <a:solidFill>
              <a:srgbClr val="E4B9C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7763666" y="0"/>
              <a:ext cx="1367660" cy="2489523"/>
            </a:xfrm>
            <a:custGeom>
              <a:avLst/>
              <a:gdLst/>
              <a:ahLst/>
              <a:cxnLst/>
              <a:rect l="l" t="t" r="r" b="b"/>
              <a:pathLst>
                <a:path w="42696" h="77749" extrusionOk="0">
                  <a:moveTo>
                    <a:pt x="26575" y="1"/>
                  </a:moveTo>
                  <a:cubicBezTo>
                    <a:pt x="26646" y="2180"/>
                    <a:pt x="26492" y="4370"/>
                    <a:pt x="26134" y="6525"/>
                  </a:cubicBezTo>
                  <a:cubicBezTo>
                    <a:pt x="23956" y="19360"/>
                    <a:pt x="12871" y="28742"/>
                    <a:pt x="5179" y="39363"/>
                  </a:cubicBezTo>
                  <a:cubicBezTo>
                    <a:pt x="3072" y="42280"/>
                    <a:pt x="822" y="45387"/>
                    <a:pt x="381" y="48864"/>
                  </a:cubicBezTo>
                  <a:cubicBezTo>
                    <a:pt x="0" y="51900"/>
                    <a:pt x="1084" y="54781"/>
                    <a:pt x="3012" y="57317"/>
                  </a:cubicBezTo>
                  <a:cubicBezTo>
                    <a:pt x="5227" y="60211"/>
                    <a:pt x="8382" y="62592"/>
                    <a:pt x="11621" y="64628"/>
                  </a:cubicBezTo>
                  <a:cubicBezTo>
                    <a:pt x="15324" y="66985"/>
                    <a:pt x="19169" y="69128"/>
                    <a:pt x="23134" y="71033"/>
                  </a:cubicBezTo>
                  <a:cubicBezTo>
                    <a:pt x="29373" y="73998"/>
                    <a:pt x="35945" y="76248"/>
                    <a:pt x="42696" y="77748"/>
                  </a:cubicBezTo>
                  <a:lnTo>
                    <a:pt x="42696" y="1"/>
                  </a:lnTo>
                  <a:close/>
                </a:path>
              </a:pathLst>
            </a:custGeom>
            <a:solidFill>
              <a:srgbClr val="E4B9C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13" name="Google Shape;13;p2"/>
          <p:cNvSpPr/>
          <p:nvPr/>
        </p:nvSpPr>
        <p:spPr>
          <a:xfrm>
            <a:off x="13786546" y="6230942"/>
            <a:ext cx="4476240" cy="4106408"/>
          </a:xfrm>
          <a:custGeom>
            <a:avLst/>
            <a:gdLst/>
            <a:ahLst/>
            <a:cxnLst/>
            <a:rect l="l" t="t" r="r" b="b"/>
            <a:pathLst>
              <a:path w="70188" h="64389" extrusionOk="0">
                <a:moveTo>
                  <a:pt x="18568" y="0"/>
                </a:moveTo>
                <a:cubicBezTo>
                  <a:pt x="14432" y="0"/>
                  <a:pt x="10298" y="719"/>
                  <a:pt x="7037" y="2857"/>
                </a:cubicBezTo>
                <a:cubicBezTo>
                  <a:pt x="275" y="7286"/>
                  <a:pt x="1" y="15990"/>
                  <a:pt x="1013" y="22526"/>
                </a:cubicBezTo>
                <a:cubicBezTo>
                  <a:pt x="2358" y="31218"/>
                  <a:pt x="6120" y="39552"/>
                  <a:pt x="6490" y="48363"/>
                </a:cubicBezTo>
                <a:cubicBezTo>
                  <a:pt x="6680" y="52804"/>
                  <a:pt x="5882" y="57257"/>
                  <a:pt x="3834" y="61352"/>
                </a:cubicBezTo>
                <a:cubicBezTo>
                  <a:pt x="3311" y="62400"/>
                  <a:pt x="2727" y="63412"/>
                  <a:pt x="2084" y="64388"/>
                </a:cubicBezTo>
                <a:lnTo>
                  <a:pt x="70188" y="64388"/>
                </a:lnTo>
                <a:lnTo>
                  <a:pt x="70188" y="24252"/>
                </a:lnTo>
                <a:cubicBezTo>
                  <a:pt x="68390" y="22014"/>
                  <a:pt x="66414" y="19931"/>
                  <a:pt x="64283" y="18002"/>
                </a:cubicBezTo>
                <a:cubicBezTo>
                  <a:pt x="59294" y="13513"/>
                  <a:pt x="53424" y="10060"/>
                  <a:pt x="47007" y="7179"/>
                </a:cubicBezTo>
                <a:cubicBezTo>
                  <a:pt x="40256" y="4155"/>
                  <a:pt x="33005" y="1726"/>
                  <a:pt x="25480" y="571"/>
                </a:cubicBezTo>
                <a:cubicBezTo>
                  <a:pt x="23284" y="234"/>
                  <a:pt x="20926" y="0"/>
                  <a:pt x="18568" y="0"/>
                </a:cubicBezTo>
                <a:close/>
              </a:path>
            </a:pathLst>
          </a:custGeom>
          <a:solidFill>
            <a:srgbClr val="E4B9CD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4" name="Google Shape;14;p2"/>
          <p:cNvSpPr txBox="1">
            <a:spLocks noGrp="1"/>
          </p:cNvSpPr>
          <p:nvPr>
            <p:ph type="ctrTitle"/>
          </p:nvPr>
        </p:nvSpPr>
        <p:spPr>
          <a:xfrm>
            <a:off x="3860250" y="2278639"/>
            <a:ext cx="10567800" cy="4374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0761"/>
            </a:lvl1pPr>
            <a:lvl2pPr lvl="1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2pPr>
            <a:lvl3pPr lvl="2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3pPr>
            <a:lvl4pPr lvl="3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4pPr>
            <a:lvl5pPr lvl="4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5pPr>
            <a:lvl6pPr lvl="5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6pPr>
            <a:lvl7pPr lvl="6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7pPr>
            <a:lvl8pPr lvl="7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8pPr>
            <a:lvl9pPr lvl="8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1174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subTitle" idx="1"/>
          </p:nvPr>
        </p:nvSpPr>
        <p:spPr>
          <a:xfrm>
            <a:off x="3859800" y="6653262"/>
            <a:ext cx="10568400" cy="104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Chilanka"/>
              <a:buNone/>
              <a:defRPr sz="4305">
                <a:latin typeface="Chilanka"/>
                <a:ea typeface="Chilanka"/>
                <a:cs typeface="Chilanka"/>
                <a:sym typeface="Chilanka"/>
              </a:defRPr>
            </a:lvl9pPr>
          </a:lstStyle>
          <a:p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12195862" y="8738792"/>
            <a:ext cx="675200" cy="675200"/>
          </a:xfrm>
          <a:custGeom>
            <a:avLst/>
            <a:gdLst/>
            <a:ahLst/>
            <a:cxnLst/>
            <a:rect l="l" t="t" r="r" b="b"/>
            <a:pathLst>
              <a:path w="10550" h="10550" extrusionOk="0">
                <a:moveTo>
                  <a:pt x="5275" y="0"/>
                </a:moveTo>
                <a:cubicBezTo>
                  <a:pt x="2370" y="0"/>
                  <a:pt x="1" y="2358"/>
                  <a:pt x="1" y="5275"/>
                </a:cubicBezTo>
                <a:cubicBezTo>
                  <a:pt x="1" y="8180"/>
                  <a:pt x="2370" y="10549"/>
                  <a:pt x="5275" y="10549"/>
                </a:cubicBezTo>
                <a:cubicBezTo>
                  <a:pt x="8192" y="10549"/>
                  <a:pt x="10550" y="8180"/>
                  <a:pt x="10550" y="5275"/>
                </a:cubicBezTo>
                <a:cubicBezTo>
                  <a:pt x="10550" y="2358"/>
                  <a:pt x="8192" y="0"/>
                  <a:pt x="5275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7" name="Google Shape;17;p2"/>
          <p:cNvSpPr/>
          <p:nvPr/>
        </p:nvSpPr>
        <p:spPr>
          <a:xfrm>
            <a:off x="5376558" y="9440080"/>
            <a:ext cx="327744" cy="327680"/>
          </a:xfrm>
          <a:custGeom>
            <a:avLst/>
            <a:gdLst/>
            <a:ahLst/>
            <a:cxnLst/>
            <a:rect l="l" t="t" r="r" b="b"/>
            <a:pathLst>
              <a:path w="5121" h="5120" extrusionOk="0">
                <a:moveTo>
                  <a:pt x="2560" y="0"/>
                </a:moveTo>
                <a:cubicBezTo>
                  <a:pt x="1144" y="0"/>
                  <a:pt x="1" y="1155"/>
                  <a:pt x="1" y="2560"/>
                </a:cubicBezTo>
                <a:cubicBezTo>
                  <a:pt x="1" y="3977"/>
                  <a:pt x="1144" y="5120"/>
                  <a:pt x="2560" y="5120"/>
                </a:cubicBezTo>
                <a:cubicBezTo>
                  <a:pt x="3977" y="5120"/>
                  <a:pt x="5120" y="3977"/>
                  <a:pt x="5120" y="2560"/>
                </a:cubicBezTo>
                <a:cubicBezTo>
                  <a:pt x="5120" y="1155"/>
                  <a:pt x="3977" y="0"/>
                  <a:pt x="256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8" name="Google Shape;18;p2"/>
          <p:cNvSpPr/>
          <p:nvPr/>
        </p:nvSpPr>
        <p:spPr>
          <a:xfrm>
            <a:off x="-13942" y="9112981"/>
            <a:ext cx="461824" cy="463360"/>
          </a:xfrm>
          <a:custGeom>
            <a:avLst/>
            <a:gdLst/>
            <a:ahLst/>
            <a:cxnLst/>
            <a:rect l="l" t="t" r="r" b="b"/>
            <a:pathLst>
              <a:path w="7216" h="7240" extrusionOk="0">
                <a:moveTo>
                  <a:pt x="2108" y="1"/>
                </a:moveTo>
                <a:lnTo>
                  <a:pt x="2108" y="2561"/>
                </a:lnTo>
                <a:lnTo>
                  <a:pt x="1" y="4001"/>
                </a:lnTo>
                <a:lnTo>
                  <a:pt x="2430" y="4799"/>
                </a:lnTo>
                <a:lnTo>
                  <a:pt x="3156" y="7240"/>
                </a:lnTo>
                <a:lnTo>
                  <a:pt x="4656" y="5180"/>
                </a:lnTo>
                <a:lnTo>
                  <a:pt x="7216" y="5240"/>
                </a:lnTo>
                <a:lnTo>
                  <a:pt x="5716" y="3180"/>
                </a:lnTo>
                <a:lnTo>
                  <a:pt x="6561" y="763"/>
                </a:lnTo>
                <a:lnTo>
                  <a:pt x="4132" y="1561"/>
                </a:lnTo>
                <a:lnTo>
                  <a:pt x="2108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9" name="Google Shape;19;p2"/>
          <p:cNvSpPr/>
          <p:nvPr/>
        </p:nvSpPr>
        <p:spPr>
          <a:xfrm>
            <a:off x="428216" y="593504"/>
            <a:ext cx="264448" cy="265216"/>
          </a:xfrm>
          <a:custGeom>
            <a:avLst/>
            <a:gdLst/>
            <a:ahLst/>
            <a:cxnLst/>
            <a:rect l="l" t="t" r="r" b="b"/>
            <a:pathLst>
              <a:path w="4132" h="4144" extrusionOk="0">
                <a:moveTo>
                  <a:pt x="1203" y="1"/>
                </a:moveTo>
                <a:lnTo>
                  <a:pt x="1203" y="1465"/>
                </a:lnTo>
                <a:lnTo>
                  <a:pt x="0" y="2299"/>
                </a:lnTo>
                <a:lnTo>
                  <a:pt x="1393" y="2751"/>
                </a:lnTo>
                <a:lnTo>
                  <a:pt x="1810" y="4144"/>
                </a:lnTo>
                <a:lnTo>
                  <a:pt x="2667" y="2965"/>
                </a:lnTo>
                <a:lnTo>
                  <a:pt x="4132" y="3001"/>
                </a:lnTo>
                <a:lnTo>
                  <a:pt x="4132" y="3001"/>
                </a:lnTo>
                <a:lnTo>
                  <a:pt x="3274" y="1822"/>
                </a:lnTo>
                <a:lnTo>
                  <a:pt x="3763" y="441"/>
                </a:lnTo>
                <a:lnTo>
                  <a:pt x="2370" y="894"/>
                </a:lnTo>
                <a:lnTo>
                  <a:pt x="1203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0" name="Google Shape;20;p2"/>
          <p:cNvSpPr/>
          <p:nvPr/>
        </p:nvSpPr>
        <p:spPr>
          <a:xfrm>
            <a:off x="13040214" y="9261481"/>
            <a:ext cx="263680" cy="265280"/>
          </a:xfrm>
          <a:custGeom>
            <a:avLst/>
            <a:gdLst/>
            <a:ahLst/>
            <a:cxnLst/>
            <a:rect l="l" t="t" r="r" b="b"/>
            <a:pathLst>
              <a:path w="4120" h="4145" extrusionOk="0">
                <a:moveTo>
                  <a:pt x="1203" y="1"/>
                </a:moveTo>
                <a:lnTo>
                  <a:pt x="1203" y="1465"/>
                </a:lnTo>
                <a:lnTo>
                  <a:pt x="0" y="2287"/>
                </a:lnTo>
                <a:lnTo>
                  <a:pt x="1381" y="2739"/>
                </a:lnTo>
                <a:lnTo>
                  <a:pt x="1798" y="4144"/>
                </a:lnTo>
                <a:lnTo>
                  <a:pt x="2655" y="2966"/>
                </a:lnTo>
                <a:lnTo>
                  <a:pt x="4120" y="3001"/>
                </a:lnTo>
                <a:lnTo>
                  <a:pt x="3262" y="1823"/>
                </a:lnTo>
                <a:lnTo>
                  <a:pt x="3750" y="442"/>
                </a:lnTo>
                <a:lnTo>
                  <a:pt x="2357" y="894"/>
                </a:lnTo>
                <a:lnTo>
                  <a:pt x="1203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1" name="Google Shape;21;p2"/>
          <p:cNvSpPr/>
          <p:nvPr/>
        </p:nvSpPr>
        <p:spPr>
          <a:xfrm>
            <a:off x="1002492" y="8363204"/>
            <a:ext cx="264512" cy="265216"/>
          </a:xfrm>
          <a:custGeom>
            <a:avLst/>
            <a:gdLst/>
            <a:ahLst/>
            <a:cxnLst/>
            <a:rect l="l" t="t" r="r" b="b"/>
            <a:pathLst>
              <a:path w="4133" h="4144" extrusionOk="0">
                <a:moveTo>
                  <a:pt x="1203" y="0"/>
                </a:moveTo>
                <a:lnTo>
                  <a:pt x="1203" y="1465"/>
                </a:lnTo>
                <a:lnTo>
                  <a:pt x="1" y="2286"/>
                </a:lnTo>
                <a:lnTo>
                  <a:pt x="1394" y="2739"/>
                </a:lnTo>
                <a:lnTo>
                  <a:pt x="1811" y="4144"/>
                </a:lnTo>
                <a:lnTo>
                  <a:pt x="2668" y="2965"/>
                </a:lnTo>
                <a:lnTo>
                  <a:pt x="4132" y="3001"/>
                </a:lnTo>
                <a:lnTo>
                  <a:pt x="3275" y="1822"/>
                </a:lnTo>
                <a:lnTo>
                  <a:pt x="3763" y="441"/>
                </a:lnTo>
                <a:lnTo>
                  <a:pt x="2370" y="893"/>
                </a:lnTo>
                <a:lnTo>
                  <a:pt x="1203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2" name="Google Shape;22;p2"/>
          <p:cNvSpPr/>
          <p:nvPr/>
        </p:nvSpPr>
        <p:spPr>
          <a:xfrm>
            <a:off x="17020986" y="3178781"/>
            <a:ext cx="627200" cy="629504"/>
          </a:xfrm>
          <a:custGeom>
            <a:avLst/>
            <a:gdLst/>
            <a:ahLst/>
            <a:cxnLst/>
            <a:rect l="l" t="t" r="r" b="b"/>
            <a:pathLst>
              <a:path w="9800" h="9836" extrusionOk="0">
                <a:moveTo>
                  <a:pt x="2858" y="1"/>
                </a:moveTo>
                <a:lnTo>
                  <a:pt x="2858" y="3465"/>
                </a:lnTo>
                <a:lnTo>
                  <a:pt x="0" y="5442"/>
                </a:lnTo>
                <a:lnTo>
                  <a:pt x="3298" y="6513"/>
                </a:lnTo>
                <a:lnTo>
                  <a:pt x="4287" y="9835"/>
                </a:lnTo>
                <a:lnTo>
                  <a:pt x="6335" y="7025"/>
                </a:lnTo>
                <a:lnTo>
                  <a:pt x="9799" y="7121"/>
                </a:lnTo>
                <a:lnTo>
                  <a:pt x="9799" y="7121"/>
                </a:lnTo>
                <a:lnTo>
                  <a:pt x="7763" y="4311"/>
                </a:lnTo>
                <a:lnTo>
                  <a:pt x="8918" y="1036"/>
                </a:lnTo>
                <a:lnTo>
                  <a:pt x="8918" y="1036"/>
                </a:lnTo>
                <a:lnTo>
                  <a:pt x="5620" y="2108"/>
                </a:lnTo>
                <a:lnTo>
                  <a:pt x="2858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3" name="Google Shape;23;p2"/>
          <p:cNvSpPr/>
          <p:nvPr/>
        </p:nvSpPr>
        <p:spPr>
          <a:xfrm>
            <a:off x="1267018" y="-11180"/>
            <a:ext cx="429056" cy="429056"/>
          </a:xfrm>
          <a:custGeom>
            <a:avLst/>
            <a:gdLst/>
            <a:ahLst/>
            <a:cxnLst/>
            <a:rect l="l" t="t" r="r" b="b"/>
            <a:pathLst>
              <a:path w="6704" h="6704" extrusionOk="0">
                <a:moveTo>
                  <a:pt x="3346" y="1"/>
                </a:moveTo>
                <a:cubicBezTo>
                  <a:pt x="1500" y="1"/>
                  <a:pt x="0" y="1501"/>
                  <a:pt x="0" y="3346"/>
                </a:cubicBezTo>
                <a:cubicBezTo>
                  <a:pt x="0" y="5204"/>
                  <a:pt x="1500" y="6704"/>
                  <a:pt x="3346" y="6704"/>
                </a:cubicBezTo>
                <a:cubicBezTo>
                  <a:pt x="5203" y="6704"/>
                  <a:pt x="6703" y="5204"/>
                  <a:pt x="6703" y="3346"/>
                </a:cubicBezTo>
                <a:cubicBezTo>
                  <a:pt x="6703" y="1501"/>
                  <a:pt x="5203" y="1"/>
                  <a:pt x="334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4" name="Google Shape;24;p2"/>
          <p:cNvSpPr/>
          <p:nvPr/>
        </p:nvSpPr>
        <p:spPr>
          <a:xfrm>
            <a:off x="16521712" y="9262753"/>
            <a:ext cx="163904" cy="163840"/>
          </a:xfrm>
          <a:custGeom>
            <a:avLst/>
            <a:gdLst/>
            <a:ahLst/>
            <a:cxnLst/>
            <a:rect l="l" t="t" r="r" b="b"/>
            <a:pathLst>
              <a:path w="2561" h="2560" extrusionOk="0">
                <a:moveTo>
                  <a:pt x="1287" y="0"/>
                </a:moveTo>
                <a:cubicBezTo>
                  <a:pt x="572" y="0"/>
                  <a:pt x="1" y="572"/>
                  <a:pt x="1" y="1274"/>
                </a:cubicBezTo>
                <a:cubicBezTo>
                  <a:pt x="1" y="1988"/>
                  <a:pt x="572" y="2560"/>
                  <a:pt x="1287" y="2560"/>
                </a:cubicBezTo>
                <a:cubicBezTo>
                  <a:pt x="1989" y="2560"/>
                  <a:pt x="2561" y="1988"/>
                  <a:pt x="2561" y="1274"/>
                </a:cubicBezTo>
                <a:cubicBezTo>
                  <a:pt x="2561" y="572"/>
                  <a:pt x="1989" y="0"/>
                  <a:pt x="12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5" name="Google Shape;25;p2"/>
          <p:cNvSpPr/>
          <p:nvPr/>
        </p:nvSpPr>
        <p:spPr>
          <a:xfrm>
            <a:off x="135608" y="2955680"/>
            <a:ext cx="163904" cy="163904"/>
          </a:xfrm>
          <a:custGeom>
            <a:avLst/>
            <a:gdLst/>
            <a:ahLst/>
            <a:cxnLst/>
            <a:rect l="l" t="t" r="r" b="b"/>
            <a:pathLst>
              <a:path w="2561" h="2561" extrusionOk="0">
                <a:moveTo>
                  <a:pt x="1274" y="1"/>
                </a:moveTo>
                <a:cubicBezTo>
                  <a:pt x="572" y="1"/>
                  <a:pt x="0" y="572"/>
                  <a:pt x="0" y="1275"/>
                </a:cubicBezTo>
                <a:cubicBezTo>
                  <a:pt x="0" y="1989"/>
                  <a:pt x="572" y="2561"/>
                  <a:pt x="1274" y="2561"/>
                </a:cubicBezTo>
                <a:cubicBezTo>
                  <a:pt x="1977" y="2561"/>
                  <a:pt x="2560" y="1989"/>
                  <a:pt x="2560" y="1275"/>
                </a:cubicBezTo>
                <a:cubicBezTo>
                  <a:pt x="2560" y="572"/>
                  <a:pt x="1977" y="1"/>
                  <a:pt x="1274" y="1"/>
                </a:cubicBezTo>
                <a:close/>
              </a:path>
            </a:pathLst>
          </a:custGeom>
          <a:solidFill>
            <a:srgbClr val="7269CC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26" name="Google Shape;26;p2"/>
          <p:cNvGrpSpPr/>
          <p:nvPr/>
        </p:nvGrpSpPr>
        <p:grpSpPr>
          <a:xfrm rot="1274123">
            <a:off x="16958174" y="-47635"/>
            <a:ext cx="1999344" cy="2184444"/>
            <a:chOff x="-3828150" y="2463459"/>
            <a:chExt cx="999672" cy="1092223"/>
          </a:xfrm>
        </p:grpSpPr>
        <p:sp>
          <p:nvSpPr>
            <p:cNvPr id="27" name="Google Shape;27;p2"/>
            <p:cNvSpPr/>
            <p:nvPr/>
          </p:nvSpPr>
          <p:spPr>
            <a:xfrm>
              <a:off x="-3308742" y="2486209"/>
              <a:ext cx="126529" cy="119732"/>
            </a:xfrm>
            <a:custGeom>
              <a:avLst/>
              <a:gdLst/>
              <a:ahLst/>
              <a:cxnLst/>
              <a:rect l="l" t="t" r="r" b="b"/>
              <a:pathLst>
                <a:path w="3109" h="2942" extrusionOk="0">
                  <a:moveTo>
                    <a:pt x="2251" y="1"/>
                  </a:moveTo>
                  <a:cubicBezTo>
                    <a:pt x="2013" y="1168"/>
                    <a:pt x="1406" y="2072"/>
                    <a:pt x="120" y="2418"/>
                  </a:cubicBezTo>
                  <a:cubicBezTo>
                    <a:pt x="49" y="2727"/>
                    <a:pt x="1" y="2942"/>
                    <a:pt x="1" y="2942"/>
                  </a:cubicBezTo>
                  <a:lnTo>
                    <a:pt x="3109" y="2942"/>
                  </a:lnTo>
                  <a:cubicBezTo>
                    <a:pt x="3109" y="2942"/>
                    <a:pt x="2799" y="989"/>
                    <a:pt x="225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-3303859" y="2463459"/>
              <a:ext cx="86767" cy="121156"/>
            </a:xfrm>
            <a:custGeom>
              <a:avLst/>
              <a:gdLst/>
              <a:ahLst/>
              <a:cxnLst/>
              <a:rect l="l" t="t" r="r" b="b"/>
              <a:pathLst>
                <a:path w="2132" h="2977" extrusionOk="0">
                  <a:moveTo>
                    <a:pt x="1500" y="0"/>
                  </a:moveTo>
                  <a:cubicBezTo>
                    <a:pt x="798" y="0"/>
                    <a:pt x="226" y="2000"/>
                    <a:pt x="0" y="2977"/>
                  </a:cubicBezTo>
                  <a:cubicBezTo>
                    <a:pt x="1286" y="2631"/>
                    <a:pt x="1893" y="1727"/>
                    <a:pt x="2131" y="572"/>
                  </a:cubicBezTo>
                  <a:cubicBezTo>
                    <a:pt x="1953" y="226"/>
                    <a:pt x="1738" y="0"/>
                    <a:pt x="150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grpSp>
          <p:nvGrpSpPr>
            <p:cNvPr id="29" name="Google Shape;29;p2"/>
            <p:cNvGrpSpPr/>
            <p:nvPr/>
          </p:nvGrpSpPr>
          <p:grpSpPr>
            <a:xfrm>
              <a:off x="-3828150" y="2582172"/>
              <a:ext cx="999672" cy="973510"/>
              <a:chOff x="-3828150" y="2582172"/>
              <a:chExt cx="999672" cy="973510"/>
            </a:xfrm>
          </p:grpSpPr>
          <p:sp>
            <p:nvSpPr>
              <p:cNvPr id="30" name="Google Shape;30;p2"/>
              <p:cNvSpPr/>
              <p:nvPr/>
            </p:nvSpPr>
            <p:spPr>
              <a:xfrm>
                <a:off x="-3742403" y="3460653"/>
                <a:ext cx="100360" cy="36180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889" extrusionOk="0">
                    <a:moveTo>
                      <a:pt x="2465" y="0"/>
                    </a:moveTo>
                    <a:cubicBezTo>
                      <a:pt x="1811" y="107"/>
                      <a:pt x="1157" y="157"/>
                      <a:pt x="502" y="157"/>
                    </a:cubicBezTo>
                    <a:cubicBezTo>
                      <a:pt x="430" y="157"/>
                      <a:pt x="359" y="156"/>
                      <a:pt x="287" y="155"/>
                    </a:cubicBezTo>
                    <a:cubicBezTo>
                      <a:pt x="215" y="405"/>
                      <a:pt x="120" y="643"/>
                      <a:pt x="1" y="869"/>
                    </a:cubicBezTo>
                    <a:cubicBezTo>
                      <a:pt x="150" y="882"/>
                      <a:pt x="299" y="888"/>
                      <a:pt x="448" y="888"/>
                    </a:cubicBezTo>
                    <a:cubicBezTo>
                      <a:pt x="1142" y="888"/>
                      <a:pt x="1828" y="751"/>
                      <a:pt x="2465" y="476"/>
                    </a:cubicBezTo>
                    <a:lnTo>
                      <a:pt x="2465" y="0"/>
                    </a:lnTo>
                    <a:close/>
                  </a:path>
                </a:pathLst>
              </a:custGeom>
              <a:solidFill>
                <a:srgbClr val="B620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-3805848" y="3460164"/>
                <a:ext cx="75128" cy="35895"/>
              </a:xfrm>
              <a:custGeom>
                <a:avLst/>
                <a:gdLst/>
                <a:ahLst/>
                <a:cxnLst/>
                <a:rect l="l" t="t" r="r" b="b"/>
                <a:pathLst>
                  <a:path w="1846" h="882" extrusionOk="0">
                    <a:moveTo>
                      <a:pt x="0" y="0"/>
                    </a:moveTo>
                    <a:lnTo>
                      <a:pt x="0" y="488"/>
                    </a:lnTo>
                    <a:cubicBezTo>
                      <a:pt x="488" y="715"/>
                      <a:pt x="1024" y="846"/>
                      <a:pt x="1560" y="881"/>
                    </a:cubicBezTo>
                    <a:cubicBezTo>
                      <a:pt x="1679" y="655"/>
                      <a:pt x="1774" y="417"/>
                      <a:pt x="1846" y="167"/>
                    </a:cubicBezTo>
                    <a:cubicBezTo>
                      <a:pt x="1227" y="155"/>
                      <a:pt x="607" y="107"/>
                      <a:pt x="0" y="0"/>
                    </a:cubicBezTo>
                    <a:close/>
                  </a:path>
                </a:pathLst>
              </a:custGeom>
              <a:solidFill>
                <a:srgbClr val="C92C2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-3730764" y="3337138"/>
                <a:ext cx="88721" cy="129906"/>
              </a:xfrm>
              <a:custGeom>
                <a:avLst/>
                <a:gdLst/>
                <a:ahLst/>
                <a:cxnLst/>
                <a:rect l="l" t="t" r="r" b="b"/>
                <a:pathLst>
                  <a:path w="2180" h="3192" extrusionOk="0">
                    <a:moveTo>
                      <a:pt x="1221" y="1"/>
                    </a:moveTo>
                    <a:cubicBezTo>
                      <a:pt x="971" y="1"/>
                      <a:pt x="705" y="63"/>
                      <a:pt x="370" y="202"/>
                    </a:cubicBezTo>
                    <a:cubicBezTo>
                      <a:pt x="286" y="1023"/>
                      <a:pt x="203" y="1845"/>
                      <a:pt x="108" y="2678"/>
                    </a:cubicBezTo>
                    <a:cubicBezTo>
                      <a:pt x="84" y="2845"/>
                      <a:pt x="48" y="3023"/>
                      <a:pt x="1" y="3190"/>
                    </a:cubicBezTo>
                    <a:cubicBezTo>
                      <a:pt x="73" y="3191"/>
                      <a:pt x="144" y="3192"/>
                      <a:pt x="216" y="3192"/>
                    </a:cubicBezTo>
                    <a:cubicBezTo>
                      <a:pt x="871" y="3192"/>
                      <a:pt x="1525" y="3142"/>
                      <a:pt x="2179" y="3035"/>
                    </a:cubicBezTo>
                    <a:lnTo>
                      <a:pt x="2179" y="261"/>
                    </a:lnTo>
                    <a:cubicBezTo>
                      <a:pt x="1817" y="96"/>
                      <a:pt x="1531" y="1"/>
                      <a:pt x="1221" y="1"/>
                    </a:cubicBezTo>
                    <a:close/>
                  </a:path>
                </a:pathLst>
              </a:custGeom>
              <a:solidFill>
                <a:srgbClr val="DF6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-3805848" y="3345318"/>
                <a:ext cx="90145" cy="121645"/>
              </a:xfrm>
              <a:custGeom>
                <a:avLst/>
                <a:gdLst/>
                <a:ahLst/>
                <a:cxnLst/>
                <a:rect l="l" t="t" r="r" b="b"/>
                <a:pathLst>
                  <a:path w="2215" h="2989" extrusionOk="0">
                    <a:moveTo>
                      <a:pt x="2215" y="1"/>
                    </a:moveTo>
                    <a:lnTo>
                      <a:pt x="2215" y="1"/>
                    </a:lnTo>
                    <a:cubicBezTo>
                      <a:pt x="2108" y="48"/>
                      <a:pt x="2000" y="96"/>
                      <a:pt x="1893" y="155"/>
                    </a:cubicBezTo>
                    <a:cubicBezTo>
                      <a:pt x="1596" y="289"/>
                      <a:pt x="1279" y="355"/>
                      <a:pt x="963" y="355"/>
                    </a:cubicBezTo>
                    <a:cubicBezTo>
                      <a:pt x="633" y="355"/>
                      <a:pt x="304" y="283"/>
                      <a:pt x="0" y="143"/>
                    </a:cubicBezTo>
                    <a:lnTo>
                      <a:pt x="0" y="2822"/>
                    </a:lnTo>
                    <a:cubicBezTo>
                      <a:pt x="607" y="2929"/>
                      <a:pt x="1227" y="2977"/>
                      <a:pt x="1846" y="2989"/>
                    </a:cubicBezTo>
                    <a:cubicBezTo>
                      <a:pt x="1893" y="2822"/>
                      <a:pt x="1929" y="2644"/>
                      <a:pt x="1953" y="2477"/>
                    </a:cubicBezTo>
                    <a:cubicBezTo>
                      <a:pt x="2048" y="1644"/>
                      <a:pt x="2131" y="822"/>
                      <a:pt x="2215" y="1"/>
                    </a:cubicBezTo>
                    <a:close/>
                  </a:path>
                </a:pathLst>
              </a:custGeom>
              <a:solidFill>
                <a:srgbClr val="E070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-3805848" y="2884508"/>
                <a:ext cx="113424" cy="444498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922" extrusionOk="0">
                    <a:moveTo>
                      <a:pt x="2631" y="1"/>
                    </a:moveTo>
                    <a:lnTo>
                      <a:pt x="2631" y="1"/>
                    </a:lnTo>
                    <a:cubicBezTo>
                      <a:pt x="2381" y="72"/>
                      <a:pt x="2131" y="167"/>
                      <a:pt x="1893" y="298"/>
                    </a:cubicBezTo>
                    <a:cubicBezTo>
                      <a:pt x="1593" y="434"/>
                      <a:pt x="1272" y="502"/>
                      <a:pt x="953" y="502"/>
                    </a:cubicBezTo>
                    <a:cubicBezTo>
                      <a:pt x="626" y="502"/>
                      <a:pt x="301" y="431"/>
                      <a:pt x="0" y="286"/>
                    </a:cubicBezTo>
                    <a:lnTo>
                      <a:pt x="0" y="10621"/>
                    </a:lnTo>
                    <a:cubicBezTo>
                      <a:pt x="280" y="10784"/>
                      <a:pt x="625" y="10922"/>
                      <a:pt x="984" y="10922"/>
                    </a:cubicBezTo>
                    <a:cubicBezTo>
                      <a:pt x="1175" y="10922"/>
                      <a:pt x="1370" y="10883"/>
                      <a:pt x="1560" y="10788"/>
                    </a:cubicBezTo>
                    <a:cubicBezTo>
                      <a:pt x="1798" y="10681"/>
                      <a:pt x="2036" y="10573"/>
                      <a:pt x="2286" y="10490"/>
                    </a:cubicBezTo>
                    <a:cubicBezTo>
                      <a:pt x="2608" y="7002"/>
                      <a:pt x="2786" y="3501"/>
                      <a:pt x="2631" y="1"/>
                    </a:cubicBezTo>
                    <a:close/>
                  </a:path>
                </a:pathLst>
              </a:custGeom>
              <a:solidFill>
                <a:srgbClr val="E070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-3712816" y="2882596"/>
                <a:ext cx="70773" cy="432248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621" extrusionOk="0">
                    <a:moveTo>
                      <a:pt x="777" y="1"/>
                    </a:moveTo>
                    <a:cubicBezTo>
                      <a:pt x="640" y="1"/>
                      <a:pt x="499" y="19"/>
                      <a:pt x="345" y="60"/>
                    </a:cubicBezTo>
                    <a:cubicBezTo>
                      <a:pt x="488" y="3548"/>
                      <a:pt x="322" y="7049"/>
                      <a:pt x="0" y="10549"/>
                    </a:cubicBezTo>
                    <a:cubicBezTo>
                      <a:pt x="251" y="10460"/>
                      <a:pt x="512" y="10417"/>
                      <a:pt x="771" y="10417"/>
                    </a:cubicBezTo>
                    <a:cubicBezTo>
                      <a:pt x="1102" y="10417"/>
                      <a:pt x="1431" y="10487"/>
                      <a:pt x="1738" y="10620"/>
                    </a:cubicBezTo>
                    <a:lnTo>
                      <a:pt x="1738" y="262"/>
                    </a:lnTo>
                    <a:cubicBezTo>
                      <a:pt x="1375" y="97"/>
                      <a:pt x="1087" y="1"/>
                      <a:pt x="777" y="1"/>
                    </a:cubicBezTo>
                    <a:close/>
                  </a:path>
                </a:pathLst>
              </a:custGeom>
              <a:solidFill>
                <a:srgbClr val="DF6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-3709927" y="2738651"/>
                <a:ext cx="67883" cy="121197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2978" extrusionOk="0">
                    <a:moveTo>
                      <a:pt x="1" y="1"/>
                    </a:moveTo>
                    <a:cubicBezTo>
                      <a:pt x="108" y="942"/>
                      <a:pt x="179" y="1882"/>
                      <a:pt x="239" y="2835"/>
                    </a:cubicBezTo>
                    <a:cubicBezTo>
                      <a:pt x="397" y="2799"/>
                      <a:pt x="559" y="2782"/>
                      <a:pt x="720" y="2782"/>
                    </a:cubicBezTo>
                    <a:cubicBezTo>
                      <a:pt x="1043" y="2782"/>
                      <a:pt x="1366" y="2850"/>
                      <a:pt x="1667" y="2977"/>
                    </a:cubicBezTo>
                    <a:lnTo>
                      <a:pt x="1667" y="1"/>
                    </a:lnTo>
                    <a:close/>
                  </a:path>
                </a:pathLst>
              </a:custGeom>
              <a:solidFill>
                <a:srgbClr val="DF6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-3805848" y="2738651"/>
                <a:ext cx="106139" cy="135726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3335" extrusionOk="0">
                    <a:moveTo>
                      <a:pt x="0" y="1"/>
                    </a:moveTo>
                    <a:lnTo>
                      <a:pt x="0" y="3025"/>
                    </a:lnTo>
                    <a:cubicBezTo>
                      <a:pt x="283" y="3190"/>
                      <a:pt x="634" y="3335"/>
                      <a:pt x="997" y="3335"/>
                    </a:cubicBezTo>
                    <a:cubicBezTo>
                      <a:pt x="1184" y="3335"/>
                      <a:pt x="1374" y="3297"/>
                      <a:pt x="1560" y="3204"/>
                    </a:cubicBezTo>
                    <a:cubicBezTo>
                      <a:pt x="1893" y="3037"/>
                      <a:pt x="2239" y="2906"/>
                      <a:pt x="2608" y="2823"/>
                    </a:cubicBezTo>
                    <a:cubicBezTo>
                      <a:pt x="2548" y="1882"/>
                      <a:pt x="2477" y="942"/>
                      <a:pt x="2370" y="1"/>
                    </a:cubicBezTo>
                    <a:close/>
                  </a:path>
                </a:pathLst>
              </a:custGeom>
              <a:solidFill>
                <a:srgbClr val="E070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-3805848" y="3311418"/>
                <a:ext cx="93075" cy="48308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187" extrusionOk="0">
                    <a:moveTo>
                      <a:pt x="2286" y="0"/>
                    </a:moveTo>
                    <a:lnTo>
                      <a:pt x="2286" y="0"/>
                    </a:lnTo>
                    <a:cubicBezTo>
                      <a:pt x="2036" y="83"/>
                      <a:pt x="1798" y="179"/>
                      <a:pt x="1560" y="298"/>
                    </a:cubicBezTo>
                    <a:cubicBezTo>
                      <a:pt x="1370" y="393"/>
                      <a:pt x="1175" y="432"/>
                      <a:pt x="984" y="432"/>
                    </a:cubicBezTo>
                    <a:cubicBezTo>
                      <a:pt x="625" y="432"/>
                      <a:pt x="280" y="294"/>
                      <a:pt x="0" y="131"/>
                    </a:cubicBezTo>
                    <a:lnTo>
                      <a:pt x="0" y="976"/>
                    </a:lnTo>
                    <a:cubicBezTo>
                      <a:pt x="301" y="1115"/>
                      <a:pt x="626" y="1186"/>
                      <a:pt x="953" y="1186"/>
                    </a:cubicBezTo>
                    <a:cubicBezTo>
                      <a:pt x="1272" y="1186"/>
                      <a:pt x="1593" y="1118"/>
                      <a:pt x="1893" y="976"/>
                    </a:cubicBezTo>
                    <a:cubicBezTo>
                      <a:pt x="2000" y="929"/>
                      <a:pt x="2108" y="881"/>
                      <a:pt x="2215" y="834"/>
                    </a:cubicBezTo>
                    <a:cubicBezTo>
                      <a:pt x="2239" y="560"/>
                      <a:pt x="2262" y="274"/>
                      <a:pt x="2286" y="0"/>
                    </a:cubicBezTo>
                    <a:close/>
                  </a:path>
                </a:pathLst>
              </a:custGeom>
              <a:solidFill>
                <a:srgbClr val="C92C2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-3715747" y="3306534"/>
                <a:ext cx="73703" cy="41267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1014" extrusionOk="0">
                    <a:moveTo>
                      <a:pt x="843" y="0"/>
                    </a:moveTo>
                    <a:cubicBezTo>
                      <a:pt x="584" y="0"/>
                      <a:pt x="323" y="43"/>
                      <a:pt x="72" y="132"/>
                    </a:cubicBezTo>
                    <a:cubicBezTo>
                      <a:pt x="48" y="406"/>
                      <a:pt x="25" y="680"/>
                      <a:pt x="1" y="954"/>
                    </a:cubicBezTo>
                    <a:cubicBezTo>
                      <a:pt x="336" y="815"/>
                      <a:pt x="602" y="753"/>
                      <a:pt x="852" y="753"/>
                    </a:cubicBezTo>
                    <a:cubicBezTo>
                      <a:pt x="1162" y="753"/>
                      <a:pt x="1448" y="848"/>
                      <a:pt x="1810" y="1013"/>
                    </a:cubicBezTo>
                    <a:lnTo>
                      <a:pt x="1810" y="203"/>
                    </a:lnTo>
                    <a:cubicBezTo>
                      <a:pt x="1503" y="70"/>
                      <a:pt x="1174" y="0"/>
                      <a:pt x="843" y="0"/>
                    </a:cubicBezTo>
                    <a:close/>
                  </a:path>
                </a:pathLst>
              </a:custGeom>
              <a:solidFill>
                <a:srgbClr val="B620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-3805848" y="2853497"/>
                <a:ext cx="107116" cy="51482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1265" extrusionOk="0">
                    <a:moveTo>
                      <a:pt x="2596" y="1"/>
                    </a:moveTo>
                    <a:cubicBezTo>
                      <a:pt x="2239" y="84"/>
                      <a:pt x="1881" y="215"/>
                      <a:pt x="1560" y="382"/>
                    </a:cubicBezTo>
                    <a:cubicBezTo>
                      <a:pt x="1374" y="471"/>
                      <a:pt x="1184" y="507"/>
                      <a:pt x="997" y="507"/>
                    </a:cubicBezTo>
                    <a:cubicBezTo>
                      <a:pt x="634" y="507"/>
                      <a:pt x="283" y="368"/>
                      <a:pt x="0" y="203"/>
                    </a:cubicBezTo>
                    <a:lnTo>
                      <a:pt x="0" y="1048"/>
                    </a:lnTo>
                    <a:cubicBezTo>
                      <a:pt x="301" y="1193"/>
                      <a:pt x="626" y="1264"/>
                      <a:pt x="953" y="1264"/>
                    </a:cubicBezTo>
                    <a:cubicBezTo>
                      <a:pt x="1272" y="1264"/>
                      <a:pt x="1593" y="1196"/>
                      <a:pt x="1893" y="1060"/>
                    </a:cubicBezTo>
                    <a:cubicBezTo>
                      <a:pt x="2131" y="929"/>
                      <a:pt x="2381" y="834"/>
                      <a:pt x="2631" y="763"/>
                    </a:cubicBezTo>
                    <a:cubicBezTo>
                      <a:pt x="2620" y="513"/>
                      <a:pt x="2608" y="263"/>
                      <a:pt x="2596" y="1"/>
                    </a:cubicBezTo>
                    <a:close/>
                  </a:path>
                </a:pathLst>
              </a:custGeom>
              <a:solidFill>
                <a:srgbClr val="C92C2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-3700241" y="2851829"/>
                <a:ext cx="58197" cy="41430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018" extrusionOk="0">
                    <a:moveTo>
                      <a:pt x="482" y="1"/>
                    </a:moveTo>
                    <a:cubicBezTo>
                      <a:pt x="321" y="1"/>
                      <a:pt x="159" y="18"/>
                      <a:pt x="1" y="54"/>
                    </a:cubicBezTo>
                    <a:cubicBezTo>
                      <a:pt x="13" y="304"/>
                      <a:pt x="25" y="566"/>
                      <a:pt x="36" y="816"/>
                    </a:cubicBezTo>
                    <a:cubicBezTo>
                      <a:pt x="194" y="775"/>
                      <a:pt x="336" y="757"/>
                      <a:pt x="473" y="757"/>
                    </a:cubicBezTo>
                    <a:cubicBezTo>
                      <a:pt x="783" y="757"/>
                      <a:pt x="1066" y="853"/>
                      <a:pt x="1429" y="1018"/>
                    </a:cubicBezTo>
                    <a:lnTo>
                      <a:pt x="1429" y="196"/>
                    </a:lnTo>
                    <a:cubicBezTo>
                      <a:pt x="1128" y="69"/>
                      <a:pt x="805" y="1"/>
                      <a:pt x="482" y="1"/>
                    </a:cubicBezTo>
                    <a:close/>
                  </a:path>
                </a:pathLst>
              </a:custGeom>
              <a:solidFill>
                <a:srgbClr val="B620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-3787454" y="2604921"/>
                <a:ext cx="126529" cy="119244"/>
              </a:xfrm>
              <a:custGeom>
                <a:avLst/>
                <a:gdLst/>
                <a:ahLst/>
                <a:cxnLst/>
                <a:rect l="l" t="t" r="r" b="b"/>
                <a:pathLst>
                  <a:path w="3109" h="2930" extrusionOk="0">
                    <a:moveTo>
                      <a:pt x="2251" y="1"/>
                    </a:moveTo>
                    <a:cubicBezTo>
                      <a:pt x="2025" y="1156"/>
                      <a:pt x="1406" y="2061"/>
                      <a:pt x="120" y="2418"/>
                    </a:cubicBezTo>
                    <a:cubicBezTo>
                      <a:pt x="48" y="2727"/>
                      <a:pt x="1" y="2930"/>
                      <a:pt x="1" y="2930"/>
                    </a:cubicBezTo>
                    <a:lnTo>
                      <a:pt x="3108" y="2930"/>
                    </a:lnTo>
                    <a:cubicBezTo>
                      <a:pt x="3108" y="2930"/>
                      <a:pt x="2799" y="989"/>
                      <a:pt x="2251" y="1"/>
                    </a:cubicBezTo>
                    <a:close/>
                  </a:path>
                </a:pathLst>
              </a:custGeom>
              <a:solidFill>
                <a:srgbClr val="B620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-3782611" y="2582172"/>
                <a:ext cx="86767" cy="121156"/>
              </a:xfrm>
              <a:custGeom>
                <a:avLst/>
                <a:gdLst/>
                <a:ahLst/>
                <a:cxnLst/>
                <a:rect l="l" t="t" r="r" b="b"/>
                <a:pathLst>
                  <a:path w="2132" h="2977" extrusionOk="0">
                    <a:moveTo>
                      <a:pt x="1501" y="0"/>
                    </a:moveTo>
                    <a:cubicBezTo>
                      <a:pt x="798" y="0"/>
                      <a:pt x="239" y="2000"/>
                      <a:pt x="1" y="2977"/>
                    </a:cubicBezTo>
                    <a:cubicBezTo>
                      <a:pt x="1287" y="2620"/>
                      <a:pt x="1906" y="1715"/>
                      <a:pt x="2132" y="560"/>
                    </a:cubicBezTo>
                    <a:cubicBezTo>
                      <a:pt x="1953" y="226"/>
                      <a:pt x="1739" y="0"/>
                      <a:pt x="1501" y="0"/>
                    </a:cubicBezTo>
                    <a:close/>
                  </a:path>
                </a:pathLst>
              </a:custGeom>
              <a:solidFill>
                <a:srgbClr val="C92C2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-3711392" y="2722209"/>
                <a:ext cx="78058" cy="31988"/>
              </a:xfrm>
              <a:custGeom>
                <a:avLst/>
                <a:gdLst/>
                <a:ahLst/>
                <a:cxnLst/>
                <a:rect l="l" t="t" r="r" b="b"/>
                <a:pathLst>
                  <a:path w="1918" h="786" extrusionOk="0">
                    <a:moveTo>
                      <a:pt x="1" y="0"/>
                    </a:moveTo>
                    <a:cubicBezTo>
                      <a:pt x="37" y="262"/>
                      <a:pt x="60" y="524"/>
                      <a:pt x="84" y="786"/>
                    </a:cubicBezTo>
                    <a:lnTo>
                      <a:pt x="1394" y="786"/>
                    </a:lnTo>
                    <a:cubicBezTo>
                      <a:pt x="1918" y="786"/>
                      <a:pt x="1918" y="0"/>
                      <a:pt x="1394" y="0"/>
                    </a:cubicBezTo>
                    <a:close/>
                  </a:path>
                </a:pathLst>
              </a:custGeom>
              <a:solidFill>
                <a:srgbClr val="B620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-3810203" y="2722169"/>
                <a:ext cx="102273" cy="32029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787" extrusionOk="0">
                    <a:moveTo>
                      <a:pt x="383" y="1"/>
                    </a:moveTo>
                    <a:cubicBezTo>
                      <a:pt x="167" y="1"/>
                      <a:pt x="0" y="175"/>
                      <a:pt x="12" y="394"/>
                    </a:cubicBezTo>
                    <a:cubicBezTo>
                      <a:pt x="12" y="608"/>
                      <a:pt x="179" y="787"/>
                      <a:pt x="405" y="787"/>
                    </a:cubicBezTo>
                    <a:lnTo>
                      <a:pt x="2512" y="787"/>
                    </a:lnTo>
                    <a:cubicBezTo>
                      <a:pt x="2488" y="525"/>
                      <a:pt x="2453" y="263"/>
                      <a:pt x="2429" y="1"/>
                    </a:cubicBezTo>
                    <a:lnTo>
                      <a:pt x="405" y="1"/>
                    </a:lnTo>
                    <a:cubicBezTo>
                      <a:pt x="398" y="1"/>
                      <a:pt x="391" y="1"/>
                      <a:pt x="383" y="1"/>
                    </a:cubicBezTo>
                    <a:close/>
                  </a:path>
                </a:pathLst>
              </a:custGeom>
              <a:solidFill>
                <a:srgbClr val="C92C2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-3577175" y="3480024"/>
                <a:ext cx="100360" cy="3471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853" extrusionOk="0">
                    <a:moveTo>
                      <a:pt x="2466" y="0"/>
                    </a:moveTo>
                    <a:cubicBezTo>
                      <a:pt x="1811" y="108"/>
                      <a:pt x="1157" y="157"/>
                      <a:pt x="502" y="157"/>
                    </a:cubicBezTo>
                    <a:cubicBezTo>
                      <a:pt x="430" y="157"/>
                      <a:pt x="359" y="156"/>
                      <a:pt x="287" y="155"/>
                    </a:cubicBezTo>
                    <a:cubicBezTo>
                      <a:pt x="215" y="393"/>
                      <a:pt x="120" y="620"/>
                      <a:pt x="1" y="834"/>
                    </a:cubicBezTo>
                    <a:cubicBezTo>
                      <a:pt x="149" y="847"/>
                      <a:pt x="297" y="853"/>
                      <a:pt x="445" y="853"/>
                    </a:cubicBezTo>
                    <a:cubicBezTo>
                      <a:pt x="1132" y="853"/>
                      <a:pt x="1819" y="717"/>
                      <a:pt x="2466" y="453"/>
                    </a:cubicBezTo>
                    <a:lnTo>
                      <a:pt x="2466" y="0"/>
                    </a:lnTo>
                    <a:close/>
                  </a:path>
                </a:pathLst>
              </a:custGeom>
              <a:solidFill>
                <a:srgbClr val="DE5A3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-3641109" y="3479536"/>
                <a:ext cx="75616" cy="34430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846" extrusionOk="0">
                    <a:moveTo>
                      <a:pt x="0" y="1"/>
                    </a:moveTo>
                    <a:lnTo>
                      <a:pt x="0" y="465"/>
                    </a:lnTo>
                    <a:cubicBezTo>
                      <a:pt x="500" y="679"/>
                      <a:pt x="1036" y="798"/>
                      <a:pt x="1572" y="846"/>
                    </a:cubicBezTo>
                    <a:cubicBezTo>
                      <a:pt x="1691" y="620"/>
                      <a:pt x="1786" y="393"/>
                      <a:pt x="1858" y="167"/>
                    </a:cubicBezTo>
                    <a:cubicBezTo>
                      <a:pt x="1239" y="155"/>
                      <a:pt x="619" y="96"/>
                      <a:pt x="0" y="1"/>
                    </a:cubicBezTo>
                    <a:close/>
                  </a:path>
                </a:pathLst>
              </a:custGeom>
              <a:solidFill>
                <a:srgbClr val="DF643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-3565536" y="3363387"/>
                <a:ext cx="88721" cy="123029"/>
              </a:xfrm>
              <a:custGeom>
                <a:avLst/>
                <a:gdLst/>
                <a:ahLst/>
                <a:cxnLst/>
                <a:rect l="l" t="t" r="r" b="b"/>
                <a:pathLst>
                  <a:path w="2180" h="3023" extrusionOk="0">
                    <a:moveTo>
                      <a:pt x="1224" y="1"/>
                    </a:moveTo>
                    <a:cubicBezTo>
                      <a:pt x="973" y="1"/>
                      <a:pt x="706" y="59"/>
                      <a:pt x="370" y="188"/>
                    </a:cubicBezTo>
                    <a:cubicBezTo>
                      <a:pt x="286" y="973"/>
                      <a:pt x="203" y="1747"/>
                      <a:pt x="108" y="2533"/>
                    </a:cubicBezTo>
                    <a:cubicBezTo>
                      <a:pt x="84" y="2700"/>
                      <a:pt x="48" y="2855"/>
                      <a:pt x="1" y="3021"/>
                    </a:cubicBezTo>
                    <a:cubicBezTo>
                      <a:pt x="73" y="3022"/>
                      <a:pt x="144" y="3023"/>
                      <a:pt x="216" y="3023"/>
                    </a:cubicBezTo>
                    <a:cubicBezTo>
                      <a:pt x="871" y="3023"/>
                      <a:pt x="1525" y="2974"/>
                      <a:pt x="2180" y="2866"/>
                    </a:cubicBezTo>
                    <a:lnTo>
                      <a:pt x="2180" y="247"/>
                    </a:lnTo>
                    <a:cubicBezTo>
                      <a:pt x="1818" y="89"/>
                      <a:pt x="1533" y="1"/>
                      <a:pt x="1224" y="1"/>
                    </a:cubicBezTo>
                    <a:close/>
                  </a:path>
                </a:pathLst>
              </a:custGeom>
              <a:solidFill>
                <a:srgbClr val="E593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-3641109" y="3370998"/>
                <a:ext cx="90633" cy="115377"/>
              </a:xfrm>
              <a:custGeom>
                <a:avLst/>
                <a:gdLst/>
                <a:ahLst/>
                <a:cxnLst/>
                <a:rect l="l" t="t" r="r" b="b"/>
                <a:pathLst>
                  <a:path w="2227" h="2835" extrusionOk="0">
                    <a:moveTo>
                      <a:pt x="2227" y="1"/>
                    </a:moveTo>
                    <a:lnTo>
                      <a:pt x="2227" y="1"/>
                    </a:lnTo>
                    <a:cubicBezTo>
                      <a:pt x="2120" y="48"/>
                      <a:pt x="2012" y="96"/>
                      <a:pt x="1905" y="143"/>
                    </a:cubicBezTo>
                    <a:cubicBezTo>
                      <a:pt x="1605" y="273"/>
                      <a:pt x="1284" y="338"/>
                      <a:pt x="964" y="338"/>
                    </a:cubicBezTo>
                    <a:cubicBezTo>
                      <a:pt x="636" y="338"/>
                      <a:pt x="307" y="270"/>
                      <a:pt x="0" y="132"/>
                    </a:cubicBezTo>
                    <a:lnTo>
                      <a:pt x="0" y="2679"/>
                    </a:lnTo>
                    <a:cubicBezTo>
                      <a:pt x="619" y="2775"/>
                      <a:pt x="1239" y="2822"/>
                      <a:pt x="1858" y="2834"/>
                    </a:cubicBezTo>
                    <a:cubicBezTo>
                      <a:pt x="1905" y="2668"/>
                      <a:pt x="1941" y="2513"/>
                      <a:pt x="1965" y="2346"/>
                    </a:cubicBezTo>
                    <a:cubicBezTo>
                      <a:pt x="2060" y="1560"/>
                      <a:pt x="2143" y="786"/>
                      <a:pt x="2227" y="1"/>
                    </a:cubicBezTo>
                    <a:close/>
                  </a:path>
                </a:pathLst>
              </a:custGeom>
              <a:solidFill>
                <a:srgbClr val="E79C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-3641109" y="2935868"/>
                <a:ext cx="113424" cy="419754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314" extrusionOk="0">
                    <a:moveTo>
                      <a:pt x="2643" y="1"/>
                    </a:moveTo>
                    <a:lnTo>
                      <a:pt x="2643" y="1"/>
                    </a:lnTo>
                    <a:cubicBezTo>
                      <a:pt x="2382" y="60"/>
                      <a:pt x="2143" y="156"/>
                      <a:pt x="1905" y="263"/>
                    </a:cubicBezTo>
                    <a:cubicBezTo>
                      <a:pt x="1602" y="394"/>
                      <a:pt x="1277" y="459"/>
                      <a:pt x="953" y="459"/>
                    </a:cubicBezTo>
                    <a:cubicBezTo>
                      <a:pt x="628" y="459"/>
                      <a:pt x="304" y="394"/>
                      <a:pt x="0" y="263"/>
                    </a:cubicBezTo>
                    <a:lnTo>
                      <a:pt x="0" y="10026"/>
                    </a:lnTo>
                    <a:cubicBezTo>
                      <a:pt x="290" y="10182"/>
                      <a:pt x="642" y="10313"/>
                      <a:pt x="1005" y="10313"/>
                    </a:cubicBezTo>
                    <a:cubicBezTo>
                      <a:pt x="1193" y="10313"/>
                      <a:pt x="1385" y="10278"/>
                      <a:pt x="1572" y="10192"/>
                    </a:cubicBezTo>
                    <a:cubicBezTo>
                      <a:pt x="1810" y="10085"/>
                      <a:pt x="2048" y="9990"/>
                      <a:pt x="2298" y="9919"/>
                    </a:cubicBezTo>
                    <a:cubicBezTo>
                      <a:pt x="2620" y="6609"/>
                      <a:pt x="2786" y="3299"/>
                      <a:pt x="264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-3547589" y="2933304"/>
                <a:ext cx="70285" cy="409173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0054" extrusionOk="0">
                    <a:moveTo>
                      <a:pt x="758" y="0"/>
                    </a:moveTo>
                    <a:cubicBezTo>
                      <a:pt x="628" y="0"/>
                      <a:pt x="493" y="17"/>
                      <a:pt x="345" y="52"/>
                    </a:cubicBezTo>
                    <a:cubicBezTo>
                      <a:pt x="488" y="3362"/>
                      <a:pt x="322" y="6672"/>
                      <a:pt x="0" y="9982"/>
                    </a:cubicBezTo>
                    <a:cubicBezTo>
                      <a:pt x="249" y="9897"/>
                      <a:pt x="509" y="9855"/>
                      <a:pt x="770" y="9855"/>
                    </a:cubicBezTo>
                    <a:cubicBezTo>
                      <a:pt x="1096" y="9855"/>
                      <a:pt x="1422" y="9921"/>
                      <a:pt x="1727" y="10053"/>
                    </a:cubicBezTo>
                    <a:lnTo>
                      <a:pt x="1727" y="254"/>
                    </a:lnTo>
                    <a:cubicBezTo>
                      <a:pt x="1357" y="95"/>
                      <a:pt x="1071" y="0"/>
                      <a:pt x="758" y="0"/>
                    </a:cubicBezTo>
                    <a:close/>
                  </a:path>
                </a:pathLst>
              </a:custGeom>
              <a:solidFill>
                <a:srgbClr val="E593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-3544700" y="2797783"/>
                <a:ext cx="67883" cy="114889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2823" extrusionOk="0">
                    <a:moveTo>
                      <a:pt x="1" y="0"/>
                    </a:moveTo>
                    <a:cubicBezTo>
                      <a:pt x="108" y="893"/>
                      <a:pt x="179" y="1774"/>
                      <a:pt x="239" y="2667"/>
                    </a:cubicBezTo>
                    <a:cubicBezTo>
                      <a:pt x="389" y="2637"/>
                      <a:pt x="541" y="2623"/>
                      <a:pt x="694" y="2623"/>
                    </a:cubicBezTo>
                    <a:cubicBezTo>
                      <a:pt x="1026" y="2623"/>
                      <a:pt x="1358" y="2692"/>
                      <a:pt x="1668" y="2822"/>
                    </a:cubicBezTo>
                    <a:lnTo>
                      <a:pt x="1668" y="0"/>
                    </a:lnTo>
                    <a:close/>
                  </a:path>
                </a:pathLst>
              </a:custGeom>
              <a:solidFill>
                <a:srgbClr val="E593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-3641109" y="2797783"/>
                <a:ext cx="106627" cy="127912"/>
              </a:xfrm>
              <a:custGeom>
                <a:avLst/>
                <a:gdLst/>
                <a:ahLst/>
                <a:cxnLst/>
                <a:rect l="l" t="t" r="r" b="b"/>
                <a:pathLst>
                  <a:path w="2620" h="3143" extrusionOk="0">
                    <a:moveTo>
                      <a:pt x="0" y="0"/>
                    </a:moveTo>
                    <a:lnTo>
                      <a:pt x="0" y="2858"/>
                    </a:lnTo>
                    <a:cubicBezTo>
                      <a:pt x="293" y="3008"/>
                      <a:pt x="649" y="3143"/>
                      <a:pt x="1015" y="3143"/>
                    </a:cubicBezTo>
                    <a:cubicBezTo>
                      <a:pt x="1200" y="3143"/>
                      <a:pt x="1388" y="3109"/>
                      <a:pt x="1572" y="3025"/>
                    </a:cubicBezTo>
                    <a:cubicBezTo>
                      <a:pt x="1905" y="2858"/>
                      <a:pt x="2251" y="2739"/>
                      <a:pt x="2620" y="2667"/>
                    </a:cubicBezTo>
                    <a:cubicBezTo>
                      <a:pt x="2560" y="1774"/>
                      <a:pt x="2489" y="882"/>
                      <a:pt x="238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-3641109" y="3339498"/>
                <a:ext cx="93564" cy="45296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113" extrusionOk="0">
                    <a:moveTo>
                      <a:pt x="2298" y="1"/>
                    </a:moveTo>
                    <a:lnTo>
                      <a:pt x="2298" y="1"/>
                    </a:lnTo>
                    <a:cubicBezTo>
                      <a:pt x="2048" y="72"/>
                      <a:pt x="1810" y="167"/>
                      <a:pt x="1572" y="274"/>
                    </a:cubicBezTo>
                    <a:cubicBezTo>
                      <a:pt x="1385" y="360"/>
                      <a:pt x="1193" y="395"/>
                      <a:pt x="1005" y="395"/>
                    </a:cubicBezTo>
                    <a:cubicBezTo>
                      <a:pt x="642" y="395"/>
                      <a:pt x="290" y="264"/>
                      <a:pt x="0" y="108"/>
                    </a:cubicBezTo>
                    <a:lnTo>
                      <a:pt x="0" y="906"/>
                    </a:lnTo>
                    <a:cubicBezTo>
                      <a:pt x="307" y="1044"/>
                      <a:pt x="636" y="1112"/>
                      <a:pt x="964" y="1112"/>
                    </a:cubicBezTo>
                    <a:cubicBezTo>
                      <a:pt x="1284" y="1112"/>
                      <a:pt x="1605" y="1047"/>
                      <a:pt x="1905" y="917"/>
                    </a:cubicBezTo>
                    <a:cubicBezTo>
                      <a:pt x="2012" y="870"/>
                      <a:pt x="2120" y="822"/>
                      <a:pt x="2227" y="786"/>
                    </a:cubicBezTo>
                    <a:cubicBezTo>
                      <a:pt x="2251" y="525"/>
                      <a:pt x="2274" y="263"/>
                      <a:pt x="2298" y="1"/>
                    </a:cubicBezTo>
                    <a:close/>
                  </a:path>
                </a:pathLst>
              </a:custGeom>
              <a:solidFill>
                <a:srgbClr val="DF643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-3550519" y="3334696"/>
                <a:ext cx="73703" cy="38785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953" extrusionOk="0">
                    <a:moveTo>
                      <a:pt x="842" y="0"/>
                    </a:moveTo>
                    <a:cubicBezTo>
                      <a:pt x="583" y="0"/>
                      <a:pt x="324" y="40"/>
                      <a:pt x="72" y="119"/>
                    </a:cubicBezTo>
                    <a:cubicBezTo>
                      <a:pt x="48" y="381"/>
                      <a:pt x="25" y="643"/>
                      <a:pt x="1" y="904"/>
                    </a:cubicBezTo>
                    <a:cubicBezTo>
                      <a:pt x="342" y="769"/>
                      <a:pt x="611" y="708"/>
                      <a:pt x="865" y="708"/>
                    </a:cubicBezTo>
                    <a:cubicBezTo>
                      <a:pt x="1171" y="708"/>
                      <a:pt x="1453" y="796"/>
                      <a:pt x="1811" y="952"/>
                    </a:cubicBezTo>
                    <a:lnTo>
                      <a:pt x="1811" y="190"/>
                    </a:lnTo>
                    <a:cubicBezTo>
                      <a:pt x="1498" y="64"/>
                      <a:pt x="1170" y="0"/>
                      <a:pt x="842" y="0"/>
                    </a:cubicBezTo>
                    <a:close/>
                  </a:path>
                </a:pathLst>
              </a:custGeom>
              <a:solidFill>
                <a:srgbClr val="DE5A3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-3641109" y="2906322"/>
                <a:ext cx="107604" cy="48267"/>
              </a:xfrm>
              <a:custGeom>
                <a:avLst/>
                <a:gdLst/>
                <a:ahLst/>
                <a:cxnLst/>
                <a:rect l="l" t="t" r="r" b="b"/>
                <a:pathLst>
                  <a:path w="2644" h="1186" extrusionOk="0">
                    <a:moveTo>
                      <a:pt x="2608" y="0"/>
                    </a:moveTo>
                    <a:cubicBezTo>
                      <a:pt x="2251" y="72"/>
                      <a:pt x="1893" y="191"/>
                      <a:pt x="1560" y="346"/>
                    </a:cubicBezTo>
                    <a:cubicBezTo>
                      <a:pt x="1376" y="436"/>
                      <a:pt x="1186" y="472"/>
                      <a:pt x="998" y="472"/>
                    </a:cubicBezTo>
                    <a:cubicBezTo>
                      <a:pt x="640" y="472"/>
                      <a:pt x="289" y="339"/>
                      <a:pt x="0" y="191"/>
                    </a:cubicBezTo>
                    <a:lnTo>
                      <a:pt x="0" y="989"/>
                    </a:lnTo>
                    <a:cubicBezTo>
                      <a:pt x="304" y="1120"/>
                      <a:pt x="628" y="1185"/>
                      <a:pt x="953" y="1185"/>
                    </a:cubicBezTo>
                    <a:cubicBezTo>
                      <a:pt x="1277" y="1185"/>
                      <a:pt x="1602" y="1120"/>
                      <a:pt x="1905" y="989"/>
                    </a:cubicBezTo>
                    <a:cubicBezTo>
                      <a:pt x="2143" y="882"/>
                      <a:pt x="2382" y="786"/>
                      <a:pt x="2643" y="715"/>
                    </a:cubicBezTo>
                    <a:cubicBezTo>
                      <a:pt x="2632" y="477"/>
                      <a:pt x="2620" y="239"/>
                      <a:pt x="2608" y="0"/>
                    </a:cubicBezTo>
                    <a:close/>
                  </a:path>
                </a:pathLst>
              </a:custGeom>
              <a:solidFill>
                <a:srgbClr val="DF643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-3535014" y="2904490"/>
                <a:ext cx="58197" cy="39192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963" extrusionOk="0">
                    <a:moveTo>
                      <a:pt x="456" y="1"/>
                    </a:moveTo>
                    <a:cubicBezTo>
                      <a:pt x="303" y="1"/>
                      <a:pt x="151" y="15"/>
                      <a:pt x="1" y="45"/>
                    </a:cubicBezTo>
                    <a:cubicBezTo>
                      <a:pt x="13" y="284"/>
                      <a:pt x="25" y="534"/>
                      <a:pt x="36" y="772"/>
                    </a:cubicBezTo>
                    <a:cubicBezTo>
                      <a:pt x="195" y="731"/>
                      <a:pt x="339" y="712"/>
                      <a:pt x="477" y="712"/>
                    </a:cubicBezTo>
                    <a:cubicBezTo>
                      <a:pt x="786" y="712"/>
                      <a:pt x="1068" y="806"/>
                      <a:pt x="1430" y="962"/>
                    </a:cubicBezTo>
                    <a:lnTo>
                      <a:pt x="1430" y="200"/>
                    </a:lnTo>
                    <a:cubicBezTo>
                      <a:pt x="1120" y="70"/>
                      <a:pt x="788" y="1"/>
                      <a:pt x="456" y="1"/>
                    </a:cubicBezTo>
                    <a:close/>
                  </a:path>
                </a:pathLst>
              </a:custGeom>
              <a:solidFill>
                <a:srgbClr val="DE5A3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-3622226" y="2670850"/>
                <a:ext cx="126529" cy="112936"/>
              </a:xfrm>
              <a:custGeom>
                <a:avLst/>
                <a:gdLst/>
                <a:ahLst/>
                <a:cxnLst/>
                <a:rect l="l" t="t" r="r" b="b"/>
                <a:pathLst>
                  <a:path w="3109" h="2775" extrusionOk="0">
                    <a:moveTo>
                      <a:pt x="2251" y="0"/>
                    </a:moveTo>
                    <a:cubicBezTo>
                      <a:pt x="2013" y="1107"/>
                      <a:pt x="1406" y="1953"/>
                      <a:pt x="120" y="2286"/>
                    </a:cubicBezTo>
                    <a:cubicBezTo>
                      <a:pt x="48" y="2584"/>
                      <a:pt x="1" y="2774"/>
                      <a:pt x="1" y="2774"/>
                    </a:cubicBezTo>
                    <a:lnTo>
                      <a:pt x="3108" y="2774"/>
                    </a:lnTo>
                    <a:cubicBezTo>
                      <a:pt x="3108" y="2774"/>
                      <a:pt x="2799" y="941"/>
                      <a:pt x="2251" y="0"/>
                    </a:cubicBezTo>
                    <a:close/>
                  </a:path>
                </a:pathLst>
              </a:custGeom>
              <a:solidFill>
                <a:srgbClr val="DE5A3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-3617383" y="2649525"/>
                <a:ext cx="86767" cy="114401"/>
              </a:xfrm>
              <a:custGeom>
                <a:avLst/>
                <a:gdLst/>
                <a:ahLst/>
                <a:cxnLst/>
                <a:rect l="l" t="t" r="r" b="b"/>
                <a:pathLst>
                  <a:path w="2132" h="2811" extrusionOk="0">
                    <a:moveTo>
                      <a:pt x="1501" y="0"/>
                    </a:moveTo>
                    <a:cubicBezTo>
                      <a:pt x="798" y="0"/>
                      <a:pt x="239" y="1893"/>
                      <a:pt x="1" y="2810"/>
                    </a:cubicBezTo>
                    <a:cubicBezTo>
                      <a:pt x="1287" y="2477"/>
                      <a:pt x="1894" y="1619"/>
                      <a:pt x="2132" y="524"/>
                    </a:cubicBezTo>
                    <a:cubicBezTo>
                      <a:pt x="1953" y="214"/>
                      <a:pt x="1739" y="0"/>
                      <a:pt x="1501" y="0"/>
                    </a:cubicBezTo>
                    <a:close/>
                  </a:path>
                </a:pathLst>
              </a:custGeom>
              <a:solidFill>
                <a:srgbClr val="DF643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-3546612" y="2781708"/>
                <a:ext cx="78912" cy="30727"/>
              </a:xfrm>
              <a:custGeom>
                <a:avLst/>
                <a:gdLst/>
                <a:ahLst/>
                <a:cxnLst/>
                <a:rect l="l" t="t" r="r" b="b"/>
                <a:pathLst>
                  <a:path w="1939" h="755" extrusionOk="0">
                    <a:moveTo>
                      <a:pt x="1449" y="1"/>
                    </a:moveTo>
                    <a:cubicBezTo>
                      <a:pt x="1435" y="1"/>
                      <a:pt x="1420" y="1"/>
                      <a:pt x="1405" y="3"/>
                    </a:cubicBezTo>
                    <a:lnTo>
                      <a:pt x="0" y="3"/>
                    </a:lnTo>
                    <a:cubicBezTo>
                      <a:pt x="36" y="253"/>
                      <a:pt x="60" y="503"/>
                      <a:pt x="95" y="753"/>
                    </a:cubicBezTo>
                    <a:lnTo>
                      <a:pt x="1405" y="753"/>
                    </a:lnTo>
                    <a:cubicBezTo>
                      <a:pt x="1420" y="754"/>
                      <a:pt x="1435" y="755"/>
                      <a:pt x="1449" y="755"/>
                    </a:cubicBezTo>
                    <a:cubicBezTo>
                      <a:pt x="1938" y="755"/>
                      <a:pt x="1938" y="1"/>
                      <a:pt x="1449" y="1"/>
                    </a:cubicBezTo>
                    <a:close/>
                  </a:path>
                </a:pathLst>
              </a:custGeom>
              <a:solidFill>
                <a:srgbClr val="DE5A3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-3644528" y="2781790"/>
                <a:ext cx="101825" cy="30564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751" extrusionOk="0">
                    <a:moveTo>
                      <a:pt x="394" y="1"/>
                    </a:moveTo>
                    <a:cubicBezTo>
                      <a:pt x="180" y="1"/>
                      <a:pt x="1" y="155"/>
                      <a:pt x="1" y="370"/>
                    </a:cubicBezTo>
                    <a:cubicBezTo>
                      <a:pt x="1" y="584"/>
                      <a:pt x="180" y="751"/>
                      <a:pt x="394" y="751"/>
                    </a:cubicBezTo>
                    <a:lnTo>
                      <a:pt x="2501" y="751"/>
                    </a:lnTo>
                    <a:cubicBezTo>
                      <a:pt x="2477" y="501"/>
                      <a:pt x="2442" y="251"/>
                      <a:pt x="2418" y="1"/>
                    </a:cubicBezTo>
                    <a:close/>
                  </a:path>
                </a:pathLst>
              </a:custGeom>
              <a:solidFill>
                <a:srgbClr val="DF643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-3417727" y="3480024"/>
                <a:ext cx="100319" cy="34715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853" extrusionOk="0">
                    <a:moveTo>
                      <a:pt x="2465" y="0"/>
                    </a:moveTo>
                    <a:cubicBezTo>
                      <a:pt x="1810" y="108"/>
                      <a:pt x="1156" y="157"/>
                      <a:pt x="502" y="157"/>
                    </a:cubicBezTo>
                    <a:cubicBezTo>
                      <a:pt x="430" y="157"/>
                      <a:pt x="358" y="156"/>
                      <a:pt x="286" y="155"/>
                    </a:cubicBezTo>
                    <a:cubicBezTo>
                      <a:pt x="214" y="393"/>
                      <a:pt x="119" y="620"/>
                      <a:pt x="0" y="834"/>
                    </a:cubicBezTo>
                    <a:cubicBezTo>
                      <a:pt x="148" y="847"/>
                      <a:pt x="296" y="853"/>
                      <a:pt x="444" y="853"/>
                    </a:cubicBezTo>
                    <a:cubicBezTo>
                      <a:pt x="1132" y="853"/>
                      <a:pt x="1818" y="717"/>
                      <a:pt x="2465" y="453"/>
                    </a:cubicBezTo>
                    <a:lnTo>
                      <a:pt x="2465" y="0"/>
                    </a:lnTo>
                    <a:close/>
                  </a:path>
                </a:pathLst>
              </a:custGeom>
              <a:solidFill>
                <a:srgbClr val="8EA7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-3481213" y="3480024"/>
                <a:ext cx="75616" cy="33942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834" extrusionOk="0">
                    <a:moveTo>
                      <a:pt x="0" y="0"/>
                    </a:moveTo>
                    <a:lnTo>
                      <a:pt x="0" y="453"/>
                    </a:lnTo>
                    <a:cubicBezTo>
                      <a:pt x="500" y="667"/>
                      <a:pt x="1024" y="786"/>
                      <a:pt x="1572" y="834"/>
                    </a:cubicBezTo>
                    <a:cubicBezTo>
                      <a:pt x="1691" y="608"/>
                      <a:pt x="1786" y="381"/>
                      <a:pt x="1858" y="155"/>
                    </a:cubicBezTo>
                    <a:cubicBezTo>
                      <a:pt x="1227" y="143"/>
                      <a:pt x="608" y="96"/>
                      <a:pt x="0" y="0"/>
                    </a:cubicBezTo>
                    <a:close/>
                  </a:path>
                </a:pathLst>
              </a:custGeom>
              <a:solidFill>
                <a:srgbClr val="96B8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-3406129" y="3363387"/>
                <a:ext cx="88721" cy="123029"/>
              </a:xfrm>
              <a:custGeom>
                <a:avLst/>
                <a:gdLst/>
                <a:ahLst/>
                <a:cxnLst/>
                <a:rect l="l" t="t" r="r" b="b"/>
                <a:pathLst>
                  <a:path w="2180" h="3023" extrusionOk="0">
                    <a:moveTo>
                      <a:pt x="1224" y="1"/>
                    </a:moveTo>
                    <a:cubicBezTo>
                      <a:pt x="973" y="1"/>
                      <a:pt x="706" y="59"/>
                      <a:pt x="370" y="188"/>
                    </a:cubicBezTo>
                    <a:cubicBezTo>
                      <a:pt x="287" y="973"/>
                      <a:pt x="203" y="1747"/>
                      <a:pt x="108" y="2533"/>
                    </a:cubicBezTo>
                    <a:cubicBezTo>
                      <a:pt x="84" y="2700"/>
                      <a:pt x="48" y="2855"/>
                      <a:pt x="1" y="3021"/>
                    </a:cubicBezTo>
                    <a:cubicBezTo>
                      <a:pt x="73" y="3022"/>
                      <a:pt x="145" y="3023"/>
                      <a:pt x="217" y="3023"/>
                    </a:cubicBezTo>
                    <a:cubicBezTo>
                      <a:pt x="871" y="3023"/>
                      <a:pt x="1525" y="2974"/>
                      <a:pt x="2180" y="2866"/>
                    </a:cubicBezTo>
                    <a:lnTo>
                      <a:pt x="2180" y="247"/>
                    </a:lnTo>
                    <a:cubicBezTo>
                      <a:pt x="1818" y="89"/>
                      <a:pt x="1533" y="1"/>
                      <a:pt x="1224" y="1"/>
                    </a:cubicBezTo>
                    <a:close/>
                  </a:path>
                </a:pathLst>
              </a:custGeom>
              <a:solidFill>
                <a:srgbClr val="C0C42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-3481213" y="3370998"/>
                <a:ext cx="90145" cy="115377"/>
              </a:xfrm>
              <a:custGeom>
                <a:avLst/>
                <a:gdLst/>
                <a:ahLst/>
                <a:cxnLst/>
                <a:rect l="l" t="t" r="r" b="b"/>
                <a:pathLst>
                  <a:path w="2215" h="2835" extrusionOk="0">
                    <a:moveTo>
                      <a:pt x="2215" y="1"/>
                    </a:moveTo>
                    <a:cubicBezTo>
                      <a:pt x="2120" y="48"/>
                      <a:pt x="2013" y="96"/>
                      <a:pt x="1893" y="143"/>
                    </a:cubicBezTo>
                    <a:cubicBezTo>
                      <a:pt x="1593" y="273"/>
                      <a:pt x="1276" y="338"/>
                      <a:pt x="958" y="338"/>
                    </a:cubicBezTo>
                    <a:cubicBezTo>
                      <a:pt x="633" y="338"/>
                      <a:pt x="307" y="270"/>
                      <a:pt x="0" y="132"/>
                    </a:cubicBezTo>
                    <a:lnTo>
                      <a:pt x="0" y="2679"/>
                    </a:lnTo>
                    <a:cubicBezTo>
                      <a:pt x="608" y="2775"/>
                      <a:pt x="1227" y="2822"/>
                      <a:pt x="1858" y="2834"/>
                    </a:cubicBezTo>
                    <a:cubicBezTo>
                      <a:pt x="1905" y="2668"/>
                      <a:pt x="1941" y="2513"/>
                      <a:pt x="1965" y="2346"/>
                    </a:cubicBezTo>
                    <a:cubicBezTo>
                      <a:pt x="2048" y="1560"/>
                      <a:pt x="2132" y="786"/>
                      <a:pt x="2215" y="1"/>
                    </a:cubicBezTo>
                    <a:close/>
                  </a:path>
                </a:pathLst>
              </a:custGeom>
              <a:solidFill>
                <a:srgbClr val="C8D4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-3481213" y="2935868"/>
                <a:ext cx="113424" cy="419754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314" extrusionOk="0">
                    <a:moveTo>
                      <a:pt x="2644" y="1"/>
                    </a:moveTo>
                    <a:lnTo>
                      <a:pt x="2644" y="1"/>
                    </a:lnTo>
                    <a:cubicBezTo>
                      <a:pt x="2382" y="60"/>
                      <a:pt x="2132" y="156"/>
                      <a:pt x="1893" y="263"/>
                    </a:cubicBezTo>
                    <a:cubicBezTo>
                      <a:pt x="1590" y="394"/>
                      <a:pt x="1268" y="459"/>
                      <a:pt x="947" y="459"/>
                    </a:cubicBezTo>
                    <a:cubicBezTo>
                      <a:pt x="625" y="459"/>
                      <a:pt x="304" y="394"/>
                      <a:pt x="0" y="263"/>
                    </a:cubicBezTo>
                    <a:lnTo>
                      <a:pt x="0" y="10026"/>
                    </a:lnTo>
                    <a:cubicBezTo>
                      <a:pt x="282" y="10182"/>
                      <a:pt x="631" y="10313"/>
                      <a:pt x="997" y="10313"/>
                    </a:cubicBezTo>
                    <a:cubicBezTo>
                      <a:pt x="1186" y="10313"/>
                      <a:pt x="1381" y="10278"/>
                      <a:pt x="1572" y="10192"/>
                    </a:cubicBezTo>
                    <a:cubicBezTo>
                      <a:pt x="1798" y="10085"/>
                      <a:pt x="2048" y="9990"/>
                      <a:pt x="2298" y="9919"/>
                    </a:cubicBezTo>
                    <a:cubicBezTo>
                      <a:pt x="2608" y="6609"/>
                      <a:pt x="2786" y="3299"/>
                      <a:pt x="2644" y="1"/>
                    </a:cubicBezTo>
                    <a:close/>
                  </a:path>
                </a:pathLst>
              </a:custGeom>
              <a:solidFill>
                <a:srgbClr val="C8D4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-3388182" y="2933304"/>
                <a:ext cx="70773" cy="409173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054" extrusionOk="0">
                    <a:moveTo>
                      <a:pt x="761" y="0"/>
                    </a:moveTo>
                    <a:cubicBezTo>
                      <a:pt x="629" y="0"/>
                      <a:pt x="493" y="17"/>
                      <a:pt x="346" y="52"/>
                    </a:cubicBezTo>
                    <a:cubicBezTo>
                      <a:pt x="500" y="3362"/>
                      <a:pt x="322" y="6672"/>
                      <a:pt x="0" y="9982"/>
                    </a:cubicBezTo>
                    <a:cubicBezTo>
                      <a:pt x="250" y="9899"/>
                      <a:pt x="506" y="9859"/>
                      <a:pt x="761" y="9859"/>
                    </a:cubicBezTo>
                    <a:cubicBezTo>
                      <a:pt x="1092" y="9859"/>
                      <a:pt x="1423" y="9925"/>
                      <a:pt x="1739" y="10053"/>
                    </a:cubicBezTo>
                    <a:lnTo>
                      <a:pt x="1739" y="254"/>
                    </a:lnTo>
                    <a:cubicBezTo>
                      <a:pt x="1369" y="95"/>
                      <a:pt x="1077" y="0"/>
                      <a:pt x="761" y="0"/>
                    </a:cubicBezTo>
                    <a:close/>
                  </a:path>
                </a:pathLst>
              </a:custGeom>
              <a:solidFill>
                <a:srgbClr val="C0C42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-3384804" y="2797783"/>
                <a:ext cx="67395" cy="114889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2823" extrusionOk="0">
                    <a:moveTo>
                      <a:pt x="1" y="0"/>
                    </a:moveTo>
                    <a:cubicBezTo>
                      <a:pt x="96" y="893"/>
                      <a:pt x="167" y="1774"/>
                      <a:pt x="227" y="2667"/>
                    </a:cubicBezTo>
                    <a:cubicBezTo>
                      <a:pt x="377" y="2637"/>
                      <a:pt x="530" y="2623"/>
                      <a:pt x="682" y="2623"/>
                    </a:cubicBezTo>
                    <a:cubicBezTo>
                      <a:pt x="1014" y="2623"/>
                      <a:pt x="1346" y="2692"/>
                      <a:pt x="1656" y="2822"/>
                    </a:cubicBezTo>
                    <a:lnTo>
                      <a:pt x="1656" y="0"/>
                    </a:lnTo>
                    <a:close/>
                  </a:path>
                </a:pathLst>
              </a:custGeom>
              <a:solidFill>
                <a:srgbClr val="C0C42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-3481213" y="2797783"/>
                <a:ext cx="106139" cy="127912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3143" extrusionOk="0">
                    <a:moveTo>
                      <a:pt x="0" y="0"/>
                    </a:moveTo>
                    <a:lnTo>
                      <a:pt x="0" y="2858"/>
                    </a:lnTo>
                    <a:cubicBezTo>
                      <a:pt x="285" y="3008"/>
                      <a:pt x="638" y="3143"/>
                      <a:pt x="1007" y="3143"/>
                    </a:cubicBezTo>
                    <a:cubicBezTo>
                      <a:pt x="1194" y="3143"/>
                      <a:pt x="1384" y="3109"/>
                      <a:pt x="1572" y="3025"/>
                    </a:cubicBezTo>
                    <a:cubicBezTo>
                      <a:pt x="1893" y="2858"/>
                      <a:pt x="2251" y="2739"/>
                      <a:pt x="2608" y="2667"/>
                    </a:cubicBezTo>
                    <a:cubicBezTo>
                      <a:pt x="2560" y="1774"/>
                      <a:pt x="2477" y="882"/>
                      <a:pt x="2382" y="0"/>
                    </a:cubicBezTo>
                    <a:close/>
                  </a:path>
                </a:pathLst>
              </a:custGeom>
              <a:solidFill>
                <a:srgbClr val="C8D4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-3481213" y="3339498"/>
                <a:ext cx="93564" cy="45296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113" extrusionOk="0">
                    <a:moveTo>
                      <a:pt x="2298" y="1"/>
                    </a:moveTo>
                    <a:lnTo>
                      <a:pt x="2298" y="1"/>
                    </a:lnTo>
                    <a:cubicBezTo>
                      <a:pt x="2048" y="72"/>
                      <a:pt x="1798" y="167"/>
                      <a:pt x="1572" y="274"/>
                    </a:cubicBezTo>
                    <a:cubicBezTo>
                      <a:pt x="1381" y="360"/>
                      <a:pt x="1186" y="395"/>
                      <a:pt x="997" y="395"/>
                    </a:cubicBezTo>
                    <a:cubicBezTo>
                      <a:pt x="631" y="395"/>
                      <a:pt x="282" y="264"/>
                      <a:pt x="0" y="108"/>
                    </a:cubicBezTo>
                    <a:lnTo>
                      <a:pt x="0" y="906"/>
                    </a:lnTo>
                    <a:cubicBezTo>
                      <a:pt x="307" y="1044"/>
                      <a:pt x="633" y="1112"/>
                      <a:pt x="958" y="1112"/>
                    </a:cubicBezTo>
                    <a:cubicBezTo>
                      <a:pt x="1276" y="1112"/>
                      <a:pt x="1593" y="1047"/>
                      <a:pt x="1893" y="917"/>
                    </a:cubicBezTo>
                    <a:cubicBezTo>
                      <a:pt x="2013" y="870"/>
                      <a:pt x="2120" y="822"/>
                      <a:pt x="2215" y="786"/>
                    </a:cubicBezTo>
                    <a:cubicBezTo>
                      <a:pt x="2239" y="525"/>
                      <a:pt x="2274" y="263"/>
                      <a:pt x="2298" y="1"/>
                    </a:cubicBezTo>
                    <a:close/>
                  </a:path>
                </a:pathLst>
              </a:custGeom>
              <a:solidFill>
                <a:srgbClr val="96B8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-3391112" y="3334696"/>
                <a:ext cx="73703" cy="38785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953" extrusionOk="0">
                    <a:moveTo>
                      <a:pt x="842" y="0"/>
                    </a:moveTo>
                    <a:cubicBezTo>
                      <a:pt x="584" y="0"/>
                      <a:pt x="324" y="40"/>
                      <a:pt x="72" y="119"/>
                    </a:cubicBezTo>
                    <a:cubicBezTo>
                      <a:pt x="49" y="381"/>
                      <a:pt x="25" y="643"/>
                      <a:pt x="1" y="904"/>
                    </a:cubicBezTo>
                    <a:cubicBezTo>
                      <a:pt x="342" y="769"/>
                      <a:pt x="611" y="708"/>
                      <a:pt x="866" y="708"/>
                    </a:cubicBezTo>
                    <a:cubicBezTo>
                      <a:pt x="1171" y="708"/>
                      <a:pt x="1453" y="796"/>
                      <a:pt x="1811" y="952"/>
                    </a:cubicBezTo>
                    <a:lnTo>
                      <a:pt x="1811" y="190"/>
                    </a:lnTo>
                    <a:cubicBezTo>
                      <a:pt x="1498" y="64"/>
                      <a:pt x="1170" y="0"/>
                      <a:pt x="842" y="0"/>
                    </a:cubicBezTo>
                    <a:close/>
                  </a:path>
                </a:pathLst>
              </a:custGeom>
              <a:solidFill>
                <a:srgbClr val="8EA7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-3481213" y="2906322"/>
                <a:ext cx="107604" cy="48267"/>
              </a:xfrm>
              <a:custGeom>
                <a:avLst/>
                <a:gdLst/>
                <a:ahLst/>
                <a:cxnLst/>
                <a:rect l="l" t="t" r="r" b="b"/>
                <a:pathLst>
                  <a:path w="2644" h="1186" extrusionOk="0">
                    <a:moveTo>
                      <a:pt x="2596" y="0"/>
                    </a:moveTo>
                    <a:cubicBezTo>
                      <a:pt x="2239" y="72"/>
                      <a:pt x="1893" y="191"/>
                      <a:pt x="1560" y="346"/>
                    </a:cubicBezTo>
                    <a:cubicBezTo>
                      <a:pt x="1372" y="436"/>
                      <a:pt x="1179" y="472"/>
                      <a:pt x="990" y="472"/>
                    </a:cubicBezTo>
                    <a:cubicBezTo>
                      <a:pt x="629" y="472"/>
                      <a:pt x="282" y="339"/>
                      <a:pt x="0" y="191"/>
                    </a:cubicBezTo>
                    <a:lnTo>
                      <a:pt x="0" y="989"/>
                    </a:lnTo>
                    <a:cubicBezTo>
                      <a:pt x="304" y="1120"/>
                      <a:pt x="625" y="1185"/>
                      <a:pt x="947" y="1185"/>
                    </a:cubicBezTo>
                    <a:cubicBezTo>
                      <a:pt x="1268" y="1185"/>
                      <a:pt x="1590" y="1120"/>
                      <a:pt x="1893" y="989"/>
                    </a:cubicBezTo>
                    <a:cubicBezTo>
                      <a:pt x="2132" y="882"/>
                      <a:pt x="2382" y="786"/>
                      <a:pt x="2644" y="715"/>
                    </a:cubicBezTo>
                    <a:cubicBezTo>
                      <a:pt x="2632" y="477"/>
                      <a:pt x="2620" y="239"/>
                      <a:pt x="2596" y="0"/>
                    </a:cubicBezTo>
                    <a:close/>
                  </a:path>
                </a:pathLst>
              </a:custGeom>
              <a:solidFill>
                <a:srgbClr val="96B8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-3375606" y="2904490"/>
                <a:ext cx="58197" cy="39192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963" extrusionOk="0">
                    <a:moveTo>
                      <a:pt x="456" y="1"/>
                    </a:moveTo>
                    <a:cubicBezTo>
                      <a:pt x="304" y="1"/>
                      <a:pt x="151" y="15"/>
                      <a:pt x="1" y="45"/>
                    </a:cubicBezTo>
                    <a:cubicBezTo>
                      <a:pt x="13" y="284"/>
                      <a:pt x="25" y="534"/>
                      <a:pt x="37" y="772"/>
                    </a:cubicBezTo>
                    <a:cubicBezTo>
                      <a:pt x="195" y="731"/>
                      <a:pt x="339" y="712"/>
                      <a:pt x="477" y="712"/>
                    </a:cubicBezTo>
                    <a:cubicBezTo>
                      <a:pt x="786" y="712"/>
                      <a:pt x="1068" y="806"/>
                      <a:pt x="1430" y="962"/>
                    </a:cubicBezTo>
                    <a:lnTo>
                      <a:pt x="1430" y="200"/>
                    </a:lnTo>
                    <a:cubicBezTo>
                      <a:pt x="1120" y="70"/>
                      <a:pt x="788" y="1"/>
                      <a:pt x="456" y="1"/>
                    </a:cubicBezTo>
                    <a:close/>
                  </a:path>
                </a:pathLst>
              </a:custGeom>
              <a:solidFill>
                <a:srgbClr val="8EA7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-3462819" y="2670850"/>
                <a:ext cx="126529" cy="112936"/>
              </a:xfrm>
              <a:custGeom>
                <a:avLst/>
                <a:gdLst/>
                <a:ahLst/>
                <a:cxnLst/>
                <a:rect l="l" t="t" r="r" b="b"/>
                <a:pathLst>
                  <a:path w="3109" h="2775" extrusionOk="0">
                    <a:moveTo>
                      <a:pt x="2251" y="0"/>
                    </a:moveTo>
                    <a:cubicBezTo>
                      <a:pt x="2013" y="1107"/>
                      <a:pt x="1406" y="1953"/>
                      <a:pt x="120" y="2286"/>
                    </a:cubicBezTo>
                    <a:cubicBezTo>
                      <a:pt x="48" y="2584"/>
                      <a:pt x="1" y="2774"/>
                      <a:pt x="1" y="2774"/>
                    </a:cubicBezTo>
                    <a:lnTo>
                      <a:pt x="3108" y="2774"/>
                    </a:lnTo>
                    <a:cubicBezTo>
                      <a:pt x="3108" y="2774"/>
                      <a:pt x="2799" y="941"/>
                      <a:pt x="2251" y="0"/>
                    </a:cubicBezTo>
                    <a:close/>
                  </a:path>
                </a:pathLst>
              </a:custGeom>
              <a:solidFill>
                <a:srgbClr val="8EA7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-3457976" y="2649525"/>
                <a:ext cx="86808" cy="114401"/>
              </a:xfrm>
              <a:custGeom>
                <a:avLst/>
                <a:gdLst/>
                <a:ahLst/>
                <a:cxnLst/>
                <a:rect l="l" t="t" r="r" b="b"/>
                <a:pathLst>
                  <a:path w="2133" h="2811" extrusionOk="0">
                    <a:moveTo>
                      <a:pt x="1501" y="0"/>
                    </a:moveTo>
                    <a:cubicBezTo>
                      <a:pt x="799" y="0"/>
                      <a:pt x="239" y="1893"/>
                      <a:pt x="1" y="2810"/>
                    </a:cubicBezTo>
                    <a:cubicBezTo>
                      <a:pt x="1287" y="2477"/>
                      <a:pt x="1906" y="1619"/>
                      <a:pt x="2132" y="524"/>
                    </a:cubicBezTo>
                    <a:cubicBezTo>
                      <a:pt x="1953" y="214"/>
                      <a:pt x="1739" y="0"/>
                      <a:pt x="1501" y="0"/>
                    </a:cubicBezTo>
                    <a:close/>
                  </a:path>
                </a:pathLst>
              </a:custGeom>
              <a:solidFill>
                <a:srgbClr val="96B8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-3386716" y="2781708"/>
                <a:ext cx="78424" cy="30727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755" extrusionOk="0">
                    <a:moveTo>
                      <a:pt x="1448" y="1"/>
                    </a:moveTo>
                    <a:cubicBezTo>
                      <a:pt x="1434" y="1"/>
                      <a:pt x="1420" y="1"/>
                      <a:pt x="1405" y="3"/>
                    </a:cubicBezTo>
                    <a:lnTo>
                      <a:pt x="0" y="3"/>
                    </a:lnTo>
                    <a:cubicBezTo>
                      <a:pt x="24" y="253"/>
                      <a:pt x="60" y="503"/>
                      <a:pt x="83" y="753"/>
                    </a:cubicBezTo>
                    <a:lnTo>
                      <a:pt x="1405" y="753"/>
                    </a:lnTo>
                    <a:cubicBezTo>
                      <a:pt x="1420" y="754"/>
                      <a:pt x="1434" y="755"/>
                      <a:pt x="1448" y="755"/>
                    </a:cubicBezTo>
                    <a:cubicBezTo>
                      <a:pt x="1926" y="755"/>
                      <a:pt x="1926" y="1"/>
                      <a:pt x="1448" y="1"/>
                    </a:cubicBezTo>
                    <a:close/>
                  </a:path>
                </a:pathLst>
              </a:custGeom>
              <a:solidFill>
                <a:srgbClr val="8EA7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7" name="Google Shape;77;p2"/>
              <p:cNvSpPr/>
              <p:nvPr/>
            </p:nvSpPr>
            <p:spPr>
              <a:xfrm>
                <a:off x="-3485080" y="2781749"/>
                <a:ext cx="101784" cy="30605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752" extrusionOk="0">
                    <a:moveTo>
                      <a:pt x="371" y="1"/>
                    </a:moveTo>
                    <a:cubicBezTo>
                      <a:pt x="167" y="1"/>
                      <a:pt x="0" y="164"/>
                      <a:pt x="0" y="371"/>
                    </a:cubicBezTo>
                    <a:cubicBezTo>
                      <a:pt x="0" y="585"/>
                      <a:pt x="179" y="752"/>
                      <a:pt x="393" y="752"/>
                    </a:cubicBezTo>
                    <a:lnTo>
                      <a:pt x="2500" y="752"/>
                    </a:lnTo>
                    <a:cubicBezTo>
                      <a:pt x="2477" y="502"/>
                      <a:pt x="2441" y="252"/>
                      <a:pt x="2417" y="2"/>
                    </a:cubicBezTo>
                    <a:lnTo>
                      <a:pt x="393" y="2"/>
                    </a:lnTo>
                    <a:cubicBezTo>
                      <a:pt x="386" y="1"/>
                      <a:pt x="379" y="1"/>
                      <a:pt x="371" y="1"/>
                    </a:cubicBezTo>
                    <a:close/>
                  </a:path>
                </a:pathLst>
              </a:custGeom>
              <a:solidFill>
                <a:srgbClr val="96B8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8" name="Google Shape;78;p2"/>
              <p:cNvSpPr/>
              <p:nvPr/>
            </p:nvSpPr>
            <p:spPr>
              <a:xfrm>
                <a:off x="-3263651" y="3341940"/>
                <a:ext cx="100319" cy="36628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900" extrusionOk="0">
                    <a:moveTo>
                      <a:pt x="2465" y="0"/>
                    </a:moveTo>
                    <a:cubicBezTo>
                      <a:pt x="1800" y="109"/>
                      <a:pt x="1134" y="168"/>
                      <a:pt x="469" y="168"/>
                    </a:cubicBezTo>
                    <a:cubicBezTo>
                      <a:pt x="408" y="168"/>
                      <a:pt x="347" y="168"/>
                      <a:pt x="286" y="167"/>
                    </a:cubicBezTo>
                    <a:cubicBezTo>
                      <a:pt x="215" y="405"/>
                      <a:pt x="119" y="643"/>
                      <a:pt x="0" y="881"/>
                    </a:cubicBezTo>
                    <a:cubicBezTo>
                      <a:pt x="142" y="893"/>
                      <a:pt x="285" y="899"/>
                      <a:pt x="427" y="899"/>
                    </a:cubicBezTo>
                    <a:cubicBezTo>
                      <a:pt x="1128" y="899"/>
                      <a:pt x="1821" y="754"/>
                      <a:pt x="2465" y="476"/>
                    </a:cubicBezTo>
                    <a:lnTo>
                      <a:pt x="2465" y="0"/>
                    </a:lnTo>
                    <a:close/>
                  </a:path>
                </a:pathLst>
              </a:custGeom>
              <a:solidFill>
                <a:srgbClr val="4E89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79" name="Google Shape;79;p2"/>
              <p:cNvSpPr/>
              <p:nvPr/>
            </p:nvSpPr>
            <p:spPr>
              <a:xfrm>
                <a:off x="-3327625" y="3341940"/>
                <a:ext cx="75616" cy="35895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882" extrusionOk="0">
                    <a:moveTo>
                      <a:pt x="1" y="0"/>
                    </a:moveTo>
                    <a:lnTo>
                      <a:pt x="1" y="476"/>
                    </a:lnTo>
                    <a:cubicBezTo>
                      <a:pt x="501" y="703"/>
                      <a:pt x="1036" y="834"/>
                      <a:pt x="1572" y="881"/>
                    </a:cubicBezTo>
                    <a:cubicBezTo>
                      <a:pt x="1691" y="643"/>
                      <a:pt x="1787" y="405"/>
                      <a:pt x="1858" y="167"/>
                    </a:cubicBezTo>
                    <a:cubicBezTo>
                      <a:pt x="1239" y="155"/>
                      <a:pt x="620" y="95"/>
                      <a:pt x="1" y="0"/>
                    </a:cubicBezTo>
                    <a:close/>
                  </a:path>
                </a:pathLst>
              </a:custGeom>
              <a:solidFill>
                <a:srgbClr val="5290C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0" name="Google Shape;80;p2"/>
              <p:cNvSpPr/>
              <p:nvPr/>
            </p:nvSpPr>
            <p:spPr>
              <a:xfrm>
                <a:off x="-3252011" y="3218629"/>
                <a:ext cx="88680" cy="130191"/>
              </a:xfrm>
              <a:custGeom>
                <a:avLst/>
                <a:gdLst/>
                <a:ahLst/>
                <a:cxnLst/>
                <a:rect l="l" t="t" r="r" b="b"/>
                <a:pathLst>
                  <a:path w="2179" h="3199" extrusionOk="0">
                    <a:moveTo>
                      <a:pt x="1205" y="1"/>
                    </a:moveTo>
                    <a:cubicBezTo>
                      <a:pt x="959" y="1"/>
                      <a:pt x="697" y="61"/>
                      <a:pt x="369" y="196"/>
                    </a:cubicBezTo>
                    <a:cubicBezTo>
                      <a:pt x="286" y="1018"/>
                      <a:pt x="202" y="1851"/>
                      <a:pt x="107" y="2673"/>
                    </a:cubicBezTo>
                    <a:cubicBezTo>
                      <a:pt x="83" y="2852"/>
                      <a:pt x="48" y="3018"/>
                      <a:pt x="0" y="3197"/>
                    </a:cubicBezTo>
                    <a:cubicBezTo>
                      <a:pt x="61" y="3198"/>
                      <a:pt x="122" y="3198"/>
                      <a:pt x="183" y="3198"/>
                    </a:cubicBezTo>
                    <a:cubicBezTo>
                      <a:pt x="848" y="3198"/>
                      <a:pt x="1514" y="3139"/>
                      <a:pt x="2179" y="3030"/>
                    </a:cubicBezTo>
                    <a:lnTo>
                      <a:pt x="2179" y="268"/>
                    </a:lnTo>
                    <a:cubicBezTo>
                      <a:pt x="1810" y="100"/>
                      <a:pt x="1521" y="1"/>
                      <a:pt x="1205" y="1"/>
                    </a:cubicBezTo>
                    <a:close/>
                  </a:path>
                </a:pathLst>
              </a:custGeom>
              <a:solidFill>
                <a:srgbClr val="67B5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1" name="Google Shape;81;p2"/>
              <p:cNvSpPr/>
              <p:nvPr/>
            </p:nvSpPr>
            <p:spPr>
              <a:xfrm>
                <a:off x="-3327625" y="3226605"/>
                <a:ext cx="90674" cy="122133"/>
              </a:xfrm>
              <a:custGeom>
                <a:avLst/>
                <a:gdLst/>
                <a:ahLst/>
                <a:cxnLst/>
                <a:rect l="l" t="t" r="r" b="b"/>
                <a:pathLst>
                  <a:path w="2228" h="3001" extrusionOk="0">
                    <a:moveTo>
                      <a:pt x="2227" y="0"/>
                    </a:moveTo>
                    <a:lnTo>
                      <a:pt x="2227" y="0"/>
                    </a:lnTo>
                    <a:cubicBezTo>
                      <a:pt x="2120" y="48"/>
                      <a:pt x="2013" y="96"/>
                      <a:pt x="1906" y="155"/>
                    </a:cubicBezTo>
                    <a:cubicBezTo>
                      <a:pt x="1605" y="291"/>
                      <a:pt x="1284" y="359"/>
                      <a:pt x="963" y="359"/>
                    </a:cubicBezTo>
                    <a:cubicBezTo>
                      <a:pt x="636" y="359"/>
                      <a:pt x="307" y="288"/>
                      <a:pt x="1" y="143"/>
                    </a:cubicBezTo>
                    <a:lnTo>
                      <a:pt x="1" y="2822"/>
                    </a:lnTo>
                    <a:cubicBezTo>
                      <a:pt x="620" y="2929"/>
                      <a:pt x="1239" y="2989"/>
                      <a:pt x="1858" y="3001"/>
                    </a:cubicBezTo>
                    <a:cubicBezTo>
                      <a:pt x="1906" y="2822"/>
                      <a:pt x="1941" y="2656"/>
                      <a:pt x="1965" y="2477"/>
                    </a:cubicBezTo>
                    <a:cubicBezTo>
                      <a:pt x="2060" y="1655"/>
                      <a:pt x="2144" y="834"/>
                      <a:pt x="2227" y="0"/>
                    </a:cubicBezTo>
                    <a:close/>
                  </a:path>
                </a:pathLst>
              </a:custGeom>
              <a:solidFill>
                <a:srgbClr val="6ABB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2" name="Google Shape;82;p2"/>
              <p:cNvSpPr/>
              <p:nvPr/>
            </p:nvSpPr>
            <p:spPr>
              <a:xfrm>
                <a:off x="-3327625" y="2766284"/>
                <a:ext cx="113424" cy="444376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919" extrusionOk="0">
                    <a:moveTo>
                      <a:pt x="2644" y="1"/>
                    </a:moveTo>
                    <a:cubicBezTo>
                      <a:pt x="2382" y="72"/>
                      <a:pt x="2132" y="167"/>
                      <a:pt x="1894" y="286"/>
                    </a:cubicBezTo>
                    <a:cubicBezTo>
                      <a:pt x="1599" y="422"/>
                      <a:pt x="1281" y="490"/>
                      <a:pt x="962" y="490"/>
                    </a:cubicBezTo>
                    <a:cubicBezTo>
                      <a:pt x="636" y="490"/>
                      <a:pt x="307" y="419"/>
                      <a:pt x="1" y="274"/>
                    </a:cubicBezTo>
                    <a:lnTo>
                      <a:pt x="1" y="10609"/>
                    </a:lnTo>
                    <a:cubicBezTo>
                      <a:pt x="292" y="10774"/>
                      <a:pt x="645" y="10919"/>
                      <a:pt x="1009" y="10919"/>
                    </a:cubicBezTo>
                    <a:cubicBezTo>
                      <a:pt x="1196" y="10919"/>
                      <a:pt x="1386" y="10881"/>
                      <a:pt x="1572" y="10788"/>
                    </a:cubicBezTo>
                    <a:cubicBezTo>
                      <a:pt x="1810" y="10669"/>
                      <a:pt x="2049" y="10573"/>
                      <a:pt x="2299" y="10490"/>
                    </a:cubicBezTo>
                    <a:cubicBezTo>
                      <a:pt x="2620" y="6990"/>
                      <a:pt x="2787" y="3489"/>
                      <a:pt x="26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3" name="Google Shape;83;p2"/>
              <p:cNvSpPr/>
              <p:nvPr/>
            </p:nvSpPr>
            <p:spPr>
              <a:xfrm>
                <a:off x="-3234105" y="2763883"/>
                <a:ext cx="70773" cy="432248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621" extrusionOk="0">
                    <a:moveTo>
                      <a:pt x="777" y="0"/>
                    </a:moveTo>
                    <a:cubicBezTo>
                      <a:pt x="640" y="0"/>
                      <a:pt x="499" y="19"/>
                      <a:pt x="346" y="60"/>
                    </a:cubicBezTo>
                    <a:cubicBezTo>
                      <a:pt x="489" y="3548"/>
                      <a:pt x="322" y="7049"/>
                      <a:pt x="1" y="10549"/>
                    </a:cubicBezTo>
                    <a:cubicBezTo>
                      <a:pt x="255" y="10464"/>
                      <a:pt x="518" y="10422"/>
                      <a:pt x="780" y="10422"/>
                    </a:cubicBezTo>
                    <a:cubicBezTo>
                      <a:pt x="1108" y="10422"/>
                      <a:pt x="1435" y="10488"/>
                      <a:pt x="1739" y="10620"/>
                    </a:cubicBezTo>
                    <a:lnTo>
                      <a:pt x="1739" y="262"/>
                    </a:lnTo>
                    <a:cubicBezTo>
                      <a:pt x="1376" y="97"/>
                      <a:pt x="1087" y="0"/>
                      <a:pt x="7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4" name="Google Shape;84;p2"/>
              <p:cNvSpPr/>
              <p:nvPr/>
            </p:nvSpPr>
            <p:spPr>
              <a:xfrm>
                <a:off x="-3231216" y="2620427"/>
                <a:ext cx="67883" cy="121197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2978" extrusionOk="0">
                    <a:moveTo>
                      <a:pt x="1" y="1"/>
                    </a:moveTo>
                    <a:cubicBezTo>
                      <a:pt x="108" y="941"/>
                      <a:pt x="180" y="1882"/>
                      <a:pt x="239" y="2823"/>
                    </a:cubicBezTo>
                    <a:cubicBezTo>
                      <a:pt x="396" y="2791"/>
                      <a:pt x="555" y="2775"/>
                      <a:pt x="714" y="2775"/>
                    </a:cubicBezTo>
                    <a:cubicBezTo>
                      <a:pt x="1039" y="2775"/>
                      <a:pt x="1364" y="2841"/>
                      <a:pt x="1668" y="2977"/>
                    </a:cubicBezTo>
                    <a:lnTo>
                      <a:pt x="1668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5" name="Google Shape;85;p2"/>
              <p:cNvSpPr/>
              <p:nvPr/>
            </p:nvSpPr>
            <p:spPr>
              <a:xfrm>
                <a:off x="-3327625" y="2619938"/>
                <a:ext cx="106627" cy="135726"/>
              </a:xfrm>
              <a:custGeom>
                <a:avLst/>
                <a:gdLst/>
                <a:ahLst/>
                <a:cxnLst/>
                <a:rect l="l" t="t" r="r" b="b"/>
                <a:pathLst>
                  <a:path w="2620" h="3335" extrusionOk="0">
                    <a:moveTo>
                      <a:pt x="1" y="1"/>
                    </a:moveTo>
                    <a:lnTo>
                      <a:pt x="1" y="3025"/>
                    </a:lnTo>
                    <a:cubicBezTo>
                      <a:pt x="292" y="3190"/>
                      <a:pt x="645" y="3335"/>
                      <a:pt x="1009" y="3335"/>
                    </a:cubicBezTo>
                    <a:cubicBezTo>
                      <a:pt x="1196" y="3335"/>
                      <a:pt x="1386" y="3297"/>
                      <a:pt x="1572" y="3204"/>
                    </a:cubicBezTo>
                    <a:cubicBezTo>
                      <a:pt x="1906" y="3037"/>
                      <a:pt x="2251" y="2906"/>
                      <a:pt x="2620" y="2835"/>
                    </a:cubicBezTo>
                    <a:cubicBezTo>
                      <a:pt x="2560" y="1894"/>
                      <a:pt x="2489" y="941"/>
                      <a:pt x="238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6" name="Google Shape;86;p2"/>
              <p:cNvSpPr/>
              <p:nvPr/>
            </p:nvSpPr>
            <p:spPr>
              <a:xfrm>
                <a:off x="-3327625" y="3193153"/>
                <a:ext cx="93564" cy="48104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182" extrusionOk="0">
                    <a:moveTo>
                      <a:pt x="2299" y="1"/>
                    </a:moveTo>
                    <a:lnTo>
                      <a:pt x="2299" y="1"/>
                    </a:lnTo>
                    <a:cubicBezTo>
                      <a:pt x="2049" y="72"/>
                      <a:pt x="1810" y="180"/>
                      <a:pt x="1572" y="299"/>
                    </a:cubicBezTo>
                    <a:cubicBezTo>
                      <a:pt x="1386" y="388"/>
                      <a:pt x="1196" y="424"/>
                      <a:pt x="1009" y="424"/>
                    </a:cubicBezTo>
                    <a:cubicBezTo>
                      <a:pt x="645" y="424"/>
                      <a:pt x="292" y="285"/>
                      <a:pt x="1" y="120"/>
                    </a:cubicBezTo>
                    <a:lnTo>
                      <a:pt x="1" y="965"/>
                    </a:lnTo>
                    <a:cubicBezTo>
                      <a:pt x="307" y="1110"/>
                      <a:pt x="636" y="1181"/>
                      <a:pt x="962" y="1181"/>
                    </a:cubicBezTo>
                    <a:cubicBezTo>
                      <a:pt x="1281" y="1181"/>
                      <a:pt x="1599" y="1113"/>
                      <a:pt x="1894" y="977"/>
                    </a:cubicBezTo>
                    <a:cubicBezTo>
                      <a:pt x="2013" y="918"/>
                      <a:pt x="2120" y="870"/>
                      <a:pt x="2215" y="822"/>
                    </a:cubicBezTo>
                    <a:cubicBezTo>
                      <a:pt x="2251" y="549"/>
                      <a:pt x="2275" y="275"/>
                      <a:pt x="2299" y="1"/>
                    </a:cubicBezTo>
                    <a:close/>
                  </a:path>
                </a:pathLst>
              </a:custGeom>
              <a:solidFill>
                <a:srgbClr val="5290C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7" name="Google Shape;87;p2"/>
              <p:cNvSpPr/>
              <p:nvPr/>
            </p:nvSpPr>
            <p:spPr>
              <a:xfrm>
                <a:off x="-3236994" y="3187984"/>
                <a:ext cx="73662" cy="41552"/>
              </a:xfrm>
              <a:custGeom>
                <a:avLst/>
                <a:gdLst/>
                <a:ahLst/>
                <a:cxnLst/>
                <a:rect l="l" t="t" r="r" b="b"/>
                <a:pathLst>
                  <a:path w="1810" h="1021" extrusionOk="0">
                    <a:moveTo>
                      <a:pt x="851" y="1"/>
                    </a:moveTo>
                    <a:cubicBezTo>
                      <a:pt x="589" y="1"/>
                      <a:pt x="326" y="43"/>
                      <a:pt x="72" y="128"/>
                    </a:cubicBezTo>
                    <a:cubicBezTo>
                      <a:pt x="48" y="402"/>
                      <a:pt x="24" y="676"/>
                      <a:pt x="0" y="949"/>
                    </a:cubicBezTo>
                    <a:cubicBezTo>
                      <a:pt x="332" y="812"/>
                      <a:pt x="597" y="750"/>
                      <a:pt x="846" y="750"/>
                    </a:cubicBezTo>
                    <a:cubicBezTo>
                      <a:pt x="1158" y="750"/>
                      <a:pt x="1445" y="849"/>
                      <a:pt x="1810" y="1021"/>
                    </a:cubicBezTo>
                    <a:lnTo>
                      <a:pt x="1810" y="199"/>
                    </a:lnTo>
                    <a:cubicBezTo>
                      <a:pt x="1506" y="67"/>
                      <a:pt x="1179" y="1"/>
                      <a:pt x="851" y="1"/>
                    </a:cubicBezTo>
                    <a:close/>
                  </a:path>
                </a:pathLst>
              </a:custGeom>
              <a:solidFill>
                <a:srgbClr val="4E89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8" name="Google Shape;88;p2"/>
              <p:cNvSpPr/>
              <p:nvPr/>
            </p:nvSpPr>
            <p:spPr>
              <a:xfrm>
                <a:off x="-3327625" y="2735273"/>
                <a:ext cx="107604" cy="50994"/>
              </a:xfrm>
              <a:custGeom>
                <a:avLst/>
                <a:gdLst/>
                <a:ahLst/>
                <a:cxnLst/>
                <a:rect l="l" t="t" r="r" b="b"/>
                <a:pathLst>
                  <a:path w="2644" h="1253" extrusionOk="0">
                    <a:moveTo>
                      <a:pt x="2608" y="1"/>
                    </a:moveTo>
                    <a:cubicBezTo>
                      <a:pt x="2251" y="72"/>
                      <a:pt x="1894" y="203"/>
                      <a:pt x="1560" y="370"/>
                    </a:cubicBezTo>
                    <a:cubicBezTo>
                      <a:pt x="1378" y="459"/>
                      <a:pt x="1191" y="495"/>
                      <a:pt x="1006" y="495"/>
                    </a:cubicBezTo>
                    <a:cubicBezTo>
                      <a:pt x="645" y="495"/>
                      <a:pt x="292" y="356"/>
                      <a:pt x="1" y="191"/>
                    </a:cubicBezTo>
                    <a:lnTo>
                      <a:pt x="1" y="1036"/>
                    </a:lnTo>
                    <a:cubicBezTo>
                      <a:pt x="307" y="1181"/>
                      <a:pt x="636" y="1252"/>
                      <a:pt x="962" y="1252"/>
                    </a:cubicBezTo>
                    <a:cubicBezTo>
                      <a:pt x="1281" y="1252"/>
                      <a:pt x="1599" y="1184"/>
                      <a:pt x="1894" y="1048"/>
                    </a:cubicBezTo>
                    <a:cubicBezTo>
                      <a:pt x="2132" y="929"/>
                      <a:pt x="2382" y="834"/>
                      <a:pt x="2644" y="763"/>
                    </a:cubicBezTo>
                    <a:cubicBezTo>
                      <a:pt x="2632" y="501"/>
                      <a:pt x="2620" y="251"/>
                      <a:pt x="260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89" name="Google Shape;89;p2"/>
              <p:cNvSpPr/>
              <p:nvPr/>
            </p:nvSpPr>
            <p:spPr>
              <a:xfrm>
                <a:off x="-3221489" y="2733360"/>
                <a:ext cx="58157" cy="41186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012" extrusionOk="0">
                    <a:moveTo>
                      <a:pt x="475" y="0"/>
                    </a:moveTo>
                    <a:cubicBezTo>
                      <a:pt x="316" y="0"/>
                      <a:pt x="157" y="16"/>
                      <a:pt x="0" y="48"/>
                    </a:cubicBezTo>
                    <a:cubicBezTo>
                      <a:pt x="12" y="298"/>
                      <a:pt x="24" y="560"/>
                      <a:pt x="36" y="810"/>
                    </a:cubicBezTo>
                    <a:cubicBezTo>
                      <a:pt x="189" y="769"/>
                      <a:pt x="331" y="750"/>
                      <a:pt x="470" y="750"/>
                    </a:cubicBezTo>
                    <a:cubicBezTo>
                      <a:pt x="782" y="750"/>
                      <a:pt x="1074" y="847"/>
                      <a:pt x="1429" y="1012"/>
                    </a:cubicBezTo>
                    <a:lnTo>
                      <a:pt x="1429" y="202"/>
                    </a:lnTo>
                    <a:cubicBezTo>
                      <a:pt x="1125" y="66"/>
                      <a:pt x="800" y="0"/>
                      <a:pt x="47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0" name="Google Shape;90;p2"/>
              <p:cNvSpPr/>
              <p:nvPr/>
            </p:nvSpPr>
            <p:spPr>
              <a:xfrm>
                <a:off x="-3232640" y="2603497"/>
                <a:ext cx="78058" cy="31988"/>
              </a:xfrm>
              <a:custGeom>
                <a:avLst/>
                <a:gdLst/>
                <a:ahLst/>
                <a:cxnLst/>
                <a:rect l="l" t="t" r="r" b="b"/>
                <a:pathLst>
                  <a:path w="1918" h="786" extrusionOk="0">
                    <a:moveTo>
                      <a:pt x="0" y="0"/>
                    </a:moveTo>
                    <a:cubicBezTo>
                      <a:pt x="24" y="262"/>
                      <a:pt x="60" y="524"/>
                      <a:pt x="84" y="786"/>
                    </a:cubicBezTo>
                    <a:lnTo>
                      <a:pt x="1393" y="786"/>
                    </a:lnTo>
                    <a:cubicBezTo>
                      <a:pt x="1917" y="786"/>
                      <a:pt x="1917" y="0"/>
                      <a:pt x="139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1" name="Google Shape;91;p2"/>
              <p:cNvSpPr/>
              <p:nvPr/>
            </p:nvSpPr>
            <p:spPr>
              <a:xfrm>
                <a:off x="-3331491" y="2603497"/>
                <a:ext cx="102273" cy="31988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786" extrusionOk="0">
                    <a:moveTo>
                      <a:pt x="405" y="0"/>
                    </a:moveTo>
                    <a:cubicBezTo>
                      <a:pt x="179" y="0"/>
                      <a:pt x="0" y="179"/>
                      <a:pt x="12" y="393"/>
                    </a:cubicBezTo>
                    <a:cubicBezTo>
                      <a:pt x="0" y="607"/>
                      <a:pt x="179" y="786"/>
                      <a:pt x="405" y="786"/>
                    </a:cubicBezTo>
                    <a:lnTo>
                      <a:pt x="2513" y="786"/>
                    </a:lnTo>
                    <a:cubicBezTo>
                      <a:pt x="2489" y="524"/>
                      <a:pt x="2453" y="262"/>
                      <a:pt x="241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2" name="Google Shape;92;p2"/>
              <p:cNvSpPr/>
              <p:nvPr/>
            </p:nvSpPr>
            <p:spPr>
              <a:xfrm>
                <a:off x="-3101353" y="3504727"/>
                <a:ext cx="100360" cy="36384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894" extrusionOk="0">
                    <a:moveTo>
                      <a:pt x="2465" y="1"/>
                    </a:moveTo>
                    <a:cubicBezTo>
                      <a:pt x="1811" y="108"/>
                      <a:pt x="1157" y="157"/>
                      <a:pt x="502" y="157"/>
                    </a:cubicBezTo>
                    <a:cubicBezTo>
                      <a:pt x="430" y="157"/>
                      <a:pt x="359" y="157"/>
                      <a:pt x="287" y="155"/>
                    </a:cubicBezTo>
                    <a:cubicBezTo>
                      <a:pt x="215" y="405"/>
                      <a:pt x="120" y="644"/>
                      <a:pt x="1" y="870"/>
                    </a:cubicBezTo>
                    <a:cubicBezTo>
                      <a:pt x="159" y="885"/>
                      <a:pt x="317" y="893"/>
                      <a:pt x="475" y="893"/>
                    </a:cubicBezTo>
                    <a:cubicBezTo>
                      <a:pt x="1160" y="893"/>
                      <a:pt x="1836" y="748"/>
                      <a:pt x="2465" y="477"/>
                    </a:cubicBezTo>
                    <a:lnTo>
                      <a:pt x="2465" y="1"/>
                    </a:lnTo>
                    <a:close/>
                  </a:path>
                </a:pathLst>
              </a:custGeom>
              <a:solidFill>
                <a:srgbClr val="3A648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3" name="Google Shape;93;p2"/>
              <p:cNvSpPr/>
              <p:nvPr/>
            </p:nvSpPr>
            <p:spPr>
              <a:xfrm>
                <a:off x="-3165287" y="3504239"/>
                <a:ext cx="75616" cy="36384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894" extrusionOk="0">
                    <a:moveTo>
                      <a:pt x="0" y="1"/>
                    </a:moveTo>
                    <a:lnTo>
                      <a:pt x="0" y="489"/>
                    </a:lnTo>
                    <a:cubicBezTo>
                      <a:pt x="500" y="715"/>
                      <a:pt x="1036" y="846"/>
                      <a:pt x="1572" y="894"/>
                    </a:cubicBezTo>
                    <a:cubicBezTo>
                      <a:pt x="1691" y="656"/>
                      <a:pt x="1786" y="417"/>
                      <a:pt x="1858" y="179"/>
                    </a:cubicBezTo>
                    <a:cubicBezTo>
                      <a:pt x="1238" y="167"/>
                      <a:pt x="619" y="108"/>
                      <a:pt x="0" y="1"/>
                    </a:cubicBezTo>
                    <a:close/>
                  </a:path>
                </a:pathLst>
              </a:custGeom>
              <a:solidFill>
                <a:srgbClr val="3F6A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4" name="Google Shape;94;p2"/>
              <p:cNvSpPr/>
              <p:nvPr/>
            </p:nvSpPr>
            <p:spPr>
              <a:xfrm>
                <a:off x="-3089714" y="3381457"/>
                <a:ext cx="88721" cy="129703"/>
              </a:xfrm>
              <a:custGeom>
                <a:avLst/>
                <a:gdLst/>
                <a:ahLst/>
                <a:cxnLst/>
                <a:rect l="l" t="t" r="r" b="b"/>
                <a:pathLst>
                  <a:path w="2180" h="3187" extrusionOk="0">
                    <a:moveTo>
                      <a:pt x="1206" y="0"/>
                    </a:moveTo>
                    <a:cubicBezTo>
                      <a:pt x="960" y="0"/>
                      <a:pt x="698" y="61"/>
                      <a:pt x="370" y="196"/>
                    </a:cubicBezTo>
                    <a:cubicBezTo>
                      <a:pt x="286" y="1018"/>
                      <a:pt x="203" y="1839"/>
                      <a:pt x="108" y="2672"/>
                    </a:cubicBezTo>
                    <a:cubicBezTo>
                      <a:pt x="84" y="2839"/>
                      <a:pt x="48" y="3018"/>
                      <a:pt x="1" y="3184"/>
                    </a:cubicBezTo>
                    <a:cubicBezTo>
                      <a:pt x="73" y="3186"/>
                      <a:pt x="144" y="3186"/>
                      <a:pt x="216" y="3186"/>
                    </a:cubicBezTo>
                    <a:cubicBezTo>
                      <a:pt x="871" y="3186"/>
                      <a:pt x="1525" y="3137"/>
                      <a:pt x="2179" y="3030"/>
                    </a:cubicBezTo>
                    <a:lnTo>
                      <a:pt x="2179" y="267"/>
                    </a:lnTo>
                    <a:cubicBezTo>
                      <a:pt x="1811" y="100"/>
                      <a:pt x="1522" y="0"/>
                      <a:pt x="1206" y="0"/>
                    </a:cubicBezTo>
                    <a:close/>
                  </a:path>
                </a:pathLst>
              </a:custGeom>
              <a:solidFill>
                <a:srgbClr val="508CB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5" name="Google Shape;95;p2"/>
              <p:cNvSpPr/>
              <p:nvPr/>
            </p:nvSpPr>
            <p:spPr>
              <a:xfrm>
                <a:off x="-3165287" y="3389393"/>
                <a:ext cx="90633" cy="121686"/>
              </a:xfrm>
              <a:custGeom>
                <a:avLst/>
                <a:gdLst/>
                <a:ahLst/>
                <a:cxnLst/>
                <a:rect l="l" t="t" r="r" b="b"/>
                <a:pathLst>
                  <a:path w="2227" h="2990" extrusionOk="0">
                    <a:moveTo>
                      <a:pt x="2227" y="1"/>
                    </a:moveTo>
                    <a:lnTo>
                      <a:pt x="2227" y="1"/>
                    </a:lnTo>
                    <a:cubicBezTo>
                      <a:pt x="2120" y="49"/>
                      <a:pt x="2012" y="96"/>
                      <a:pt x="1905" y="156"/>
                    </a:cubicBezTo>
                    <a:cubicBezTo>
                      <a:pt x="1608" y="290"/>
                      <a:pt x="1291" y="355"/>
                      <a:pt x="974" y="355"/>
                    </a:cubicBezTo>
                    <a:cubicBezTo>
                      <a:pt x="642" y="355"/>
                      <a:pt x="310" y="284"/>
                      <a:pt x="0" y="144"/>
                    </a:cubicBezTo>
                    <a:lnTo>
                      <a:pt x="0" y="2823"/>
                    </a:lnTo>
                    <a:cubicBezTo>
                      <a:pt x="619" y="2930"/>
                      <a:pt x="1238" y="2978"/>
                      <a:pt x="1858" y="2989"/>
                    </a:cubicBezTo>
                    <a:cubicBezTo>
                      <a:pt x="1905" y="2823"/>
                      <a:pt x="1941" y="2644"/>
                      <a:pt x="1965" y="2466"/>
                    </a:cubicBezTo>
                    <a:cubicBezTo>
                      <a:pt x="2060" y="1644"/>
                      <a:pt x="2143" y="823"/>
                      <a:pt x="2227" y="1"/>
                    </a:cubicBezTo>
                    <a:close/>
                  </a:path>
                </a:pathLst>
              </a:custGeom>
              <a:solidFill>
                <a:srgbClr val="5290C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6" name="Google Shape;96;p2"/>
              <p:cNvSpPr/>
              <p:nvPr/>
            </p:nvSpPr>
            <p:spPr>
              <a:xfrm>
                <a:off x="-3165287" y="2928624"/>
                <a:ext cx="113424" cy="444376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919" extrusionOk="0">
                    <a:moveTo>
                      <a:pt x="2643" y="0"/>
                    </a:moveTo>
                    <a:cubicBezTo>
                      <a:pt x="2381" y="72"/>
                      <a:pt x="2131" y="167"/>
                      <a:pt x="1905" y="286"/>
                    </a:cubicBezTo>
                    <a:cubicBezTo>
                      <a:pt x="1602" y="429"/>
                      <a:pt x="1277" y="500"/>
                      <a:pt x="953" y="500"/>
                    </a:cubicBezTo>
                    <a:cubicBezTo>
                      <a:pt x="628" y="500"/>
                      <a:pt x="304" y="429"/>
                      <a:pt x="0" y="286"/>
                    </a:cubicBezTo>
                    <a:lnTo>
                      <a:pt x="0" y="10621"/>
                    </a:lnTo>
                    <a:cubicBezTo>
                      <a:pt x="290" y="10777"/>
                      <a:pt x="642" y="10919"/>
                      <a:pt x="1006" y="10919"/>
                    </a:cubicBezTo>
                    <a:cubicBezTo>
                      <a:pt x="1194" y="10919"/>
                      <a:pt x="1385" y="10881"/>
                      <a:pt x="1572" y="10787"/>
                    </a:cubicBezTo>
                    <a:cubicBezTo>
                      <a:pt x="1810" y="10668"/>
                      <a:pt x="2048" y="10573"/>
                      <a:pt x="2298" y="10490"/>
                    </a:cubicBezTo>
                    <a:cubicBezTo>
                      <a:pt x="2620" y="6989"/>
                      <a:pt x="2786" y="3501"/>
                      <a:pt x="26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7" name="Google Shape;97;p2"/>
              <p:cNvSpPr/>
              <p:nvPr/>
            </p:nvSpPr>
            <p:spPr>
              <a:xfrm>
                <a:off x="-3071767" y="2926670"/>
                <a:ext cx="70773" cy="432248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621" extrusionOk="0">
                    <a:moveTo>
                      <a:pt x="777" y="1"/>
                    </a:moveTo>
                    <a:cubicBezTo>
                      <a:pt x="640" y="1"/>
                      <a:pt x="499" y="20"/>
                      <a:pt x="345" y="60"/>
                    </a:cubicBezTo>
                    <a:cubicBezTo>
                      <a:pt x="488" y="3549"/>
                      <a:pt x="322" y="7049"/>
                      <a:pt x="0" y="10549"/>
                    </a:cubicBezTo>
                    <a:cubicBezTo>
                      <a:pt x="251" y="10460"/>
                      <a:pt x="512" y="10418"/>
                      <a:pt x="771" y="10418"/>
                    </a:cubicBezTo>
                    <a:cubicBezTo>
                      <a:pt x="1102" y="10418"/>
                      <a:pt x="1431" y="10487"/>
                      <a:pt x="1738" y="10621"/>
                    </a:cubicBezTo>
                    <a:lnTo>
                      <a:pt x="1738" y="262"/>
                    </a:lnTo>
                    <a:cubicBezTo>
                      <a:pt x="1375" y="97"/>
                      <a:pt x="1087" y="1"/>
                      <a:pt x="777" y="1"/>
                    </a:cubicBezTo>
                    <a:close/>
                  </a:path>
                </a:pathLst>
              </a:custGeom>
              <a:solidFill>
                <a:srgbClr val="508CB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8" name="Google Shape;98;p2"/>
              <p:cNvSpPr/>
              <p:nvPr/>
            </p:nvSpPr>
            <p:spPr>
              <a:xfrm>
                <a:off x="-3068878" y="2782766"/>
                <a:ext cx="67883" cy="121156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2977" extrusionOk="0">
                    <a:moveTo>
                      <a:pt x="1" y="0"/>
                    </a:moveTo>
                    <a:cubicBezTo>
                      <a:pt x="108" y="941"/>
                      <a:pt x="179" y="1882"/>
                      <a:pt x="239" y="2834"/>
                    </a:cubicBezTo>
                    <a:cubicBezTo>
                      <a:pt x="397" y="2798"/>
                      <a:pt x="559" y="2781"/>
                      <a:pt x="720" y="2781"/>
                    </a:cubicBezTo>
                    <a:cubicBezTo>
                      <a:pt x="1043" y="2781"/>
                      <a:pt x="1366" y="2850"/>
                      <a:pt x="1667" y="2977"/>
                    </a:cubicBezTo>
                    <a:lnTo>
                      <a:pt x="166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99" name="Google Shape;99;p2"/>
              <p:cNvSpPr/>
              <p:nvPr/>
            </p:nvSpPr>
            <p:spPr>
              <a:xfrm>
                <a:off x="-3165287" y="2782766"/>
                <a:ext cx="106139" cy="135726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3335" extrusionOk="0">
                    <a:moveTo>
                      <a:pt x="0" y="0"/>
                    </a:moveTo>
                    <a:lnTo>
                      <a:pt x="0" y="3025"/>
                    </a:lnTo>
                    <a:cubicBezTo>
                      <a:pt x="291" y="3190"/>
                      <a:pt x="645" y="3334"/>
                      <a:pt x="1009" y="3334"/>
                    </a:cubicBezTo>
                    <a:cubicBezTo>
                      <a:pt x="1196" y="3334"/>
                      <a:pt x="1386" y="3296"/>
                      <a:pt x="1572" y="3203"/>
                    </a:cubicBezTo>
                    <a:cubicBezTo>
                      <a:pt x="1905" y="3036"/>
                      <a:pt x="2251" y="2905"/>
                      <a:pt x="2608" y="2822"/>
                    </a:cubicBezTo>
                    <a:cubicBezTo>
                      <a:pt x="2560" y="1882"/>
                      <a:pt x="2477" y="941"/>
                      <a:pt x="238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0" name="Google Shape;100;p2"/>
              <p:cNvSpPr/>
              <p:nvPr/>
            </p:nvSpPr>
            <p:spPr>
              <a:xfrm>
                <a:off x="-3165287" y="3355492"/>
                <a:ext cx="93564" cy="48064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181" extrusionOk="0">
                    <a:moveTo>
                      <a:pt x="2298" y="1"/>
                    </a:moveTo>
                    <a:lnTo>
                      <a:pt x="2298" y="1"/>
                    </a:lnTo>
                    <a:cubicBezTo>
                      <a:pt x="2048" y="84"/>
                      <a:pt x="1810" y="179"/>
                      <a:pt x="1572" y="298"/>
                    </a:cubicBezTo>
                    <a:cubicBezTo>
                      <a:pt x="1382" y="393"/>
                      <a:pt x="1187" y="432"/>
                      <a:pt x="995" y="432"/>
                    </a:cubicBezTo>
                    <a:cubicBezTo>
                      <a:pt x="636" y="432"/>
                      <a:pt x="288" y="295"/>
                      <a:pt x="0" y="132"/>
                    </a:cubicBezTo>
                    <a:lnTo>
                      <a:pt x="0" y="965"/>
                    </a:lnTo>
                    <a:cubicBezTo>
                      <a:pt x="307" y="1109"/>
                      <a:pt x="635" y="1181"/>
                      <a:pt x="963" y="1181"/>
                    </a:cubicBezTo>
                    <a:cubicBezTo>
                      <a:pt x="1284" y="1181"/>
                      <a:pt x="1605" y="1112"/>
                      <a:pt x="1905" y="977"/>
                    </a:cubicBezTo>
                    <a:cubicBezTo>
                      <a:pt x="2012" y="917"/>
                      <a:pt x="2120" y="870"/>
                      <a:pt x="2227" y="822"/>
                    </a:cubicBezTo>
                    <a:cubicBezTo>
                      <a:pt x="2251" y="548"/>
                      <a:pt x="2274" y="274"/>
                      <a:pt x="2298" y="1"/>
                    </a:cubicBezTo>
                    <a:close/>
                  </a:path>
                </a:pathLst>
              </a:custGeom>
              <a:solidFill>
                <a:srgbClr val="3F6A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1" name="Google Shape;101;p2"/>
              <p:cNvSpPr/>
              <p:nvPr/>
            </p:nvSpPr>
            <p:spPr>
              <a:xfrm>
                <a:off x="-3074697" y="3350609"/>
                <a:ext cx="73703" cy="41756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1026" extrusionOk="0">
                    <a:moveTo>
                      <a:pt x="843" y="1"/>
                    </a:moveTo>
                    <a:cubicBezTo>
                      <a:pt x="584" y="1"/>
                      <a:pt x="323" y="43"/>
                      <a:pt x="72" y="132"/>
                    </a:cubicBezTo>
                    <a:cubicBezTo>
                      <a:pt x="48" y="406"/>
                      <a:pt x="25" y="680"/>
                      <a:pt x="1" y="954"/>
                    </a:cubicBezTo>
                    <a:cubicBezTo>
                      <a:pt x="333" y="817"/>
                      <a:pt x="598" y="754"/>
                      <a:pt x="846" y="754"/>
                    </a:cubicBezTo>
                    <a:cubicBezTo>
                      <a:pt x="1159" y="754"/>
                      <a:pt x="1446" y="853"/>
                      <a:pt x="1810" y="1025"/>
                    </a:cubicBezTo>
                    <a:lnTo>
                      <a:pt x="1810" y="204"/>
                    </a:lnTo>
                    <a:cubicBezTo>
                      <a:pt x="1503" y="70"/>
                      <a:pt x="1174" y="1"/>
                      <a:pt x="843" y="1"/>
                    </a:cubicBezTo>
                    <a:close/>
                  </a:path>
                </a:pathLst>
              </a:custGeom>
              <a:solidFill>
                <a:srgbClr val="3A648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2" name="Google Shape;102;p2"/>
              <p:cNvSpPr/>
              <p:nvPr/>
            </p:nvSpPr>
            <p:spPr>
              <a:xfrm>
                <a:off x="-3165287" y="2897613"/>
                <a:ext cx="107604" cy="51401"/>
              </a:xfrm>
              <a:custGeom>
                <a:avLst/>
                <a:gdLst/>
                <a:ahLst/>
                <a:cxnLst/>
                <a:rect l="l" t="t" r="r" b="b"/>
                <a:pathLst>
                  <a:path w="2644" h="1263" extrusionOk="0">
                    <a:moveTo>
                      <a:pt x="2608" y="0"/>
                    </a:moveTo>
                    <a:cubicBezTo>
                      <a:pt x="2239" y="83"/>
                      <a:pt x="1893" y="203"/>
                      <a:pt x="1560" y="381"/>
                    </a:cubicBezTo>
                    <a:cubicBezTo>
                      <a:pt x="1378" y="470"/>
                      <a:pt x="1191" y="507"/>
                      <a:pt x="1005" y="507"/>
                    </a:cubicBezTo>
                    <a:cubicBezTo>
                      <a:pt x="644" y="507"/>
                      <a:pt x="291" y="368"/>
                      <a:pt x="0" y="203"/>
                    </a:cubicBezTo>
                    <a:lnTo>
                      <a:pt x="0" y="1048"/>
                    </a:lnTo>
                    <a:cubicBezTo>
                      <a:pt x="304" y="1191"/>
                      <a:pt x="628" y="1262"/>
                      <a:pt x="953" y="1262"/>
                    </a:cubicBezTo>
                    <a:cubicBezTo>
                      <a:pt x="1277" y="1262"/>
                      <a:pt x="1602" y="1191"/>
                      <a:pt x="1905" y="1048"/>
                    </a:cubicBezTo>
                    <a:cubicBezTo>
                      <a:pt x="2131" y="929"/>
                      <a:pt x="2381" y="834"/>
                      <a:pt x="2643" y="762"/>
                    </a:cubicBezTo>
                    <a:cubicBezTo>
                      <a:pt x="2632" y="512"/>
                      <a:pt x="2620" y="250"/>
                      <a:pt x="2608" y="0"/>
                    </a:cubicBezTo>
                    <a:close/>
                  </a:path>
                </a:pathLst>
              </a:custGeom>
              <a:solidFill>
                <a:srgbClr val="1C458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3" name="Google Shape;103;p2"/>
              <p:cNvSpPr/>
              <p:nvPr/>
            </p:nvSpPr>
            <p:spPr>
              <a:xfrm>
                <a:off x="-3059192" y="2895944"/>
                <a:ext cx="58197" cy="41430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018" extrusionOk="0">
                    <a:moveTo>
                      <a:pt x="482" y="0"/>
                    </a:moveTo>
                    <a:cubicBezTo>
                      <a:pt x="321" y="0"/>
                      <a:pt x="159" y="17"/>
                      <a:pt x="1" y="53"/>
                    </a:cubicBezTo>
                    <a:cubicBezTo>
                      <a:pt x="13" y="303"/>
                      <a:pt x="25" y="565"/>
                      <a:pt x="36" y="815"/>
                    </a:cubicBezTo>
                    <a:cubicBezTo>
                      <a:pt x="190" y="775"/>
                      <a:pt x="331" y="756"/>
                      <a:pt x="468" y="756"/>
                    </a:cubicBezTo>
                    <a:cubicBezTo>
                      <a:pt x="778" y="756"/>
                      <a:pt x="1066" y="852"/>
                      <a:pt x="1429" y="1017"/>
                    </a:cubicBezTo>
                    <a:lnTo>
                      <a:pt x="1429" y="196"/>
                    </a:lnTo>
                    <a:cubicBezTo>
                      <a:pt x="1128" y="69"/>
                      <a:pt x="805" y="0"/>
                      <a:pt x="482" y="0"/>
                    </a:cubicBezTo>
                    <a:close/>
                  </a:path>
                </a:pathLst>
              </a:custGeom>
              <a:solidFill>
                <a:srgbClr val="1C458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4" name="Google Shape;104;p2"/>
              <p:cNvSpPr/>
              <p:nvPr/>
            </p:nvSpPr>
            <p:spPr>
              <a:xfrm>
                <a:off x="-3146404" y="2649037"/>
                <a:ext cx="126529" cy="119244"/>
              </a:xfrm>
              <a:custGeom>
                <a:avLst/>
                <a:gdLst/>
                <a:ahLst/>
                <a:cxnLst/>
                <a:rect l="l" t="t" r="r" b="b"/>
                <a:pathLst>
                  <a:path w="3109" h="2930" extrusionOk="0">
                    <a:moveTo>
                      <a:pt x="2251" y="0"/>
                    </a:moveTo>
                    <a:cubicBezTo>
                      <a:pt x="2013" y="1167"/>
                      <a:pt x="1406" y="2060"/>
                      <a:pt x="120" y="2417"/>
                    </a:cubicBezTo>
                    <a:cubicBezTo>
                      <a:pt x="48" y="2727"/>
                      <a:pt x="1" y="2929"/>
                      <a:pt x="1" y="2929"/>
                    </a:cubicBezTo>
                    <a:lnTo>
                      <a:pt x="3108" y="2929"/>
                    </a:lnTo>
                    <a:cubicBezTo>
                      <a:pt x="3108" y="2929"/>
                      <a:pt x="2799" y="988"/>
                      <a:pt x="225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5" name="Google Shape;105;p2"/>
              <p:cNvSpPr/>
              <p:nvPr/>
            </p:nvSpPr>
            <p:spPr>
              <a:xfrm>
                <a:off x="-3141561" y="2626246"/>
                <a:ext cx="86767" cy="121197"/>
              </a:xfrm>
              <a:custGeom>
                <a:avLst/>
                <a:gdLst/>
                <a:ahLst/>
                <a:cxnLst/>
                <a:rect l="l" t="t" r="r" b="b"/>
                <a:pathLst>
                  <a:path w="2132" h="2978" extrusionOk="0">
                    <a:moveTo>
                      <a:pt x="1501" y="1"/>
                    </a:moveTo>
                    <a:cubicBezTo>
                      <a:pt x="798" y="1"/>
                      <a:pt x="227" y="2001"/>
                      <a:pt x="1" y="2977"/>
                    </a:cubicBezTo>
                    <a:cubicBezTo>
                      <a:pt x="1287" y="2632"/>
                      <a:pt x="1894" y="1727"/>
                      <a:pt x="2132" y="560"/>
                    </a:cubicBezTo>
                    <a:cubicBezTo>
                      <a:pt x="1953" y="227"/>
                      <a:pt x="1739" y="1"/>
                      <a:pt x="150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6" name="Google Shape;106;p2"/>
              <p:cNvSpPr/>
              <p:nvPr/>
            </p:nvSpPr>
            <p:spPr>
              <a:xfrm>
                <a:off x="-3070831" y="2766284"/>
                <a:ext cx="78546" cy="32029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787" extrusionOk="0">
                    <a:moveTo>
                      <a:pt x="1" y="1"/>
                    </a:moveTo>
                    <a:cubicBezTo>
                      <a:pt x="37" y="263"/>
                      <a:pt x="72" y="524"/>
                      <a:pt x="96" y="786"/>
                    </a:cubicBezTo>
                    <a:lnTo>
                      <a:pt x="1406" y="786"/>
                    </a:lnTo>
                    <a:cubicBezTo>
                      <a:pt x="1930" y="786"/>
                      <a:pt x="1930" y="1"/>
                      <a:pt x="1406" y="1"/>
                    </a:cubicBezTo>
                    <a:close/>
                  </a:path>
                </a:pathLst>
              </a:custGeom>
              <a:solidFill>
                <a:srgbClr val="1C458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7" name="Google Shape;107;p2"/>
              <p:cNvSpPr/>
              <p:nvPr/>
            </p:nvSpPr>
            <p:spPr>
              <a:xfrm>
                <a:off x="-3169194" y="2766284"/>
                <a:ext cx="102314" cy="32029"/>
              </a:xfrm>
              <a:custGeom>
                <a:avLst/>
                <a:gdLst/>
                <a:ahLst/>
                <a:cxnLst/>
                <a:rect l="l" t="t" r="r" b="b"/>
                <a:pathLst>
                  <a:path w="2514" h="787" extrusionOk="0">
                    <a:moveTo>
                      <a:pt x="384" y="0"/>
                    </a:moveTo>
                    <a:cubicBezTo>
                      <a:pt x="168" y="0"/>
                      <a:pt x="1" y="174"/>
                      <a:pt x="1" y="393"/>
                    </a:cubicBezTo>
                    <a:cubicBezTo>
                      <a:pt x="1" y="608"/>
                      <a:pt x="180" y="786"/>
                      <a:pt x="406" y="786"/>
                    </a:cubicBezTo>
                    <a:lnTo>
                      <a:pt x="2513" y="786"/>
                    </a:lnTo>
                    <a:cubicBezTo>
                      <a:pt x="2477" y="524"/>
                      <a:pt x="2454" y="263"/>
                      <a:pt x="2418" y="1"/>
                    </a:cubicBezTo>
                    <a:lnTo>
                      <a:pt x="406" y="1"/>
                    </a:lnTo>
                    <a:cubicBezTo>
                      <a:pt x="399" y="0"/>
                      <a:pt x="392" y="0"/>
                      <a:pt x="384" y="0"/>
                    </a:cubicBezTo>
                    <a:close/>
                  </a:path>
                </a:pathLst>
              </a:custGeom>
              <a:solidFill>
                <a:srgbClr val="1C458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8" name="Google Shape;108;p2"/>
              <p:cNvSpPr/>
              <p:nvPr/>
            </p:nvSpPr>
            <p:spPr>
              <a:xfrm>
                <a:off x="-2939992" y="3460653"/>
                <a:ext cx="99872" cy="36180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889" extrusionOk="0">
                    <a:moveTo>
                      <a:pt x="2453" y="0"/>
                    </a:moveTo>
                    <a:cubicBezTo>
                      <a:pt x="1810" y="107"/>
                      <a:pt x="1156" y="157"/>
                      <a:pt x="493" y="157"/>
                    </a:cubicBezTo>
                    <a:cubicBezTo>
                      <a:pt x="421" y="157"/>
                      <a:pt x="348" y="156"/>
                      <a:pt x="274" y="155"/>
                    </a:cubicBezTo>
                    <a:cubicBezTo>
                      <a:pt x="203" y="405"/>
                      <a:pt x="120" y="643"/>
                      <a:pt x="1" y="869"/>
                    </a:cubicBezTo>
                    <a:cubicBezTo>
                      <a:pt x="148" y="882"/>
                      <a:pt x="295" y="888"/>
                      <a:pt x="443" y="888"/>
                    </a:cubicBezTo>
                    <a:cubicBezTo>
                      <a:pt x="1130" y="888"/>
                      <a:pt x="1816" y="751"/>
                      <a:pt x="2453" y="476"/>
                    </a:cubicBezTo>
                    <a:lnTo>
                      <a:pt x="2453" y="0"/>
                    </a:lnTo>
                    <a:close/>
                  </a:path>
                </a:pathLst>
              </a:custGeom>
              <a:solidFill>
                <a:srgbClr val="603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09" name="Google Shape;109;p2"/>
              <p:cNvSpPr/>
              <p:nvPr/>
            </p:nvSpPr>
            <p:spPr>
              <a:xfrm>
                <a:off x="-3003926" y="3460164"/>
                <a:ext cx="75128" cy="35895"/>
              </a:xfrm>
              <a:custGeom>
                <a:avLst/>
                <a:gdLst/>
                <a:ahLst/>
                <a:cxnLst/>
                <a:rect l="l" t="t" r="r" b="b"/>
                <a:pathLst>
                  <a:path w="1846" h="882" extrusionOk="0">
                    <a:moveTo>
                      <a:pt x="0" y="0"/>
                    </a:moveTo>
                    <a:lnTo>
                      <a:pt x="0" y="488"/>
                    </a:lnTo>
                    <a:cubicBezTo>
                      <a:pt x="488" y="715"/>
                      <a:pt x="1024" y="846"/>
                      <a:pt x="1572" y="881"/>
                    </a:cubicBezTo>
                    <a:cubicBezTo>
                      <a:pt x="1691" y="655"/>
                      <a:pt x="1774" y="417"/>
                      <a:pt x="1845" y="167"/>
                    </a:cubicBezTo>
                    <a:cubicBezTo>
                      <a:pt x="1226" y="155"/>
                      <a:pt x="607" y="107"/>
                      <a:pt x="0" y="0"/>
                    </a:cubicBezTo>
                    <a:close/>
                  </a:path>
                </a:pathLst>
              </a:custGeom>
              <a:solidFill>
                <a:srgbClr val="6E3F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0" name="Google Shape;110;p2"/>
              <p:cNvSpPr/>
              <p:nvPr/>
            </p:nvSpPr>
            <p:spPr>
              <a:xfrm>
                <a:off x="-2928842" y="3337138"/>
                <a:ext cx="88721" cy="129906"/>
              </a:xfrm>
              <a:custGeom>
                <a:avLst/>
                <a:gdLst/>
                <a:ahLst/>
                <a:cxnLst/>
                <a:rect l="l" t="t" r="r" b="b"/>
                <a:pathLst>
                  <a:path w="2180" h="3192" extrusionOk="0">
                    <a:moveTo>
                      <a:pt x="1221" y="1"/>
                    </a:moveTo>
                    <a:cubicBezTo>
                      <a:pt x="971" y="1"/>
                      <a:pt x="705" y="63"/>
                      <a:pt x="370" y="202"/>
                    </a:cubicBezTo>
                    <a:cubicBezTo>
                      <a:pt x="286" y="1023"/>
                      <a:pt x="203" y="1845"/>
                      <a:pt x="108" y="2678"/>
                    </a:cubicBezTo>
                    <a:cubicBezTo>
                      <a:pt x="84" y="2845"/>
                      <a:pt x="48" y="3023"/>
                      <a:pt x="0" y="3190"/>
                    </a:cubicBezTo>
                    <a:cubicBezTo>
                      <a:pt x="74" y="3191"/>
                      <a:pt x="147" y="3192"/>
                      <a:pt x="219" y="3192"/>
                    </a:cubicBezTo>
                    <a:cubicBezTo>
                      <a:pt x="882" y="3192"/>
                      <a:pt x="1536" y="3142"/>
                      <a:pt x="2179" y="3035"/>
                    </a:cubicBezTo>
                    <a:lnTo>
                      <a:pt x="2179" y="261"/>
                    </a:lnTo>
                    <a:cubicBezTo>
                      <a:pt x="1817" y="96"/>
                      <a:pt x="1531" y="1"/>
                      <a:pt x="1221" y="1"/>
                    </a:cubicBezTo>
                    <a:close/>
                  </a:path>
                </a:pathLst>
              </a:custGeom>
              <a:solidFill>
                <a:srgbClr val="6B47B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1" name="Google Shape;111;p2"/>
              <p:cNvSpPr/>
              <p:nvPr/>
            </p:nvSpPr>
            <p:spPr>
              <a:xfrm>
                <a:off x="-3003926" y="3345318"/>
                <a:ext cx="90145" cy="121645"/>
              </a:xfrm>
              <a:custGeom>
                <a:avLst/>
                <a:gdLst/>
                <a:ahLst/>
                <a:cxnLst/>
                <a:rect l="l" t="t" r="r" b="b"/>
                <a:pathLst>
                  <a:path w="2215" h="2989" extrusionOk="0">
                    <a:moveTo>
                      <a:pt x="2215" y="1"/>
                    </a:moveTo>
                    <a:lnTo>
                      <a:pt x="2215" y="1"/>
                    </a:lnTo>
                    <a:cubicBezTo>
                      <a:pt x="2107" y="48"/>
                      <a:pt x="2012" y="96"/>
                      <a:pt x="1893" y="155"/>
                    </a:cubicBezTo>
                    <a:cubicBezTo>
                      <a:pt x="1596" y="289"/>
                      <a:pt x="1279" y="355"/>
                      <a:pt x="963" y="355"/>
                    </a:cubicBezTo>
                    <a:cubicBezTo>
                      <a:pt x="633" y="355"/>
                      <a:pt x="304" y="283"/>
                      <a:pt x="0" y="143"/>
                    </a:cubicBezTo>
                    <a:lnTo>
                      <a:pt x="0" y="2822"/>
                    </a:lnTo>
                    <a:cubicBezTo>
                      <a:pt x="607" y="2929"/>
                      <a:pt x="1226" y="2977"/>
                      <a:pt x="1845" y="2989"/>
                    </a:cubicBezTo>
                    <a:cubicBezTo>
                      <a:pt x="1893" y="2822"/>
                      <a:pt x="1929" y="2644"/>
                      <a:pt x="1953" y="2477"/>
                    </a:cubicBezTo>
                    <a:cubicBezTo>
                      <a:pt x="2048" y="1644"/>
                      <a:pt x="2131" y="822"/>
                      <a:pt x="2215" y="1"/>
                    </a:cubicBezTo>
                    <a:close/>
                  </a:path>
                </a:pathLst>
              </a:custGeom>
              <a:solidFill>
                <a:srgbClr val="7D52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2" name="Google Shape;112;p2"/>
              <p:cNvSpPr/>
              <p:nvPr/>
            </p:nvSpPr>
            <p:spPr>
              <a:xfrm>
                <a:off x="-3003926" y="2884508"/>
                <a:ext cx="113424" cy="444498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0922" extrusionOk="0">
                    <a:moveTo>
                      <a:pt x="2643" y="1"/>
                    </a:moveTo>
                    <a:cubicBezTo>
                      <a:pt x="2381" y="72"/>
                      <a:pt x="2131" y="167"/>
                      <a:pt x="1893" y="298"/>
                    </a:cubicBezTo>
                    <a:cubicBezTo>
                      <a:pt x="1593" y="434"/>
                      <a:pt x="1272" y="502"/>
                      <a:pt x="952" y="502"/>
                    </a:cubicBezTo>
                    <a:cubicBezTo>
                      <a:pt x="626" y="502"/>
                      <a:pt x="301" y="431"/>
                      <a:pt x="0" y="286"/>
                    </a:cubicBezTo>
                    <a:lnTo>
                      <a:pt x="0" y="10621"/>
                    </a:lnTo>
                    <a:cubicBezTo>
                      <a:pt x="280" y="10784"/>
                      <a:pt x="625" y="10922"/>
                      <a:pt x="987" y="10922"/>
                    </a:cubicBezTo>
                    <a:cubicBezTo>
                      <a:pt x="1180" y="10922"/>
                      <a:pt x="1377" y="10883"/>
                      <a:pt x="1572" y="10788"/>
                    </a:cubicBezTo>
                    <a:cubicBezTo>
                      <a:pt x="1798" y="10681"/>
                      <a:pt x="2048" y="10573"/>
                      <a:pt x="2298" y="10490"/>
                    </a:cubicBezTo>
                    <a:cubicBezTo>
                      <a:pt x="2607" y="7002"/>
                      <a:pt x="2786" y="3501"/>
                      <a:pt x="2643" y="1"/>
                    </a:cubicBezTo>
                    <a:close/>
                  </a:path>
                </a:pathLst>
              </a:custGeom>
              <a:solidFill>
                <a:srgbClr val="7D52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3" name="Google Shape;113;p2"/>
              <p:cNvSpPr/>
              <p:nvPr/>
            </p:nvSpPr>
            <p:spPr>
              <a:xfrm>
                <a:off x="-2910447" y="2882596"/>
                <a:ext cx="70325" cy="432248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0621" extrusionOk="0">
                    <a:moveTo>
                      <a:pt x="775" y="1"/>
                    </a:moveTo>
                    <a:cubicBezTo>
                      <a:pt x="640" y="1"/>
                      <a:pt x="500" y="19"/>
                      <a:pt x="346" y="60"/>
                    </a:cubicBezTo>
                    <a:cubicBezTo>
                      <a:pt x="489" y="3548"/>
                      <a:pt x="310" y="7049"/>
                      <a:pt x="1" y="10549"/>
                    </a:cubicBezTo>
                    <a:cubicBezTo>
                      <a:pt x="247" y="10460"/>
                      <a:pt x="504" y="10417"/>
                      <a:pt x="762" y="10417"/>
                    </a:cubicBezTo>
                    <a:cubicBezTo>
                      <a:pt x="1091" y="10417"/>
                      <a:pt x="1420" y="10487"/>
                      <a:pt x="1727" y="10620"/>
                    </a:cubicBezTo>
                    <a:lnTo>
                      <a:pt x="1727" y="262"/>
                    </a:lnTo>
                    <a:cubicBezTo>
                      <a:pt x="1364" y="97"/>
                      <a:pt x="1081" y="1"/>
                      <a:pt x="775" y="1"/>
                    </a:cubicBezTo>
                    <a:close/>
                  </a:path>
                </a:pathLst>
              </a:custGeom>
              <a:solidFill>
                <a:srgbClr val="6B47B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4" name="Google Shape;114;p2"/>
              <p:cNvSpPr/>
              <p:nvPr/>
            </p:nvSpPr>
            <p:spPr>
              <a:xfrm>
                <a:off x="-2907517" y="2738651"/>
                <a:ext cx="67395" cy="121197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2978" extrusionOk="0">
                    <a:moveTo>
                      <a:pt x="0" y="1"/>
                    </a:moveTo>
                    <a:cubicBezTo>
                      <a:pt x="96" y="942"/>
                      <a:pt x="179" y="1882"/>
                      <a:pt x="227" y="2835"/>
                    </a:cubicBezTo>
                    <a:cubicBezTo>
                      <a:pt x="389" y="2799"/>
                      <a:pt x="552" y="2782"/>
                      <a:pt x="713" y="2782"/>
                    </a:cubicBezTo>
                    <a:cubicBezTo>
                      <a:pt x="1036" y="2782"/>
                      <a:pt x="1354" y="2850"/>
                      <a:pt x="1655" y="2977"/>
                    </a:cubicBez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6B47B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5" name="Google Shape;115;p2"/>
              <p:cNvSpPr/>
              <p:nvPr/>
            </p:nvSpPr>
            <p:spPr>
              <a:xfrm>
                <a:off x="-3003926" y="2738651"/>
                <a:ext cx="106139" cy="135726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3335" extrusionOk="0">
                    <a:moveTo>
                      <a:pt x="0" y="1"/>
                    </a:moveTo>
                    <a:lnTo>
                      <a:pt x="0" y="3025"/>
                    </a:lnTo>
                    <a:cubicBezTo>
                      <a:pt x="283" y="3190"/>
                      <a:pt x="634" y="3335"/>
                      <a:pt x="1001" y="3335"/>
                    </a:cubicBezTo>
                    <a:cubicBezTo>
                      <a:pt x="1189" y="3335"/>
                      <a:pt x="1382" y="3297"/>
                      <a:pt x="1572" y="3204"/>
                    </a:cubicBezTo>
                    <a:cubicBezTo>
                      <a:pt x="1893" y="3037"/>
                      <a:pt x="2250" y="2906"/>
                      <a:pt x="2607" y="2823"/>
                    </a:cubicBezTo>
                    <a:cubicBezTo>
                      <a:pt x="2560" y="1882"/>
                      <a:pt x="2477" y="942"/>
                      <a:pt x="2381" y="1"/>
                    </a:cubicBezTo>
                    <a:close/>
                  </a:path>
                </a:pathLst>
              </a:custGeom>
              <a:solidFill>
                <a:srgbClr val="7D52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6" name="Google Shape;116;p2"/>
              <p:cNvSpPr/>
              <p:nvPr/>
            </p:nvSpPr>
            <p:spPr>
              <a:xfrm>
                <a:off x="-3003926" y="3311418"/>
                <a:ext cx="93523" cy="48308"/>
              </a:xfrm>
              <a:custGeom>
                <a:avLst/>
                <a:gdLst/>
                <a:ahLst/>
                <a:cxnLst/>
                <a:rect l="l" t="t" r="r" b="b"/>
                <a:pathLst>
                  <a:path w="2298" h="1187" extrusionOk="0">
                    <a:moveTo>
                      <a:pt x="2298" y="0"/>
                    </a:moveTo>
                    <a:lnTo>
                      <a:pt x="2298" y="0"/>
                    </a:lnTo>
                    <a:cubicBezTo>
                      <a:pt x="2048" y="83"/>
                      <a:pt x="1798" y="179"/>
                      <a:pt x="1560" y="298"/>
                    </a:cubicBezTo>
                    <a:cubicBezTo>
                      <a:pt x="1369" y="393"/>
                      <a:pt x="1175" y="432"/>
                      <a:pt x="984" y="432"/>
                    </a:cubicBezTo>
                    <a:cubicBezTo>
                      <a:pt x="625" y="432"/>
                      <a:pt x="280" y="294"/>
                      <a:pt x="0" y="131"/>
                    </a:cubicBezTo>
                    <a:lnTo>
                      <a:pt x="0" y="976"/>
                    </a:lnTo>
                    <a:cubicBezTo>
                      <a:pt x="301" y="1115"/>
                      <a:pt x="626" y="1186"/>
                      <a:pt x="952" y="1186"/>
                    </a:cubicBezTo>
                    <a:cubicBezTo>
                      <a:pt x="1272" y="1186"/>
                      <a:pt x="1593" y="1118"/>
                      <a:pt x="1893" y="976"/>
                    </a:cubicBezTo>
                    <a:cubicBezTo>
                      <a:pt x="2012" y="929"/>
                      <a:pt x="2107" y="881"/>
                      <a:pt x="2215" y="834"/>
                    </a:cubicBezTo>
                    <a:cubicBezTo>
                      <a:pt x="2238" y="560"/>
                      <a:pt x="2262" y="274"/>
                      <a:pt x="2298" y="0"/>
                    </a:cubicBezTo>
                    <a:close/>
                  </a:path>
                </a:pathLst>
              </a:custGeom>
              <a:solidFill>
                <a:srgbClr val="6E3F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7" name="Google Shape;117;p2"/>
              <p:cNvSpPr/>
              <p:nvPr/>
            </p:nvSpPr>
            <p:spPr>
              <a:xfrm>
                <a:off x="-2913825" y="3306534"/>
                <a:ext cx="73703" cy="41267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1014" extrusionOk="0">
                    <a:moveTo>
                      <a:pt x="845" y="0"/>
                    </a:moveTo>
                    <a:cubicBezTo>
                      <a:pt x="587" y="0"/>
                      <a:pt x="330" y="43"/>
                      <a:pt x="84" y="132"/>
                    </a:cubicBezTo>
                    <a:cubicBezTo>
                      <a:pt x="48" y="406"/>
                      <a:pt x="24" y="680"/>
                      <a:pt x="1" y="954"/>
                    </a:cubicBezTo>
                    <a:cubicBezTo>
                      <a:pt x="336" y="815"/>
                      <a:pt x="602" y="753"/>
                      <a:pt x="852" y="753"/>
                    </a:cubicBezTo>
                    <a:cubicBezTo>
                      <a:pt x="1162" y="753"/>
                      <a:pt x="1448" y="848"/>
                      <a:pt x="1810" y="1013"/>
                    </a:cubicBezTo>
                    <a:lnTo>
                      <a:pt x="1810" y="203"/>
                    </a:lnTo>
                    <a:cubicBezTo>
                      <a:pt x="1503" y="70"/>
                      <a:pt x="1174" y="0"/>
                      <a:pt x="845" y="0"/>
                    </a:cubicBezTo>
                    <a:close/>
                  </a:path>
                </a:pathLst>
              </a:custGeom>
              <a:solidFill>
                <a:srgbClr val="603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8" name="Google Shape;118;p2"/>
              <p:cNvSpPr/>
              <p:nvPr/>
            </p:nvSpPr>
            <p:spPr>
              <a:xfrm>
                <a:off x="-3003926" y="2853497"/>
                <a:ext cx="107604" cy="51482"/>
              </a:xfrm>
              <a:custGeom>
                <a:avLst/>
                <a:gdLst/>
                <a:ahLst/>
                <a:cxnLst/>
                <a:rect l="l" t="t" r="r" b="b"/>
                <a:pathLst>
                  <a:path w="2644" h="1265" extrusionOk="0">
                    <a:moveTo>
                      <a:pt x="2596" y="1"/>
                    </a:moveTo>
                    <a:cubicBezTo>
                      <a:pt x="2238" y="84"/>
                      <a:pt x="1893" y="215"/>
                      <a:pt x="1560" y="382"/>
                    </a:cubicBezTo>
                    <a:cubicBezTo>
                      <a:pt x="1374" y="471"/>
                      <a:pt x="1184" y="507"/>
                      <a:pt x="997" y="507"/>
                    </a:cubicBezTo>
                    <a:cubicBezTo>
                      <a:pt x="634" y="507"/>
                      <a:pt x="283" y="368"/>
                      <a:pt x="0" y="203"/>
                    </a:cubicBezTo>
                    <a:lnTo>
                      <a:pt x="0" y="1048"/>
                    </a:lnTo>
                    <a:cubicBezTo>
                      <a:pt x="301" y="1193"/>
                      <a:pt x="626" y="1264"/>
                      <a:pt x="952" y="1264"/>
                    </a:cubicBezTo>
                    <a:cubicBezTo>
                      <a:pt x="1272" y="1264"/>
                      <a:pt x="1593" y="1196"/>
                      <a:pt x="1893" y="1060"/>
                    </a:cubicBezTo>
                    <a:cubicBezTo>
                      <a:pt x="2131" y="929"/>
                      <a:pt x="2381" y="834"/>
                      <a:pt x="2643" y="763"/>
                    </a:cubicBezTo>
                    <a:cubicBezTo>
                      <a:pt x="2631" y="513"/>
                      <a:pt x="2619" y="263"/>
                      <a:pt x="2596" y="1"/>
                    </a:cubicBezTo>
                    <a:close/>
                  </a:path>
                </a:pathLst>
              </a:custGeom>
              <a:solidFill>
                <a:srgbClr val="6E3F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19" name="Google Shape;119;p2"/>
              <p:cNvSpPr/>
              <p:nvPr/>
            </p:nvSpPr>
            <p:spPr>
              <a:xfrm>
                <a:off x="-2898319" y="2851829"/>
                <a:ext cx="58197" cy="41430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018" extrusionOk="0">
                    <a:moveTo>
                      <a:pt x="487" y="1"/>
                    </a:moveTo>
                    <a:cubicBezTo>
                      <a:pt x="326" y="1"/>
                      <a:pt x="163" y="18"/>
                      <a:pt x="1" y="54"/>
                    </a:cubicBezTo>
                    <a:cubicBezTo>
                      <a:pt x="24" y="304"/>
                      <a:pt x="36" y="566"/>
                      <a:pt x="48" y="816"/>
                    </a:cubicBezTo>
                    <a:cubicBezTo>
                      <a:pt x="202" y="775"/>
                      <a:pt x="342" y="757"/>
                      <a:pt x="477" y="757"/>
                    </a:cubicBezTo>
                    <a:cubicBezTo>
                      <a:pt x="783" y="757"/>
                      <a:pt x="1066" y="853"/>
                      <a:pt x="1429" y="1018"/>
                    </a:cubicBezTo>
                    <a:lnTo>
                      <a:pt x="1429" y="196"/>
                    </a:lnTo>
                    <a:cubicBezTo>
                      <a:pt x="1128" y="69"/>
                      <a:pt x="810" y="1"/>
                      <a:pt x="487" y="1"/>
                    </a:cubicBezTo>
                    <a:close/>
                  </a:path>
                </a:pathLst>
              </a:custGeom>
              <a:solidFill>
                <a:srgbClr val="603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0" name="Google Shape;120;p2"/>
              <p:cNvSpPr/>
              <p:nvPr/>
            </p:nvSpPr>
            <p:spPr>
              <a:xfrm>
                <a:off x="-2985043" y="2604921"/>
                <a:ext cx="125999" cy="119244"/>
              </a:xfrm>
              <a:custGeom>
                <a:avLst/>
                <a:gdLst/>
                <a:ahLst/>
                <a:cxnLst/>
                <a:rect l="l" t="t" r="r" b="b"/>
                <a:pathLst>
                  <a:path w="3096" h="2930" extrusionOk="0">
                    <a:moveTo>
                      <a:pt x="2251" y="1"/>
                    </a:moveTo>
                    <a:cubicBezTo>
                      <a:pt x="2013" y="1156"/>
                      <a:pt x="1405" y="2061"/>
                      <a:pt x="108" y="2418"/>
                    </a:cubicBezTo>
                    <a:cubicBezTo>
                      <a:pt x="36" y="2727"/>
                      <a:pt x="0" y="2930"/>
                      <a:pt x="0" y="2930"/>
                    </a:cubicBezTo>
                    <a:lnTo>
                      <a:pt x="3096" y="2930"/>
                    </a:lnTo>
                    <a:cubicBezTo>
                      <a:pt x="3096" y="2930"/>
                      <a:pt x="2786" y="989"/>
                      <a:pt x="2251" y="1"/>
                    </a:cubicBezTo>
                    <a:close/>
                  </a:path>
                </a:pathLst>
              </a:custGeom>
              <a:solidFill>
                <a:srgbClr val="603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1" name="Google Shape;121;p2"/>
              <p:cNvSpPr/>
              <p:nvPr/>
            </p:nvSpPr>
            <p:spPr>
              <a:xfrm>
                <a:off x="-2980689" y="2582172"/>
                <a:ext cx="87255" cy="121156"/>
              </a:xfrm>
              <a:custGeom>
                <a:avLst/>
                <a:gdLst/>
                <a:ahLst/>
                <a:cxnLst/>
                <a:rect l="l" t="t" r="r" b="b"/>
                <a:pathLst>
                  <a:path w="2144" h="2977" extrusionOk="0">
                    <a:moveTo>
                      <a:pt x="1501" y="0"/>
                    </a:moveTo>
                    <a:cubicBezTo>
                      <a:pt x="798" y="0"/>
                      <a:pt x="239" y="2000"/>
                      <a:pt x="1" y="2977"/>
                    </a:cubicBezTo>
                    <a:cubicBezTo>
                      <a:pt x="1298" y="2631"/>
                      <a:pt x="1906" y="1727"/>
                      <a:pt x="2144" y="560"/>
                    </a:cubicBezTo>
                    <a:cubicBezTo>
                      <a:pt x="1953" y="226"/>
                      <a:pt x="1739" y="0"/>
                      <a:pt x="1501" y="0"/>
                    </a:cubicBezTo>
                    <a:close/>
                  </a:path>
                </a:pathLst>
              </a:custGeom>
              <a:solidFill>
                <a:srgbClr val="6E3F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2" name="Google Shape;122;p2"/>
              <p:cNvSpPr/>
              <p:nvPr/>
            </p:nvSpPr>
            <p:spPr>
              <a:xfrm>
                <a:off x="-2909470" y="2722209"/>
                <a:ext cx="78546" cy="31988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786" extrusionOk="0">
                    <a:moveTo>
                      <a:pt x="1" y="0"/>
                    </a:moveTo>
                    <a:cubicBezTo>
                      <a:pt x="36" y="262"/>
                      <a:pt x="60" y="524"/>
                      <a:pt x="84" y="786"/>
                    </a:cubicBezTo>
                    <a:lnTo>
                      <a:pt x="1406" y="786"/>
                    </a:lnTo>
                    <a:cubicBezTo>
                      <a:pt x="1930" y="786"/>
                      <a:pt x="1930" y="0"/>
                      <a:pt x="1406" y="0"/>
                    </a:cubicBezTo>
                    <a:close/>
                  </a:path>
                </a:pathLst>
              </a:custGeom>
              <a:solidFill>
                <a:srgbClr val="603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3" name="Google Shape;123;p2"/>
              <p:cNvSpPr/>
              <p:nvPr/>
            </p:nvSpPr>
            <p:spPr>
              <a:xfrm>
                <a:off x="-3007833" y="2722169"/>
                <a:ext cx="102273" cy="32029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787" extrusionOk="0">
                    <a:moveTo>
                      <a:pt x="373" y="1"/>
                    </a:moveTo>
                    <a:cubicBezTo>
                      <a:pt x="168" y="1"/>
                      <a:pt x="1" y="175"/>
                      <a:pt x="1" y="394"/>
                    </a:cubicBezTo>
                    <a:cubicBezTo>
                      <a:pt x="1" y="608"/>
                      <a:pt x="179" y="787"/>
                      <a:pt x="394" y="787"/>
                    </a:cubicBezTo>
                    <a:lnTo>
                      <a:pt x="2513" y="787"/>
                    </a:lnTo>
                    <a:cubicBezTo>
                      <a:pt x="2477" y="525"/>
                      <a:pt x="2453" y="263"/>
                      <a:pt x="2418" y="1"/>
                    </a:cubicBezTo>
                    <a:lnTo>
                      <a:pt x="394" y="1"/>
                    </a:lnTo>
                    <a:cubicBezTo>
                      <a:pt x="387" y="1"/>
                      <a:pt x="380" y="1"/>
                      <a:pt x="373" y="1"/>
                    </a:cubicBezTo>
                    <a:close/>
                  </a:path>
                </a:pathLst>
              </a:custGeom>
              <a:solidFill>
                <a:srgbClr val="6E3F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4" name="Google Shape;124;p2"/>
              <p:cNvSpPr/>
              <p:nvPr/>
            </p:nvSpPr>
            <p:spPr>
              <a:xfrm>
                <a:off x="-3530660" y="3430130"/>
                <a:ext cx="459882" cy="125552"/>
              </a:xfrm>
              <a:custGeom>
                <a:avLst/>
                <a:gdLst/>
                <a:ahLst/>
                <a:cxnLst/>
                <a:rect l="l" t="t" r="r" b="b"/>
                <a:pathLst>
                  <a:path w="11300" h="3085" extrusionOk="0">
                    <a:moveTo>
                      <a:pt x="11300" y="0"/>
                    </a:moveTo>
                    <a:lnTo>
                      <a:pt x="11300" y="0"/>
                    </a:lnTo>
                    <a:cubicBezTo>
                      <a:pt x="8233" y="856"/>
                      <a:pt x="5058" y="1288"/>
                      <a:pt x="1872" y="1288"/>
                    </a:cubicBezTo>
                    <a:cubicBezTo>
                      <a:pt x="1249" y="1288"/>
                      <a:pt x="625" y="1271"/>
                      <a:pt x="1" y="1238"/>
                    </a:cubicBezTo>
                    <a:lnTo>
                      <a:pt x="1" y="1238"/>
                    </a:lnTo>
                    <a:lnTo>
                      <a:pt x="965" y="2953"/>
                    </a:lnTo>
                    <a:cubicBezTo>
                      <a:pt x="2890" y="2979"/>
                      <a:pt x="4833" y="3084"/>
                      <a:pt x="6967" y="3084"/>
                    </a:cubicBezTo>
                    <a:cubicBezTo>
                      <a:pt x="7803" y="3084"/>
                      <a:pt x="8668" y="3068"/>
                      <a:pt x="9574" y="3024"/>
                    </a:cubicBezTo>
                    <a:cubicBezTo>
                      <a:pt x="10050" y="2179"/>
                      <a:pt x="10645" y="1131"/>
                      <a:pt x="1130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5" name="Google Shape;125;p2"/>
              <p:cNvSpPr/>
              <p:nvPr/>
            </p:nvSpPr>
            <p:spPr>
              <a:xfrm>
                <a:off x="-3824284" y="2820899"/>
                <a:ext cx="995339" cy="661660"/>
              </a:xfrm>
              <a:custGeom>
                <a:avLst/>
                <a:gdLst/>
                <a:ahLst/>
                <a:cxnLst/>
                <a:rect l="l" t="t" r="r" b="b"/>
                <a:pathLst>
                  <a:path w="24457" h="16258" extrusionOk="0">
                    <a:moveTo>
                      <a:pt x="20658" y="1778"/>
                    </a:moveTo>
                    <a:cubicBezTo>
                      <a:pt x="20658" y="1778"/>
                      <a:pt x="18860" y="5540"/>
                      <a:pt x="12574" y="5719"/>
                    </a:cubicBezTo>
                    <a:cubicBezTo>
                      <a:pt x="12449" y="5722"/>
                      <a:pt x="12326" y="5724"/>
                      <a:pt x="12205" y="5724"/>
                    </a:cubicBezTo>
                    <a:cubicBezTo>
                      <a:pt x="6228" y="5724"/>
                      <a:pt x="4501" y="1778"/>
                      <a:pt x="4501" y="1778"/>
                    </a:cubicBezTo>
                    <a:close/>
                    <a:moveTo>
                      <a:pt x="11148" y="1"/>
                    </a:moveTo>
                    <a:cubicBezTo>
                      <a:pt x="7662" y="1"/>
                      <a:pt x="3806" y="41"/>
                      <a:pt x="1" y="159"/>
                    </a:cubicBezTo>
                    <a:cubicBezTo>
                      <a:pt x="1" y="159"/>
                      <a:pt x="48" y="1849"/>
                      <a:pt x="1" y="3207"/>
                    </a:cubicBezTo>
                    <a:cubicBezTo>
                      <a:pt x="1358" y="5671"/>
                      <a:pt x="4894" y="12029"/>
                      <a:pt x="7216" y="16208"/>
                    </a:cubicBezTo>
                    <a:cubicBezTo>
                      <a:pt x="7839" y="16241"/>
                      <a:pt x="8462" y="16258"/>
                      <a:pt x="9084" y="16258"/>
                    </a:cubicBezTo>
                    <a:cubicBezTo>
                      <a:pt x="12271" y="16258"/>
                      <a:pt x="15447" y="15825"/>
                      <a:pt x="18515" y="14958"/>
                    </a:cubicBezTo>
                    <a:cubicBezTo>
                      <a:pt x="20491" y="11565"/>
                      <a:pt x="23016" y="7314"/>
                      <a:pt x="24456" y="4707"/>
                    </a:cubicBezTo>
                    <a:cubicBezTo>
                      <a:pt x="24456" y="2850"/>
                      <a:pt x="24409" y="1206"/>
                      <a:pt x="24313" y="183"/>
                    </a:cubicBezTo>
                    <a:cubicBezTo>
                      <a:pt x="24313" y="183"/>
                      <a:pt x="18570" y="1"/>
                      <a:pt x="1114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6" name="Google Shape;126;p2"/>
              <p:cNvSpPr/>
              <p:nvPr/>
            </p:nvSpPr>
            <p:spPr>
              <a:xfrm>
                <a:off x="-3815086" y="3434973"/>
                <a:ext cx="253464" cy="114401"/>
              </a:xfrm>
              <a:custGeom>
                <a:avLst/>
                <a:gdLst/>
                <a:ahLst/>
                <a:cxnLst/>
                <a:rect l="l" t="t" r="r" b="b"/>
                <a:pathLst>
                  <a:path w="6228" h="28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60" y="857"/>
                      <a:pt x="144" y="1715"/>
                      <a:pt x="239" y="2560"/>
                    </a:cubicBezTo>
                    <a:cubicBezTo>
                      <a:pt x="239" y="2560"/>
                      <a:pt x="2644" y="2727"/>
                      <a:pt x="6228" y="2810"/>
                    </a:cubicBezTo>
                    <a:lnTo>
                      <a:pt x="5204" y="976"/>
                    </a:lnTo>
                    <a:cubicBezTo>
                      <a:pt x="3454" y="786"/>
                      <a:pt x="1704" y="464"/>
                      <a:pt x="1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7" name="Google Shape;127;p2"/>
              <p:cNvSpPr/>
              <p:nvPr/>
            </p:nvSpPr>
            <p:spPr>
              <a:xfrm>
                <a:off x="-3828150" y="3072039"/>
                <a:ext cx="224854" cy="402702"/>
              </a:xfrm>
              <a:custGeom>
                <a:avLst/>
                <a:gdLst/>
                <a:ahLst/>
                <a:cxnLst/>
                <a:rect l="l" t="t" r="r" b="b"/>
                <a:pathLst>
                  <a:path w="5525" h="9895" extrusionOk="0">
                    <a:moveTo>
                      <a:pt x="12" y="0"/>
                    </a:moveTo>
                    <a:cubicBezTo>
                      <a:pt x="0" y="2525"/>
                      <a:pt x="48" y="5715"/>
                      <a:pt x="310" y="8918"/>
                    </a:cubicBezTo>
                    <a:cubicBezTo>
                      <a:pt x="2025" y="9382"/>
                      <a:pt x="3763" y="9704"/>
                      <a:pt x="5525" y="9894"/>
                    </a:cubicBezTo>
                    <a:cubicBezTo>
                      <a:pt x="3739" y="6680"/>
                      <a:pt x="1501" y="2667"/>
                      <a:pt x="12" y="0"/>
                    </a:cubicBezTo>
                    <a:close/>
                  </a:path>
                </a:pathLst>
              </a:custGeom>
              <a:solidFill>
                <a:srgbClr val="F3D5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8" name="Google Shape;128;p2"/>
              <p:cNvSpPr/>
              <p:nvPr/>
            </p:nvSpPr>
            <p:spPr>
              <a:xfrm>
                <a:off x="-3603343" y="3474205"/>
                <a:ext cx="112000" cy="76104"/>
              </a:xfrm>
              <a:custGeom>
                <a:avLst/>
                <a:gdLst/>
                <a:ahLst/>
                <a:cxnLst/>
                <a:rect l="l" t="t" r="r" b="b"/>
                <a:pathLst>
                  <a:path w="2752" h="1870" extrusionOk="0">
                    <a:moveTo>
                      <a:pt x="1" y="1"/>
                    </a:moveTo>
                    <a:lnTo>
                      <a:pt x="1025" y="1846"/>
                    </a:lnTo>
                    <a:cubicBezTo>
                      <a:pt x="1573" y="1858"/>
                      <a:pt x="2144" y="1870"/>
                      <a:pt x="2751" y="1870"/>
                    </a:cubicBezTo>
                    <a:lnTo>
                      <a:pt x="1787" y="155"/>
                    </a:lnTo>
                    <a:cubicBezTo>
                      <a:pt x="1192" y="120"/>
                      <a:pt x="596" y="72"/>
                      <a:pt x="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29" name="Google Shape;129;p2"/>
              <p:cNvSpPr/>
              <p:nvPr/>
            </p:nvSpPr>
            <p:spPr>
              <a:xfrm>
                <a:off x="-3827173" y="2951373"/>
                <a:ext cx="297051" cy="529190"/>
              </a:xfrm>
              <a:custGeom>
                <a:avLst/>
                <a:gdLst/>
                <a:ahLst/>
                <a:cxnLst/>
                <a:rect l="l" t="t" r="r" b="b"/>
                <a:pathLst>
                  <a:path w="7299" h="13003" extrusionOk="0">
                    <a:moveTo>
                      <a:pt x="72" y="1"/>
                    </a:moveTo>
                    <a:cubicBezTo>
                      <a:pt x="36" y="810"/>
                      <a:pt x="24" y="1822"/>
                      <a:pt x="0" y="2965"/>
                    </a:cubicBezTo>
                    <a:cubicBezTo>
                      <a:pt x="1477" y="5632"/>
                      <a:pt x="3715" y="9645"/>
                      <a:pt x="5513" y="12859"/>
                    </a:cubicBezTo>
                    <a:cubicBezTo>
                      <a:pt x="6108" y="12919"/>
                      <a:pt x="6704" y="12967"/>
                      <a:pt x="7299" y="13002"/>
                    </a:cubicBezTo>
                    <a:cubicBezTo>
                      <a:pt x="4965" y="8823"/>
                      <a:pt x="1429" y="2465"/>
                      <a:pt x="7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0" name="Google Shape;130;p2"/>
              <p:cNvSpPr/>
              <p:nvPr/>
            </p:nvSpPr>
            <p:spPr>
              <a:xfrm>
                <a:off x="-3069366" y="3338522"/>
                <a:ext cx="236493" cy="210854"/>
              </a:xfrm>
              <a:custGeom>
                <a:avLst/>
                <a:gdLst/>
                <a:ahLst/>
                <a:cxnLst/>
                <a:rect l="l" t="t" r="r" b="b"/>
                <a:pathLst>
                  <a:path w="5811" h="5181" extrusionOk="0">
                    <a:moveTo>
                      <a:pt x="5811" y="1"/>
                    </a:moveTo>
                    <a:cubicBezTo>
                      <a:pt x="4596" y="596"/>
                      <a:pt x="3358" y="1120"/>
                      <a:pt x="2084" y="1572"/>
                    </a:cubicBezTo>
                    <a:cubicBezTo>
                      <a:pt x="1310" y="2882"/>
                      <a:pt x="584" y="4120"/>
                      <a:pt x="1" y="5168"/>
                    </a:cubicBezTo>
                    <a:cubicBezTo>
                      <a:pt x="1787" y="5049"/>
                      <a:pt x="3942" y="5180"/>
                      <a:pt x="5656" y="4954"/>
                    </a:cubicBezTo>
                    <a:cubicBezTo>
                      <a:pt x="5656" y="4954"/>
                      <a:pt x="5739" y="2787"/>
                      <a:pt x="581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1" name="Google Shape;131;p2"/>
              <p:cNvSpPr/>
              <p:nvPr/>
            </p:nvSpPr>
            <p:spPr>
              <a:xfrm>
                <a:off x="-2984555" y="3138416"/>
                <a:ext cx="155098" cy="264127"/>
              </a:xfrm>
              <a:custGeom>
                <a:avLst/>
                <a:gdLst/>
                <a:ahLst/>
                <a:cxnLst/>
                <a:rect l="l" t="t" r="r" b="b"/>
                <a:pathLst>
                  <a:path w="3811" h="6490" extrusionOk="0">
                    <a:moveTo>
                      <a:pt x="3810" y="1"/>
                    </a:moveTo>
                    <a:cubicBezTo>
                      <a:pt x="2751" y="1917"/>
                      <a:pt x="1310" y="4287"/>
                      <a:pt x="0" y="6489"/>
                    </a:cubicBezTo>
                    <a:cubicBezTo>
                      <a:pt x="1274" y="6037"/>
                      <a:pt x="2512" y="5513"/>
                      <a:pt x="3727" y="4918"/>
                    </a:cubicBezTo>
                    <a:cubicBezTo>
                      <a:pt x="3763" y="3370"/>
                      <a:pt x="3798" y="1644"/>
                      <a:pt x="3810" y="1"/>
                    </a:cubicBezTo>
                    <a:close/>
                  </a:path>
                </a:pathLst>
              </a:custGeom>
              <a:solidFill>
                <a:srgbClr val="F3D5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2" name="Google Shape;132;p2"/>
              <p:cNvSpPr/>
              <p:nvPr/>
            </p:nvSpPr>
            <p:spPr>
              <a:xfrm>
                <a:off x="-3070831" y="3012418"/>
                <a:ext cx="242354" cy="417760"/>
              </a:xfrm>
              <a:custGeom>
                <a:avLst/>
                <a:gdLst/>
                <a:ahLst/>
                <a:cxnLst/>
                <a:rect l="l" t="t" r="r" b="b"/>
                <a:pathLst>
                  <a:path w="5955" h="10265" extrusionOk="0">
                    <a:moveTo>
                      <a:pt x="5942" y="1"/>
                    </a:moveTo>
                    <a:cubicBezTo>
                      <a:pt x="4502" y="2608"/>
                      <a:pt x="1977" y="6859"/>
                      <a:pt x="1" y="10264"/>
                    </a:cubicBezTo>
                    <a:cubicBezTo>
                      <a:pt x="715" y="10062"/>
                      <a:pt x="1430" y="9835"/>
                      <a:pt x="2132" y="9585"/>
                    </a:cubicBezTo>
                    <a:cubicBezTo>
                      <a:pt x="3430" y="7383"/>
                      <a:pt x="4871" y="5013"/>
                      <a:pt x="5930" y="3097"/>
                    </a:cubicBezTo>
                    <a:cubicBezTo>
                      <a:pt x="5942" y="2037"/>
                      <a:pt x="5954" y="989"/>
                      <a:pt x="594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3" name="Google Shape;133;p2"/>
              <p:cNvSpPr/>
              <p:nvPr/>
            </p:nvSpPr>
            <p:spPr>
              <a:xfrm>
                <a:off x="-3141073" y="3402497"/>
                <a:ext cx="156563" cy="150744"/>
              </a:xfrm>
              <a:custGeom>
                <a:avLst/>
                <a:gdLst/>
                <a:ahLst/>
                <a:cxnLst/>
                <a:rect l="l" t="t" r="r" b="b"/>
                <a:pathLst>
                  <a:path w="3847" h="3704" extrusionOk="0">
                    <a:moveTo>
                      <a:pt x="3846" y="0"/>
                    </a:moveTo>
                    <a:lnTo>
                      <a:pt x="3846" y="0"/>
                    </a:lnTo>
                    <a:cubicBezTo>
                      <a:pt x="3156" y="250"/>
                      <a:pt x="2441" y="477"/>
                      <a:pt x="1727" y="679"/>
                    </a:cubicBezTo>
                    <a:cubicBezTo>
                      <a:pt x="1072" y="1810"/>
                      <a:pt x="465" y="2858"/>
                      <a:pt x="1" y="3703"/>
                    </a:cubicBezTo>
                    <a:cubicBezTo>
                      <a:pt x="584" y="3668"/>
                      <a:pt x="1167" y="3644"/>
                      <a:pt x="1763" y="3596"/>
                    </a:cubicBezTo>
                    <a:cubicBezTo>
                      <a:pt x="2346" y="2548"/>
                      <a:pt x="3072" y="1310"/>
                      <a:pt x="384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4" name="Google Shape;134;p2"/>
              <p:cNvSpPr/>
              <p:nvPr/>
            </p:nvSpPr>
            <p:spPr>
              <a:xfrm>
                <a:off x="-3584908" y="3221274"/>
                <a:ext cx="108581" cy="54331"/>
              </a:xfrm>
              <a:custGeom>
                <a:avLst/>
                <a:gdLst/>
                <a:ahLst/>
                <a:cxnLst/>
                <a:rect l="l" t="t" r="r" b="b"/>
                <a:pathLst>
                  <a:path w="2668" h="1335" extrusionOk="0">
                    <a:moveTo>
                      <a:pt x="1322" y="1"/>
                    </a:moveTo>
                    <a:cubicBezTo>
                      <a:pt x="596" y="12"/>
                      <a:pt x="0" y="322"/>
                      <a:pt x="12" y="691"/>
                    </a:cubicBezTo>
                    <a:cubicBezTo>
                      <a:pt x="12" y="1053"/>
                      <a:pt x="584" y="1334"/>
                      <a:pt x="1301" y="1334"/>
                    </a:cubicBezTo>
                    <a:cubicBezTo>
                      <a:pt x="1316" y="1334"/>
                      <a:pt x="1331" y="1334"/>
                      <a:pt x="1346" y="1334"/>
                    </a:cubicBezTo>
                    <a:cubicBezTo>
                      <a:pt x="2072" y="1322"/>
                      <a:pt x="2667" y="1013"/>
                      <a:pt x="2656" y="655"/>
                    </a:cubicBezTo>
                    <a:cubicBezTo>
                      <a:pt x="2656" y="286"/>
                      <a:pt x="2048" y="1"/>
                      <a:pt x="132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5" name="Google Shape;135;p2"/>
              <p:cNvSpPr/>
              <p:nvPr/>
            </p:nvSpPr>
            <p:spPr>
              <a:xfrm>
                <a:off x="-3127969" y="3216879"/>
                <a:ext cx="108540" cy="53883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1324" extrusionOk="0">
                    <a:moveTo>
                      <a:pt x="1367" y="1"/>
                    </a:moveTo>
                    <a:cubicBezTo>
                      <a:pt x="1352" y="1"/>
                      <a:pt x="1337" y="1"/>
                      <a:pt x="1322" y="1"/>
                    </a:cubicBezTo>
                    <a:cubicBezTo>
                      <a:pt x="583" y="1"/>
                      <a:pt x="0" y="311"/>
                      <a:pt x="12" y="680"/>
                    </a:cubicBezTo>
                    <a:cubicBezTo>
                      <a:pt x="12" y="1042"/>
                      <a:pt x="583" y="1323"/>
                      <a:pt x="1301" y="1323"/>
                    </a:cubicBezTo>
                    <a:cubicBezTo>
                      <a:pt x="1316" y="1323"/>
                      <a:pt x="1331" y="1323"/>
                      <a:pt x="1345" y="1323"/>
                    </a:cubicBezTo>
                    <a:cubicBezTo>
                      <a:pt x="2096" y="1311"/>
                      <a:pt x="2667" y="1013"/>
                      <a:pt x="2667" y="644"/>
                    </a:cubicBezTo>
                    <a:cubicBezTo>
                      <a:pt x="2655" y="283"/>
                      <a:pt x="2095" y="1"/>
                      <a:pt x="136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6" name="Google Shape;136;p2"/>
              <p:cNvSpPr/>
              <p:nvPr/>
            </p:nvSpPr>
            <p:spPr>
              <a:xfrm>
                <a:off x="-3547589" y="3155834"/>
                <a:ext cx="69308" cy="59337"/>
              </a:xfrm>
              <a:custGeom>
                <a:avLst/>
                <a:gdLst/>
                <a:ahLst/>
                <a:cxnLst/>
                <a:rect l="l" t="t" r="r" b="b"/>
                <a:pathLst>
                  <a:path w="1703" h="1458" extrusionOk="0">
                    <a:moveTo>
                      <a:pt x="974" y="1"/>
                    </a:moveTo>
                    <a:cubicBezTo>
                      <a:pt x="967" y="1"/>
                      <a:pt x="960" y="1"/>
                      <a:pt x="953" y="1"/>
                    </a:cubicBezTo>
                    <a:cubicBezTo>
                      <a:pt x="310" y="13"/>
                      <a:pt x="0" y="799"/>
                      <a:pt x="465" y="1251"/>
                    </a:cubicBezTo>
                    <a:cubicBezTo>
                      <a:pt x="611" y="1394"/>
                      <a:pt x="787" y="1457"/>
                      <a:pt x="961" y="1457"/>
                    </a:cubicBezTo>
                    <a:cubicBezTo>
                      <a:pt x="1339" y="1457"/>
                      <a:pt x="1703" y="1156"/>
                      <a:pt x="1703" y="716"/>
                    </a:cubicBezTo>
                    <a:cubicBezTo>
                      <a:pt x="1691" y="318"/>
                      <a:pt x="1369" y="1"/>
                      <a:pt x="9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7" name="Google Shape;137;p2"/>
              <p:cNvSpPr/>
              <p:nvPr/>
            </p:nvSpPr>
            <p:spPr>
              <a:xfrm>
                <a:off x="-3144939" y="3150014"/>
                <a:ext cx="69633" cy="59418"/>
              </a:xfrm>
              <a:custGeom>
                <a:avLst/>
                <a:gdLst/>
                <a:ahLst/>
                <a:cxnLst/>
                <a:rect l="l" t="t" r="r" b="b"/>
                <a:pathLst>
                  <a:path w="1711" h="1460" extrusionOk="0">
                    <a:moveTo>
                      <a:pt x="974" y="1"/>
                    </a:moveTo>
                    <a:cubicBezTo>
                      <a:pt x="967" y="1"/>
                      <a:pt x="960" y="1"/>
                      <a:pt x="953" y="1"/>
                    </a:cubicBezTo>
                    <a:cubicBezTo>
                      <a:pt x="310" y="13"/>
                      <a:pt x="0" y="811"/>
                      <a:pt x="465" y="1251"/>
                    </a:cubicBezTo>
                    <a:cubicBezTo>
                      <a:pt x="613" y="1396"/>
                      <a:pt x="793" y="1460"/>
                      <a:pt x="970" y="1460"/>
                    </a:cubicBezTo>
                    <a:cubicBezTo>
                      <a:pt x="1349" y="1460"/>
                      <a:pt x="1711" y="1166"/>
                      <a:pt x="1703" y="728"/>
                    </a:cubicBezTo>
                    <a:cubicBezTo>
                      <a:pt x="1691" y="330"/>
                      <a:pt x="1369" y="1"/>
                      <a:pt x="9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  <p:sp>
            <p:nvSpPr>
              <p:cNvPr id="138" name="Google Shape;138;p2"/>
              <p:cNvSpPr/>
              <p:nvPr/>
            </p:nvSpPr>
            <p:spPr>
              <a:xfrm>
                <a:off x="-3449226" y="3173496"/>
                <a:ext cx="287365" cy="62918"/>
              </a:xfrm>
              <a:custGeom>
                <a:avLst/>
                <a:gdLst/>
                <a:ahLst/>
                <a:cxnLst/>
                <a:rect l="l" t="t" r="r" b="b"/>
                <a:pathLst>
                  <a:path w="7061" h="1546" extrusionOk="0">
                    <a:moveTo>
                      <a:pt x="6827" y="1"/>
                    </a:moveTo>
                    <a:cubicBezTo>
                      <a:pt x="6726" y="1"/>
                      <a:pt x="6623" y="80"/>
                      <a:pt x="6644" y="210"/>
                    </a:cubicBezTo>
                    <a:cubicBezTo>
                      <a:pt x="6680" y="413"/>
                      <a:pt x="6620" y="615"/>
                      <a:pt x="6501" y="782"/>
                    </a:cubicBezTo>
                    <a:cubicBezTo>
                      <a:pt x="6334" y="996"/>
                      <a:pt x="6013" y="1115"/>
                      <a:pt x="5572" y="1115"/>
                    </a:cubicBezTo>
                    <a:lnTo>
                      <a:pt x="3941" y="1139"/>
                    </a:lnTo>
                    <a:lnTo>
                      <a:pt x="1560" y="1175"/>
                    </a:lnTo>
                    <a:cubicBezTo>
                      <a:pt x="1537" y="1175"/>
                      <a:pt x="1515" y="1175"/>
                      <a:pt x="1493" y="1175"/>
                    </a:cubicBezTo>
                    <a:cubicBezTo>
                      <a:pt x="1075" y="1175"/>
                      <a:pt x="777" y="1069"/>
                      <a:pt x="607" y="877"/>
                    </a:cubicBezTo>
                    <a:cubicBezTo>
                      <a:pt x="488" y="710"/>
                      <a:pt x="429" y="508"/>
                      <a:pt x="465" y="305"/>
                    </a:cubicBezTo>
                    <a:cubicBezTo>
                      <a:pt x="485" y="169"/>
                      <a:pt x="376" y="87"/>
                      <a:pt x="271" y="87"/>
                    </a:cubicBezTo>
                    <a:cubicBezTo>
                      <a:pt x="192" y="87"/>
                      <a:pt x="116" y="132"/>
                      <a:pt x="95" y="234"/>
                    </a:cubicBezTo>
                    <a:cubicBezTo>
                      <a:pt x="0" y="758"/>
                      <a:pt x="310" y="1282"/>
                      <a:pt x="822" y="1436"/>
                    </a:cubicBezTo>
                    <a:cubicBezTo>
                      <a:pt x="1030" y="1509"/>
                      <a:pt x="1248" y="1546"/>
                      <a:pt x="1466" y="1546"/>
                    </a:cubicBezTo>
                    <a:cubicBezTo>
                      <a:pt x="1497" y="1546"/>
                      <a:pt x="1529" y="1545"/>
                      <a:pt x="1560" y="1544"/>
                    </a:cubicBezTo>
                    <a:lnTo>
                      <a:pt x="3191" y="1520"/>
                    </a:lnTo>
                    <a:lnTo>
                      <a:pt x="5572" y="1484"/>
                    </a:lnTo>
                    <a:cubicBezTo>
                      <a:pt x="6144" y="1472"/>
                      <a:pt x="6561" y="1317"/>
                      <a:pt x="6799" y="1008"/>
                    </a:cubicBezTo>
                    <a:cubicBezTo>
                      <a:pt x="6989" y="758"/>
                      <a:pt x="7061" y="448"/>
                      <a:pt x="7001" y="139"/>
                    </a:cubicBezTo>
                    <a:cubicBezTo>
                      <a:pt x="6976" y="43"/>
                      <a:pt x="6902" y="1"/>
                      <a:pt x="68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522"/>
              </a:p>
            </p:txBody>
          </p:sp>
        </p:grpSp>
      </p:grpSp>
      <p:grpSp>
        <p:nvGrpSpPr>
          <p:cNvPr id="139" name="Google Shape;139;p2"/>
          <p:cNvGrpSpPr/>
          <p:nvPr/>
        </p:nvGrpSpPr>
        <p:grpSpPr>
          <a:xfrm rot="-6681848">
            <a:off x="16475049" y="8883174"/>
            <a:ext cx="2448990" cy="499204"/>
            <a:chOff x="-3817976" y="3806128"/>
            <a:chExt cx="1224474" cy="249598"/>
          </a:xfrm>
        </p:grpSpPr>
        <p:sp>
          <p:nvSpPr>
            <p:cNvPr id="140" name="Google Shape;140;p2"/>
            <p:cNvSpPr/>
            <p:nvPr/>
          </p:nvSpPr>
          <p:spPr>
            <a:xfrm>
              <a:off x="-2661873" y="3867661"/>
              <a:ext cx="68372" cy="121156"/>
            </a:xfrm>
            <a:custGeom>
              <a:avLst/>
              <a:gdLst/>
              <a:ahLst/>
              <a:cxnLst/>
              <a:rect l="l" t="t" r="r" b="b"/>
              <a:pathLst>
                <a:path w="1680" h="2977" extrusionOk="0">
                  <a:moveTo>
                    <a:pt x="298" y="0"/>
                  </a:moveTo>
                  <a:cubicBezTo>
                    <a:pt x="108" y="822"/>
                    <a:pt x="1" y="1929"/>
                    <a:pt x="441" y="2977"/>
                  </a:cubicBezTo>
                  <a:cubicBezTo>
                    <a:pt x="1144" y="2513"/>
                    <a:pt x="1680" y="2001"/>
                    <a:pt x="1680" y="1536"/>
                  </a:cubicBezTo>
                  <a:cubicBezTo>
                    <a:pt x="1680" y="1024"/>
                    <a:pt x="1072" y="489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-3680870" y="3808040"/>
              <a:ext cx="908124" cy="247685"/>
            </a:xfrm>
            <a:custGeom>
              <a:avLst/>
              <a:gdLst/>
              <a:ahLst/>
              <a:cxnLst/>
              <a:rect l="l" t="t" r="r" b="b"/>
              <a:pathLst>
                <a:path w="22314" h="6086" extrusionOk="0">
                  <a:moveTo>
                    <a:pt x="1" y="1"/>
                  </a:moveTo>
                  <a:lnTo>
                    <a:pt x="1" y="5978"/>
                  </a:lnTo>
                  <a:lnTo>
                    <a:pt x="22087" y="5978"/>
                  </a:lnTo>
                  <a:lnTo>
                    <a:pt x="22087" y="6085"/>
                  </a:lnTo>
                  <a:lnTo>
                    <a:pt x="22242" y="6014"/>
                  </a:lnTo>
                  <a:cubicBezTo>
                    <a:pt x="22230" y="5752"/>
                    <a:pt x="22254" y="5490"/>
                    <a:pt x="22313" y="5240"/>
                  </a:cubicBezTo>
                  <a:lnTo>
                    <a:pt x="22313" y="5240"/>
                  </a:lnTo>
                  <a:cubicBezTo>
                    <a:pt x="20494" y="5316"/>
                    <a:pt x="18498" y="5386"/>
                    <a:pt x="16441" y="5386"/>
                  </a:cubicBezTo>
                  <a:cubicBezTo>
                    <a:pt x="12089" y="5386"/>
                    <a:pt x="7468" y="5072"/>
                    <a:pt x="3692" y="3835"/>
                  </a:cubicBezTo>
                  <a:cubicBezTo>
                    <a:pt x="1989" y="3228"/>
                    <a:pt x="1299" y="1704"/>
                    <a:pt x="10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-3636267" y="3806128"/>
              <a:ext cx="876583" cy="221150"/>
            </a:xfrm>
            <a:custGeom>
              <a:avLst/>
              <a:gdLst/>
              <a:ahLst/>
              <a:cxnLst/>
              <a:rect l="l" t="t" r="r" b="b"/>
              <a:pathLst>
                <a:path w="21539" h="5434" extrusionOk="0">
                  <a:moveTo>
                    <a:pt x="20991" y="0"/>
                  </a:moveTo>
                  <a:lnTo>
                    <a:pt x="20991" y="48"/>
                  </a:lnTo>
                  <a:lnTo>
                    <a:pt x="0" y="48"/>
                  </a:lnTo>
                  <a:cubicBezTo>
                    <a:pt x="203" y="1751"/>
                    <a:pt x="905" y="3275"/>
                    <a:pt x="2608" y="3894"/>
                  </a:cubicBezTo>
                  <a:cubicBezTo>
                    <a:pt x="6370" y="5121"/>
                    <a:pt x="10982" y="5434"/>
                    <a:pt x="15328" y="5434"/>
                  </a:cubicBezTo>
                  <a:cubicBezTo>
                    <a:pt x="17390" y="5434"/>
                    <a:pt x="19393" y="5363"/>
                    <a:pt x="21217" y="5287"/>
                  </a:cubicBezTo>
                  <a:cubicBezTo>
                    <a:pt x="21289" y="4965"/>
                    <a:pt x="21396" y="4644"/>
                    <a:pt x="21539" y="4334"/>
                  </a:cubicBezTo>
                  <a:cubicBezTo>
                    <a:pt x="19812" y="3215"/>
                    <a:pt x="21491" y="1667"/>
                    <a:pt x="21491" y="1667"/>
                  </a:cubicBezTo>
                  <a:cubicBezTo>
                    <a:pt x="20801" y="1179"/>
                    <a:pt x="20824" y="548"/>
                    <a:pt x="21051" y="24"/>
                  </a:cubicBezTo>
                  <a:lnTo>
                    <a:pt x="2099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-2776230" y="4018362"/>
              <a:ext cx="74680" cy="34430"/>
            </a:xfrm>
            <a:custGeom>
              <a:avLst/>
              <a:gdLst/>
              <a:ahLst/>
              <a:cxnLst/>
              <a:rect l="l" t="t" r="r" b="b"/>
              <a:pathLst>
                <a:path w="1835" h="846" extrusionOk="0">
                  <a:moveTo>
                    <a:pt x="1835" y="0"/>
                  </a:moveTo>
                  <a:lnTo>
                    <a:pt x="84" y="72"/>
                  </a:lnTo>
                  <a:cubicBezTo>
                    <a:pt x="25" y="322"/>
                    <a:pt x="1" y="584"/>
                    <a:pt x="13" y="846"/>
                  </a:cubicBezTo>
                  <a:cubicBezTo>
                    <a:pt x="322" y="703"/>
                    <a:pt x="1084" y="357"/>
                    <a:pt x="1835" y="0"/>
                  </a:cubicBezTo>
                  <a:close/>
                </a:path>
              </a:pathLst>
            </a:custGeom>
            <a:solidFill>
              <a:srgbClr val="8A8A8A">
                <a:alpha val="404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-2829990" y="3807104"/>
              <a:ext cx="186110" cy="214191"/>
            </a:xfrm>
            <a:custGeom>
              <a:avLst/>
              <a:gdLst/>
              <a:ahLst/>
              <a:cxnLst/>
              <a:rect l="l" t="t" r="r" b="b"/>
              <a:pathLst>
                <a:path w="4573" h="5263" extrusionOk="0">
                  <a:moveTo>
                    <a:pt x="1239" y="0"/>
                  </a:moveTo>
                  <a:lnTo>
                    <a:pt x="1239" y="0"/>
                  </a:lnTo>
                  <a:cubicBezTo>
                    <a:pt x="1012" y="524"/>
                    <a:pt x="989" y="1155"/>
                    <a:pt x="1679" y="1631"/>
                  </a:cubicBezTo>
                  <a:cubicBezTo>
                    <a:pt x="1679" y="1631"/>
                    <a:pt x="0" y="3191"/>
                    <a:pt x="1727" y="4310"/>
                  </a:cubicBezTo>
                  <a:cubicBezTo>
                    <a:pt x="1584" y="4620"/>
                    <a:pt x="1477" y="4941"/>
                    <a:pt x="1405" y="5263"/>
                  </a:cubicBezTo>
                  <a:lnTo>
                    <a:pt x="3156" y="5191"/>
                  </a:lnTo>
                  <a:cubicBezTo>
                    <a:pt x="3691" y="4929"/>
                    <a:pt x="4227" y="4667"/>
                    <a:pt x="4572" y="4465"/>
                  </a:cubicBezTo>
                  <a:cubicBezTo>
                    <a:pt x="4132" y="3417"/>
                    <a:pt x="4239" y="2298"/>
                    <a:pt x="4429" y="1488"/>
                  </a:cubicBezTo>
                  <a:cubicBezTo>
                    <a:pt x="3703" y="1084"/>
                    <a:pt x="1596" y="155"/>
                    <a:pt x="12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-3817976" y="3940834"/>
              <a:ext cx="118755" cy="110494"/>
            </a:xfrm>
            <a:custGeom>
              <a:avLst/>
              <a:gdLst/>
              <a:ahLst/>
              <a:cxnLst/>
              <a:rect l="l" t="t" r="r" b="b"/>
              <a:pathLst>
                <a:path w="2918" h="2715" extrusionOk="0">
                  <a:moveTo>
                    <a:pt x="1" y="0"/>
                  </a:moveTo>
                  <a:lnTo>
                    <a:pt x="1" y="1262"/>
                  </a:lnTo>
                  <a:cubicBezTo>
                    <a:pt x="1" y="1548"/>
                    <a:pt x="215" y="2655"/>
                    <a:pt x="965" y="2655"/>
                  </a:cubicBezTo>
                  <a:lnTo>
                    <a:pt x="2548" y="2715"/>
                  </a:lnTo>
                  <a:cubicBezTo>
                    <a:pt x="2751" y="2715"/>
                    <a:pt x="2918" y="2501"/>
                    <a:pt x="2918" y="2215"/>
                  </a:cubicBezTo>
                  <a:lnTo>
                    <a:pt x="2918" y="1286"/>
                  </a:lnTo>
                  <a:cubicBezTo>
                    <a:pt x="2902" y="1286"/>
                    <a:pt x="2887" y="1286"/>
                    <a:pt x="2872" y="1286"/>
                  </a:cubicBezTo>
                  <a:cubicBezTo>
                    <a:pt x="1758" y="1286"/>
                    <a:pt x="705" y="858"/>
                    <a:pt x="1" y="0"/>
                  </a:cubicBezTo>
                  <a:close/>
                </a:path>
              </a:pathLst>
            </a:custGeom>
            <a:solidFill>
              <a:srgbClr val="B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-3817976" y="3806128"/>
              <a:ext cx="118755" cy="187086"/>
            </a:xfrm>
            <a:custGeom>
              <a:avLst/>
              <a:gdLst/>
              <a:ahLst/>
              <a:cxnLst/>
              <a:rect l="l" t="t" r="r" b="b"/>
              <a:pathLst>
                <a:path w="2918" h="4597" extrusionOk="0">
                  <a:moveTo>
                    <a:pt x="2548" y="0"/>
                  </a:moveTo>
                  <a:lnTo>
                    <a:pt x="965" y="72"/>
                  </a:lnTo>
                  <a:cubicBezTo>
                    <a:pt x="227" y="72"/>
                    <a:pt x="1" y="1179"/>
                    <a:pt x="1" y="1453"/>
                  </a:cubicBezTo>
                  <a:lnTo>
                    <a:pt x="1" y="3310"/>
                  </a:lnTo>
                  <a:cubicBezTo>
                    <a:pt x="705" y="4168"/>
                    <a:pt x="1758" y="4596"/>
                    <a:pt x="2872" y="4596"/>
                  </a:cubicBezTo>
                  <a:cubicBezTo>
                    <a:pt x="2887" y="4596"/>
                    <a:pt x="2902" y="4596"/>
                    <a:pt x="2918" y="4596"/>
                  </a:cubicBezTo>
                  <a:lnTo>
                    <a:pt x="2918" y="2846"/>
                  </a:lnTo>
                  <a:lnTo>
                    <a:pt x="2918" y="500"/>
                  </a:lnTo>
                  <a:cubicBezTo>
                    <a:pt x="2918" y="227"/>
                    <a:pt x="2751" y="0"/>
                    <a:pt x="254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-3717171" y="3992193"/>
              <a:ext cx="36343" cy="59622"/>
            </a:xfrm>
            <a:custGeom>
              <a:avLst/>
              <a:gdLst/>
              <a:ahLst/>
              <a:cxnLst/>
              <a:rect l="l" t="t" r="r" b="b"/>
              <a:pathLst>
                <a:path w="893" h="1465" extrusionOk="0">
                  <a:moveTo>
                    <a:pt x="893" y="0"/>
                  </a:moveTo>
                  <a:cubicBezTo>
                    <a:pt x="729" y="20"/>
                    <a:pt x="562" y="29"/>
                    <a:pt x="397" y="29"/>
                  </a:cubicBezTo>
                  <a:cubicBezTo>
                    <a:pt x="262" y="29"/>
                    <a:pt x="128" y="23"/>
                    <a:pt x="0" y="12"/>
                  </a:cubicBezTo>
                  <a:lnTo>
                    <a:pt x="0" y="1465"/>
                  </a:lnTo>
                  <a:lnTo>
                    <a:pt x="893" y="1465"/>
                  </a:lnTo>
                  <a:lnTo>
                    <a:pt x="89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-3717171" y="3806128"/>
              <a:ext cx="35895" cy="187086"/>
            </a:xfrm>
            <a:custGeom>
              <a:avLst/>
              <a:gdLst/>
              <a:ahLst/>
              <a:cxnLst/>
              <a:rect l="l" t="t" r="r" b="b"/>
              <a:pathLst>
                <a:path w="882" h="4597" extrusionOk="0">
                  <a:moveTo>
                    <a:pt x="0" y="0"/>
                  </a:moveTo>
                  <a:lnTo>
                    <a:pt x="0" y="4584"/>
                  </a:lnTo>
                  <a:cubicBezTo>
                    <a:pt x="101" y="4593"/>
                    <a:pt x="204" y="4597"/>
                    <a:pt x="308" y="4597"/>
                  </a:cubicBezTo>
                  <a:cubicBezTo>
                    <a:pt x="497" y="4597"/>
                    <a:pt x="689" y="4583"/>
                    <a:pt x="881" y="4560"/>
                  </a:cubicBezTo>
                  <a:lnTo>
                    <a:pt x="88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-3356194" y="3949055"/>
              <a:ext cx="94011" cy="47046"/>
            </a:xfrm>
            <a:custGeom>
              <a:avLst/>
              <a:gdLst/>
              <a:ahLst/>
              <a:cxnLst/>
              <a:rect l="l" t="t" r="r" b="b"/>
              <a:pathLst>
                <a:path w="2310" h="1156" extrusionOk="0">
                  <a:moveTo>
                    <a:pt x="1195" y="0"/>
                  </a:moveTo>
                  <a:cubicBezTo>
                    <a:pt x="1182" y="0"/>
                    <a:pt x="1168" y="0"/>
                    <a:pt x="1155" y="1"/>
                  </a:cubicBezTo>
                  <a:cubicBezTo>
                    <a:pt x="512" y="1"/>
                    <a:pt x="0" y="251"/>
                    <a:pt x="0" y="572"/>
                  </a:cubicBezTo>
                  <a:cubicBezTo>
                    <a:pt x="0" y="894"/>
                    <a:pt x="524" y="1156"/>
                    <a:pt x="1155" y="1156"/>
                  </a:cubicBezTo>
                  <a:cubicBezTo>
                    <a:pt x="1798" y="1156"/>
                    <a:pt x="2310" y="894"/>
                    <a:pt x="2310" y="572"/>
                  </a:cubicBezTo>
                  <a:cubicBezTo>
                    <a:pt x="2310" y="269"/>
                    <a:pt x="1808" y="0"/>
                    <a:pt x="119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-3128457" y="3954875"/>
              <a:ext cx="93523" cy="47046"/>
            </a:xfrm>
            <a:custGeom>
              <a:avLst/>
              <a:gdLst/>
              <a:ahLst/>
              <a:cxnLst/>
              <a:rect l="l" t="t" r="r" b="b"/>
              <a:pathLst>
                <a:path w="2298" h="1156" extrusionOk="0">
                  <a:moveTo>
                    <a:pt x="1143" y="1"/>
                  </a:moveTo>
                  <a:cubicBezTo>
                    <a:pt x="512" y="1"/>
                    <a:pt x="0" y="262"/>
                    <a:pt x="0" y="584"/>
                  </a:cubicBezTo>
                  <a:cubicBezTo>
                    <a:pt x="0" y="905"/>
                    <a:pt x="512" y="1155"/>
                    <a:pt x="1155" y="1155"/>
                  </a:cubicBezTo>
                  <a:cubicBezTo>
                    <a:pt x="1786" y="1155"/>
                    <a:pt x="2298" y="894"/>
                    <a:pt x="2298" y="572"/>
                  </a:cubicBezTo>
                  <a:cubicBezTo>
                    <a:pt x="2298" y="262"/>
                    <a:pt x="1786" y="1"/>
                    <a:pt x="11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1" name="Google Shape;151;p2"/>
            <p:cNvSpPr/>
            <p:nvPr/>
          </p:nvSpPr>
          <p:spPr>
            <a:xfrm>
              <a:off x="-3324247" y="3894806"/>
              <a:ext cx="62064" cy="40250"/>
            </a:xfrm>
            <a:custGeom>
              <a:avLst/>
              <a:gdLst/>
              <a:ahLst/>
              <a:cxnLst/>
              <a:rect l="l" t="t" r="r" b="b"/>
              <a:pathLst>
                <a:path w="1525" h="989" fill="none" extrusionOk="0">
                  <a:moveTo>
                    <a:pt x="1" y="965"/>
                  </a:moveTo>
                  <a:cubicBezTo>
                    <a:pt x="61" y="0"/>
                    <a:pt x="1501" y="12"/>
                    <a:pt x="1525" y="988"/>
                  </a:cubicBezTo>
                </a:path>
              </a:pathLst>
            </a:custGeom>
            <a:noFill/>
            <a:ln w="7150" cap="rnd" cmpd="sng">
              <a:solidFill>
                <a:srgbClr val="252A3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2" name="Google Shape;152;p2"/>
            <p:cNvSpPr/>
            <p:nvPr/>
          </p:nvSpPr>
          <p:spPr>
            <a:xfrm>
              <a:off x="-3127969" y="3906893"/>
              <a:ext cx="63000" cy="33006"/>
            </a:xfrm>
            <a:custGeom>
              <a:avLst/>
              <a:gdLst/>
              <a:ahLst/>
              <a:cxnLst/>
              <a:rect l="l" t="t" r="r" b="b"/>
              <a:pathLst>
                <a:path w="1548" h="811" fill="none" extrusionOk="0">
                  <a:moveTo>
                    <a:pt x="12" y="787"/>
                  </a:moveTo>
                  <a:cubicBezTo>
                    <a:pt x="0" y="358"/>
                    <a:pt x="345" y="1"/>
                    <a:pt x="774" y="13"/>
                  </a:cubicBezTo>
                  <a:cubicBezTo>
                    <a:pt x="1214" y="13"/>
                    <a:pt x="1548" y="382"/>
                    <a:pt x="1524" y="810"/>
                  </a:cubicBezTo>
                </a:path>
              </a:pathLst>
            </a:custGeom>
            <a:noFill/>
            <a:ln w="7150" cap="rnd" cmpd="sng">
              <a:solidFill>
                <a:srgbClr val="252A3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-3231663" y="3956502"/>
              <a:ext cx="86279" cy="35244"/>
            </a:xfrm>
            <a:custGeom>
              <a:avLst/>
              <a:gdLst/>
              <a:ahLst/>
              <a:cxnLst/>
              <a:rect l="l" t="t" r="r" b="b"/>
              <a:pathLst>
                <a:path w="2120" h="866" extrusionOk="0">
                  <a:moveTo>
                    <a:pt x="1577" y="1"/>
                  </a:moveTo>
                  <a:cubicBezTo>
                    <a:pt x="1018" y="1"/>
                    <a:pt x="468" y="107"/>
                    <a:pt x="0" y="377"/>
                  </a:cubicBezTo>
                  <a:cubicBezTo>
                    <a:pt x="248" y="704"/>
                    <a:pt x="613" y="865"/>
                    <a:pt x="976" y="865"/>
                  </a:cubicBezTo>
                  <a:cubicBezTo>
                    <a:pt x="1379" y="865"/>
                    <a:pt x="1780" y="665"/>
                    <a:pt x="2012" y="270"/>
                  </a:cubicBezTo>
                  <a:cubicBezTo>
                    <a:pt x="2060" y="199"/>
                    <a:pt x="2096" y="115"/>
                    <a:pt x="2119" y="32"/>
                  </a:cubicBezTo>
                  <a:cubicBezTo>
                    <a:pt x="1939" y="12"/>
                    <a:pt x="1758" y="1"/>
                    <a:pt x="1577" y="1"/>
                  </a:cubicBezTo>
                  <a:close/>
                </a:path>
              </a:pathLst>
            </a:custGeom>
            <a:solidFill>
              <a:srgbClr val="E8A2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-3241390" y="3934526"/>
              <a:ext cx="98895" cy="36872"/>
            </a:xfrm>
            <a:custGeom>
              <a:avLst/>
              <a:gdLst/>
              <a:ahLst/>
              <a:cxnLst/>
              <a:rect l="l" t="t" r="r" b="b"/>
              <a:pathLst>
                <a:path w="2430" h="906" extrusionOk="0">
                  <a:moveTo>
                    <a:pt x="180" y="0"/>
                  </a:moveTo>
                  <a:cubicBezTo>
                    <a:pt x="84" y="0"/>
                    <a:pt x="1" y="72"/>
                    <a:pt x="1" y="167"/>
                  </a:cubicBezTo>
                  <a:cubicBezTo>
                    <a:pt x="1" y="429"/>
                    <a:pt x="84" y="691"/>
                    <a:pt x="251" y="905"/>
                  </a:cubicBezTo>
                  <a:cubicBezTo>
                    <a:pt x="709" y="645"/>
                    <a:pt x="1255" y="540"/>
                    <a:pt x="1812" y="540"/>
                  </a:cubicBezTo>
                  <a:cubicBezTo>
                    <a:pt x="1994" y="540"/>
                    <a:pt x="2177" y="551"/>
                    <a:pt x="2358" y="572"/>
                  </a:cubicBezTo>
                  <a:cubicBezTo>
                    <a:pt x="2406" y="453"/>
                    <a:pt x="2418" y="334"/>
                    <a:pt x="2430" y="215"/>
                  </a:cubicBezTo>
                  <a:cubicBezTo>
                    <a:pt x="2430" y="120"/>
                    <a:pt x="2346" y="48"/>
                    <a:pt x="2263" y="48"/>
                  </a:cubicBezTo>
                  <a:lnTo>
                    <a:pt x="18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155" name="Google Shape;155;p2"/>
          <p:cNvGrpSpPr/>
          <p:nvPr/>
        </p:nvGrpSpPr>
        <p:grpSpPr>
          <a:xfrm>
            <a:off x="-580446" y="518014"/>
            <a:ext cx="1869476" cy="2007996"/>
            <a:chOff x="-3794698" y="1415395"/>
            <a:chExt cx="934738" cy="1003998"/>
          </a:xfrm>
        </p:grpSpPr>
        <p:sp>
          <p:nvSpPr>
            <p:cNvPr id="156" name="Google Shape;156;p2"/>
            <p:cNvSpPr/>
            <p:nvPr/>
          </p:nvSpPr>
          <p:spPr>
            <a:xfrm>
              <a:off x="-3731740" y="1928988"/>
              <a:ext cx="871781" cy="490405"/>
            </a:xfrm>
            <a:custGeom>
              <a:avLst/>
              <a:gdLst/>
              <a:ahLst/>
              <a:cxnLst/>
              <a:rect l="l" t="t" r="r" b="b"/>
              <a:pathLst>
                <a:path w="21421" h="12050" extrusionOk="0">
                  <a:moveTo>
                    <a:pt x="2931" y="8478"/>
                  </a:moveTo>
                  <a:cubicBezTo>
                    <a:pt x="3278" y="8478"/>
                    <a:pt x="3608" y="8747"/>
                    <a:pt x="3608" y="9156"/>
                  </a:cubicBezTo>
                  <a:cubicBezTo>
                    <a:pt x="3608" y="9526"/>
                    <a:pt x="3311" y="9835"/>
                    <a:pt x="2930" y="9835"/>
                  </a:cubicBezTo>
                  <a:cubicBezTo>
                    <a:pt x="2334" y="9835"/>
                    <a:pt x="2037" y="9109"/>
                    <a:pt x="2454" y="8680"/>
                  </a:cubicBezTo>
                  <a:cubicBezTo>
                    <a:pt x="2593" y="8541"/>
                    <a:pt x="2764" y="8478"/>
                    <a:pt x="2931" y="8478"/>
                  </a:cubicBezTo>
                  <a:close/>
                  <a:moveTo>
                    <a:pt x="1" y="1"/>
                  </a:moveTo>
                  <a:lnTo>
                    <a:pt x="1" y="1"/>
                  </a:lnTo>
                  <a:cubicBezTo>
                    <a:pt x="882" y="5275"/>
                    <a:pt x="1894" y="10942"/>
                    <a:pt x="2358" y="12050"/>
                  </a:cubicBezTo>
                  <a:cubicBezTo>
                    <a:pt x="2358" y="12050"/>
                    <a:pt x="14526" y="10764"/>
                    <a:pt x="21420" y="8942"/>
                  </a:cubicBezTo>
                  <a:cubicBezTo>
                    <a:pt x="21420" y="8942"/>
                    <a:pt x="20980" y="6097"/>
                    <a:pt x="20396" y="2453"/>
                  </a:cubicBezTo>
                  <a:cubicBezTo>
                    <a:pt x="20039" y="2608"/>
                    <a:pt x="19682" y="2751"/>
                    <a:pt x="19337" y="2906"/>
                  </a:cubicBezTo>
                  <a:cubicBezTo>
                    <a:pt x="18277" y="3251"/>
                    <a:pt x="17051" y="3418"/>
                    <a:pt x="15812" y="3596"/>
                  </a:cubicBezTo>
                  <a:cubicBezTo>
                    <a:pt x="15021" y="3596"/>
                    <a:pt x="14187" y="3641"/>
                    <a:pt x="13354" y="3641"/>
                  </a:cubicBezTo>
                  <a:cubicBezTo>
                    <a:pt x="12520" y="3641"/>
                    <a:pt x="11687" y="3596"/>
                    <a:pt x="10895" y="3418"/>
                  </a:cubicBezTo>
                  <a:cubicBezTo>
                    <a:pt x="8038" y="2953"/>
                    <a:pt x="4835" y="2370"/>
                    <a:pt x="2132" y="1156"/>
                  </a:cubicBezTo>
                  <a:lnTo>
                    <a:pt x="2132" y="1156"/>
                  </a:lnTo>
                  <a:cubicBezTo>
                    <a:pt x="2132" y="1191"/>
                    <a:pt x="2132" y="1215"/>
                    <a:pt x="2144" y="1251"/>
                  </a:cubicBezTo>
                  <a:cubicBezTo>
                    <a:pt x="2144" y="1641"/>
                    <a:pt x="1819" y="1921"/>
                    <a:pt x="1464" y="1921"/>
                  </a:cubicBezTo>
                  <a:cubicBezTo>
                    <a:pt x="1353" y="1921"/>
                    <a:pt x="1239" y="1894"/>
                    <a:pt x="1132" y="1834"/>
                  </a:cubicBezTo>
                  <a:cubicBezTo>
                    <a:pt x="679" y="1584"/>
                    <a:pt x="668" y="929"/>
                    <a:pt x="1120" y="667"/>
                  </a:cubicBezTo>
                  <a:cubicBezTo>
                    <a:pt x="739" y="465"/>
                    <a:pt x="358" y="239"/>
                    <a:pt x="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-3794698" y="1415395"/>
              <a:ext cx="893066" cy="661782"/>
            </a:xfrm>
            <a:custGeom>
              <a:avLst/>
              <a:gdLst/>
              <a:ahLst/>
              <a:cxnLst/>
              <a:rect l="l" t="t" r="r" b="b"/>
              <a:pathLst>
                <a:path w="21944" h="16261" extrusionOk="0">
                  <a:moveTo>
                    <a:pt x="1657" y="4001"/>
                  </a:moveTo>
                  <a:cubicBezTo>
                    <a:pt x="2003" y="4001"/>
                    <a:pt x="2334" y="4270"/>
                    <a:pt x="2334" y="4679"/>
                  </a:cubicBezTo>
                  <a:cubicBezTo>
                    <a:pt x="2334" y="5048"/>
                    <a:pt x="2036" y="5346"/>
                    <a:pt x="1667" y="5346"/>
                  </a:cubicBezTo>
                  <a:cubicBezTo>
                    <a:pt x="1060" y="5346"/>
                    <a:pt x="762" y="4620"/>
                    <a:pt x="1179" y="4203"/>
                  </a:cubicBezTo>
                  <a:cubicBezTo>
                    <a:pt x="1318" y="4063"/>
                    <a:pt x="1489" y="4001"/>
                    <a:pt x="1657" y="4001"/>
                  </a:cubicBezTo>
                  <a:close/>
                  <a:moveTo>
                    <a:pt x="19229" y="0"/>
                  </a:moveTo>
                  <a:cubicBezTo>
                    <a:pt x="19229" y="12"/>
                    <a:pt x="3750" y="1643"/>
                    <a:pt x="0" y="2905"/>
                  </a:cubicBezTo>
                  <a:cubicBezTo>
                    <a:pt x="0" y="2905"/>
                    <a:pt x="714" y="7584"/>
                    <a:pt x="1560" y="12621"/>
                  </a:cubicBezTo>
                  <a:cubicBezTo>
                    <a:pt x="1917" y="12859"/>
                    <a:pt x="2286" y="13085"/>
                    <a:pt x="2667" y="13287"/>
                  </a:cubicBezTo>
                  <a:cubicBezTo>
                    <a:pt x="2780" y="13216"/>
                    <a:pt x="2902" y="13184"/>
                    <a:pt x="3022" y="13184"/>
                  </a:cubicBezTo>
                  <a:cubicBezTo>
                    <a:pt x="3345" y="13184"/>
                    <a:pt x="3648" y="13420"/>
                    <a:pt x="3691" y="13776"/>
                  </a:cubicBezTo>
                  <a:cubicBezTo>
                    <a:pt x="6382" y="14990"/>
                    <a:pt x="9596" y="15561"/>
                    <a:pt x="12442" y="16038"/>
                  </a:cubicBezTo>
                  <a:cubicBezTo>
                    <a:pt x="13234" y="16216"/>
                    <a:pt x="14070" y="16261"/>
                    <a:pt x="14907" y="16261"/>
                  </a:cubicBezTo>
                  <a:cubicBezTo>
                    <a:pt x="15743" y="16261"/>
                    <a:pt x="16579" y="16216"/>
                    <a:pt x="17371" y="16216"/>
                  </a:cubicBezTo>
                  <a:cubicBezTo>
                    <a:pt x="18598" y="16038"/>
                    <a:pt x="19836" y="15871"/>
                    <a:pt x="20884" y="15514"/>
                  </a:cubicBezTo>
                  <a:cubicBezTo>
                    <a:pt x="21241" y="15371"/>
                    <a:pt x="21598" y="15216"/>
                    <a:pt x="21943" y="15073"/>
                  </a:cubicBezTo>
                  <a:cubicBezTo>
                    <a:pt x="20979" y="9037"/>
                    <a:pt x="19610" y="869"/>
                    <a:pt x="1922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-3666301" y="1569921"/>
              <a:ext cx="659340" cy="105203"/>
            </a:xfrm>
            <a:custGeom>
              <a:avLst/>
              <a:gdLst/>
              <a:ahLst/>
              <a:cxnLst/>
              <a:rect l="l" t="t" r="r" b="b"/>
              <a:pathLst>
                <a:path w="16201" h="2585" extrusionOk="0">
                  <a:moveTo>
                    <a:pt x="16073" y="1"/>
                  </a:moveTo>
                  <a:cubicBezTo>
                    <a:pt x="16069" y="1"/>
                    <a:pt x="16066" y="1"/>
                    <a:pt x="16062" y="1"/>
                  </a:cubicBezTo>
                  <a:lnTo>
                    <a:pt x="107" y="2406"/>
                  </a:lnTo>
                  <a:cubicBezTo>
                    <a:pt x="0" y="2430"/>
                    <a:pt x="12" y="2585"/>
                    <a:pt x="119" y="2585"/>
                  </a:cubicBezTo>
                  <a:lnTo>
                    <a:pt x="131" y="2585"/>
                  </a:lnTo>
                  <a:lnTo>
                    <a:pt x="16086" y="180"/>
                  </a:lnTo>
                  <a:cubicBezTo>
                    <a:pt x="16201" y="168"/>
                    <a:pt x="16182" y="1"/>
                    <a:pt x="16073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-3656615" y="1666291"/>
              <a:ext cx="659218" cy="105284"/>
            </a:xfrm>
            <a:custGeom>
              <a:avLst/>
              <a:gdLst/>
              <a:ahLst/>
              <a:cxnLst/>
              <a:rect l="l" t="t" r="r" b="b"/>
              <a:pathLst>
                <a:path w="16198" h="2587" extrusionOk="0">
                  <a:moveTo>
                    <a:pt x="16083" y="0"/>
                  </a:moveTo>
                  <a:cubicBezTo>
                    <a:pt x="16076" y="0"/>
                    <a:pt x="16069" y="1"/>
                    <a:pt x="16062" y="2"/>
                  </a:cubicBezTo>
                  <a:lnTo>
                    <a:pt x="107" y="2407"/>
                  </a:lnTo>
                  <a:cubicBezTo>
                    <a:pt x="0" y="2419"/>
                    <a:pt x="12" y="2574"/>
                    <a:pt x="119" y="2586"/>
                  </a:cubicBezTo>
                  <a:lnTo>
                    <a:pt x="131" y="2586"/>
                  </a:lnTo>
                  <a:lnTo>
                    <a:pt x="16086" y="181"/>
                  </a:lnTo>
                  <a:cubicBezTo>
                    <a:pt x="16197" y="159"/>
                    <a:pt x="16183" y="0"/>
                    <a:pt x="16083" y="0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-3632400" y="1765672"/>
              <a:ext cx="659869" cy="105203"/>
            </a:xfrm>
            <a:custGeom>
              <a:avLst/>
              <a:gdLst/>
              <a:ahLst/>
              <a:cxnLst/>
              <a:rect l="l" t="t" r="r" b="b"/>
              <a:pathLst>
                <a:path w="16214" h="2585" extrusionOk="0">
                  <a:moveTo>
                    <a:pt x="16085" y="1"/>
                  </a:moveTo>
                  <a:cubicBezTo>
                    <a:pt x="16082" y="1"/>
                    <a:pt x="16078" y="1"/>
                    <a:pt x="16074" y="1"/>
                  </a:cubicBezTo>
                  <a:lnTo>
                    <a:pt x="108" y="2394"/>
                  </a:lnTo>
                  <a:cubicBezTo>
                    <a:pt x="1" y="2418"/>
                    <a:pt x="13" y="2573"/>
                    <a:pt x="132" y="2585"/>
                  </a:cubicBezTo>
                  <a:lnTo>
                    <a:pt x="143" y="2585"/>
                  </a:lnTo>
                  <a:lnTo>
                    <a:pt x="16098" y="180"/>
                  </a:lnTo>
                  <a:cubicBezTo>
                    <a:pt x="16213" y="168"/>
                    <a:pt x="16194" y="1"/>
                    <a:pt x="16085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-3624139" y="1852275"/>
              <a:ext cx="660032" cy="105366"/>
            </a:xfrm>
            <a:custGeom>
              <a:avLst/>
              <a:gdLst/>
              <a:ahLst/>
              <a:cxnLst/>
              <a:rect l="l" t="t" r="r" b="b"/>
              <a:pathLst>
                <a:path w="16218" h="2589" extrusionOk="0">
                  <a:moveTo>
                    <a:pt x="16091" y="0"/>
                  </a:moveTo>
                  <a:cubicBezTo>
                    <a:pt x="16082" y="0"/>
                    <a:pt x="16072" y="2"/>
                    <a:pt x="16062" y="4"/>
                  </a:cubicBezTo>
                  <a:lnTo>
                    <a:pt x="107" y="2398"/>
                  </a:lnTo>
                  <a:cubicBezTo>
                    <a:pt x="0" y="2421"/>
                    <a:pt x="12" y="2576"/>
                    <a:pt x="131" y="2588"/>
                  </a:cubicBezTo>
                  <a:lnTo>
                    <a:pt x="143" y="2576"/>
                  </a:lnTo>
                  <a:lnTo>
                    <a:pt x="16097" y="183"/>
                  </a:lnTo>
                  <a:cubicBezTo>
                    <a:pt x="16218" y="172"/>
                    <a:pt x="16197" y="0"/>
                    <a:pt x="16091" y="0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2" name="Google Shape;162;p2"/>
            <p:cNvSpPr/>
            <p:nvPr/>
          </p:nvSpPr>
          <p:spPr>
            <a:xfrm>
              <a:off x="-3614453" y="1948279"/>
              <a:ext cx="659218" cy="105284"/>
            </a:xfrm>
            <a:custGeom>
              <a:avLst/>
              <a:gdLst/>
              <a:ahLst/>
              <a:cxnLst/>
              <a:rect l="l" t="t" r="r" b="b"/>
              <a:pathLst>
                <a:path w="16198" h="2587" extrusionOk="0">
                  <a:moveTo>
                    <a:pt x="16082" y="1"/>
                  </a:moveTo>
                  <a:cubicBezTo>
                    <a:pt x="16075" y="1"/>
                    <a:pt x="16069" y="1"/>
                    <a:pt x="16062" y="3"/>
                  </a:cubicBezTo>
                  <a:lnTo>
                    <a:pt x="107" y="2408"/>
                  </a:lnTo>
                  <a:cubicBezTo>
                    <a:pt x="0" y="2420"/>
                    <a:pt x="12" y="2587"/>
                    <a:pt x="119" y="2587"/>
                  </a:cubicBezTo>
                  <a:lnTo>
                    <a:pt x="143" y="2587"/>
                  </a:lnTo>
                  <a:lnTo>
                    <a:pt x="16085" y="181"/>
                  </a:lnTo>
                  <a:cubicBezTo>
                    <a:pt x="16198" y="170"/>
                    <a:pt x="16183" y="1"/>
                    <a:pt x="16082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3" name="Google Shape;163;p2"/>
            <p:cNvSpPr/>
            <p:nvPr/>
          </p:nvSpPr>
          <p:spPr>
            <a:xfrm>
              <a:off x="-3589751" y="2035410"/>
              <a:ext cx="660032" cy="105366"/>
            </a:xfrm>
            <a:custGeom>
              <a:avLst/>
              <a:gdLst/>
              <a:ahLst/>
              <a:cxnLst/>
              <a:rect l="l" t="t" r="r" b="b"/>
              <a:pathLst>
                <a:path w="16218" h="2589" extrusionOk="0">
                  <a:moveTo>
                    <a:pt x="16090" y="1"/>
                  </a:moveTo>
                  <a:cubicBezTo>
                    <a:pt x="16081" y="1"/>
                    <a:pt x="16072" y="2"/>
                    <a:pt x="16062" y="5"/>
                  </a:cubicBezTo>
                  <a:lnTo>
                    <a:pt x="108" y="2410"/>
                  </a:lnTo>
                  <a:cubicBezTo>
                    <a:pt x="0" y="2434"/>
                    <a:pt x="12" y="2589"/>
                    <a:pt x="119" y="2589"/>
                  </a:cubicBezTo>
                  <a:lnTo>
                    <a:pt x="143" y="2589"/>
                  </a:lnTo>
                  <a:lnTo>
                    <a:pt x="16086" y="184"/>
                  </a:lnTo>
                  <a:cubicBezTo>
                    <a:pt x="16218" y="184"/>
                    <a:pt x="16197" y="1"/>
                    <a:pt x="16090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4" name="Google Shape;164;p2"/>
            <p:cNvSpPr/>
            <p:nvPr/>
          </p:nvSpPr>
          <p:spPr>
            <a:xfrm>
              <a:off x="-3581042" y="2123600"/>
              <a:ext cx="659584" cy="105366"/>
            </a:xfrm>
            <a:custGeom>
              <a:avLst/>
              <a:gdLst/>
              <a:ahLst/>
              <a:cxnLst/>
              <a:rect l="l" t="t" r="r" b="b"/>
              <a:pathLst>
                <a:path w="16207" h="2589" extrusionOk="0">
                  <a:moveTo>
                    <a:pt x="16092" y="1"/>
                  </a:moveTo>
                  <a:cubicBezTo>
                    <a:pt x="16083" y="1"/>
                    <a:pt x="16073" y="2"/>
                    <a:pt x="16062" y="5"/>
                  </a:cubicBezTo>
                  <a:lnTo>
                    <a:pt x="108" y="2410"/>
                  </a:lnTo>
                  <a:cubicBezTo>
                    <a:pt x="1" y="2434"/>
                    <a:pt x="13" y="2589"/>
                    <a:pt x="120" y="2589"/>
                  </a:cubicBezTo>
                  <a:lnTo>
                    <a:pt x="132" y="2589"/>
                  </a:lnTo>
                  <a:lnTo>
                    <a:pt x="16086" y="184"/>
                  </a:lnTo>
                  <a:cubicBezTo>
                    <a:pt x="16206" y="173"/>
                    <a:pt x="16196" y="1"/>
                    <a:pt x="16092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-3556339" y="2222941"/>
              <a:ext cx="659625" cy="105366"/>
            </a:xfrm>
            <a:custGeom>
              <a:avLst/>
              <a:gdLst/>
              <a:ahLst/>
              <a:cxnLst/>
              <a:rect l="l" t="t" r="r" b="b"/>
              <a:pathLst>
                <a:path w="16208" h="2589" extrusionOk="0">
                  <a:moveTo>
                    <a:pt x="16091" y="1"/>
                  </a:moveTo>
                  <a:cubicBezTo>
                    <a:pt x="16082" y="1"/>
                    <a:pt x="16072" y="2"/>
                    <a:pt x="16062" y="5"/>
                  </a:cubicBezTo>
                  <a:lnTo>
                    <a:pt x="108" y="2410"/>
                  </a:lnTo>
                  <a:cubicBezTo>
                    <a:pt x="1" y="2434"/>
                    <a:pt x="13" y="2588"/>
                    <a:pt x="120" y="2588"/>
                  </a:cubicBezTo>
                  <a:lnTo>
                    <a:pt x="132" y="2588"/>
                  </a:lnTo>
                  <a:lnTo>
                    <a:pt x="16086" y="183"/>
                  </a:lnTo>
                  <a:cubicBezTo>
                    <a:pt x="16207" y="183"/>
                    <a:pt x="16196" y="1"/>
                    <a:pt x="16091" y="1"/>
                  </a:cubicBezTo>
                  <a:close/>
                </a:path>
              </a:pathLst>
            </a:custGeom>
            <a:solidFill>
              <a:srgbClr val="6ABBF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-3384315" y="2195715"/>
              <a:ext cx="116354" cy="59744"/>
            </a:xfrm>
            <a:custGeom>
              <a:avLst/>
              <a:gdLst/>
              <a:ahLst/>
              <a:cxnLst/>
              <a:rect l="l" t="t" r="r" b="b"/>
              <a:pathLst>
                <a:path w="2859" h="1468" extrusionOk="0">
                  <a:moveTo>
                    <a:pt x="1801" y="0"/>
                  </a:moveTo>
                  <a:cubicBezTo>
                    <a:pt x="1638" y="0"/>
                    <a:pt x="1465" y="18"/>
                    <a:pt x="1286" y="55"/>
                  </a:cubicBezTo>
                  <a:cubicBezTo>
                    <a:pt x="536" y="209"/>
                    <a:pt x="1" y="638"/>
                    <a:pt x="72" y="1007"/>
                  </a:cubicBezTo>
                  <a:cubicBezTo>
                    <a:pt x="126" y="1295"/>
                    <a:pt x="520" y="1468"/>
                    <a:pt x="1034" y="1468"/>
                  </a:cubicBezTo>
                  <a:cubicBezTo>
                    <a:pt x="1199" y="1468"/>
                    <a:pt x="1377" y="1450"/>
                    <a:pt x="1560" y="1412"/>
                  </a:cubicBezTo>
                  <a:cubicBezTo>
                    <a:pt x="2310" y="1257"/>
                    <a:pt x="2858" y="828"/>
                    <a:pt x="2775" y="459"/>
                  </a:cubicBezTo>
                  <a:cubicBezTo>
                    <a:pt x="2720" y="178"/>
                    <a:pt x="2320" y="0"/>
                    <a:pt x="18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7" name="Google Shape;167;p2"/>
            <p:cNvSpPr/>
            <p:nvPr/>
          </p:nvSpPr>
          <p:spPr>
            <a:xfrm>
              <a:off x="-3116370" y="2148914"/>
              <a:ext cx="116354" cy="59540"/>
            </a:xfrm>
            <a:custGeom>
              <a:avLst/>
              <a:gdLst/>
              <a:ahLst/>
              <a:cxnLst/>
              <a:rect l="l" t="t" r="r" b="b"/>
              <a:pathLst>
                <a:path w="2859" h="1463" extrusionOk="0">
                  <a:moveTo>
                    <a:pt x="1792" y="0"/>
                  </a:moveTo>
                  <a:cubicBezTo>
                    <a:pt x="1632" y="0"/>
                    <a:pt x="1462" y="16"/>
                    <a:pt x="1287" y="50"/>
                  </a:cubicBezTo>
                  <a:cubicBezTo>
                    <a:pt x="537" y="204"/>
                    <a:pt x="1" y="633"/>
                    <a:pt x="72" y="1014"/>
                  </a:cubicBezTo>
                  <a:cubicBezTo>
                    <a:pt x="135" y="1293"/>
                    <a:pt x="531" y="1463"/>
                    <a:pt x="1038" y="1463"/>
                  </a:cubicBezTo>
                  <a:cubicBezTo>
                    <a:pt x="1203" y="1463"/>
                    <a:pt x="1380" y="1445"/>
                    <a:pt x="1560" y="1407"/>
                  </a:cubicBezTo>
                  <a:cubicBezTo>
                    <a:pt x="2311" y="1264"/>
                    <a:pt x="2858" y="835"/>
                    <a:pt x="2775" y="454"/>
                  </a:cubicBezTo>
                  <a:cubicBezTo>
                    <a:pt x="2720" y="171"/>
                    <a:pt x="2315" y="0"/>
                    <a:pt x="179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8" name="Google Shape;168;p2"/>
            <p:cNvSpPr/>
            <p:nvPr/>
          </p:nvSpPr>
          <p:spPr>
            <a:xfrm>
              <a:off x="-3365432" y="2132147"/>
              <a:ext cx="95232" cy="60476"/>
            </a:xfrm>
            <a:custGeom>
              <a:avLst/>
              <a:gdLst/>
              <a:ahLst/>
              <a:cxnLst/>
              <a:rect l="l" t="t" r="r" b="b"/>
              <a:pathLst>
                <a:path w="2340" h="1486" extrusionOk="0">
                  <a:moveTo>
                    <a:pt x="1214" y="0"/>
                  </a:moveTo>
                  <a:cubicBezTo>
                    <a:pt x="1144" y="0"/>
                    <a:pt x="1073" y="7"/>
                    <a:pt x="1001" y="21"/>
                  </a:cubicBezTo>
                  <a:cubicBezTo>
                    <a:pt x="394" y="128"/>
                    <a:pt x="1" y="712"/>
                    <a:pt x="108" y="1319"/>
                  </a:cubicBezTo>
                  <a:cubicBezTo>
                    <a:pt x="132" y="1414"/>
                    <a:pt x="215" y="1474"/>
                    <a:pt x="311" y="1474"/>
                  </a:cubicBezTo>
                  <a:lnTo>
                    <a:pt x="346" y="1486"/>
                  </a:lnTo>
                  <a:cubicBezTo>
                    <a:pt x="453" y="1462"/>
                    <a:pt x="525" y="1355"/>
                    <a:pt x="513" y="1247"/>
                  </a:cubicBezTo>
                  <a:cubicBezTo>
                    <a:pt x="431" y="732"/>
                    <a:pt x="830" y="429"/>
                    <a:pt x="1224" y="429"/>
                  </a:cubicBezTo>
                  <a:cubicBezTo>
                    <a:pt x="1523" y="429"/>
                    <a:pt x="1819" y="601"/>
                    <a:pt x="1906" y="986"/>
                  </a:cubicBezTo>
                  <a:cubicBezTo>
                    <a:pt x="1922" y="1105"/>
                    <a:pt x="2012" y="1159"/>
                    <a:pt x="2103" y="1159"/>
                  </a:cubicBezTo>
                  <a:cubicBezTo>
                    <a:pt x="2220" y="1159"/>
                    <a:pt x="2339" y="1069"/>
                    <a:pt x="2299" y="914"/>
                  </a:cubicBezTo>
                  <a:cubicBezTo>
                    <a:pt x="2204" y="378"/>
                    <a:pt x="1739" y="0"/>
                    <a:pt x="1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69" name="Google Shape;169;p2"/>
            <p:cNvSpPr/>
            <p:nvPr/>
          </p:nvSpPr>
          <p:spPr>
            <a:xfrm>
              <a:off x="-3134928" y="2091002"/>
              <a:ext cx="95232" cy="60436"/>
            </a:xfrm>
            <a:custGeom>
              <a:avLst/>
              <a:gdLst/>
              <a:ahLst/>
              <a:cxnLst/>
              <a:rect l="l" t="t" r="r" b="b"/>
              <a:pathLst>
                <a:path w="2340" h="1485" extrusionOk="0">
                  <a:moveTo>
                    <a:pt x="1232" y="0"/>
                  </a:moveTo>
                  <a:cubicBezTo>
                    <a:pt x="585" y="0"/>
                    <a:pt x="0" y="581"/>
                    <a:pt x="135" y="1318"/>
                  </a:cubicBezTo>
                  <a:cubicBezTo>
                    <a:pt x="159" y="1413"/>
                    <a:pt x="242" y="1485"/>
                    <a:pt x="338" y="1485"/>
                  </a:cubicBezTo>
                  <a:lnTo>
                    <a:pt x="373" y="1485"/>
                  </a:lnTo>
                  <a:cubicBezTo>
                    <a:pt x="481" y="1461"/>
                    <a:pt x="552" y="1354"/>
                    <a:pt x="528" y="1246"/>
                  </a:cubicBezTo>
                  <a:cubicBezTo>
                    <a:pt x="457" y="865"/>
                    <a:pt x="719" y="484"/>
                    <a:pt x="1100" y="413"/>
                  </a:cubicBezTo>
                  <a:cubicBezTo>
                    <a:pt x="1143" y="405"/>
                    <a:pt x="1187" y="401"/>
                    <a:pt x="1230" y="401"/>
                  </a:cubicBezTo>
                  <a:cubicBezTo>
                    <a:pt x="1561" y="401"/>
                    <a:pt x="1858" y="637"/>
                    <a:pt x="1921" y="985"/>
                  </a:cubicBezTo>
                  <a:cubicBezTo>
                    <a:pt x="1947" y="1092"/>
                    <a:pt x="2030" y="1140"/>
                    <a:pt x="2114" y="1140"/>
                  </a:cubicBezTo>
                  <a:cubicBezTo>
                    <a:pt x="2226" y="1140"/>
                    <a:pt x="2340" y="1056"/>
                    <a:pt x="2326" y="913"/>
                  </a:cubicBezTo>
                  <a:cubicBezTo>
                    <a:pt x="2267" y="615"/>
                    <a:pt x="2100" y="365"/>
                    <a:pt x="1862" y="199"/>
                  </a:cubicBezTo>
                  <a:cubicBezTo>
                    <a:pt x="1660" y="61"/>
                    <a:pt x="1443" y="0"/>
                    <a:pt x="1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0" name="Google Shape;170;p2"/>
            <p:cNvSpPr/>
            <p:nvPr/>
          </p:nvSpPr>
          <p:spPr>
            <a:xfrm>
              <a:off x="-3254942" y="2144926"/>
              <a:ext cx="122622" cy="76633"/>
            </a:xfrm>
            <a:custGeom>
              <a:avLst/>
              <a:gdLst/>
              <a:ahLst/>
              <a:cxnLst/>
              <a:rect l="l" t="t" r="r" b="b"/>
              <a:pathLst>
                <a:path w="3013" h="1883" extrusionOk="0">
                  <a:moveTo>
                    <a:pt x="2685" y="0"/>
                  </a:moveTo>
                  <a:cubicBezTo>
                    <a:pt x="2671" y="0"/>
                    <a:pt x="2658" y="2"/>
                    <a:pt x="2644" y="5"/>
                  </a:cubicBezTo>
                  <a:lnTo>
                    <a:pt x="179" y="457"/>
                  </a:lnTo>
                  <a:cubicBezTo>
                    <a:pt x="72" y="469"/>
                    <a:pt x="1" y="576"/>
                    <a:pt x="24" y="683"/>
                  </a:cubicBezTo>
                  <a:cubicBezTo>
                    <a:pt x="153" y="1388"/>
                    <a:pt x="769" y="1882"/>
                    <a:pt x="1462" y="1882"/>
                  </a:cubicBezTo>
                  <a:cubicBezTo>
                    <a:pt x="1541" y="1882"/>
                    <a:pt x="1622" y="1876"/>
                    <a:pt x="1703" y="1862"/>
                  </a:cubicBezTo>
                  <a:lnTo>
                    <a:pt x="1703" y="1850"/>
                  </a:lnTo>
                  <a:cubicBezTo>
                    <a:pt x="2489" y="1707"/>
                    <a:pt x="3013" y="957"/>
                    <a:pt x="2870" y="171"/>
                  </a:cubicBezTo>
                  <a:cubicBezTo>
                    <a:pt x="2860" y="68"/>
                    <a:pt x="2777" y="0"/>
                    <a:pt x="26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1" name="Google Shape;171;p2"/>
            <p:cNvSpPr/>
            <p:nvPr/>
          </p:nvSpPr>
          <p:spPr>
            <a:xfrm>
              <a:off x="-3636958" y="1525887"/>
              <a:ext cx="155302" cy="827136"/>
            </a:xfrm>
            <a:custGeom>
              <a:avLst/>
              <a:gdLst/>
              <a:ahLst/>
              <a:cxnLst/>
              <a:rect l="l" t="t" r="r" b="b"/>
              <a:pathLst>
                <a:path w="3816" h="20324" extrusionOk="0">
                  <a:moveTo>
                    <a:pt x="215" y="1"/>
                  </a:moveTo>
                  <a:cubicBezTo>
                    <a:pt x="108" y="1"/>
                    <a:pt x="1" y="85"/>
                    <a:pt x="41" y="226"/>
                  </a:cubicBezTo>
                  <a:lnTo>
                    <a:pt x="3446" y="20181"/>
                  </a:lnTo>
                  <a:cubicBezTo>
                    <a:pt x="3458" y="20264"/>
                    <a:pt x="3530" y="20324"/>
                    <a:pt x="3625" y="20324"/>
                  </a:cubicBezTo>
                  <a:lnTo>
                    <a:pt x="3649" y="20324"/>
                  </a:lnTo>
                  <a:cubicBezTo>
                    <a:pt x="3744" y="20312"/>
                    <a:pt x="3815" y="20216"/>
                    <a:pt x="3804" y="20109"/>
                  </a:cubicBezTo>
                  <a:lnTo>
                    <a:pt x="398" y="166"/>
                  </a:lnTo>
                  <a:cubicBezTo>
                    <a:pt x="383" y="52"/>
                    <a:pt x="299" y="1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172" name="Google Shape;172;p2"/>
          <p:cNvGrpSpPr/>
          <p:nvPr/>
        </p:nvGrpSpPr>
        <p:grpSpPr>
          <a:xfrm>
            <a:off x="2694947" y="481397"/>
            <a:ext cx="1467298" cy="633904"/>
            <a:chOff x="-1557577" y="1624698"/>
            <a:chExt cx="733649" cy="316952"/>
          </a:xfrm>
        </p:grpSpPr>
        <p:sp>
          <p:nvSpPr>
            <p:cNvPr id="173" name="Google Shape;173;p2"/>
            <p:cNvSpPr/>
            <p:nvPr/>
          </p:nvSpPr>
          <p:spPr>
            <a:xfrm>
              <a:off x="-1555664" y="1686720"/>
              <a:ext cx="349917" cy="254929"/>
            </a:xfrm>
            <a:custGeom>
              <a:avLst/>
              <a:gdLst/>
              <a:ahLst/>
              <a:cxnLst/>
              <a:rect l="l" t="t" r="r" b="b"/>
              <a:pathLst>
                <a:path w="8598" h="6264" extrusionOk="0">
                  <a:moveTo>
                    <a:pt x="3573" y="0"/>
                  </a:moveTo>
                  <a:cubicBezTo>
                    <a:pt x="3168" y="12"/>
                    <a:pt x="2834" y="310"/>
                    <a:pt x="2775" y="703"/>
                  </a:cubicBezTo>
                  <a:lnTo>
                    <a:pt x="2394" y="3477"/>
                  </a:lnTo>
                  <a:lnTo>
                    <a:pt x="1" y="4358"/>
                  </a:lnTo>
                  <a:cubicBezTo>
                    <a:pt x="1" y="4358"/>
                    <a:pt x="679" y="5430"/>
                    <a:pt x="2323" y="6132"/>
                  </a:cubicBezTo>
                  <a:cubicBezTo>
                    <a:pt x="2430" y="6216"/>
                    <a:pt x="2561" y="6263"/>
                    <a:pt x="2704" y="6263"/>
                  </a:cubicBezTo>
                  <a:lnTo>
                    <a:pt x="8597" y="6263"/>
                  </a:lnTo>
                  <a:lnTo>
                    <a:pt x="3823" y="12"/>
                  </a:lnTo>
                  <a:lnTo>
                    <a:pt x="3573" y="0"/>
                  </a:lnTo>
                  <a:close/>
                </a:path>
              </a:pathLst>
            </a:custGeom>
            <a:solidFill>
              <a:srgbClr val="CA5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-1400123" y="1630518"/>
              <a:ext cx="576195" cy="311132"/>
            </a:xfrm>
            <a:custGeom>
              <a:avLst/>
              <a:gdLst/>
              <a:ahLst/>
              <a:cxnLst/>
              <a:rect l="l" t="t" r="r" b="b"/>
              <a:pathLst>
                <a:path w="14158" h="7645" extrusionOk="0">
                  <a:moveTo>
                    <a:pt x="11836" y="0"/>
                  </a:moveTo>
                  <a:lnTo>
                    <a:pt x="8049" y="1393"/>
                  </a:lnTo>
                  <a:lnTo>
                    <a:pt x="1" y="1393"/>
                  </a:lnTo>
                  <a:lnTo>
                    <a:pt x="4775" y="7644"/>
                  </a:lnTo>
                  <a:lnTo>
                    <a:pt x="12657" y="7644"/>
                  </a:lnTo>
                  <a:cubicBezTo>
                    <a:pt x="13050" y="7632"/>
                    <a:pt x="13395" y="7335"/>
                    <a:pt x="13455" y="6942"/>
                  </a:cubicBezTo>
                  <a:lnTo>
                    <a:pt x="14133" y="2096"/>
                  </a:lnTo>
                  <a:cubicBezTo>
                    <a:pt x="14157" y="1917"/>
                    <a:pt x="14110" y="1739"/>
                    <a:pt x="13991" y="1608"/>
                  </a:cubicBezTo>
                  <a:cubicBezTo>
                    <a:pt x="13967" y="1560"/>
                    <a:pt x="13931" y="1536"/>
                    <a:pt x="13895" y="1501"/>
                  </a:cubicBezTo>
                  <a:cubicBezTo>
                    <a:pt x="13264" y="929"/>
                    <a:pt x="12574" y="429"/>
                    <a:pt x="11836" y="0"/>
                  </a:cubicBezTo>
                  <a:close/>
                </a:path>
              </a:pathLst>
            </a:custGeom>
            <a:solidFill>
              <a:srgbClr val="D7DB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-1557577" y="1624698"/>
              <a:ext cx="336324" cy="254441"/>
            </a:xfrm>
            <a:custGeom>
              <a:avLst/>
              <a:gdLst/>
              <a:ahLst/>
              <a:cxnLst/>
              <a:rect l="l" t="t" r="r" b="b"/>
              <a:pathLst>
                <a:path w="8264" h="6252" extrusionOk="0">
                  <a:moveTo>
                    <a:pt x="1524" y="0"/>
                  </a:moveTo>
                  <a:cubicBezTo>
                    <a:pt x="1119" y="12"/>
                    <a:pt x="786" y="310"/>
                    <a:pt x="726" y="703"/>
                  </a:cubicBezTo>
                  <a:lnTo>
                    <a:pt x="60" y="5549"/>
                  </a:lnTo>
                  <a:cubicBezTo>
                    <a:pt x="0" y="5918"/>
                    <a:pt x="286" y="6251"/>
                    <a:pt x="655" y="6251"/>
                  </a:cubicBezTo>
                  <a:lnTo>
                    <a:pt x="7358" y="6251"/>
                  </a:lnTo>
                  <a:lnTo>
                    <a:pt x="826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6" name="Google Shape;176;p2"/>
            <p:cNvSpPr/>
            <p:nvPr/>
          </p:nvSpPr>
          <p:spPr>
            <a:xfrm>
              <a:off x="-1258133" y="1624698"/>
              <a:ext cx="350324" cy="254441"/>
            </a:xfrm>
            <a:custGeom>
              <a:avLst/>
              <a:gdLst/>
              <a:ahLst/>
              <a:cxnLst/>
              <a:rect l="l" t="t" r="r" b="b"/>
              <a:pathLst>
                <a:path w="8608" h="6252" extrusionOk="0">
                  <a:moveTo>
                    <a:pt x="7960" y="0"/>
                  </a:moveTo>
                  <a:cubicBezTo>
                    <a:pt x="7954" y="0"/>
                    <a:pt x="7948" y="0"/>
                    <a:pt x="7942" y="0"/>
                  </a:cubicBezTo>
                  <a:lnTo>
                    <a:pt x="905" y="0"/>
                  </a:lnTo>
                  <a:lnTo>
                    <a:pt x="0" y="6251"/>
                  </a:lnTo>
                  <a:lnTo>
                    <a:pt x="7073" y="6251"/>
                  </a:lnTo>
                  <a:cubicBezTo>
                    <a:pt x="7465" y="6239"/>
                    <a:pt x="7799" y="5942"/>
                    <a:pt x="7870" y="5549"/>
                  </a:cubicBezTo>
                  <a:lnTo>
                    <a:pt x="8537" y="703"/>
                  </a:lnTo>
                  <a:cubicBezTo>
                    <a:pt x="8607" y="340"/>
                    <a:pt x="8321" y="0"/>
                    <a:pt x="79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7" name="Google Shape;177;p2"/>
            <p:cNvSpPr/>
            <p:nvPr/>
          </p:nvSpPr>
          <p:spPr>
            <a:xfrm>
              <a:off x="-1450505" y="1777800"/>
              <a:ext cx="75616" cy="37889"/>
            </a:xfrm>
            <a:custGeom>
              <a:avLst/>
              <a:gdLst/>
              <a:ahLst/>
              <a:cxnLst/>
              <a:rect l="l" t="t" r="r" b="b"/>
              <a:pathLst>
                <a:path w="1858" h="931" extrusionOk="0">
                  <a:moveTo>
                    <a:pt x="898" y="0"/>
                  </a:moveTo>
                  <a:cubicBezTo>
                    <a:pt x="406" y="0"/>
                    <a:pt x="12" y="198"/>
                    <a:pt x="0" y="441"/>
                  </a:cubicBezTo>
                  <a:cubicBezTo>
                    <a:pt x="0" y="691"/>
                    <a:pt x="405" y="918"/>
                    <a:pt x="917" y="930"/>
                  </a:cubicBezTo>
                  <a:cubicBezTo>
                    <a:pt x="932" y="930"/>
                    <a:pt x="946" y="930"/>
                    <a:pt x="960" y="930"/>
                  </a:cubicBezTo>
                  <a:cubicBezTo>
                    <a:pt x="1452" y="930"/>
                    <a:pt x="1846" y="732"/>
                    <a:pt x="1846" y="489"/>
                  </a:cubicBezTo>
                  <a:cubicBezTo>
                    <a:pt x="1858" y="227"/>
                    <a:pt x="1453" y="13"/>
                    <a:pt x="941" y="1"/>
                  </a:cubicBezTo>
                  <a:cubicBezTo>
                    <a:pt x="927" y="1"/>
                    <a:pt x="912" y="0"/>
                    <a:pt x="89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8" name="Google Shape;178;p2"/>
            <p:cNvSpPr/>
            <p:nvPr/>
          </p:nvSpPr>
          <p:spPr>
            <a:xfrm>
              <a:off x="-1104057" y="1782154"/>
              <a:ext cx="76104" cy="37889"/>
            </a:xfrm>
            <a:custGeom>
              <a:avLst/>
              <a:gdLst/>
              <a:ahLst/>
              <a:cxnLst/>
              <a:rect l="l" t="t" r="r" b="b"/>
              <a:pathLst>
                <a:path w="1870" h="931" extrusionOk="0">
                  <a:moveTo>
                    <a:pt x="910" y="1"/>
                  </a:moveTo>
                  <a:cubicBezTo>
                    <a:pt x="417" y="1"/>
                    <a:pt x="12" y="199"/>
                    <a:pt x="12" y="442"/>
                  </a:cubicBezTo>
                  <a:cubicBezTo>
                    <a:pt x="0" y="703"/>
                    <a:pt x="417" y="918"/>
                    <a:pt x="929" y="930"/>
                  </a:cubicBezTo>
                  <a:cubicBezTo>
                    <a:pt x="943" y="930"/>
                    <a:pt x="958" y="930"/>
                    <a:pt x="972" y="930"/>
                  </a:cubicBezTo>
                  <a:cubicBezTo>
                    <a:pt x="1464" y="930"/>
                    <a:pt x="1858" y="732"/>
                    <a:pt x="1858" y="489"/>
                  </a:cubicBezTo>
                  <a:cubicBezTo>
                    <a:pt x="1870" y="227"/>
                    <a:pt x="1453" y="13"/>
                    <a:pt x="953" y="1"/>
                  </a:cubicBezTo>
                  <a:cubicBezTo>
                    <a:pt x="939" y="1"/>
                    <a:pt x="924" y="1"/>
                    <a:pt x="9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79" name="Google Shape;179;p2"/>
            <p:cNvSpPr/>
            <p:nvPr/>
          </p:nvSpPr>
          <p:spPr>
            <a:xfrm>
              <a:off x="-1415628" y="1725464"/>
              <a:ext cx="42203" cy="41267"/>
            </a:xfrm>
            <a:custGeom>
              <a:avLst/>
              <a:gdLst/>
              <a:ahLst/>
              <a:cxnLst/>
              <a:rect l="l" t="t" r="r" b="b"/>
              <a:pathLst>
                <a:path w="1037" h="1014" extrusionOk="0">
                  <a:moveTo>
                    <a:pt x="504" y="1"/>
                  </a:moveTo>
                  <a:cubicBezTo>
                    <a:pt x="239" y="1"/>
                    <a:pt x="13" y="222"/>
                    <a:pt x="13" y="489"/>
                  </a:cubicBezTo>
                  <a:cubicBezTo>
                    <a:pt x="1" y="775"/>
                    <a:pt x="227" y="1013"/>
                    <a:pt x="501" y="1013"/>
                  </a:cubicBezTo>
                  <a:cubicBezTo>
                    <a:pt x="508" y="1013"/>
                    <a:pt x="515" y="1013"/>
                    <a:pt x="522" y="1013"/>
                  </a:cubicBezTo>
                  <a:cubicBezTo>
                    <a:pt x="798" y="1013"/>
                    <a:pt x="1013" y="791"/>
                    <a:pt x="1025" y="513"/>
                  </a:cubicBezTo>
                  <a:cubicBezTo>
                    <a:pt x="1037" y="239"/>
                    <a:pt x="810" y="1"/>
                    <a:pt x="525" y="1"/>
                  </a:cubicBezTo>
                  <a:cubicBezTo>
                    <a:pt x="518" y="1"/>
                    <a:pt x="511" y="1"/>
                    <a:pt x="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0" name="Google Shape;180;p2"/>
            <p:cNvSpPr/>
            <p:nvPr/>
          </p:nvSpPr>
          <p:spPr>
            <a:xfrm>
              <a:off x="-1102592" y="1729330"/>
              <a:ext cx="41715" cy="41267"/>
            </a:xfrm>
            <a:custGeom>
              <a:avLst/>
              <a:gdLst/>
              <a:ahLst/>
              <a:cxnLst/>
              <a:rect l="l" t="t" r="r" b="b"/>
              <a:pathLst>
                <a:path w="1025" h="1014" extrusionOk="0">
                  <a:moveTo>
                    <a:pt x="503" y="1"/>
                  </a:moveTo>
                  <a:cubicBezTo>
                    <a:pt x="238" y="1"/>
                    <a:pt x="12" y="222"/>
                    <a:pt x="12" y="489"/>
                  </a:cubicBezTo>
                  <a:cubicBezTo>
                    <a:pt x="0" y="775"/>
                    <a:pt x="226" y="1001"/>
                    <a:pt x="500" y="1013"/>
                  </a:cubicBezTo>
                  <a:cubicBezTo>
                    <a:pt x="786" y="1013"/>
                    <a:pt x="1012" y="799"/>
                    <a:pt x="1024" y="513"/>
                  </a:cubicBezTo>
                  <a:cubicBezTo>
                    <a:pt x="1024" y="239"/>
                    <a:pt x="810" y="1"/>
                    <a:pt x="524" y="1"/>
                  </a:cubicBezTo>
                  <a:cubicBezTo>
                    <a:pt x="517" y="1"/>
                    <a:pt x="510" y="1"/>
                    <a:pt x="5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-1343921" y="1746300"/>
              <a:ext cx="206458" cy="41"/>
            </a:xfrm>
            <a:custGeom>
              <a:avLst/>
              <a:gdLst/>
              <a:ahLst/>
              <a:cxnLst/>
              <a:rect l="l" t="t" r="r" b="b"/>
              <a:pathLst>
                <a:path w="5073" h="1" fill="none" extrusionOk="0">
                  <a:moveTo>
                    <a:pt x="1" y="1"/>
                  </a:moveTo>
                  <a:lnTo>
                    <a:pt x="5073" y="1"/>
                  </a:lnTo>
                </a:path>
              </a:pathLst>
            </a:custGeom>
            <a:solidFill>
              <a:schemeClr val="dk1"/>
            </a:solidFill>
            <a:ln w="59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grpSp>
        <p:nvGrpSpPr>
          <p:cNvPr id="182" name="Google Shape;182;p2"/>
          <p:cNvGrpSpPr/>
          <p:nvPr/>
        </p:nvGrpSpPr>
        <p:grpSpPr>
          <a:xfrm>
            <a:off x="-731391" y="8834458"/>
            <a:ext cx="2171374" cy="1665096"/>
            <a:chOff x="-1894096" y="2727704"/>
            <a:chExt cx="1085687" cy="832548"/>
          </a:xfrm>
        </p:grpSpPr>
        <p:sp>
          <p:nvSpPr>
            <p:cNvPr id="183" name="Google Shape;183;p2"/>
            <p:cNvSpPr/>
            <p:nvPr/>
          </p:nvSpPr>
          <p:spPr>
            <a:xfrm>
              <a:off x="-1877125" y="2744674"/>
              <a:ext cx="1068716" cy="815578"/>
            </a:xfrm>
            <a:custGeom>
              <a:avLst/>
              <a:gdLst/>
              <a:ahLst/>
              <a:cxnLst/>
              <a:rect l="l" t="t" r="r" b="b"/>
              <a:pathLst>
                <a:path w="26260" h="20040" extrusionOk="0">
                  <a:moveTo>
                    <a:pt x="17984" y="9187"/>
                  </a:moveTo>
                  <a:cubicBezTo>
                    <a:pt x="19449" y="9187"/>
                    <a:pt x="20639" y="9985"/>
                    <a:pt x="20639" y="10985"/>
                  </a:cubicBezTo>
                  <a:cubicBezTo>
                    <a:pt x="20639" y="11973"/>
                    <a:pt x="19449" y="12771"/>
                    <a:pt x="17996" y="12771"/>
                  </a:cubicBezTo>
                  <a:lnTo>
                    <a:pt x="17984" y="12771"/>
                  </a:lnTo>
                  <a:cubicBezTo>
                    <a:pt x="16520" y="12771"/>
                    <a:pt x="15341" y="11973"/>
                    <a:pt x="15341" y="10985"/>
                  </a:cubicBezTo>
                  <a:cubicBezTo>
                    <a:pt x="15341" y="9985"/>
                    <a:pt x="16532" y="9187"/>
                    <a:pt x="17984" y="9187"/>
                  </a:cubicBezTo>
                  <a:close/>
                  <a:moveTo>
                    <a:pt x="16876" y="0"/>
                  </a:moveTo>
                  <a:cubicBezTo>
                    <a:pt x="11460" y="0"/>
                    <a:pt x="0" y="2963"/>
                    <a:pt x="875" y="11128"/>
                  </a:cubicBezTo>
                  <a:cubicBezTo>
                    <a:pt x="1578" y="17692"/>
                    <a:pt x="9285" y="20039"/>
                    <a:pt x="15027" y="20039"/>
                  </a:cubicBezTo>
                  <a:cubicBezTo>
                    <a:pt x="17159" y="20039"/>
                    <a:pt x="19020" y="19716"/>
                    <a:pt x="20151" y="19165"/>
                  </a:cubicBezTo>
                  <a:cubicBezTo>
                    <a:pt x="24330" y="17129"/>
                    <a:pt x="23580" y="14343"/>
                    <a:pt x="21973" y="13807"/>
                  </a:cubicBezTo>
                  <a:cubicBezTo>
                    <a:pt x="20378" y="13271"/>
                    <a:pt x="20735" y="12307"/>
                    <a:pt x="21116" y="11985"/>
                  </a:cubicBezTo>
                  <a:cubicBezTo>
                    <a:pt x="22342" y="10961"/>
                    <a:pt x="25188" y="10807"/>
                    <a:pt x="25723" y="7366"/>
                  </a:cubicBezTo>
                  <a:cubicBezTo>
                    <a:pt x="26259" y="3937"/>
                    <a:pt x="22723" y="734"/>
                    <a:pt x="18330" y="91"/>
                  </a:cubicBezTo>
                  <a:cubicBezTo>
                    <a:pt x="17922" y="31"/>
                    <a:pt x="17430" y="0"/>
                    <a:pt x="16876" y="0"/>
                  </a:cubicBezTo>
                  <a:close/>
                </a:path>
              </a:pathLst>
            </a:custGeom>
            <a:solidFill>
              <a:srgbClr val="8A8A8A">
                <a:alpha val="404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-1894096" y="2727704"/>
              <a:ext cx="1068716" cy="572492"/>
            </a:xfrm>
            <a:custGeom>
              <a:avLst/>
              <a:gdLst/>
              <a:ahLst/>
              <a:cxnLst/>
              <a:rect l="l" t="t" r="r" b="b"/>
              <a:pathLst>
                <a:path w="26260" h="14067" extrusionOk="0">
                  <a:moveTo>
                    <a:pt x="16876" y="1"/>
                  </a:moveTo>
                  <a:cubicBezTo>
                    <a:pt x="11461" y="1"/>
                    <a:pt x="1" y="2963"/>
                    <a:pt x="875" y="11128"/>
                  </a:cubicBezTo>
                  <a:cubicBezTo>
                    <a:pt x="971" y="12129"/>
                    <a:pt x="1268" y="13105"/>
                    <a:pt x="1733" y="14010"/>
                  </a:cubicBezTo>
                  <a:cubicBezTo>
                    <a:pt x="2492" y="14048"/>
                    <a:pt x="3252" y="14067"/>
                    <a:pt x="4010" y="14067"/>
                  </a:cubicBezTo>
                  <a:cubicBezTo>
                    <a:pt x="8219" y="14067"/>
                    <a:pt x="12399" y="13489"/>
                    <a:pt x="16484" y="12450"/>
                  </a:cubicBezTo>
                  <a:cubicBezTo>
                    <a:pt x="15794" y="12129"/>
                    <a:pt x="15341" y="11593"/>
                    <a:pt x="15341" y="10974"/>
                  </a:cubicBezTo>
                  <a:cubicBezTo>
                    <a:pt x="15341" y="9985"/>
                    <a:pt x="16532" y="9188"/>
                    <a:pt x="17985" y="9188"/>
                  </a:cubicBezTo>
                  <a:cubicBezTo>
                    <a:pt x="19449" y="9188"/>
                    <a:pt x="20640" y="9985"/>
                    <a:pt x="20640" y="10974"/>
                  </a:cubicBezTo>
                  <a:cubicBezTo>
                    <a:pt x="20640" y="11069"/>
                    <a:pt x="20628" y="11152"/>
                    <a:pt x="20604" y="11236"/>
                  </a:cubicBezTo>
                  <a:cubicBezTo>
                    <a:pt x="21985" y="10771"/>
                    <a:pt x="23354" y="10259"/>
                    <a:pt x="24712" y="9700"/>
                  </a:cubicBezTo>
                  <a:cubicBezTo>
                    <a:pt x="25188" y="9152"/>
                    <a:pt x="25557" y="8414"/>
                    <a:pt x="25724" y="7378"/>
                  </a:cubicBezTo>
                  <a:cubicBezTo>
                    <a:pt x="26260" y="3949"/>
                    <a:pt x="22723" y="734"/>
                    <a:pt x="18330" y="91"/>
                  </a:cubicBezTo>
                  <a:cubicBezTo>
                    <a:pt x="17922" y="32"/>
                    <a:pt x="17431" y="1"/>
                    <a:pt x="1687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-1823609" y="3122422"/>
              <a:ext cx="935229" cy="420649"/>
            </a:xfrm>
            <a:custGeom>
              <a:avLst/>
              <a:gdLst/>
              <a:ahLst/>
              <a:cxnLst/>
              <a:rect l="l" t="t" r="r" b="b"/>
              <a:pathLst>
                <a:path w="22980" h="10336" extrusionOk="0">
                  <a:moveTo>
                    <a:pt x="22980" y="1"/>
                  </a:moveTo>
                  <a:cubicBezTo>
                    <a:pt x="21622" y="560"/>
                    <a:pt x="20265" y="1072"/>
                    <a:pt x="18872" y="1537"/>
                  </a:cubicBezTo>
                  <a:cubicBezTo>
                    <a:pt x="18693" y="2406"/>
                    <a:pt x="17586" y="3072"/>
                    <a:pt x="16253" y="3072"/>
                  </a:cubicBezTo>
                  <a:cubicBezTo>
                    <a:pt x="16229" y="3073"/>
                    <a:pt x="16206" y="3073"/>
                    <a:pt x="16182" y="3073"/>
                  </a:cubicBezTo>
                  <a:cubicBezTo>
                    <a:pt x="15693" y="3073"/>
                    <a:pt x="15196" y="2955"/>
                    <a:pt x="14752" y="2751"/>
                  </a:cubicBezTo>
                  <a:cubicBezTo>
                    <a:pt x="10667" y="3790"/>
                    <a:pt x="6487" y="4368"/>
                    <a:pt x="2278" y="4368"/>
                  </a:cubicBezTo>
                  <a:cubicBezTo>
                    <a:pt x="1520" y="4368"/>
                    <a:pt x="760" y="4349"/>
                    <a:pt x="1" y="4311"/>
                  </a:cubicBezTo>
                  <a:lnTo>
                    <a:pt x="1" y="4311"/>
                  </a:lnTo>
                  <a:cubicBezTo>
                    <a:pt x="2312" y="8693"/>
                    <a:pt x="8502" y="10335"/>
                    <a:pt x="13308" y="10335"/>
                  </a:cubicBezTo>
                  <a:cubicBezTo>
                    <a:pt x="15435" y="10335"/>
                    <a:pt x="17291" y="10014"/>
                    <a:pt x="18420" y="9466"/>
                  </a:cubicBezTo>
                  <a:cubicBezTo>
                    <a:pt x="22599" y="7430"/>
                    <a:pt x="21837" y="4644"/>
                    <a:pt x="20241" y="4108"/>
                  </a:cubicBezTo>
                  <a:cubicBezTo>
                    <a:pt x="18634" y="3573"/>
                    <a:pt x="18991" y="2608"/>
                    <a:pt x="19384" y="2287"/>
                  </a:cubicBezTo>
                  <a:cubicBezTo>
                    <a:pt x="20241" y="1572"/>
                    <a:pt x="21884" y="1275"/>
                    <a:pt x="229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-1810994" y="3051691"/>
              <a:ext cx="155098" cy="143947"/>
            </a:xfrm>
            <a:custGeom>
              <a:avLst/>
              <a:gdLst/>
              <a:ahLst/>
              <a:cxnLst/>
              <a:rect l="l" t="t" r="r" b="b"/>
              <a:pathLst>
                <a:path w="3811" h="3537" extrusionOk="0">
                  <a:moveTo>
                    <a:pt x="1905" y="0"/>
                  </a:moveTo>
                  <a:cubicBezTo>
                    <a:pt x="857" y="0"/>
                    <a:pt x="0" y="798"/>
                    <a:pt x="0" y="1774"/>
                  </a:cubicBezTo>
                  <a:cubicBezTo>
                    <a:pt x="0" y="2751"/>
                    <a:pt x="857" y="3536"/>
                    <a:pt x="1905" y="3536"/>
                  </a:cubicBezTo>
                  <a:cubicBezTo>
                    <a:pt x="2953" y="3536"/>
                    <a:pt x="3810" y="2751"/>
                    <a:pt x="3810" y="1774"/>
                  </a:cubicBezTo>
                  <a:cubicBezTo>
                    <a:pt x="3810" y="798"/>
                    <a:pt x="2953" y="0"/>
                    <a:pt x="190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-1708764" y="2888374"/>
              <a:ext cx="155098" cy="143988"/>
            </a:xfrm>
            <a:custGeom>
              <a:avLst/>
              <a:gdLst/>
              <a:ahLst/>
              <a:cxnLst/>
              <a:rect l="l" t="t" r="r" b="b"/>
              <a:pathLst>
                <a:path w="3811" h="3538" extrusionOk="0">
                  <a:moveTo>
                    <a:pt x="1905" y="1"/>
                  </a:moveTo>
                  <a:cubicBezTo>
                    <a:pt x="858" y="1"/>
                    <a:pt x="0" y="799"/>
                    <a:pt x="0" y="1775"/>
                  </a:cubicBezTo>
                  <a:cubicBezTo>
                    <a:pt x="0" y="2751"/>
                    <a:pt x="858" y="3537"/>
                    <a:pt x="1905" y="3537"/>
                  </a:cubicBezTo>
                  <a:cubicBezTo>
                    <a:pt x="2953" y="3537"/>
                    <a:pt x="3810" y="2751"/>
                    <a:pt x="3810" y="1775"/>
                  </a:cubicBezTo>
                  <a:cubicBezTo>
                    <a:pt x="3810" y="799"/>
                    <a:pt x="2953" y="1"/>
                    <a:pt x="190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-1522700" y="2807469"/>
              <a:ext cx="154610" cy="143947"/>
            </a:xfrm>
            <a:custGeom>
              <a:avLst/>
              <a:gdLst/>
              <a:ahLst/>
              <a:cxnLst/>
              <a:rect l="l" t="t" r="r" b="b"/>
              <a:pathLst>
                <a:path w="3799" h="3537" extrusionOk="0">
                  <a:moveTo>
                    <a:pt x="1894" y="1"/>
                  </a:moveTo>
                  <a:cubicBezTo>
                    <a:pt x="846" y="1"/>
                    <a:pt x="0" y="798"/>
                    <a:pt x="0" y="1775"/>
                  </a:cubicBezTo>
                  <a:cubicBezTo>
                    <a:pt x="0" y="2751"/>
                    <a:pt x="846" y="3537"/>
                    <a:pt x="1894" y="3537"/>
                  </a:cubicBezTo>
                  <a:cubicBezTo>
                    <a:pt x="2953" y="3537"/>
                    <a:pt x="3799" y="2751"/>
                    <a:pt x="3799" y="1775"/>
                  </a:cubicBezTo>
                  <a:cubicBezTo>
                    <a:pt x="3799" y="798"/>
                    <a:pt x="2953" y="1"/>
                    <a:pt x="189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-1309492" y="2771127"/>
              <a:ext cx="154610" cy="143947"/>
            </a:xfrm>
            <a:custGeom>
              <a:avLst/>
              <a:gdLst/>
              <a:ahLst/>
              <a:cxnLst/>
              <a:rect l="l" t="t" r="r" b="b"/>
              <a:pathLst>
                <a:path w="3799" h="3537" extrusionOk="0">
                  <a:moveTo>
                    <a:pt x="1893" y="1"/>
                  </a:moveTo>
                  <a:cubicBezTo>
                    <a:pt x="846" y="1"/>
                    <a:pt x="0" y="786"/>
                    <a:pt x="0" y="1763"/>
                  </a:cubicBezTo>
                  <a:cubicBezTo>
                    <a:pt x="0" y="2739"/>
                    <a:pt x="846" y="3537"/>
                    <a:pt x="1893" y="3537"/>
                  </a:cubicBezTo>
                  <a:cubicBezTo>
                    <a:pt x="2941" y="3537"/>
                    <a:pt x="3798" y="2739"/>
                    <a:pt x="3798" y="1763"/>
                  </a:cubicBezTo>
                  <a:cubicBezTo>
                    <a:pt x="3798" y="786"/>
                    <a:pt x="2941" y="1"/>
                    <a:pt x="18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-1104545" y="2842835"/>
              <a:ext cx="154610" cy="143947"/>
            </a:xfrm>
            <a:custGeom>
              <a:avLst/>
              <a:gdLst/>
              <a:ahLst/>
              <a:cxnLst/>
              <a:rect l="l" t="t" r="r" b="b"/>
              <a:pathLst>
                <a:path w="3799" h="3537" extrusionOk="0">
                  <a:moveTo>
                    <a:pt x="1906" y="1"/>
                  </a:moveTo>
                  <a:cubicBezTo>
                    <a:pt x="858" y="1"/>
                    <a:pt x="1" y="787"/>
                    <a:pt x="1" y="1775"/>
                  </a:cubicBezTo>
                  <a:cubicBezTo>
                    <a:pt x="1" y="2751"/>
                    <a:pt x="858" y="3537"/>
                    <a:pt x="1906" y="3537"/>
                  </a:cubicBezTo>
                  <a:cubicBezTo>
                    <a:pt x="2953" y="3537"/>
                    <a:pt x="3799" y="2751"/>
                    <a:pt x="3799" y="1775"/>
                  </a:cubicBezTo>
                  <a:cubicBezTo>
                    <a:pt x="3799" y="787"/>
                    <a:pt x="2953" y="1"/>
                    <a:pt x="19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-1595384" y="3380195"/>
              <a:ext cx="126040" cy="63040"/>
            </a:xfrm>
            <a:custGeom>
              <a:avLst/>
              <a:gdLst/>
              <a:ahLst/>
              <a:cxnLst/>
              <a:rect l="l" t="t" r="r" b="b"/>
              <a:pathLst>
                <a:path w="3097" h="1549" extrusionOk="0">
                  <a:moveTo>
                    <a:pt x="1548" y="1"/>
                  </a:moveTo>
                  <a:cubicBezTo>
                    <a:pt x="703" y="1"/>
                    <a:pt x="0" y="334"/>
                    <a:pt x="0" y="763"/>
                  </a:cubicBezTo>
                  <a:cubicBezTo>
                    <a:pt x="0" y="1191"/>
                    <a:pt x="679" y="1537"/>
                    <a:pt x="1536" y="1549"/>
                  </a:cubicBezTo>
                  <a:cubicBezTo>
                    <a:pt x="1551" y="1549"/>
                    <a:pt x="1565" y="1549"/>
                    <a:pt x="1579" y="1549"/>
                  </a:cubicBezTo>
                  <a:cubicBezTo>
                    <a:pt x="2417" y="1549"/>
                    <a:pt x="3084" y="1208"/>
                    <a:pt x="3084" y="787"/>
                  </a:cubicBezTo>
                  <a:cubicBezTo>
                    <a:pt x="3096" y="370"/>
                    <a:pt x="2406" y="13"/>
                    <a:pt x="154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-1253779" y="3383614"/>
              <a:ext cx="125999" cy="63040"/>
            </a:xfrm>
            <a:custGeom>
              <a:avLst/>
              <a:gdLst/>
              <a:ahLst/>
              <a:cxnLst/>
              <a:rect l="l" t="t" r="r" b="b"/>
              <a:pathLst>
                <a:path w="3096" h="1549" extrusionOk="0">
                  <a:moveTo>
                    <a:pt x="1560" y="0"/>
                  </a:moveTo>
                  <a:cubicBezTo>
                    <a:pt x="703" y="0"/>
                    <a:pt x="12" y="333"/>
                    <a:pt x="12" y="762"/>
                  </a:cubicBezTo>
                  <a:cubicBezTo>
                    <a:pt x="0" y="1191"/>
                    <a:pt x="691" y="1548"/>
                    <a:pt x="1548" y="1548"/>
                  </a:cubicBezTo>
                  <a:cubicBezTo>
                    <a:pt x="1563" y="1548"/>
                    <a:pt x="1577" y="1548"/>
                    <a:pt x="1592" y="1548"/>
                  </a:cubicBezTo>
                  <a:cubicBezTo>
                    <a:pt x="2418" y="1548"/>
                    <a:pt x="3096" y="1219"/>
                    <a:pt x="3096" y="798"/>
                  </a:cubicBezTo>
                  <a:cubicBezTo>
                    <a:pt x="3096" y="369"/>
                    <a:pt x="2417" y="12"/>
                    <a:pt x="156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-1430157" y="3346213"/>
              <a:ext cx="138127" cy="47290"/>
            </a:xfrm>
            <a:custGeom>
              <a:avLst/>
              <a:gdLst/>
              <a:ahLst/>
              <a:cxnLst/>
              <a:rect l="l" t="t" r="r" b="b"/>
              <a:pathLst>
                <a:path w="3394" h="1162" extrusionOk="0">
                  <a:moveTo>
                    <a:pt x="1523" y="1"/>
                  </a:moveTo>
                  <a:cubicBezTo>
                    <a:pt x="1008" y="1"/>
                    <a:pt x="494" y="51"/>
                    <a:pt x="1" y="169"/>
                  </a:cubicBezTo>
                  <a:cubicBezTo>
                    <a:pt x="370" y="831"/>
                    <a:pt x="1030" y="1162"/>
                    <a:pt x="1693" y="1162"/>
                  </a:cubicBezTo>
                  <a:cubicBezTo>
                    <a:pt x="2352" y="1162"/>
                    <a:pt x="3014" y="834"/>
                    <a:pt x="3394" y="181"/>
                  </a:cubicBezTo>
                  <a:cubicBezTo>
                    <a:pt x="2834" y="62"/>
                    <a:pt x="2263" y="2"/>
                    <a:pt x="1691" y="2"/>
                  </a:cubicBezTo>
                  <a:cubicBezTo>
                    <a:pt x="1635" y="1"/>
                    <a:pt x="1579" y="1"/>
                    <a:pt x="1523" y="1"/>
                  </a:cubicBezTo>
                  <a:close/>
                </a:path>
              </a:pathLst>
            </a:custGeom>
            <a:solidFill>
              <a:srgbClr val="E8A2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-1440819" y="3313330"/>
              <a:ext cx="159453" cy="40250"/>
            </a:xfrm>
            <a:custGeom>
              <a:avLst/>
              <a:gdLst/>
              <a:ahLst/>
              <a:cxnLst/>
              <a:rect l="l" t="t" r="r" b="b"/>
              <a:pathLst>
                <a:path w="3918" h="989" extrusionOk="0">
                  <a:moveTo>
                    <a:pt x="12" y="1"/>
                  </a:moveTo>
                  <a:lnTo>
                    <a:pt x="12" y="1"/>
                  </a:lnTo>
                  <a:cubicBezTo>
                    <a:pt x="1" y="346"/>
                    <a:pt x="96" y="679"/>
                    <a:pt x="263" y="977"/>
                  </a:cubicBezTo>
                  <a:cubicBezTo>
                    <a:pt x="767" y="859"/>
                    <a:pt x="1272" y="809"/>
                    <a:pt x="1785" y="809"/>
                  </a:cubicBezTo>
                  <a:cubicBezTo>
                    <a:pt x="1841" y="809"/>
                    <a:pt x="1897" y="809"/>
                    <a:pt x="1953" y="810"/>
                  </a:cubicBezTo>
                  <a:cubicBezTo>
                    <a:pt x="2525" y="810"/>
                    <a:pt x="3096" y="870"/>
                    <a:pt x="3656" y="989"/>
                  </a:cubicBezTo>
                  <a:cubicBezTo>
                    <a:pt x="3822" y="703"/>
                    <a:pt x="3918" y="370"/>
                    <a:pt x="391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-1538206" y="3265349"/>
              <a:ext cx="69308" cy="68860"/>
            </a:xfrm>
            <a:custGeom>
              <a:avLst/>
              <a:gdLst/>
              <a:ahLst/>
              <a:cxnLst/>
              <a:rect l="l" t="t" r="r" b="b"/>
              <a:pathLst>
                <a:path w="1703" h="1692" extrusionOk="0">
                  <a:moveTo>
                    <a:pt x="836" y="1"/>
                  </a:moveTo>
                  <a:cubicBezTo>
                    <a:pt x="382" y="1"/>
                    <a:pt x="12" y="377"/>
                    <a:pt x="12" y="834"/>
                  </a:cubicBezTo>
                  <a:cubicBezTo>
                    <a:pt x="0" y="1299"/>
                    <a:pt x="381" y="1692"/>
                    <a:pt x="846" y="1692"/>
                  </a:cubicBezTo>
                  <a:cubicBezTo>
                    <a:pt x="1310" y="1692"/>
                    <a:pt x="1691" y="1323"/>
                    <a:pt x="1703" y="846"/>
                  </a:cubicBezTo>
                  <a:cubicBezTo>
                    <a:pt x="1703" y="382"/>
                    <a:pt x="1334" y="1"/>
                    <a:pt x="858" y="1"/>
                  </a:cubicBezTo>
                  <a:cubicBezTo>
                    <a:pt x="851" y="1"/>
                    <a:pt x="844" y="1"/>
                    <a:pt x="8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-1252314" y="3268767"/>
              <a:ext cx="69308" cy="68819"/>
            </a:xfrm>
            <a:custGeom>
              <a:avLst/>
              <a:gdLst/>
              <a:ahLst/>
              <a:cxnLst/>
              <a:rect l="l" t="t" r="r" b="b"/>
              <a:pathLst>
                <a:path w="1703" h="1691" extrusionOk="0">
                  <a:moveTo>
                    <a:pt x="836" y="0"/>
                  </a:moveTo>
                  <a:cubicBezTo>
                    <a:pt x="381" y="0"/>
                    <a:pt x="0" y="376"/>
                    <a:pt x="0" y="834"/>
                  </a:cubicBezTo>
                  <a:cubicBezTo>
                    <a:pt x="0" y="1298"/>
                    <a:pt x="369" y="1691"/>
                    <a:pt x="845" y="1691"/>
                  </a:cubicBezTo>
                  <a:cubicBezTo>
                    <a:pt x="1310" y="1691"/>
                    <a:pt x="1691" y="1322"/>
                    <a:pt x="1691" y="858"/>
                  </a:cubicBezTo>
                  <a:cubicBezTo>
                    <a:pt x="1703" y="381"/>
                    <a:pt x="1322" y="0"/>
                    <a:pt x="857" y="0"/>
                  </a:cubicBezTo>
                  <a:cubicBezTo>
                    <a:pt x="850" y="0"/>
                    <a:pt x="843" y="0"/>
                    <a:pt x="8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  <p:sp>
        <p:nvSpPr>
          <p:cNvPr id="197" name="Google Shape;197;p2"/>
          <p:cNvSpPr/>
          <p:nvPr/>
        </p:nvSpPr>
        <p:spPr>
          <a:xfrm>
            <a:off x="713478" y="7305969"/>
            <a:ext cx="289028" cy="194896"/>
          </a:xfrm>
          <a:custGeom>
            <a:avLst/>
            <a:gdLst/>
            <a:ahLst/>
            <a:cxnLst/>
            <a:rect l="l" t="t" r="r" b="b"/>
            <a:pathLst>
              <a:path w="4532" h="3056" extrusionOk="0">
                <a:moveTo>
                  <a:pt x="2405" y="0"/>
                </a:moveTo>
                <a:cubicBezTo>
                  <a:pt x="2257" y="0"/>
                  <a:pt x="2100" y="15"/>
                  <a:pt x="1932" y="47"/>
                </a:cubicBezTo>
                <a:cubicBezTo>
                  <a:pt x="1" y="413"/>
                  <a:pt x="635" y="3056"/>
                  <a:pt x="2321" y="3056"/>
                </a:cubicBezTo>
                <a:cubicBezTo>
                  <a:pt x="2444" y="3056"/>
                  <a:pt x="2572" y="3042"/>
                  <a:pt x="2706" y="3012"/>
                </a:cubicBezTo>
                <a:cubicBezTo>
                  <a:pt x="4532" y="2591"/>
                  <a:pt x="4352" y="0"/>
                  <a:pt x="240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98" name="Google Shape;198;p2"/>
          <p:cNvSpPr/>
          <p:nvPr/>
        </p:nvSpPr>
        <p:spPr>
          <a:xfrm>
            <a:off x="15867308" y="681487"/>
            <a:ext cx="317280" cy="213966"/>
          </a:xfrm>
          <a:custGeom>
            <a:avLst/>
            <a:gdLst/>
            <a:ahLst/>
            <a:cxnLst/>
            <a:rect l="l" t="t" r="r" b="b"/>
            <a:pathLst>
              <a:path w="4975" h="3355" extrusionOk="0">
                <a:moveTo>
                  <a:pt x="2637" y="1"/>
                </a:moveTo>
                <a:cubicBezTo>
                  <a:pt x="2474" y="1"/>
                  <a:pt x="2301" y="17"/>
                  <a:pt x="2116" y="53"/>
                </a:cubicBezTo>
                <a:cubicBezTo>
                  <a:pt x="0" y="451"/>
                  <a:pt x="688" y="3354"/>
                  <a:pt x="2529" y="3354"/>
                </a:cubicBezTo>
                <a:cubicBezTo>
                  <a:pt x="2667" y="3354"/>
                  <a:pt x="2811" y="3338"/>
                  <a:pt x="2961" y="3303"/>
                </a:cubicBezTo>
                <a:cubicBezTo>
                  <a:pt x="4975" y="2849"/>
                  <a:pt x="4768" y="1"/>
                  <a:pt x="263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199" name="Google Shape;199;p2"/>
          <p:cNvSpPr/>
          <p:nvPr/>
        </p:nvSpPr>
        <p:spPr>
          <a:xfrm>
            <a:off x="5203595" y="730058"/>
            <a:ext cx="172958" cy="116836"/>
          </a:xfrm>
          <a:custGeom>
            <a:avLst/>
            <a:gdLst/>
            <a:ahLst/>
            <a:cxnLst/>
            <a:rect l="l" t="t" r="r" b="b"/>
            <a:pathLst>
              <a:path w="2712" h="1832" extrusionOk="0">
                <a:moveTo>
                  <a:pt x="1439" y="1"/>
                </a:moveTo>
                <a:cubicBezTo>
                  <a:pt x="1350" y="1"/>
                  <a:pt x="1254" y="10"/>
                  <a:pt x="1152" y="29"/>
                </a:cubicBezTo>
                <a:cubicBezTo>
                  <a:pt x="1" y="251"/>
                  <a:pt x="373" y="1832"/>
                  <a:pt x="1379" y="1832"/>
                </a:cubicBezTo>
                <a:cubicBezTo>
                  <a:pt x="1455" y="1832"/>
                  <a:pt x="1534" y="1823"/>
                  <a:pt x="1617" y="1803"/>
                </a:cubicBezTo>
                <a:cubicBezTo>
                  <a:pt x="2711" y="1549"/>
                  <a:pt x="2604" y="1"/>
                  <a:pt x="143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00" name="Google Shape;200;p2"/>
          <p:cNvSpPr/>
          <p:nvPr/>
        </p:nvSpPr>
        <p:spPr>
          <a:xfrm>
            <a:off x="17556515" y="6503412"/>
            <a:ext cx="173150" cy="116644"/>
          </a:xfrm>
          <a:custGeom>
            <a:avLst/>
            <a:gdLst/>
            <a:ahLst/>
            <a:cxnLst/>
            <a:rect l="l" t="t" r="r" b="b"/>
            <a:pathLst>
              <a:path w="2715" h="1829" extrusionOk="0">
                <a:moveTo>
                  <a:pt x="1430" y="0"/>
                </a:moveTo>
                <a:cubicBezTo>
                  <a:pt x="1343" y="0"/>
                  <a:pt x="1251" y="8"/>
                  <a:pt x="1153" y="26"/>
                </a:cubicBezTo>
                <a:cubicBezTo>
                  <a:pt x="1" y="248"/>
                  <a:pt x="373" y="1829"/>
                  <a:pt x="1379" y="1829"/>
                </a:cubicBezTo>
                <a:cubicBezTo>
                  <a:pt x="1455" y="1829"/>
                  <a:pt x="1534" y="1820"/>
                  <a:pt x="1617" y="1801"/>
                </a:cubicBezTo>
                <a:cubicBezTo>
                  <a:pt x="2714" y="1546"/>
                  <a:pt x="2604" y="0"/>
                  <a:pt x="143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sp>
        <p:nvSpPr>
          <p:cNvPr id="201" name="Google Shape;201;p2"/>
          <p:cNvSpPr/>
          <p:nvPr/>
        </p:nvSpPr>
        <p:spPr>
          <a:xfrm>
            <a:off x="10980161" y="730162"/>
            <a:ext cx="173150" cy="116644"/>
          </a:xfrm>
          <a:custGeom>
            <a:avLst/>
            <a:gdLst/>
            <a:ahLst/>
            <a:cxnLst/>
            <a:rect l="l" t="t" r="r" b="b"/>
            <a:pathLst>
              <a:path w="2715" h="1829" extrusionOk="0">
                <a:moveTo>
                  <a:pt x="1442" y="0"/>
                </a:moveTo>
                <a:cubicBezTo>
                  <a:pt x="1353" y="0"/>
                  <a:pt x="1257" y="9"/>
                  <a:pt x="1155" y="29"/>
                </a:cubicBezTo>
                <a:cubicBezTo>
                  <a:pt x="1" y="251"/>
                  <a:pt x="378" y="1829"/>
                  <a:pt x="1390" y="1829"/>
                </a:cubicBezTo>
                <a:cubicBezTo>
                  <a:pt x="1463" y="1829"/>
                  <a:pt x="1540" y="1820"/>
                  <a:pt x="1619" y="1803"/>
                </a:cubicBezTo>
                <a:cubicBezTo>
                  <a:pt x="2714" y="1548"/>
                  <a:pt x="2607" y="0"/>
                  <a:pt x="144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78875" tIns="178875" rIns="178875" bIns="1788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522"/>
          </a:p>
        </p:txBody>
      </p:sp>
      <p:grpSp>
        <p:nvGrpSpPr>
          <p:cNvPr id="202" name="Google Shape;202;p2"/>
          <p:cNvGrpSpPr/>
          <p:nvPr/>
        </p:nvGrpSpPr>
        <p:grpSpPr>
          <a:xfrm rot="-1184271">
            <a:off x="7538683" y="9531614"/>
            <a:ext cx="3210626" cy="647384"/>
            <a:chOff x="-2409434" y="3707764"/>
            <a:chExt cx="1605394" cy="323708"/>
          </a:xfrm>
        </p:grpSpPr>
        <p:sp>
          <p:nvSpPr>
            <p:cNvPr id="203" name="Google Shape;203;p2"/>
            <p:cNvSpPr/>
            <p:nvPr/>
          </p:nvSpPr>
          <p:spPr>
            <a:xfrm>
              <a:off x="-2409434" y="3708252"/>
              <a:ext cx="1605394" cy="323220"/>
            </a:xfrm>
            <a:custGeom>
              <a:avLst/>
              <a:gdLst/>
              <a:ahLst/>
              <a:cxnLst/>
              <a:rect l="l" t="t" r="r" b="b"/>
              <a:pathLst>
                <a:path w="39447" h="7942" extrusionOk="0">
                  <a:moveTo>
                    <a:pt x="39101" y="0"/>
                  </a:moveTo>
                  <a:lnTo>
                    <a:pt x="38899" y="1310"/>
                  </a:lnTo>
                  <a:cubicBezTo>
                    <a:pt x="38899" y="1381"/>
                    <a:pt x="38848" y="1417"/>
                    <a:pt x="38797" y="1417"/>
                  </a:cubicBezTo>
                  <a:cubicBezTo>
                    <a:pt x="38747" y="1417"/>
                    <a:pt x="38696" y="1381"/>
                    <a:pt x="38696" y="1310"/>
                  </a:cubicBezTo>
                  <a:lnTo>
                    <a:pt x="38696" y="346"/>
                  </a:lnTo>
                  <a:lnTo>
                    <a:pt x="38065" y="346"/>
                  </a:lnTo>
                  <a:lnTo>
                    <a:pt x="38065" y="1310"/>
                  </a:lnTo>
                  <a:cubicBezTo>
                    <a:pt x="38065" y="1381"/>
                    <a:pt x="38015" y="1417"/>
                    <a:pt x="37964" y="1417"/>
                  </a:cubicBezTo>
                  <a:cubicBezTo>
                    <a:pt x="37913" y="1417"/>
                    <a:pt x="37863" y="1381"/>
                    <a:pt x="37863" y="1310"/>
                  </a:cubicBezTo>
                  <a:lnTo>
                    <a:pt x="37863" y="346"/>
                  </a:lnTo>
                  <a:lnTo>
                    <a:pt x="37279" y="346"/>
                  </a:lnTo>
                  <a:lnTo>
                    <a:pt x="37279" y="1310"/>
                  </a:lnTo>
                  <a:cubicBezTo>
                    <a:pt x="37279" y="1381"/>
                    <a:pt x="37226" y="1417"/>
                    <a:pt x="37172" y="1417"/>
                  </a:cubicBezTo>
                  <a:cubicBezTo>
                    <a:pt x="37119" y="1417"/>
                    <a:pt x="37065" y="1381"/>
                    <a:pt x="37065" y="1310"/>
                  </a:cubicBezTo>
                  <a:lnTo>
                    <a:pt x="37065" y="346"/>
                  </a:lnTo>
                  <a:lnTo>
                    <a:pt x="36553" y="346"/>
                  </a:lnTo>
                  <a:lnTo>
                    <a:pt x="36553" y="1798"/>
                  </a:lnTo>
                  <a:cubicBezTo>
                    <a:pt x="36553" y="1953"/>
                    <a:pt x="36434" y="2030"/>
                    <a:pt x="36315" y="2030"/>
                  </a:cubicBezTo>
                  <a:cubicBezTo>
                    <a:pt x="36196" y="2030"/>
                    <a:pt x="36077" y="1953"/>
                    <a:pt x="36077" y="1798"/>
                  </a:cubicBezTo>
                  <a:lnTo>
                    <a:pt x="36077" y="346"/>
                  </a:lnTo>
                  <a:lnTo>
                    <a:pt x="35434" y="346"/>
                  </a:lnTo>
                  <a:lnTo>
                    <a:pt x="35434" y="1310"/>
                  </a:lnTo>
                  <a:cubicBezTo>
                    <a:pt x="35434" y="1381"/>
                    <a:pt x="35380" y="1417"/>
                    <a:pt x="35328" y="1417"/>
                  </a:cubicBezTo>
                  <a:cubicBezTo>
                    <a:pt x="35276" y="1417"/>
                    <a:pt x="35226" y="1381"/>
                    <a:pt x="35232" y="1310"/>
                  </a:cubicBezTo>
                  <a:lnTo>
                    <a:pt x="35232" y="346"/>
                  </a:lnTo>
                  <a:lnTo>
                    <a:pt x="34517" y="346"/>
                  </a:lnTo>
                  <a:lnTo>
                    <a:pt x="34517" y="1310"/>
                  </a:lnTo>
                  <a:cubicBezTo>
                    <a:pt x="34517" y="1381"/>
                    <a:pt x="34464" y="1417"/>
                    <a:pt x="34410" y="1417"/>
                  </a:cubicBezTo>
                  <a:cubicBezTo>
                    <a:pt x="34356" y="1417"/>
                    <a:pt x="34303" y="1381"/>
                    <a:pt x="34303" y="1310"/>
                  </a:cubicBezTo>
                  <a:lnTo>
                    <a:pt x="34303" y="346"/>
                  </a:lnTo>
                  <a:lnTo>
                    <a:pt x="33612" y="346"/>
                  </a:lnTo>
                  <a:lnTo>
                    <a:pt x="33612" y="1310"/>
                  </a:lnTo>
                  <a:cubicBezTo>
                    <a:pt x="33612" y="1381"/>
                    <a:pt x="33562" y="1417"/>
                    <a:pt x="33511" y="1417"/>
                  </a:cubicBezTo>
                  <a:cubicBezTo>
                    <a:pt x="33461" y="1417"/>
                    <a:pt x="33410" y="1381"/>
                    <a:pt x="33410" y="1310"/>
                  </a:cubicBezTo>
                  <a:lnTo>
                    <a:pt x="33410" y="346"/>
                  </a:lnTo>
                  <a:lnTo>
                    <a:pt x="32779" y="346"/>
                  </a:lnTo>
                  <a:lnTo>
                    <a:pt x="32779" y="1310"/>
                  </a:lnTo>
                  <a:cubicBezTo>
                    <a:pt x="32779" y="1381"/>
                    <a:pt x="32728" y="1417"/>
                    <a:pt x="32678" y="1417"/>
                  </a:cubicBezTo>
                  <a:cubicBezTo>
                    <a:pt x="32627" y="1417"/>
                    <a:pt x="32576" y="1381"/>
                    <a:pt x="32576" y="1310"/>
                  </a:cubicBezTo>
                  <a:lnTo>
                    <a:pt x="32576" y="346"/>
                  </a:lnTo>
                  <a:lnTo>
                    <a:pt x="31993" y="346"/>
                  </a:lnTo>
                  <a:lnTo>
                    <a:pt x="31993" y="1310"/>
                  </a:lnTo>
                  <a:cubicBezTo>
                    <a:pt x="31993" y="1381"/>
                    <a:pt x="31939" y="1417"/>
                    <a:pt x="31886" y="1417"/>
                  </a:cubicBezTo>
                  <a:cubicBezTo>
                    <a:pt x="31832" y="1417"/>
                    <a:pt x="31779" y="1381"/>
                    <a:pt x="31779" y="1310"/>
                  </a:cubicBezTo>
                  <a:lnTo>
                    <a:pt x="31779" y="346"/>
                  </a:lnTo>
                  <a:lnTo>
                    <a:pt x="31088" y="346"/>
                  </a:lnTo>
                  <a:lnTo>
                    <a:pt x="31088" y="1798"/>
                  </a:lnTo>
                  <a:cubicBezTo>
                    <a:pt x="31088" y="1953"/>
                    <a:pt x="30969" y="2030"/>
                    <a:pt x="30850" y="2030"/>
                  </a:cubicBezTo>
                  <a:cubicBezTo>
                    <a:pt x="30731" y="2030"/>
                    <a:pt x="30612" y="1953"/>
                    <a:pt x="30612" y="1798"/>
                  </a:cubicBezTo>
                  <a:lnTo>
                    <a:pt x="30612" y="346"/>
                  </a:lnTo>
                  <a:lnTo>
                    <a:pt x="29969" y="346"/>
                  </a:lnTo>
                  <a:lnTo>
                    <a:pt x="29969" y="1310"/>
                  </a:lnTo>
                  <a:cubicBezTo>
                    <a:pt x="29963" y="1381"/>
                    <a:pt x="29909" y="1417"/>
                    <a:pt x="29857" y="1417"/>
                  </a:cubicBezTo>
                  <a:cubicBezTo>
                    <a:pt x="29805" y="1417"/>
                    <a:pt x="29755" y="1381"/>
                    <a:pt x="29755" y="1310"/>
                  </a:cubicBezTo>
                  <a:lnTo>
                    <a:pt x="29755" y="346"/>
                  </a:lnTo>
                  <a:lnTo>
                    <a:pt x="29040" y="346"/>
                  </a:lnTo>
                  <a:lnTo>
                    <a:pt x="29040" y="1310"/>
                  </a:lnTo>
                  <a:cubicBezTo>
                    <a:pt x="29040" y="1381"/>
                    <a:pt x="28990" y="1417"/>
                    <a:pt x="28939" y="1417"/>
                  </a:cubicBezTo>
                  <a:cubicBezTo>
                    <a:pt x="28889" y="1417"/>
                    <a:pt x="28838" y="1381"/>
                    <a:pt x="28838" y="1310"/>
                  </a:cubicBezTo>
                  <a:lnTo>
                    <a:pt x="28838" y="346"/>
                  </a:lnTo>
                  <a:lnTo>
                    <a:pt x="28147" y="346"/>
                  </a:lnTo>
                  <a:lnTo>
                    <a:pt x="28147" y="1310"/>
                  </a:lnTo>
                  <a:cubicBezTo>
                    <a:pt x="28147" y="1381"/>
                    <a:pt x="28094" y="1417"/>
                    <a:pt x="28040" y="1417"/>
                  </a:cubicBezTo>
                  <a:cubicBezTo>
                    <a:pt x="27987" y="1417"/>
                    <a:pt x="27933" y="1381"/>
                    <a:pt x="27933" y="1310"/>
                  </a:cubicBezTo>
                  <a:lnTo>
                    <a:pt x="27933" y="346"/>
                  </a:lnTo>
                  <a:lnTo>
                    <a:pt x="27314" y="346"/>
                  </a:lnTo>
                  <a:lnTo>
                    <a:pt x="27314" y="1310"/>
                  </a:lnTo>
                  <a:cubicBezTo>
                    <a:pt x="27314" y="1381"/>
                    <a:pt x="27260" y="1417"/>
                    <a:pt x="27207" y="1417"/>
                  </a:cubicBezTo>
                  <a:cubicBezTo>
                    <a:pt x="27153" y="1417"/>
                    <a:pt x="27100" y="1381"/>
                    <a:pt x="27100" y="1310"/>
                  </a:cubicBezTo>
                  <a:lnTo>
                    <a:pt x="27100" y="346"/>
                  </a:lnTo>
                  <a:lnTo>
                    <a:pt x="26516" y="346"/>
                  </a:lnTo>
                  <a:lnTo>
                    <a:pt x="26516" y="1310"/>
                  </a:lnTo>
                  <a:cubicBezTo>
                    <a:pt x="26516" y="1381"/>
                    <a:pt x="26466" y="1417"/>
                    <a:pt x="26415" y="1417"/>
                  </a:cubicBezTo>
                  <a:cubicBezTo>
                    <a:pt x="26364" y="1417"/>
                    <a:pt x="26314" y="1381"/>
                    <a:pt x="26314" y="1310"/>
                  </a:cubicBezTo>
                  <a:lnTo>
                    <a:pt x="26314" y="346"/>
                  </a:lnTo>
                  <a:lnTo>
                    <a:pt x="25611" y="346"/>
                  </a:lnTo>
                  <a:lnTo>
                    <a:pt x="25611" y="1798"/>
                  </a:lnTo>
                  <a:cubicBezTo>
                    <a:pt x="25611" y="1953"/>
                    <a:pt x="25492" y="2030"/>
                    <a:pt x="25373" y="2030"/>
                  </a:cubicBezTo>
                  <a:cubicBezTo>
                    <a:pt x="25254" y="2030"/>
                    <a:pt x="25135" y="1953"/>
                    <a:pt x="25135" y="1798"/>
                  </a:cubicBezTo>
                  <a:lnTo>
                    <a:pt x="25135" y="346"/>
                  </a:lnTo>
                  <a:lnTo>
                    <a:pt x="24492" y="346"/>
                  </a:lnTo>
                  <a:lnTo>
                    <a:pt x="24492" y="1310"/>
                  </a:lnTo>
                  <a:cubicBezTo>
                    <a:pt x="24492" y="1381"/>
                    <a:pt x="24439" y="1417"/>
                    <a:pt x="24385" y="1417"/>
                  </a:cubicBezTo>
                  <a:cubicBezTo>
                    <a:pt x="24331" y="1417"/>
                    <a:pt x="24278" y="1381"/>
                    <a:pt x="24278" y="1310"/>
                  </a:cubicBezTo>
                  <a:lnTo>
                    <a:pt x="24278" y="346"/>
                  </a:lnTo>
                  <a:lnTo>
                    <a:pt x="23563" y="346"/>
                  </a:lnTo>
                  <a:lnTo>
                    <a:pt x="23563" y="1310"/>
                  </a:lnTo>
                  <a:cubicBezTo>
                    <a:pt x="23563" y="1381"/>
                    <a:pt x="23513" y="1417"/>
                    <a:pt x="23462" y="1417"/>
                  </a:cubicBezTo>
                  <a:cubicBezTo>
                    <a:pt x="23412" y="1417"/>
                    <a:pt x="23361" y="1381"/>
                    <a:pt x="23361" y="1310"/>
                  </a:cubicBezTo>
                  <a:lnTo>
                    <a:pt x="23361" y="346"/>
                  </a:lnTo>
                  <a:lnTo>
                    <a:pt x="22670" y="346"/>
                  </a:lnTo>
                  <a:lnTo>
                    <a:pt x="22670" y="1310"/>
                  </a:lnTo>
                  <a:cubicBezTo>
                    <a:pt x="22670" y="1381"/>
                    <a:pt x="22620" y="1417"/>
                    <a:pt x="22569" y="1417"/>
                  </a:cubicBezTo>
                  <a:cubicBezTo>
                    <a:pt x="22519" y="1417"/>
                    <a:pt x="22468" y="1381"/>
                    <a:pt x="22468" y="1310"/>
                  </a:cubicBezTo>
                  <a:lnTo>
                    <a:pt x="22468" y="346"/>
                  </a:lnTo>
                  <a:lnTo>
                    <a:pt x="21837" y="346"/>
                  </a:lnTo>
                  <a:lnTo>
                    <a:pt x="21837" y="1310"/>
                  </a:lnTo>
                  <a:cubicBezTo>
                    <a:pt x="21837" y="1381"/>
                    <a:pt x="21786" y="1417"/>
                    <a:pt x="21736" y="1417"/>
                  </a:cubicBezTo>
                  <a:cubicBezTo>
                    <a:pt x="21685" y="1417"/>
                    <a:pt x="21635" y="1381"/>
                    <a:pt x="21635" y="1310"/>
                  </a:cubicBezTo>
                  <a:lnTo>
                    <a:pt x="21635" y="346"/>
                  </a:lnTo>
                  <a:lnTo>
                    <a:pt x="21051" y="346"/>
                  </a:lnTo>
                  <a:lnTo>
                    <a:pt x="21051" y="1310"/>
                  </a:lnTo>
                  <a:cubicBezTo>
                    <a:pt x="21051" y="1381"/>
                    <a:pt x="20998" y="1417"/>
                    <a:pt x="20946" y="1417"/>
                  </a:cubicBezTo>
                  <a:cubicBezTo>
                    <a:pt x="20893" y="1417"/>
                    <a:pt x="20843" y="1381"/>
                    <a:pt x="20849" y="1310"/>
                  </a:cubicBezTo>
                  <a:lnTo>
                    <a:pt x="20849" y="346"/>
                  </a:lnTo>
                  <a:lnTo>
                    <a:pt x="20134" y="346"/>
                  </a:lnTo>
                  <a:lnTo>
                    <a:pt x="20134" y="1798"/>
                  </a:lnTo>
                  <a:cubicBezTo>
                    <a:pt x="20134" y="1953"/>
                    <a:pt x="20018" y="2030"/>
                    <a:pt x="19902" y="2030"/>
                  </a:cubicBezTo>
                  <a:cubicBezTo>
                    <a:pt x="19786" y="2030"/>
                    <a:pt x="19670" y="1953"/>
                    <a:pt x="19670" y="1798"/>
                  </a:cubicBezTo>
                  <a:lnTo>
                    <a:pt x="19670" y="346"/>
                  </a:lnTo>
                  <a:lnTo>
                    <a:pt x="19027" y="346"/>
                  </a:lnTo>
                  <a:lnTo>
                    <a:pt x="19027" y="1310"/>
                  </a:lnTo>
                  <a:cubicBezTo>
                    <a:pt x="19021" y="1381"/>
                    <a:pt x="18968" y="1417"/>
                    <a:pt x="18916" y="1417"/>
                  </a:cubicBezTo>
                  <a:cubicBezTo>
                    <a:pt x="18863" y="1417"/>
                    <a:pt x="18813" y="1381"/>
                    <a:pt x="18813" y="1310"/>
                  </a:cubicBezTo>
                  <a:lnTo>
                    <a:pt x="18813" y="346"/>
                  </a:lnTo>
                  <a:lnTo>
                    <a:pt x="18098" y="346"/>
                  </a:lnTo>
                  <a:lnTo>
                    <a:pt x="18098" y="1310"/>
                  </a:lnTo>
                  <a:cubicBezTo>
                    <a:pt x="18098" y="1381"/>
                    <a:pt x="18048" y="1417"/>
                    <a:pt x="17997" y="1417"/>
                  </a:cubicBezTo>
                  <a:cubicBezTo>
                    <a:pt x="17947" y="1417"/>
                    <a:pt x="17896" y="1381"/>
                    <a:pt x="17896" y="1310"/>
                  </a:cubicBezTo>
                  <a:lnTo>
                    <a:pt x="17896" y="346"/>
                  </a:lnTo>
                  <a:lnTo>
                    <a:pt x="17206" y="346"/>
                  </a:lnTo>
                  <a:lnTo>
                    <a:pt x="17206" y="1310"/>
                  </a:lnTo>
                  <a:cubicBezTo>
                    <a:pt x="17206" y="1381"/>
                    <a:pt x="17152" y="1417"/>
                    <a:pt x="17098" y="1417"/>
                  </a:cubicBezTo>
                  <a:cubicBezTo>
                    <a:pt x="17045" y="1417"/>
                    <a:pt x="16991" y="1381"/>
                    <a:pt x="16991" y="1310"/>
                  </a:cubicBezTo>
                  <a:lnTo>
                    <a:pt x="16991" y="346"/>
                  </a:lnTo>
                  <a:lnTo>
                    <a:pt x="16384" y="346"/>
                  </a:lnTo>
                  <a:lnTo>
                    <a:pt x="16384" y="1310"/>
                  </a:lnTo>
                  <a:cubicBezTo>
                    <a:pt x="16378" y="1381"/>
                    <a:pt x="16324" y="1417"/>
                    <a:pt x="16272" y="1417"/>
                  </a:cubicBezTo>
                  <a:cubicBezTo>
                    <a:pt x="16220" y="1417"/>
                    <a:pt x="16170" y="1381"/>
                    <a:pt x="16170" y="1310"/>
                  </a:cubicBezTo>
                  <a:lnTo>
                    <a:pt x="16170" y="346"/>
                  </a:lnTo>
                  <a:lnTo>
                    <a:pt x="15586" y="346"/>
                  </a:lnTo>
                  <a:lnTo>
                    <a:pt x="15586" y="1310"/>
                  </a:lnTo>
                  <a:cubicBezTo>
                    <a:pt x="15586" y="1381"/>
                    <a:pt x="15533" y="1417"/>
                    <a:pt x="15481" y="1417"/>
                  </a:cubicBezTo>
                  <a:cubicBezTo>
                    <a:pt x="15428" y="1417"/>
                    <a:pt x="15378" y="1381"/>
                    <a:pt x="15384" y="1310"/>
                  </a:cubicBezTo>
                  <a:lnTo>
                    <a:pt x="15384" y="346"/>
                  </a:lnTo>
                  <a:lnTo>
                    <a:pt x="14669" y="346"/>
                  </a:lnTo>
                  <a:lnTo>
                    <a:pt x="14669" y="1798"/>
                  </a:lnTo>
                  <a:cubicBezTo>
                    <a:pt x="14669" y="1953"/>
                    <a:pt x="14553" y="2030"/>
                    <a:pt x="14437" y="2030"/>
                  </a:cubicBezTo>
                  <a:cubicBezTo>
                    <a:pt x="14321" y="2030"/>
                    <a:pt x="14205" y="1953"/>
                    <a:pt x="14205" y="1798"/>
                  </a:cubicBezTo>
                  <a:lnTo>
                    <a:pt x="14205" y="346"/>
                  </a:lnTo>
                  <a:lnTo>
                    <a:pt x="13550" y="346"/>
                  </a:lnTo>
                  <a:lnTo>
                    <a:pt x="13550" y="1310"/>
                  </a:lnTo>
                  <a:cubicBezTo>
                    <a:pt x="13550" y="1381"/>
                    <a:pt x="13497" y="1417"/>
                    <a:pt x="13445" y="1417"/>
                  </a:cubicBezTo>
                  <a:cubicBezTo>
                    <a:pt x="13393" y="1417"/>
                    <a:pt x="13342" y="1381"/>
                    <a:pt x="13348" y="1310"/>
                  </a:cubicBezTo>
                  <a:lnTo>
                    <a:pt x="13348" y="346"/>
                  </a:lnTo>
                  <a:lnTo>
                    <a:pt x="12634" y="346"/>
                  </a:lnTo>
                  <a:lnTo>
                    <a:pt x="12634" y="1310"/>
                  </a:lnTo>
                  <a:cubicBezTo>
                    <a:pt x="12634" y="1381"/>
                    <a:pt x="12580" y="1417"/>
                    <a:pt x="12526" y="1417"/>
                  </a:cubicBezTo>
                  <a:cubicBezTo>
                    <a:pt x="12473" y="1417"/>
                    <a:pt x="12419" y="1381"/>
                    <a:pt x="12419" y="1310"/>
                  </a:cubicBezTo>
                  <a:lnTo>
                    <a:pt x="12419" y="346"/>
                  </a:lnTo>
                  <a:lnTo>
                    <a:pt x="11729" y="346"/>
                  </a:lnTo>
                  <a:lnTo>
                    <a:pt x="11729" y="1310"/>
                  </a:lnTo>
                  <a:cubicBezTo>
                    <a:pt x="11729" y="1381"/>
                    <a:pt x="11678" y="1417"/>
                    <a:pt x="11627" y="1417"/>
                  </a:cubicBezTo>
                  <a:cubicBezTo>
                    <a:pt x="11577" y="1417"/>
                    <a:pt x="11526" y="1381"/>
                    <a:pt x="11526" y="1310"/>
                  </a:cubicBezTo>
                  <a:lnTo>
                    <a:pt x="11526" y="346"/>
                  </a:lnTo>
                  <a:lnTo>
                    <a:pt x="10907" y="346"/>
                  </a:lnTo>
                  <a:lnTo>
                    <a:pt x="10907" y="1310"/>
                  </a:lnTo>
                  <a:cubicBezTo>
                    <a:pt x="10901" y="1381"/>
                    <a:pt x="10848" y="1417"/>
                    <a:pt x="10795" y="1417"/>
                  </a:cubicBezTo>
                  <a:cubicBezTo>
                    <a:pt x="10743" y="1417"/>
                    <a:pt x="10693" y="1381"/>
                    <a:pt x="10693" y="1310"/>
                  </a:cubicBezTo>
                  <a:lnTo>
                    <a:pt x="10693" y="346"/>
                  </a:lnTo>
                  <a:lnTo>
                    <a:pt x="10109" y="346"/>
                  </a:lnTo>
                  <a:lnTo>
                    <a:pt x="10109" y="1310"/>
                  </a:lnTo>
                  <a:cubicBezTo>
                    <a:pt x="10109" y="1381"/>
                    <a:pt x="10056" y="1417"/>
                    <a:pt x="10004" y="1417"/>
                  </a:cubicBezTo>
                  <a:cubicBezTo>
                    <a:pt x="9952" y="1417"/>
                    <a:pt x="9901" y="1381"/>
                    <a:pt x="9907" y="1310"/>
                  </a:cubicBezTo>
                  <a:lnTo>
                    <a:pt x="9907" y="346"/>
                  </a:lnTo>
                  <a:lnTo>
                    <a:pt x="9193" y="346"/>
                  </a:lnTo>
                  <a:lnTo>
                    <a:pt x="9193" y="1798"/>
                  </a:lnTo>
                  <a:cubicBezTo>
                    <a:pt x="9193" y="1953"/>
                    <a:pt x="9077" y="2030"/>
                    <a:pt x="8960" y="2030"/>
                  </a:cubicBezTo>
                  <a:cubicBezTo>
                    <a:pt x="8844" y="2030"/>
                    <a:pt x="8728" y="1953"/>
                    <a:pt x="8728" y="1798"/>
                  </a:cubicBezTo>
                  <a:lnTo>
                    <a:pt x="8728" y="346"/>
                  </a:lnTo>
                  <a:lnTo>
                    <a:pt x="8085" y="346"/>
                  </a:lnTo>
                  <a:lnTo>
                    <a:pt x="8085" y="1310"/>
                  </a:lnTo>
                  <a:cubicBezTo>
                    <a:pt x="8079" y="1381"/>
                    <a:pt x="8026" y="1417"/>
                    <a:pt x="7974" y="1417"/>
                  </a:cubicBezTo>
                  <a:cubicBezTo>
                    <a:pt x="7922" y="1417"/>
                    <a:pt x="7871" y="1381"/>
                    <a:pt x="7871" y="1310"/>
                  </a:cubicBezTo>
                  <a:lnTo>
                    <a:pt x="7871" y="346"/>
                  </a:lnTo>
                  <a:lnTo>
                    <a:pt x="7157" y="346"/>
                  </a:lnTo>
                  <a:lnTo>
                    <a:pt x="7157" y="1310"/>
                  </a:lnTo>
                  <a:cubicBezTo>
                    <a:pt x="7157" y="1381"/>
                    <a:pt x="7106" y="1417"/>
                    <a:pt x="7055" y="1417"/>
                  </a:cubicBezTo>
                  <a:cubicBezTo>
                    <a:pt x="7005" y="1417"/>
                    <a:pt x="6954" y="1381"/>
                    <a:pt x="6954" y="1310"/>
                  </a:cubicBezTo>
                  <a:lnTo>
                    <a:pt x="6954" y="346"/>
                  </a:lnTo>
                  <a:lnTo>
                    <a:pt x="6264" y="346"/>
                  </a:lnTo>
                  <a:lnTo>
                    <a:pt x="6264" y="1310"/>
                  </a:lnTo>
                  <a:cubicBezTo>
                    <a:pt x="6258" y="1381"/>
                    <a:pt x="6204" y="1417"/>
                    <a:pt x="6152" y="1417"/>
                  </a:cubicBezTo>
                  <a:cubicBezTo>
                    <a:pt x="6100" y="1417"/>
                    <a:pt x="6049" y="1381"/>
                    <a:pt x="6049" y="1310"/>
                  </a:cubicBezTo>
                  <a:lnTo>
                    <a:pt x="6049" y="346"/>
                  </a:lnTo>
                  <a:lnTo>
                    <a:pt x="5430" y="346"/>
                  </a:lnTo>
                  <a:lnTo>
                    <a:pt x="5430" y="1310"/>
                  </a:lnTo>
                  <a:cubicBezTo>
                    <a:pt x="5430" y="1381"/>
                    <a:pt x="5377" y="1417"/>
                    <a:pt x="5323" y="1417"/>
                  </a:cubicBezTo>
                  <a:cubicBezTo>
                    <a:pt x="5269" y="1417"/>
                    <a:pt x="5216" y="1381"/>
                    <a:pt x="5216" y="1310"/>
                  </a:cubicBezTo>
                  <a:lnTo>
                    <a:pt x="5216" y="346"/>
                  </a:lnTo>
                  <a:lnTo>
                    <a:pt x="4633" y="346"/>
                  </a:lnTo>
                  <a:lnTo>
                    <a:pt x="4633" y="1310"/>
                  </a:lnTo>
                  <a:cubicBezTo>
                    <a:pt x="4633" y="1381"/>
                    <a:pt x="4582" y="1417"/>
                    <a:pt x="4531" y="1417"/>
                  </a:cubicBezTo>
                  <a:cubicBezTo>
                    <a:pt x="4481" y="1417"/>
                    <a:pt x="4430" y="1381"/>
                    <a:pt x="4430" y="1310"/>
                  </a:cubicBezTo>
                  <a:lnTo>
                    <a:pt x="4430" y="346"/>
                  </a:lnTo>
                  <a:lnTo>
                    <a:pt x="3728" y="346"/>
                  </a:lnTo>
                  <a:lnTo>
                    <a:pt x="3728" y="1798"/>
                  </a:lnTo>
                  <a:cubicBezTo>
                    <a:pt x="3728" y="1953"/>
                    <a:pt x="3609" y="2030"/>
                    <a:pt x="3490" y="2030"/>
                  </a:cubicBezTo>
                  <a:cubicBezTo>
                    <a:pt x="3370" y="2030"/>
                    <a:pt x="3251" y="1953"/>
                    <a:pt x="3251" y="1798"/>
                  </a:cubicBezTo>
                  <a:lnTo>
                    <a:pt x="3251" y="346"/>
                  </a:lnTo>
                  <a:lnTo>
                    <a:pt x="2608" y="346"/>
                  </a:lnTo>
                  <a:lnTo>
                    <a:pt x="2608" y="1310"/>
                  </a:lnTo>
                  <a:cubicBezTo>
                    <a:pt x="2608" y="1381"/>
                    <a:pt x="2558" y="1417"/>
                    <a:pt x="2507" y="1417"/>
                  </a:cubicBezTo>
                  <a:cubicBezTo>
                    <a:pt x="2457" y="1417"/>
                    <a:pt x="2406" y="1381"/>
                    <a:pt x="2406" y="1310"/>
                  </a:cubicBezTo>
                  <a:lnTo>
                    <a:pt x="2406" y="346"/>
                  </a:lnTo>
                  <a:lnTo>
                    <a:pt x="1692" y="346"/>
                  </a:lnTo>
                  <a:lnTo>
                    <a:pt x="1692" y="1310"/>
                  </a:lnTo>
                  <a:cubicBezTo>
                    <a:pt x="1692" y="1381"/>
                    <a:pt x="1638" y="1417"/>
                    <a:pt x="1585" y="1417"/>
                  </a:cubicBezTo>
                  <a:cubicBezTo>
                    <a:pt x="1531" y="1417"/>
                    <a:pt x="1477" y="1381"/>
                    <a:pt x="1477" y="1310"/>
                  </a:cubicBezTo>
                  <a:lnTo>
                    <a:pt x="1477" y="346"/>
                  </a:lnTo>
                  <a:lnTo>
                    <a:pt x="787" y="346"/>
                  </a:lnTo>
                  <a:lnTo>
                    <a:pt x="787" y="1310"/>
                  </a:lnTo>
                  <a:cubicBezTo>
                    <a:pt x="787" y="1381"/>
                    <a:pt x="736" y="1417"/>
                    <a:pt x="686" y="1417"/>
                  </a:cubicBezTo>
                  <a:cubicBezTo>
                    <a:pt x="635" y="1417"/>
                    <a:pt x="584" y="1381"/>
                    <a:pt x="584" y="1310"/>
                  </a:cubicBezTo>
                  <a:lnTo>
                    <a:pt x="584" y="346"/>
                  </a:lnTo>
                  <a:lnTo>
                    <a:pt x="346" y="346"/>
                  </a:lnTo>
                  <a:lnTo>
                    <a:pt x="1" y="7942"/>
                  </a:lnTo>
                  <a:lnTo>
                    <a:pt x="39232" y="7942"/>
                  </a:lnTo>
                  <a:lnTo>
                    <a:pt x="39446" y="357"/>
                  </a:lnTo>
                  <a:lnTo>
                    <a:pt x="3910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-2409434" y="3896230"/>
              <a:ext cx="1585534" cy="121197"/>
            </a:xfrm>
            <a:custGeom>
              <a:avLst/>
              <a:gdLst/>
              <a:ahLst/>
              <a:cxnLst/>
              <a:rect l="l" t="t" r="r" b="b"/>
              <a:pathLst>
                <a:path w="38959" h="2978" extrusionOk="0">
                  <a:moveTo>
                    <a:pt x="38958" y="1"/>
                  </a:moveTo>
                  <a:cubicBezTo>
                    <a:pt x="31819" y="1414"/>
                    <a:pt x="24462" y="1953"/>
                    <a:pt x="17098" y="1953"/>
                  </a:cubicBezTo>
                  <a:cubicBezTo>
                    <a:pt x="11370" y="1953"/>
                    <a:pt x="5637" y="1627"/>
                    <a:pt x="1" y="1132"/>
                  </a:cubicBezTo>
                  <a:lnTo>
                    <a:pt x="1" y="2977"/>
                  </a:lnTo>
                  <a:lnTo>
                    <a:pt x="38875" y="2977"/>
                  </a:lnTo>
                  <a:lnTo>
                    <a:pt x="38958" y="1"/>
                  </a:lnTo>
                  <a:close/>
                </a:path>
              </a:pathLst>
            </a:custGeom>
            <a:solidFill>
              <a:srgbClr val="8A8A8A">
                <a:alpha val="404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-2409434" y="3707764"/>
              <a:ext cx="1591354" cy="267952"/>
            </a:xfrm>
            <a:custGeom>
              <a:avLst/>
              <a:gdLst/>
              <a:ahLst/>
              <a:cxnLst/>
              <a:rect l="l" t="t" r="r" b="b"/>
              <a:pathLst>
                <a:path w="39102" h="6584" extrusionOk="0">
                  <a:moveTo>
                    <a:pt x="38553" y="0"/>
                  </a:moveTo>
                  <a:lnTo>
                    <a:pt x="38553" y="965"/>
                  </a:lnTo>
                  <a:cubicBezTo>
                    <a:pt x="38553" y="1036"/>
                    <a:pt x="38503" y="1072"/>
                    <a:pt x="38452" y="1072"/>
                  </a:cubicBezTo>
                  <a:cubicBezTo>
                    <a:pt x="38402" y="1072"/>
                    <a:pt x="38351" y="1036"/>
                    <a:pt x="38351" y="965"/>
                  </a:cubicBezTo>
                  <a:lnTo>
                    <a:pt x="38351" y="12"/>
                  </a:lnTo>
                  <a:lnTo>
                    <a:pt x="37720" y="12"/>
                  </a:lnTo>
                  <a:lnTo>
                    <a:pt x="37720" y="977"/>
                  </a:lnTo>
                  <a:cubicBezTo>
                    <a:pt x="37720" y="1042"/>
                    <a:pt x="37669" y="1075"/>
                    <a:pt x="37619" y="1075"/>
                  </a:cubicBezTo>
                  <a:cubicBezTo>
                    <a:pt x="37568" y="1075"/>
                    <a:pt x="37518" y="1042"/>
                    <a:pt x="37518" y="977"/>
                  </a:cubicBezTo>
                  <a:lnTo>
                    <a:pt x="37518" y="12"/>
                  </a:lnTo>
                  <a:lnTo>
                    <a:pt x="36934" y="12"/>
                  </a:lnTo>
                  <a:lnTo>
                    <a:pt x="36934" y="977"/>
                  </a:lnTo>
                  <a:cubicBezTo>
                    <a:pt x="36934" y="1042"/>
                    <a:pt x="36881" y="1075"/>
                    <a:pt x="36827" y="1075"/>
                  </a:cubicBezTo>
                  <a:cubicBezTo>
                    <a:pt x="36773" y="1075"/>
                    <a:pt x="36720" y="1042"/>
                    <a:pt x="36720" y="977"/>
                  </a:cubicBezTo>
                  <a:lnTo>
                    <a:pt x="36720" y="12"/>
                  </a:lnTo>
                  <a:lnTo>
                    <a:pt x="36208" y="12"/>
                  </a:lnTo>
                  <a:lnTo>
                    <a:pt x="36208" y="1453"/>
                  </a:lnTo>
                  <a:cubicBezTo>
                    <a:pt x="36208" y="1614"/>
                    <a:pt x="36089" y="1694"/>
                    <a:pt x="35970" y="1694"/>
                  </a:cubicBezTo>
                  <a:cubicBezTo>
                    <a:pt x="35851" y="1694"/>
                    <a:pt x="35732" y="1614"/>
                    <a:pt x="35732" y="1453"/>
                  </a:cubicBezTo>
                  <a:lnTo>
                    <a:pt x="35732" y="12"/>
                  </a:lnTo>
                  <a:lnTo>
                    <a:pt x="35089" y="12"/>
                  </a:lnTo>
                  <a:lnTo>
                    <a:pt x="35089" y="977"/>
                  </a:lnTo>
                  <a:cubicBezTo>
                    <a:pt x="35089" y="1042"/>
                    <a:pt x="35035" y="1075"/>
                    <a:pt x="34982" y="1075"/>
                  </a:cubicBezTo>
                  <a:cubicBezTo>
                    <a:pt x="34928" y="1075"/>
                    <a:pt x="34874" y="1042"/>
                    <a:pt x="34874" y="977"/>
                  </a:cubicBezTo>
                  <a:lnTo>
                    <a:pt x="34874" y="12"/>
                  </a:lnTo>
                  <a:lnTo>
                    <a:pt x="34160" y="12"/>
                  </a:lnTo>
                  <a:lnTo>
                    <a:pt x="34160" y="977"/>
                  </a:lnTo>
                  <a:cubicBezTo>
                    <a:pt x="34160" y="1042"/>
                    <a:pt x="34109" y="1075"/>
                    <a:pt x="34059" y="1075"/>
                  </a:cubicBezTo>
                  <a:cubicBezTo>
                    <a:pt x="34008" y="1075"/>
                    <a:pt x="33958" y="1042"/>
                    <a:pt x="33958" y="977"/>
                  </a:cubicBezTo>
                  <a:lnTo>
                    <a:pt x="33958" y="12"/>
                  </a:lnTo>
                  <a:lnTo>
                    <a:pt x="33267" y="12"/>
                  </a:lnTo>
                  <a:lnTo>
                    <a:pt x="33267" y="977"/>
                  </a:lnTo>
                  <a:cubicBezTo>
                    <a:pt x="33267" y="1042"/>
                    <a:pt x="33213" y="1075"/>
                    <a:pt x="33160" y="1075"/>
                  </a:cubicBezTo>
                  <a:cubicBezTo>
                    <a:pt x="33106" y="1075"/>
                    <a:pt x="33053" y="1042"/>
                    <a:pt x="33053" y="977"/>
                  </a:cubicBezTo>
                  <a:lnTo>
                    <a:pt x="33053" y="12"/>
                  </a:lnTo>
                  <a:lnTo>
                    <a:pt x="32434" y="12"/>
                  </a:lnTo>
                  <a:lnTo>
                    <a:pt x="32434" y="977"/>
                  </a:lnTo>
                  <a:cubicBezTo>
                    <a:pt x="32434" y="1042"/>
                    <a:pt x="32380" y="1075"/>
                    <a:pt x="32326" y="1075"/>
                  </a:cubicBezTo>
                  <a:cubicBezTo>
                    <a:pt x="32273" y="1075"/>
                    <a:pt x="32219" y="1042"/>
                    <a:pt x="32219" y="977"/>
                  </a:cubicBezTo>
                  <a:lnTo>
                    <a:pt x="32219" y="12"/>
                  </a:lnTo>
                  <a:lnTo>
                    <a:pt x="31636" y="12"/>
                  </a:lnTo>
                  <a:lnTo>
                    <a:pt x="31636" y="977"/>
                  </a:lnTo>
                  <a:cubicBezTo>
                    <a:pt x="31636" y="1042"/>
                    <a:pt x="31585" y="1075"/>
                    <a:pt x="31535" y="1075"/>
                  </a:cubicBezTo>
                  <a:cubicBezTo>
                    <a:pt x="31484" y="1075"/>
                    <a:pt x="31433" y="1042"/>
                    <a:pt x="31433" y="977"/>
                  </a:cubicBezTo>
                  <a:lnTo>
                    <a:pt x="31433" y="12"/>
                  </a:lnTo>
                  <a:lnTo>
                    <a:pt x="30731" y="12"/>
                  </a:lnTo>
                  <a:lnTo>
                    <a:pt x="30731" y="1453"/>
                  </a:lnTo>
                  <a:cubicBezTo>
                    <a:pt x="30731" y="1614"/>
                    <a:pt x="30612" y="1694"/>
                    <a:pt x="30493" y="1694"/>
                  </a:cubicBezTo>
                  <a:cubicBezTo>
                    <a:pt x="30374" y="1694"/>
                    <a:pt x="30255" y="1614"/>
                    <a:pt x="30255" y="1453"/>
                  </a:cubicBezTo>
                  <a:lnTo>
                    <a:pt x="30255" y="12"/>
                  </a:lnTo>
                  <a:lnTo>
                    <a:pt x="29612" y="12"/>
                  </a:lnTo>
                  <a:lnTo>
                    <a:pt x="29612" y="977"/>
                  </a:lnTo>
                  <a:cubicBezTo>
                    <a:pt x="29612" y="1042"/>
                    <a:pt x="29558" y="1075"/>
                    <a:pt x="29505" y="1075"/>
                  </a:cubicBezTo>
                  <a:cubicBezTo>
                    <a:pt x="29451" y="1075"/>
                    <a:pt x="29398" y="1042"/>
                    <a:pt x="29398" y="977"/>
                  </a:cubicBezTo>
                  <a:lnTo>
                    <a:pt x="29398" y="12"/>
                  </a:lnTo>
                  <a:lnTo>
                    <a:pt x="28695" y="12"/>
                  </a:lnTo>
                  <a:lnTo>
                    <a:pt x="28695" y="977"/>
                  </a:lnTo>
                  <a:cubicBezTo>
                    <a:pt x="28695" y="1042"/>
                    <a:pt x="28641" y="1075"/>
                    <a:pt x="28588" y="1075"/>
                  </a:cubicBezTo>
                  <a:cubicBezTo>
                    <a:pt x="28534" y="1075"/>
                    <a:pt x="28481" y="1042"/>
                    <a:pt x="28481" y="977"/>
                  </a:cubicBezTo>
                  <a:lnTo>
                    <a:pt x="28481" y="12"/>
                  </a:lnTo>
                  <a:lnTo>
                    <a:pt x="27790" y="12"/>
                  </a:lnTo>
                  <a:lnTo>
                    <a:pt x="27790" y="977"/>
                  </a:lnTo>
                  <a:cubicBezTo>
                    <a:pt x="27790" y="1042"/>
                    <a:pt x="27740" y="1075"/>
                    <a:pt x="27689" y="1075"/>
                  </a:cubicBezTo>
                  <a:cubicBezTo>
                    <a:pt x="27638" y="1075"/>
                    <a:pt x="27588" y="1042"/>
                    <a:pt x="27588" y="977"/>
                  </a:cubicBezTo>
                  <a:lnTo>
                    <a:pt x="27588" y="12"/>
                  </a:lnTo>
                  <a:lnTo>
                    <a:pt x="26957" y="12"/>
                  </a:lnTo>
                  <a:lnTo>
                    <a:pt x="26957" y="977"/>
                  </a:lnTo>
                  <a:cubicBezTo>
                    <a:pt x="26957" y="1042"/>
                    <a:pt x="26906" y="1075"/>
                    <a:pt x="26856" y="1075"/>
                  </a:cubicBezTo>
                  <a:cubicBezTo>
                    <a:pt x="26805" y="1075"/>
                    <a:pt x="26754" y="1042"/>
                    <a:pt x="26754" y="977"/>
                  </a:cubicBezTo>
                  <a:lnTo>
                    <a:pt x="26754" y="12"/>
                  </a:lnTo>
                  <a:lnTo>
                    <a:pt x="26171" y="12"/>
                  </a:lnTo>
                  <a:lnTo>
                    <a:pt x="26171" y="977"/>
                  </a:lnTo>
                  <a:cubicBezTo>
                    <a:pt x="26171" y="1042"/>
                    <a:pt x="26117" y="1075"/>
                    <a:pt x="26065" y="1075"/>
                  </a:cubicBezTo>
                  <a:cubicBezTo>
                    <a:pt x="26013" y="1075"/>
                    <a:pt x="25963" y="1042"/>
                    <a:pt x="25969" y="977"/>
                  </a:cubicBezTo>
                  <a:lnTo>
                    <a:pt x="25969" y="12"/>
                  </a:lnTo>
                  <a:lnTo>
                    <a:pt x="25254" y="12"/>
                  </a:lnTo>
                  <a:lnTo>
                    <a:pt x="25254" y="1453"/>
                  </a:lnTo>
                  <a:cubicBezTo>
                    <a:pt x="25254" y="1614"/>
                    <a:pt x="25138" y="1694"/>
                    <a:pt x="25022" y="1694"/>
                  </a:cubicBezTo>
                  <a:cubicBezTo>
                    <a:pt x="24906" y="1694"/>
                    <a:pt x="24790" y="1614"/>
                    <a:pt x="24790" y="1453"/>
                  </a:cubicBezTo>
                  <a:lnTo>
                    <a:pt x="24790" y="12"/>
                  </a:lnTo>
                  <a:lnTo>
                    <a:pt x="24147" y="12"/>
                  </a:lnTo>
                  <a:lnTo>
                    <a:pt x="24147" y="977"/>
                  </a:lnTo>
                  <a:cubicBezTo>
                    <a:pt x="24141" y="1042"/>
                    <a:pt x="24087" y="1075"/>
                    <a:pt x="24035" y="1075"/>
                  </a:cubicBezTo>
                  <a:cubicBezTo>
                    <a:pt x="23983" y="1075"/>
                    <a:pt x="23933" y="1042"/>
                    <a:pt x="23933" y="977"/>
                  </a:cubicBezTo>
                  <a:lnTo>
                    <a:pt x="23933" y="12"/>
                  </a:lnTo>
                  <a:lnTo>
                    <a:pt x="23230" y="12"/>
                  </a:lnTo>
                  <a:lnTo>
                    <a:pt x="23230" y="977"/>
                  </a:lnTo>
                  <a:cubicBezTo>
                    <a:pt x="23224" y="1042"/>
                    <a:pt x="23171" y="1075"/>
                    <a:pt x="23118" y="1075"/>
                  </a:cubicBezTo>
                  <a:cubicBezTo>
                    <a:pt x="23066" y="1075"/>
                    <a:pt x="23016" y="1042"/>
                    <a:pt x="23016" y="977"/>
                  </a:cubicBezTo>
                  <a:lnTo>
                    <a:pt x="23016" y="12"/>
                  </a:lnTo>
                  <a:lnTo>
                    <a:pt x="22325" y="12"/>
                  </a:lnTo>
                  <a:lnTo>
                    <a:pt x="22325" y="977"/>
                  </a:lnTo>
                  <a:cubicBezTo>
                    <a:pt x="22325" y="1042"/>
                    <a:pt x="22272" y="1075"/>
                    <a:pt x="22218" y="1075"/>
                  </a:cubicBezTo>
                  <a:cubicBezTo>
                    <a:pt x="22164" y="1075"/>
                    <a:pt x="22111" y="1042"/>
                    <a:pt x="22111" y="977"/>
                  </a:cubicBezTo>
                  <a:lnTo>
                    <a:pt x="22111" y="12"/>
                  </a:lnTo>
                  <a:lnTo>
                    <a:pt x="21492" y="12"/>
                  </a:lnTo>
                  <a:lnTo>
                    <a:pt x="21492" y="977"/>
                  </a:lnTo>
                  <a:cubicBezTo>
                    <a:pt x="21492" y="1042"/>
                    <a:pt x="21438" y="1075"/>
                    <a:pt x="21386" y="1075"/>
                  </a:cubicBezTo>
                  <a:cubicBezTo>
                    <a:pt x="21334" y="1075"/>
                    <a:pt x="21283" y="1042"/>
                    <a:pt x="21289" y="977"/>
                  </a:cubicBezTo>
                  <a:lnTo>
                    <a:pt x="21289" y="12"/>
                  </a:lnTo>
                  <a:lnTo>
                    <a:pt x="20694" y="12"/>
                  </a:lnTo>
                  <a:lnTo>
                    <a:pt x="20694" y="977"/>
                  </a:lnTo>
                  <a:cubicBezTo>
                    <a:pt x="20694" y="1042"/>
                    <a:pt x="20640" y="1075"/>
                    <a:pt x="20588" y="1075"/>
                  </a:cubicBezTo>
                  <a:cubicBezTo>
                    <a:pt x="20536" y="1075"/>
                    <a:pt x="20486" y="1042"/>
                    <a:pt x="20492" y="977"/>
                  </a:cubicBezTo>
                  <a:lnTo>
                    <a:pt x="20492" y="12"/>
                  </a:lnTo>
                  <a:lnTo>
                    <a:pt x="19777" y="12"/>
                  </a:lnTo>
                  <a:lnTo>
                    <a:pt x="19777" y="1453"/>
                  </a:lnTo>
                  <a:cubicBezTo>
                    <a:pt x="19777" y="1614"/>
                    <a:pt x="19661" y="1694"/>
                    <a:pt x="19545" y="1694"/>
                  </a:cubicBezTo>
                  <a:cubicBezTo>
                    <a:pt x="19429" y="1694"/>
                    <a:pt x="19313" y="1614"/>
                    <a:pt x="19313" y="1453"/>
                  </a:cubicBezTo>
                  <a:lnTo>
                    <a:pt x="19313" y="12"/>
                  </a:lnTo>
                  <a:lnTo>
                    <a:pt x="18670" y="12"/>
                  </a:lnTo>
                  <a:lnTo>
                    <a:pt x="18670" y="977"/>
                  </a:lnTo>
                  <a:cubicBezTo>
                    <a:pt x="18670" y="1042"/>
                    <a:pt x="18616" y="1075"/>
                    <a:pt x="18564" y="1075"/>
                  </a:cubicBezTo>
                  <a:cubicBezTo>
                    <a:pt x="18512" y="1075"/>
                    <a:pt x="18462" y="1042"/>
                    <a:pt x="18468" y="977"/>
                  </a:cubicBezTo>
                  <a:lnTo>
                    <a:pt x="18468" y="12"/>
                  </a:lnTo>
                  <a:lnTo>
                    <a:pt x="17753" y="12"/>
                  </a:lnTo>
                  <a:lnTo>
                    <a:pt x="17753" y="977"/>
                  </a:lnTo>
                  <a:cubicBezTo>
                    <a:pt x="17753" y="1042"/>
                    <a:pt x="17700" y="1075"/>
                    <a:pt x="17646" y="1075"/>
                  </a:cubicBezTo>
                  <a:cubicBezTo>
                    <a:pt x="17592" y="1075"/>
                    <a:pt x="17539" y="1042"/>
                    <a:pt x="17539" y="977"/>
                  </a:cubicBezTo>
                  <a:lnTo>
                    <a:pt x="17539" y="12"/>
                  </a:lnTo>
                  <a:lnTo>
                    <a:pt x="16848" y="12"/>
                  </a:lnTo>
                  <a:lnTo>
                    <a:pt x="16848" y="977"/>
                  </a:lnTo>
                  <a:cubicBezTo>
                    <a:pt x="16848" y="1042"/>
                    <a:pt x="16798" y="1075"/>
                    <a:pt x="16747" y="1075"/>
                  </a:cubicBezTo>
                  <a:cubicBezTo>
                    <a:pt x="16697" y="1075"/>
                    <a:pt x="16646" y="1042"/>
                    <a:pt x="16646" y="977"/>
                  </a:cubicBezTo>
                  <a:lnTo>
                    <a:pt x="16646" y="12"/>
                  </a:lnTo>
                  <a:lnTo>
                    <a:pt x="16027" y="12"/>
                  </a:lnTo>
                  <a:lnTo>
                    <a:pt x="16027" y="977"/>
                  </a:lnTo>
                  <a:cubicBezTo>
                    <a:pt x="16021" y="1042"/>
                    <a:pt x="15967" y="1075"/>
                    <a:pt x="15915" y="1075"/>
                  </a:cubicBezTo>
                  <a:cubicBezTo>
                    <a:pt x="15863" y="1075"/>
                    <a:pt x="15812" y="1042"/>
                    <a:pt x="15812" y="977"/>
                  </a:cubicBezTo>
                  <a:lnTo>
                    <a:pt x="15812" y="12"/>
                  </a:lnTo>
                  <a:lnTo>
                    <a:pt x="15229" y="12"/>
                  </a:lnTo>
                  <a:lnTo>
                    <a:pt x="15229" y="977"/>
                  </a:lnTo>
                  <a:cubicBezTo>
                    <a:pt x="15229" y="1042"/>
                    <a:pt x="15175" y="1075"/>
                    <a:pt x="15123" y="1075"/>
                  </a:cubicBezTo>
                  <a:cubicBezTo>
                    <a:pt x="15071" y="1075"/>
                    <a:pt x="15021" y="1042"/>
                    <a:pt x="15027" y="977"/>
                  </a:cubicBezTo>
                  <a:lnTo>
                    <a:pt x="15027" y="12"/>
                  </a:lnTo>
                  <a:lnTo>
                    <a:pt x="14312" y="12"/>
                  </a:lnTo>
                  <a:lnTo>
                    <a:pt x="14312" y="1453"/>
                  </a:lnTo>
                  <a:cubicBezTo>
                    <a:pt x="14312" y="1614"/>
                    <a:pt x="14196" y="1694"/>
                    <a:pt x="14080" y="1694"/>
                  </a:cubicBezTo>
                  <a:cubicBezTo>
                    <a:pt x="13964" y="1694"/>
                    <a:pt x="13848" y="1614"/>
                    <a:pt x="13848" y="1453"/>
                  </a:cubicBezTo>
                  <a:lnTo>
                    <a:pt x="13848" y="12"/>
                  </a:lnTo>
                  <a:lnTo>
                    <a:pt x="13205" y="12"/>
                  </a:lnTo>
                  <a:lnTo>
                    <a:pt x="13205" y="977"/>
                  </a:lnTo>
                  <a:cubicBezTo>
                    <a:pt x="13199" y="1042"/>
                    <a:pt x="13145" y="1075"/>
                    <a:pt x="13093" y="1075"/>
                  </a:cubicBezTo>
                  <a:cubicBezTo>
                    <a:pt x="13041" y="1075"/>
                    <a:pt x="12991" y="1042"/>
                    <a:pt x="12991" y="977"/>
                  </a:cubicBezTo>
                  <a:lnTo>
                    <a:pt x="12991" y="12"/>
                  </a:lnTo>
                  <a:lnTo>
                    <a:pt x="12276" y="12"/>
                  </a:lnTo>
                  <a:lnTo>
                    <a:pt x="12276" y="977"/>
                  </a:lnTo>
                  <a:cubicBezTo>
                    <a:pt x="12276" y="1042"/>
                    <a:pt x="12226" y="1075"/>
                    <a:pt x="12175" y="1075"/>
                  </a:cubicBezTo>
                  <a:cubicBezTo>
                    <a:pt x="12125" y="1075"/>
                    <a:pt x="12074" y="1042"/>
                    <a:pt x="12074" y="977"/>
                  </a:cubicBezTo>
                  <a:lnTo>
                    <a:pt x="12074" y="12"/>
                  </a:lnTo>
                  <a:lnTo>
                    <a:pt x="11383" y="12"/>
                  </a:lnTo>
                  <a:lnTo>
                    <a:pt x="11383" y="977"/>
                  </a:lnTo>
                  <a:cubicBezTo>
                    <a:pt x="11383" y="1042"/>
                    <a:pt x="11330" y="1075"/>
                    <a:pt x="11276" y="1075"/>
                  </a:cubicBezTo>
                  <a:cubicBezTo>
                    <a:pt x="11223" y="1075"/>
                    <a:pt x="11169" y="1042"/>
                    <a:pt x="11169" y="977"/>
                  </a:cubicBezTo>
                  <a:lnTo>
                    <a:pt x="11169" y="12"/>
                  </a:lnTo>
                  <a:lnTo>
                    <a:pt x="10550" y="12"/>
                  </a:lnTo>
                  <a:lnTo>
                    <a:pt x="10550" y="977"/>
                  </a:lnTo>
                  <a:cubicBezTo>
                    <a:pt x="10550" y="1042"/>
                    <a:pt x="10496" y="1075"/>
                    <a:pt x="10443" y="1075"/>
                  </a:cubicBezTo>
                  <a:cubicBezTo>
                    <a:pt x="10389" y="1075"/>
                    <a:pt x="10336" y="1042"/>
                    <a:pt x="10336" y="977"/>
                  </a:cubicBezTo>
                  <a:lnTo>
                    <a:pt x="10336" y="12"/>
                  </a:lnTo>
                  <a:lnTo>
                    <a:pt x="9752" y="12"/>
                  </a:lnTo>
                  <a:lnTo>
                    <a:pt x="9752" y="977"/>
                  </a:lnTo>
                  <a:cubicBezTo>
                    <a:pt x="9752" y="1042"/>
                    <a:pt x="9702" y="1075"/>
                    <a:pt x="9651" y="1075"/>
                  </a:cubicBezTo>
                  <a:cubicBezTo>
                    <a:pt x="9600" y="1075"/>
                    <a:pt x="9550" y="1042"/>
                    <a:pt x="9550" y="977"/>
                  </a:cubicBezTo>
                  <a:lnTo>
                    <a:pt x="9550" y="12"/>
                  </a:lnTo>
                  <a:lnTo>
                    <a:pt x="8847" y="12"/>
                  </a:lnTo>
                  <a:lnTo>
                    <a:pt x="8847" y="1453"/>
                  </a:lnTo>
                  <a:cubicBezTo>
                    <a:pt x="8847" y="1614"/>
                    <a:pt x="8728" y="1694"/>
                    <a:pt x="8609" y="1694"/>
                  </a:cubicBezTo>
                  <a:cubicBezTo>
                    <a:pt x="8490" y="1694"/>
                    <a:pt x="8371" y="1614"/>
                    <a:pt x="8371" y="1453"/>
                  </a:cubicBezTo>
                  <a:lnTo>
                    <a:pt x="8371" y="12"/>
                  </a:lnTo>
                  <a:lnTo>
                    <a:pt x="7728" y="12"/>
                  </a:lnTo>
                  <a:lnTo>
                    <a:pt x="7728" y="977"/>
                  </a:lnTo>
                  <a:cubicBezTo>
                    <a:pt x="7728" y="1042"/>
                    <a:pt x="7675" y="1075"/>
                    <a:pt x="7621" y="1075"/>
                  </a:cubicBezTo>
                  <a:cubicBezTo>
                    <a:pt x="7567" y="1075"/>
                    <a:pt x="7514" y="1042"/>
                    <a:pt x="7514" y="977"/>
                  </a:cubicBezTo>
                  <a:lnTo>
                    <a:pt x="7514" y="12"/>
                  </a:lnTo>
                  <a:lnTo>
                    <a:pt x="6811" y="12"/>
                  </a:lnTo>
                  <a:lnTo>
                    <a:pt x="6811" y="977"/>
                  </a:lnTo>
                  <a:cubicBezTo>
                    <a:pt x="6811" y="1042"/>
                    <a:pt x="6758" y="1075"/>
                    <a:pt x="6704" y="1075"/>
                  </a:cubicBezTo>
                  <a:cubicBezTo>
                    <a:pt x="6651" y="1075"/>
                    <a:pt x="6597" y="1042"/>
                    <a:pt x="6597" y="977"/>
                  </a:cubicBezTo>
                  <a:lnTo>
                    <a:pt x="6597" y="12"/>
                  </a:lnTo>
                  <a:lnTo>
                    <a:pt x="5906" y="12"/>
                  </a:lnTo>
                  <a:lnTo>
                    <a:pt x="5906" y="977"/>
                  </a:lnTo>
                  <a:cubicBezTo>
                    <a:pt x="5906" y="1042"/>
                    <a:pt x="5856" y="1075"/>
                    <a:pt x="5805" y="1075"/>
                  </a:cubicBezTo>
                  <a:cubicBezTo>
                    <a:pt x="5755" y="1075"/>
                    <a:pt x="5704" y="1042"/>
                    <a:pt x="5704" y="977"/>
                  </a:cubicBezTo>
                  <a:lnTo>
                    <a:pt x="5704" y="12"/>
                  </a:lnTo>
                  <a:lnTo>
                    <a:pt x="5073" y="12"/>
                  </a:lnTo>
                  <a:lnTo>
                    <a:pt x="5073" y="977"/>
                  </a:lnTo>
                  <a:cubicBezTo>
                    <a:pt x="5073" y="1042"/>
                    <a:pt x="5022" y="1075"/>
                    <a:pt x="4972" y="1075"/>
                  </a:cubicBezTo>
                  <a:cubicBezTo>
                    <a:pt x="4921" y="1075"/>
                    <a:pt x="4871" y="1042"/>
                    <a:pt x="4871" y="977"/>
                  </a:cubicBezTo>
                  <a:lnTo>
                    <a:pt x="4871" y="12"/>
                  </a:lnTo>
                  <a:lnTo>
                    <a:pt x="4287" y="12"/>
                  </a:lnTo>
                  <a:lnTo>
                    <a:pt x="4287" y="977"/>
                  </a:lnTo>
                  <a:cubicBezTo>
                    <a:pt x="4287" y="1042"/>
                    <a:pt x="4234" y="1075"/>
                    <a:pt x="4180" y="1075"/>
                  </a:cubicBezTo>
                  <a:cubicBezTo>
                    <a:pt x="4126" y="1075"/>
                    <a:pt x="4073" y="1042"/>
                    <a:pt x="4073" y="977"/>
                  </a:cubicBezTo>
                  <a:lnTo>
                    <a:pt x="4073" y="12"/>
                  </a:lnTo>
                  <a:lnTo>
                    <a:pt x="3370" y="12"/>
                  </a:lnTo>
                  <a:lnTo>
                    <a:pt x="3370" y="1453"/>
                  </a:lnTo>
                  <a:cubicBezTo>
                    <a:pt x="3370" y="1614"/>
                    <a:pt x="3254" y="1694"/>
                    <a:pt x="3138" y="1694"/>
                  </a:cubicBezTo>
                  <a:cubicBezTo>
                    <a:pt x="3022" y="1694"/>
                    <a:pt x="2906" y="1614"/>
                    <a:pt x="2906" y="1453"/>
                  </a:cubicBezTo>
                  <a:lnTo>
                    <a:pt x="2906" y="12"/>
                  </a:lnTo>
                  <a:lnTo>
                    <a:pt x="2251" y="12"/>
                  </a:lnTo>
                  <a:lnTo>
                    <a:pt x="2251" y="977"/>
                  </a:lnTo>
                  <a:cubicBezTo>
                    <a:pt x="2251" y="1042"/>
                    <a:pt x="2201" y="1075"/>
                    <a:pt x="2150" y="1075"/>
                  </a:cubicBezTo>
                  <a:cubicBezTo>
                    <a:pt x="2099" y="1075"/>
                    <a:pt x="2049" y="1042"/>
                    <a:pt x="2049" y="977"/>
                  </a:cubicBezTo>
                  <a:lnTo>
                    <a:pt x="2049" y="12"/>
                  </a:lnTo>
                  <a:lnTo>
                    <a:pt x="1334" y="12"/>
                  </a:lnTo>
                  <a:lnTo>
                    <a:pt x="1334" y="977"/>
                  </a:lnTo>
                  <a:cubicBezTo>
                    <a:pt x="1334" y="1042"/>
                    <a:pt x="1284" y="1075"/>
                    <a:pt x="1233" y="1075"/>
                  </a:cubicBezTo>
                  <a:cubicBezTo>
                    <a:pt x="1183" y="1075"/>
                    <a:pt x="1132" y="1042"/>
                    <a:pt x="1132" y="977"/>
                  </a:cubicBezTo>
                  <a:lnTo>
                    <a:pt x="1132" y="12"/>
                  </a:lnTo>
                  <a:lnTo>
                    <a:pt x="430" y="12"/>
                  </a:lnTo>
                  <a:lnTo>
                    <a:pt x="430" y="977"/>
                  </a:lnTo>
                  <a:cubicBezTo>
                    <a:pt x="430" y="1042"/>
                    <a:pt x="379" y="1075"/>
                    <a:pt x="328" y="1075"/>
                  </a:cubicBezTo>
                  <a:cubicBezTo>
                    <a:pt x="278" y="1075"/>
                    <a:pt x="227" y="1042"/>
                    <a:pt x="227" y="977"/>
                  </a:cubicBezTo>
                  <a:lnTo>
                    <a:pt x="227" y="12"/>
                  </a:lnTo>
                  <a:lnTo>
                    <a:pt x="1" y="12"/>
                  </a:lnTo>
                  <a:lnTo>
                    <a:pt x="1" y="5763"/>
                  </a:lnTo>
                  <a:cubicBezTo>
                    <a:pt x="5629" y="6257"/>
                    <a:pt x="11352" y="6583"/>
                    <a:pt x="17072" y="6583"/>
                  </a:cubicBezTo>
                  <a:cubicBezTo>
                    <a:pt x="24444" y="6583"/>
                    <a:pt x="31811" y="6041"/>
                    <a:pt x="38958" y="4620"/>
                  </a:cubicBezTo>
                  <a:lnTo>
                    <a:pt x="3910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-955800" y="3708252"/>
              <a:ext cx="19413" cy="68372"/>
            </a:xfrm>
            <a:custGeom>
              <a:avLst/>
              <a:gdLst/>
              <a:ahLst/>
              <a:cxnLst/>
              <a:rect l="l" t="t" r="r" b="b"/>
              <a:pathLst>
                <a:path w="477" h="1680" extrusionOk="0">
                  <a:moveTo>
                    <a:pt x="13" y="0"/>
                  </a:moveTo>
                  <a:lnTo>
                    <a:pt x="13" y="1441"/>
                  </a:lnTo>
                  <a:cubicBezTo>
                    <a:pt x="1" y="1572"/>
                    <a:pt x="120" y="1679"/>
                    <a:pt x="251" y="1679"/>
                  </a:cubicBezTo>
                  <a:cubicBezTo>
                    <a:pt x="382" y="1679"/>
                    <a:pt x="477" y="1572"/>
                    <a:pt x="477" y="1441"/>
                  </a:cubicBezTo>
                  <a:lnTo>
                    <a:pt x="4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-1178206" y="3708252"/>
              <a:ext cx="19413" cy="68372"/>
            </a:xfrm>
            <a:custGeom>
              <a:avLst/>
              <a:gdLst/>
              <a:ahLst/>
              <a:cxnLst/>
              <a:rect l="l" t="t" r="r" b="b"/>
              <a:pathLst>
                <a:path w="477" h="1680" extrusionOk="0">
                  <a:moveTo>
                    <a:pt x="1" y="0"/>
                  </a:moveTo>
                  <a:lnTo>
                    <a:pt x="1" y="1441"/>
                  </a:lnTo>
                  <a:cubicBezTo>
                    <a:pt x="1" y="1572"/>
                    <a:pt x="108" y="1679"/>
                    <a:pt x="239" y="1679"/>
                  </a:cubicBezTo>
                  <a:cubicBezTo>
                    <a:pt x="370" y="1679"/>
                    <a:pt x="477" y="1572"/>
                    <a:pt x="477" y="1441"/>
                  </a:cubicBezTo>
                  <a:lnTo>
                    <a:pt x="4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-1400611" y="3708252"/>
              <a:ext cx="18965" cy="68372"/>
            </a:xfrm>
            <a:custGeom>
              <a:avLst/>
              <a:gdLst/>
              <a:ahLst/>
              <a:cxnLst/>
              <a:rect l="l" t="t" r="r" b="b"/>
              <a:pathLst>
                <a:path w="466" h="1680" extrusionOk="0">
                  <a:moveTo>
                    <a:pt x="1" y="0"/>
                  </a:moveTo>
                  <a:lnTo>
                    <a:pt x="1" y="1441"/>
                  </a:lnTo>
                  <a:cubicBezTo>
                    <a:pt x="1" y="1572"/>
                    <a:pt x="108" y="1679"/>
                    <a:pt x="239" y="1679"/>
                  </a:cubicBezTo>
                  <a:cubicBezTo>
                    <a:pt x="370" y="1679"/>
                    <a:pt x="465" y="1572"/>
                    <a:pt x="465" y="1441"/>
                  </a:cubicBezTo>
                  <a:lnTo>
                    <a:pt x="46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-1623505" y="3708252"/>
              <a:ext cx="19453" cy="68372"/>
            </a:xfrm>
            <a:custGeom>
              <a:avLst/>
              <a:gdLst/>
              <a:ahLst/>
              <a:cxnLst/>
              <a:rect l="l" t="t" r="r" b="b"/>
              <a:pathLst>
                <a:path w="478" h="1680" extrusionOk="0">
                  <a:moveTo>
                    <a:pt x="1" y="0"/>
                  </a:moveTo>
                  <a:lnTo>
                    <a:pt x="1" y="1441"/>
                  </a:lnTo>
                  <a:cubicBezTo>
                    <a:pt x="1" y="1572"/>
                    <a:pt x="108" y="1679"/>
                    <a:pt x="239" y="1679"/>
                  </a:cubicBezTo>
                  <a:cubicBezTo>
                    <a:pt x="370" y="1679"/>
                    <a:pt x="477" y="1572"/>
                    <a:pt x="477" y="1441"/>
                  </a:cubicBezTo>
                  <a:lnTo>
                    <a:pt x="4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-1845911" y="3708252"/>
              <a:ext cx="18965" cy="68372"/>
            </a:xfrm>
            <a:custGeom>
              <a:avLst/>
              <a:gdLst/>
              <a:ahLst/>
              <a:cxnLst/>
              <a:rect l="l" t="t" r="r" b="b"/>
              <a:pathLst>
                <a:path w="466" h="1680" extrusionOk="0">
                  <a:moveTo>
                    <a:pt x="1" y="0"/>
                  </a:moveTo>
                  <a:lnTo>
                    <a:pt x="1" y="1441"/>
                  </a:lnTo>
                  <a:cubicBezTo>
                    <a:pt x="1" y="1572"/>
                    <a:pt x="108" y="1679"/>
                    <a:pt x="239" y="1679"/>
                  </a:cubicBezTo>
                  <a:cubicBezTo>
                    <a:pt x="358" y="1679"/>
                    <a:pt x="465" y="1572"/>
                    <a:pt x="465" y="1441"/>
                  </a:cubicBezTo>
                  <a:lnTo>
                    <a:pt x="46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-2068764" y="3708252"/>
              <a:ext cx="19413" cy="68372"/>
            </a:xfrm>
            <a:custGeom>
              <a:avLst/>
              <a:gdLst/>
              <a:ahLst/>
              <a:cxnLst/>
              <a:rect l="l" t="t" r="r" b="b"/>
              <a:pathLst>
                <a:path w="477" h="1680" extrusionOk="0">
                  <a:moveTo>
                    <a:pt x="0" y="0"/>
                  </a:moveTo>
                  <a:lnTo>
                    <a:pt x="0" y="1441"/>
                  </a:lnTo>
                  <a:cubicBezTo>
                    <a:pt x="0" y="1572"/>
                    <a:pt x="107" y="1679"/>
                    <a:pt x="238" y="1679"/>
                  </a:cubicBezTo>
                  <a:cubicBezTo>
                    <a:pt x="369" y="1679"/>
                    <a:pt x="476" y="1572"/>
                    <a:pt x="476" y="1441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-2291658" y="3708252"/>
              <a:ext cx="19413" cy="68372"/>
            </a:xfrm>
            <a:custGeom>
              <a:avLst/>
              <a:gdLst/>
              <a:ahLst/>
              <a:cxnLst/>
              <a:rect l="l" t="t" r="r" b="b"/>
              <a:pathLst>
                <a:path w="477" h="1680" extrusionOk="0">
                  <a:moveTo>
                    <a:pt x="0" y="0"/>
                  </a:moveTo>
                  <a:lnTo>
                    <a:pt x="0" y="1441"/>
                  </a:lnTo>
                  <a:cubicBezTo>
                    <a:pt x="0" y="1572"/>
                    <a:pt x="107" y="1679"/>
                    <a:pt x="238" y="1679"/>
                  </a:cubicBezTo>
                  <a:cubicBezTo>
                    <a:pt x="369" y="1679"/>
                    <a:pt x="476" y="1572"/>
                    <a:pt x="476" y="1441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3" name="Google Shape;213;p2"/>
            <p:cNvSpPr/>
            <p:nvPr/>
          </p:nvSpPr>
          <p:spPr>
            <a:xfrm>
              <a:off x="-990188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4" name="Google Shape;214;p2"/>
            <p:cNvSpPr/>
            <p:nvPr/>
          </p:nvSpPr>
          <p:spPr>
            <a:xfrm>
              <a:off x="-1212594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36" y="1060"/>
                    <a:pt x="96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-1435488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-1657894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36" y="1060"/>
                    <a:pt x="96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-1880788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-2103682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8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-2326088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-1027507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-1250401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-1472807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-1695701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9" y="1060"/>
                    <a:pt x="108" y="1060"/>
                  </a:cubicBezTo>
                  <a:cubicBezTo>
                    <a:pt x="168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-1918106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9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-2140960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67" y="1060"/>
                    <a:pt x="214" y="1012"/>
                    <a:pt x="214" y="965"/>
                  </a:cubicBezTo>
                  <a:lnTo>
                    <a:pt x="21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-2363365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55" y="1060"/>
                    <a:pt x="202" y="1012"/>
                    <a:pt x="202" y="965"/>
                  </a:cubicBezTo>
                  <a:lnTo>
                    <a:pt x="20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-1064337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-1286743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-1509637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9" y="1060"/>
                    <a:pt x="108" y="1060"/>
                  </a:cubicBezTo>
                  <a:cubicBezTo>
                    <a:pt x="168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-1732043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9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-1954896" y="3708252"/>
              <a:ext cx="8750" cy="43221"/>
            </a:xfrm>
            <a:custGeom>
              <a:avLst/>
              <a:gdLst/>
              <a:ahLst/>
              <a:cxnLst/>
              <a:rect l="l" t="t" r="r" b="b"/>
              <a:pathLst>
                <a:path w="215" h="1062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8"/>
                    <a:pt x="38" y="1062"/>
                    <a:pt x="89" y="1062"/>
                  </a:cubicBezTo>
                  <a:cubicBezTo>
                    <a:pt x="95" y="1062"/>
                    <a:pt x="101" y="1061"/>
                    <a:pt x="107" y="1060"/>
                  </a:cubicBezTo>
                  <a:cubicBezTo>
                    <a:pt x="167" y="1060"/>
                    <a:pt x="214" y="1012"/>
                    <a:pt x="214" y="965"/>
                  </a:cubicBezTo>
                  <a:lnTo>
                    <a:pt x="21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-2177302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67" y="1060"/>
                    <a:pt x="214" y="1012"/>
                    <a:pt x="214" y="965"/>
                  </a:cubicBezTo>
                  <a:lnTo>
                    <a:pt x="21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-2400196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-1097749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36" y="1060"/>
                    <a:pt x="95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-1320643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-1543049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96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-1765943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-1988837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-2211242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-1130225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-849175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0" y="0"/>
                  </a:moveTo>
                  <a:lnTo>
                    <a:pt x="0" y="965"/>
                  </a:lnTo>
                  <a:cubicBezTo>
                    <a:pt x="0" y="1012"/>
                    <a:pt x="48" y="1060"/>
                    <a:pt x="107" y="1060"/>
                  </a:cubicBezTo>
                  <a:cubicBezTo>
                    <a:pt x="167" y="1060"/>
                    <a:pt x="214" y="1012"/>
                    <a:pt x="214" y="965"/>
                  </a:cubicBezTo>
                  <a:lnTo>
                    <a:pt x="21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2" name="Google Shape;242;p2"/>
            <p:cNvSpPr/>
            <p:nvPr/>
          </p:nvSpPr>
          <p:spPr>
            <a:xfrm>
              <a:off x="-883116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3" y="0"/>
                  </a:moveTo>
                  <a:lnTo>
                    <a:pt x="13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3" name="Google Shape;243;p2"/>
            <p:cNvSpPr/>
            <p:nvPr/>
          </p:nvSpPr>
          <p:spPr>
            <a:xfrm>
              <a:off x="-915104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-1352630" y="3708252"/>
              <a:ext cx="8262" cy="43139"/>
            </a:xfrm>
            <a:custGeom>
              <a:avLst/>
              <a:gdLst/>
              <a:ahLst/>
              <a:cxnLst/>
              <a:rect l="l" t="t" r="r" b="b"/>
              <a:pathLst>
                <a:path w="203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36" y="1060"/>
                    <a:pt x="96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-1575524" y="3708252"/>
              <a:ext cx="8750" cy="43139"/>
            </a:xfrm>
            <a:custGeom>
              <a:avLst/>
              <a:gdLst/>
              <a:ahLst/>
              <a:cxnLst/>
              <a:rect l="l" t="t" r="r" b="b"/>
              <a:pathLst>
                <a:path w="215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67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-1797930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36" y="1060"/>
                    <a:pt x="96" y="1060"/>
                  </a:cubicBezTo>
                  <a:cubicBezTo>
                    <a:pt x="155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-2020824" y="3708252"/>
              <a:ext cx="8302" cy="43139"/>
            </a:xfrm>
            <a:custGeom>
              <a:avLst/>
              <a:gdLst/>
              <a:ahLst/>
              <a:cxnLst/>
              <a:rect l="l" t="t" r="r" b="b"/>
              <a:pathLst>
                <a:path w="204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8" y="1060"/>
                    <a:pt x="108" y="1060"/>
                  </a:cubicBezTo>
                  <a:cubicBezTo>
                    <a:pt x="156" y="1060"/>
                    <a:pt x="203" y="1012"/>
                    <a:pt x="203" y="965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-2243718" y="3708252"/>
              <a:ext cx="8791" cy="43139"/>
            </a:xfrm>
            <a:custGeom>
              <a:avLst/>
              <a:gdLst/>
              <a:ahLst/>
              <a:cxnLst/>
              <a:rect l="l" t="t" r="r" b="b"/>
              <a:pathLst>
                <a:path w="216" h="1060" extrusionOk="0">
                  <a:moveTo>
                    <a:pt x="1" y="0"/>
                  </a:moveTo>
                  <a:lnTo>
                    <a:pt x="1" y="965"/>
                  </a:lnTo>
                  <a:cubicBezTo>
                    <a:pt x="1" y="1012"/>
                    <a:pt x="49" y="1060"/>
                    <a:pt x="108" y="1060"/>
                  </a:cubicBezTo>
                  <a:cubicBezTo>
                    <a:pt x="168" y="1060"/>
                    <a:pt x="215" y="1012"/>
                    <a:pt x="215" y="965"/>
                  </a:cubicBezTo>
                  <a:lnTo>
                    <a:pt x="21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-1832807" y="3925776"/>
              <a:ext cx="116802" cy="58238"/>
            </a:xfrm>
            <a:custGeom>
              <a:avLst/>
              <a:gdLst/>
              <a:ahLst/>
              <a:cxnLst/>
              <a:rect l="l" t="t" r="r" b="b"/>
              <a:pathLst>
                <a:path w="2870" h="1431" extrusionOk="0">
                  <a:moveTo>
                    <a:pt x="1407" y="1"/>
                  </a:moveTo>
                  <a:cubicBezTo>
                    <a:pt x="631" y="1"/>
                    <a:pt x="12" y="295"/>
                    <a:pt x="12" y="680"/>
                  </a:cubicBezTo>
                  <a:cubicBezTo>
                    <a:pt x="0" y="1073"/>
                    <a:pt x="631" y="1406"/>
                    <a:pt x="1417" y="1430"/>
                  </a:cubicBezTo>
                  <a:cubicBezTo>
                    <a:pt x="1432" y="1430"/>
                    <a:pt x="1448" y="1430"/>
                    <a:pt x="1463" y="1430"/>
                  </a:cubicBezTo>
                  <a:cubicBezTo>
                    <a:pt x="2228" y="1430"/>
                    <a:pt x="2846" y="1137"/>
                    <a:pt x="2858" y="751"/>
                  </a:cubicBezTo>
                  <a:cubicBezTo>
                    <a:pt x="2870" y="358"/>
                    <a:pt x="2239" y="25"/>
                    <a:pt x="1453" y="1"/>
                  </a:cubicBezTo>
                  <a:cubicBezTo>
                    <a:pt x="1438" y="1"/>
                    <a:pt x="1422" y="1"/>
                    <a:pt x="14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-1523189" y="3916090"/>
              <a:ext cx="116313" cy="58238"/>
            </a:xfrm>
            <a:custGeom>
              <a:avLst/>
              <a:gdLst/>
              <a:ahLst/>
              <a:cxnLst/>
              <a:rect l="l" t="t" r="r" b="b"/>
              <a:pathLst>
                <a:path w="2858" h="1431" extrusionOk="0">
                  <a:moveTo>
                    <a:pt x="1396" y="1"/>
                  </a:moveTo>
                  <a:cubicBezTo>
                    <a:pt x="631" y="1"/>
                    <a:pt x="12" y="295"/>
                    <a:pt x="12" y="692"/>
                  </a:cubicBezTo>
                  <a:cubicBezTo>
                    <a:pt x="1" y="1085"/>
                    <a:pt x="632" y="1406"/>
                    <a:pt x="1417" y="1430"/>
                  </a:cubicBezTo>
                  <a:cubicBezTo>
                    <a:pt x="1432" y="1430"/>
                    <a:pt x="1447" y="1430"/>
                    <a:pt x="1461" y="1430"/>
                  </a:cubicBezTo>
                  <a:cubicBezTo>
                    <a:pt x="2227" y="1430"/>
                    <a:pt x="2846" y="1125"/>
                    <a:pt x="2858" y="739"/>
                  </a:cubicBezTo>
                  <a:cubicBezTo>
                    <a:pt x="2858" y="346"/>
                    <a:pt x="2227" y="13"/>
                    <a:pt x="1441" y="1"/>
                  </a:cubicBezTo>
                  <a:cubicBezTo>
                    <a:pt x="1426" y="1"/>
                    <a:pt x="1411" y="1"/>
                    <a:pt x="139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-1673887" y="3868923"/>
              <a:ext cx="117779" cy="68087"/>
            </a:xfrm>
            <a:custGeom>
              <a:avLst/>
              <a:gdLst/>
              <a:ahLst/>
              <a:cxnLst/>
              <a:rect l="l" t="t" r="r" b="b"/>
              <a:pathLst>
                <a:path w="2894" h="1673" extrusionOk="0">
                  <a:moveTo>
                    <a:pt x="216" y="1"/>
                  </a:moveTo>
                  <a:cubicBezTo>
                    <a:pt x="117" y="1"/>
                    <a:pt x="18" y="66"/>
                    <a:pt x="13" y="196"/>
                  </a:cubicBezTo>
                  <a:cubicBezTo>
                    <a:pt x="1" y="993"/>
                    <a:pt x="632" y="1648"/>
                    <a:pt x="1418" y="1660"/>
                  </a:cubicBezTo>
                  <a:lnTo>
                    <a:pt x="1418" y="1672"/>
                  </a:lnTo>
                  <a:cubicBezTo>
                    <a:pt x="1425" y="1672"/>
                    <a:pt x="1432" y="1672"/>
                    <a:pt x="1440" y="1672"/>
                  </a:cubicBezTo>
                  <a:cubicBezTo>
                    <a:pt x="2227" y="1672"/>
                    <a:pt x="2870" y="1046"/>
                    <a:pt x="2894" y="267"/>
                  </a:cubicBezTo>
                  <a:cubicBezTo>
                    <a:pt x="2894" y="127"/>
                    <a:pt x="2791" y="56"/>
                    <a:pt x="2689" y="56"/>
                  </a:cubicBezTo>
                  <a:cubicBezTo>
                    <a:pt x="2592" y="56"/>
                    <a:pt x="2495" y="121"/>
                    <a:pt x="2489" y="255"/>
                  </a:cubicBezTo>
                  <a:cubicBezTo>
                    <a:pt x="2430" y="783"/>
                    <a:pt x="1979" y="1172"/>
                    <a:pt x="1453" y="1172"/>
                  </a:cubicBezTo>
                  <a:cubicBezTo>
                    <a:pt x="1445" y="1172"/>
                    <a:pt x="1437" y="1172"/>
                    <a:pt x="1429" y="1172"/>
                  </a:cubicBezTo>
                  <a:cubicBezTo>
                    <a:pt x="894" y="1160"/>
                    <a:pt x="453" y="743"/>
                    <a:pt x="417" y="208"/>
                  </a:cubicBezTo>
                  <a:cubicBezTo>
                    <a:pt x="417" y="69"/>
                    <a:pt x="31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-1778559" y="3845848"/>
              <a:ext cx="64506" cy="63529"/>
            </a:xfrm>
            <a:custGeom>
              <a:avLst/>
              <a:gdLst/>
              <a:ahLst/>
              <a:cxnLst/>
              <a:rect l="l" t="t" r="r" b="b"/>
              <a:pathLst>
                <a:path w="1585" h="1561" extrusionOk="0">
                  <a:moveTo>
                    <a:pt x="789" y="0"/>
                  </a:moveTo>
                  <a:cubicBezTo>
                    <a:pt x="370" y="0"/>
                    <a:pt x="25" y="341"/>
                    <a:pt x="13" y="763"/>
                  </a:cubicBezTo>
                  <a:cubicBezTo>
                    <a:pt x="1" y="1191"/>
                    <a:pt x="346" y="1560"/>
                    <a:pt x="775" y="1560"/>
                  </a:cubicBezTo>
                  <a:cubicBezTo>
                    <a:pt x="782" y="1561"/>
                    <a:pt x="790" y="1561"/>
                    <a:pt x="797" y="1561"/>
                  </a:cubicBezTo>
                  <a:cubicBezTo>
                    <a:pt x="1227" y="1561"/>
                    <a:pt x="1573" y="1220"/>
                    <a:pt x="1584" y="798"/>
                  </a:cubicBezTo>
                  <a:cubicBezTo>
                    <a:pt x="1584" y="370"/>
                    <a:pt x="1251" y="13"/>
                    <a:pt x="811" y="1"/>
                  </a:cubicBezTo>
                  <a:cubicBezTo>
                    <a:pt x="803" y="0"/>
                    <a:pt x="796" y="0"/>
                    <a:pt x="7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-1514968" y="3851179"/>
              <a:ext cx="64506" cy="64017"/>
            </a:xfrm>
            <a:custGeom>
              <a:avLst/>
              <a:gdLst/>
              <a:ahLst/>
              <a:cxnLst/>
              <a:rect l="l" t="t" r="r" b="b"/>
              <a:pathLst>
                <a:path w="1585" h="1573" extrusionOk="0">
                  <a:moveTo>
                    <a:pt x="811" y="1"/>
                  </a:moveTo>
                  <a:cubicBezTo>
                    <a:pt x="370" y="1"/>
                    <a:pt x="13" y="334"/>
                    <a:pt x="1" y="775"/>
                  </a:cubicBezTo>
                  <a:cubicBezTo>
                    <a:pt x="1" y="1203"/>
                    <a:pt x="334" y="1560"/>
                    <a:pt x="775" y="1572"/>
                  </a:cubicBezTo>
                  <a:cubicBezTo>
                    <a:pt x="782" y="1572"/>
                    <a:pt x="789" y="1573"/>
                    <a:pt x="796" y="1573"/>
                  </a:cubicBezTo>
                  <a:cubicBezTo>
                    <a:pt x="1215" y="1573"/>
                    <a:pt x="1561" y="1232"/>
                    <a:pt x="1573" y="810"/>
                  </a:cubicBezTo>
                  <a:cubicBezTo>
                    <a:pt x="1584" y="370"/>
                    <a:pt x="1239" y="13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</p:spTree>
    <p:extLst>
      <p:ext uri="{BB962C8B-B14F-4D97-AF65-F5344CB8AC3E}">
        <p14:creationId xmlns:p14="http://schemas.microsoft.com/office/powerpoint/2010/main" val="1404149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lt2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Google Shape;255;p3"/>
          <p:cNvSpPr txBox="1">
            <a:spLocks noGrp="1"/>
          </p:cNvSpPr>
          <p:nvPr>
            <p:ph type="title"/>
          </p:nvPr>
        </p:nvSpPr>
        <p:spPr>
          <a:xfrm>
            <a:off x="4071650" y="4301701"/>
            <a:ext cx="10144800" cy="168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44"/>
            </a:lvl9pPr>
          </a:lstStyle>
          <a:p>
            <a:endParaRPr/>
          </a:p>
        </p:txBody>
      </p:sp>
      <p:grpSp>
        <p:nvGrpSpPr>
          <p:cNvPr id="256" name="Google Shape;256;p3"/>
          <p:cNvGrpSpPr/>
          <p:nvPr/>
        </p:nvGrpSpPr>
        <p:grpSpPr>
          <a:xfrm>
            <a:off x="-2991411" y="-3664476"/>
            <a:ext cx="24451210" cy="18107404"/>
            <a:chOff x="-992100" y="-432575"/>
            <a:chExt cx="9566950" cy="7084828"/>
          </a:xfrm>
        </p:grpSpPr>
        <p:sp>
          <p:nvSpPr>
            <p:cNvPr id="257" name="Google Shape;257;p3"/>
            <p:cNvSpPr/>
            <p:nvPr/>
          </p:nvSpPr>
          <p:spPr>
            <a:xfrm>
              <a:off x="6099850" y="496500"/>
              <a:ext cx="2475000" cy="2310875"/>
            </a:xfrm>
            <a:custGeom>
              <a:avLst/>
              <a:gdLst/>
              <a:ahLst/>
              <a:cxnLst/>
              <a:rect l="l" t="t" r="r" b="b"/>
              <a:pathLst>
                <a:path w="99000" h="92435" extrusionOk="0">
                  <a:moveTo>
                    <a:pt x="28892" y="0"/>
                  </a:moveTo>
                  <a:cubicBezTo>
                    <a:pt x="20401" y="0"/>
                    <a:pt x="12115" y="4088"/>
                    <a:pt x="6871" y="11185"/>
                  </a:cubicBezTo>
                  <a:cubicBezTo>
                    <a:pt x="1561" y="18353"/>
                    <a:pt x="1" y="28568"/>
                    <a:pt x="1346" y="37260"/>
                  </a:cubicBezTo>
                  <a:cubicBezTo>
                    <a:pt x="3049" y="48130"/>
                    <a:pt x="7156" y="60417"/>
                    <a:pt x="12276" y="70133"/>
                  </a:cubicBezTo>
                  <a:cubicBezTo>
                    <a:pt x="17860" y="80718"/>
                    <a:pt x="27278" y="90064"/>
                    <a:pt x="39065" y="92040"/>
                  </a:cubicBezTo>
                  <a:cubicBezTo>
                    <a:pt x="40690" y="92309"/>
                    <a:pt x="42329" y="92434"/>
                    <a:pt x="43969" y="92434"/>
                  </a:cubicBezTo>
                  <a:cubicBezTo>
                    <a:pt x="49369" y="92434"/>
                    <a:pt x="54788" y="91079"/>
                    <a:pt x="59830" y="89052"/>
                  </a:cubicBezTo>
                  <a:cubicBezTo>
                    <a:pt x="79737" y="81015"/>
                    <a:pt x="97025" y="60322"/>
                    <a:pt x="98335" y="38367"/>
                  </a:cubicBezTo>
                  <a:cubicBezTo>
                    <a:pt x="99000" y="27605"/>
                    <a:pt x="93443" y="9590"/>
                    <a:pt x="80115" y="9590"/>
                  </a:cubicBezTo>
                  <a:cubicBezTo>
                    <a:pt x="80084" y="9590"/>
                    <a:pt x="80053" y="9590"/>
                    <a:pt x="80023" y="9590"/>
                  </a:cubicBezTo>
                  <a:cubicBezTo>
                    <a:pt x="79856" y="9590"/>
                    <a:pt x="79689" y="9590"/>
                    <a:pt x="79523" y="9614"/>
                  </a:cubicBezTo>
                  <a:cubicBezTo>
                    <a:pt x="75260" y="9768"/>
                    <a:pt x="71307" y="11935"/>
                    <a:pt x="67069" y="12471"/>
                  </a:cubicBezTo>
                  <a:cubicBezTo>
                    <a:pt x="66289" y="12570"/>
                    <a:pt x="65521" y="12617"/>
                    <a:pt x="64761" y="12617"/>
                  </a:cubicBezTo>
                  <a:cubicBezTo>
                    <a:pt x="55022" y="12617"/>
                    <a:pt x="46846" y="4941"/>
                    <a:pt x="38065" y="1660"/>
                  </a:cubicBezTo>
                  <a:cubicBezTo>
                    <a:pt x="35070" y="536"/>
                    <a:pt x="31968" y="0"/>
                    <a:pt x="2889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8" name="Google Shape;258;p3"/>
            <p:cNvSpPr/>
            <p:nvPr/>
          </p:nvSpPr>
          <p:spPr>
            <a:xfrm>
              <a:off x="-552692" y="3602067"/>
              <a:ext cx="2556600" cy="2425125"/>
            </a:xfrm>
            <a:custGeom>
              <a:avLst/>
              <a:gdLst/>
              <a:ahLst/>
              <a:cxnLst/>
              <a:rect l="l" t="t" r="r" b="b"/>
              <a:pathLst>
                <a:path w="102264" h="97005" extrusionOk="0">
                  <a:moveTo>
                    <a:pt x="38626" y="0"/>
                  </a:moveTo>
                  <a:cubicBezTo>
                    <a:pt x="35430" y="0"/>
                    <a:pt x="32203" y="553"/>
                    <a:pt x="29100" y="1692"/>
                  </a:cubicBezTo>
                  <a:cubicBezTo>
                    <a:pt x="20718" y="4752"/>
                    <a:pt x="13800" y="12419"/>
                    <a:pt x="10145" y="20420"/>
                  </a:cubicBezTo>
                  <a:cubicBezTo>
                    <a:pt x="5561" y="30445"/>
                    <a:pt x="2239" y="42959"/>
                    <a:pt x="1167" y="53901"/>
                  </a:cubicBezTo>
                  <a:cubicBezTo>
                    <a:pt x="1" y="65807"/>
                    <a:pt x="2727" y="78797"/>
                    <a:pt x="11478" y="86940"/>
                  </a:cubicBezTo>
                  <a:cubicBezTo>
                    <a:pt x="16658" y="91763"/>
                    <a:pt x="23516" y="94465"/>
                    <a:pt x="30457" y="95870"/>
                  </a:cubicBezTo>
                  <a:cubicBezTo>
                    <a:pt x="34234" y="96630"/>
                    <a:pt x="38164" y="97004"/>
                    <a:pt x="42146" y="97004"/>
                  </a:cubicBezTo>
                  <a:cubicBezTo>
                    <a:pt x="60368" y="97004"/>
                    <a:pt x="79686" y="89178"/>
                    <a:pt x="90512" y="74737"/>
                  </a:cubicBezTo>
                  <a:cubicBezTo>
                    <a:pt x="96989" y="66069"/>
                    <a:pt x="102263" y="47912"/>
                    <a:pt x="91048" y="40601"/>
                  </a:cubicBezTo>
                  <a:cubicBezTo>
                    <a:pt x="90917" y="40518"/>
                    <a:pt x="90774" y="40423"/>
                    <a:pt x="90643" y="40363"/>
                  </a:cubicBezTo>
                  <a:cubicBezTo>
                    <a:pt x="86976" y="38149"/>
                    <a:pt x="82487" y="37792"/>
                    <a:pt x="78665" y="35898"/>
                  </a:cubicBezTo>
                  <a:cubicBezTo>
                    <a:pt x="68914" y="31100"/>
                    <a:pt x="66354" y="19075"/>
                    <a:pt x="60401" y="10895"/>
                  </a:cubicBezTo>
                  <a:cubicBezTo>
                    <a:pt x="55264" y="3842"/>
                    <a:pt x="47055" y="0"/>
                    <a:pt x="3862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59" name="Google Shape;259;p3"/>
            <p:cNvSpPr/>
            <p:nvPr/>
          </p:nvSpPr>
          <p:spPr>
            <a:xfrm>
              <a:off x="5324252" y="3876103"/>
              <a:ext cx="3025100" cy="2776150"/>
            </a:xfrm>
            <a:custGeom>
              <a:avLst/>
              <a:gdLst/>
              <a:ahLst/>
              <a:cxnLst/>
              <a:rect l="l" t="t" r="r" b="b"/>
              <a:pathLst>
                <a:path w="121004" h="111046" extrusionOk="0">
                  <a:moveTo>
                    <a:pt x="34887" y="0"/>
                  </a:moveTo>
                  <a:cubicBezTo>
                    <a:pt x="23602" y="0"/>
                    <a:pt x="12761" y="5967"/>
                    <a:pt x="6608" y="15874"/>
                  </a:cubicBezTo>
                  <a:cubicBezTo>
                    <a:pt x="881" y="25125"/>
                    <a:pt x="0" y="37663"/>
                    <a:pt x="2500" y="48104"/>
                  </a:cubicBezTo>
                  <a:cubicBezTo>
                    <a:pt x="5632" y="61154"/>
                    <a:pt x="11835" y="75655"/>
                    <a:pt x="19026" y="86954"/>
                  </a:cubicBezTo>
                  <a:cubicBezTo>
                    <a:pt x="26861" y="99254"/>
                    <a:pt x="39219" y="109683"/>
                    <a:pt x="53733" y="110922"/>
                  </a:cubicBezTo>
                  <a:cubicBezTo>
                    <a:pt x="54720" y="111005"/>
                    <a:pt x="55708" y="111045"/>
                    <a:pt x="56694" y="111045"/>
                  </a:cubicBezTo>
                  <a:cubicBezTo>
                    <a:pt x="64297" y="111045"/>
                    <a:pt x="71835" y="108656"/>
                    <a:pt x="78665" y="105231"/>
                  </a:cubicBezTo>
                  <a:cubicBezTo>
                    <a:pt x="102060" y="93491"/>
                    <a:pt x="121003" y="66642"/>
                    <a:pt x="120420" y="39853"/>
                  </a:cubicBezTo>
                  <a:cubicBezTo>
                    <a:pt x="120155" y="27100"/>
                    <a:pt x="112117" y="6641"/>
                    <a:pt x="96836" y="6641"/>
                  </a:cubicBezTo>
                  <a:cubicBezTo>
                    <a:pt x="96338" y="6641"/>
                    <a:pt x="95834" y="6662"/>
                    <a:pt x="95321" y="6707"/>
                  </a:cubicBezTo>
                  <a:cubicBezTo>
                    <a:pt x="95119" y="6730"/>
                    <a:pt x="94929" y="6742"/>
                    <a:pt x="94714" y="6754"/>
                  </a:cubicBezTo>
                  <a:cubicBezTo>
                    <a:pt x="89559" y="7373"/>
                    <a:pt x="84975" y="10397"/>
                    <a:pt x="79879" y="11469"/>
                  </a:cubicBezTo>
                  <a:cubicBezTo>
                    <a:pt x="78302" y="11801"/>
                    <a:pt x="76746" y="11950"/>
                    <a:pt x="75209" y="11950"/>
                  </a:cubicBezTo>
                  <a:cubicBezTo>
                    <a:pt x="64112" y="11950"/>
                    <a:pt x="53981" y="4176"/>
                    <a:pt x="43565" y="1206"/>
                  </a:cubicBezTo>
                  <a:cubicBezTo>
                    <a:pt x="40691" y="391"/>
                    <a:pt x="37775" y="0"/>
                    <a:pt x="348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60" name="Google Shape;260;p3"/>
            <p:cNvSpPr/>
            <p:nvPr/>
          </p:nvSpPr>
          <p:spPr>
            <a:xfrm>
              <a:off x="2373800" y="-432575"/>
              <a:ext cx="3024500" cy="1637675"/>
            </a:xfrm>
            <a:custGeom>
              <a:avLst/>
              <a:gdLst/>
              <a:ahLst/>
              <a:cxnLst/>
              <a:rect l="l" t="t" r="r" b="b"/>
              <a:pathLst>
                <a:path w="120980" h="65507" extrusionOk="0">
                  <a:moveTo>
                    <a:pt x="34887" y="1"/>
                  </a:moveTo>
                  <a:cubicBezTo>
                    <a:pt x="23602" y="1"/>
                    <a:pt x="12761" y="3518"/>
                    <a:pt x="6608" y="9367"/>
                  </a:cubicBezTo>
                  <a:cubicBezTo>
                    <a:pt x="881" y="14808"/>
                    <a:pt x="0" y="22226"/>
                    <a:pt x="2501" y="28370"/>
                  </a:cubicBezTo>
                  <a:cubicBezTo>
                    <a:pt x="5620" y="36061"/>
                    <a:pt x="11835" y="44622"/>
                    <a:pt x="19027" y="51289"/>
                  </a:cubicBezTo>
                  <a:cubicBezTo>
                    <a:pt x="26849" y="58552"/>
                    <a:pt x="39220" y="64695"/>
                    <a:pt x="53733" y="65434"/>
                  </a:cubicBezTo>
                  <a:cubicBezTo>
                    <a:pt x="54722" y="65483"/>
                    <a:pt x="55711" y="65507"/>
                    <a:pt x="56698" y="65507"/>
                  </a:cubicBezTo>
                  <a:cubicBezTo>
                    <a:pt x="64296" y="65507"/>
                    <a:pt x="71813" y="64099"/>
                    <a:pt x="78641" y="62076"/>
                  </a:cubicBezTo>
                  <a:cubicBezTo>
                    <a:pt x="102037" y="55159"/>
                    <a:pt x="120980" y="39323"/>
                    <a:pt x="120408" y="23512"/>
                  </a:cubicBezTo>
                  <a:cubicBezTo>
                    <a:pt x="120132" y="15995"/>
                    <a:pt x="112096" y="3923"/>
                    <a:pt x="96819" y="3923"/>
                  </a:cubicBezTo>
                  <a:cubicBezTo>
                    <a:pt x="96320" y="3923"/>
                    <a:pt x="95813" y="3935"/>
                    <a:pt x="95298" y="3962"/>
                  </a:cubicBezTo>
                  <a:cubicBezTo>
                    <a:pt x="95107" y="3962"/>
                    <a:pt x="94905" y="3974"/>
                    <a:pt x="94715" y="3986"/>
                  </a:cubicBezTo>
                  <a:cubicBezTo>
                    <a:pt x="89547" y="4367"/>
                    <a:pt x="84963" y="6153"/>
                    <a:pt x="79879" y="6772"/>
                  </a:cubicBezTo>
                  <a:cubicBezTo>
                    <a:pt x="78303" y="6967"/>
                    <a:pt x="76748" y="7055"/>
                    <a:pt x="75212" y="7055"/>
                  </a:cubicBezTo>
                  <a:cubicBezTo>
                    <a:pt x="64114" y="7055"/>
                    <a:pt x="53982" y="2468"/>
                    <a:pt x="43565" y="711"/>
                  </a:cubicBezTo>
                  <a:cubicBezTo>
                    <a:pt x="40691" y="231"/>
                    <a:pt x="37774" y="1"/>
                    <a:pt x="348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  <p:sp>
          <p:nvSpPr>
            <p:cNvPr id="261" name="Google Shape;261;p3"/>
            <p:cNvSpPr/>
            <p:nvPr/>
          </p:nvSpPr>
          <p:spPr>
            <a:xfrm>
              <a:off x="-992100" y="332625"/>
              <a:ext cx="2386625" cy="2439350"/>
            </a:xfrm>
            <a:custGeom>
              <a:avLst/>
              <a:gdLst/>
              <a:ahLst/>
              <a:cxnLst/>
              <a:rect l="l" t="t" r="r" b="b"/>
              <a:pathLst>
                <a:path w="95465" h="97574" extrusionOk="0">
                  <a:moveTo>
                    <a:pt x="61914" y="1"/>
                  </a:moveTo>
                  <a:cubicBezTo>
                    <a:pt x="59617" y="1"/>
                    <a:pt x="57347" y="196"/>
                    <a:pt x="55174" y="571"/>
                  </a:cubicBezTo>
                  <a:cubicBezTo>
                    <a:pt x="44327" y="2453"/>
                    <a:pt x="32124" y="6763"/>
                    <a:pt x="22491" y="12061"/>
                  </a:cubicBezTo>
                  <a:cubicBezTo>
                    <a:pt x="12014" y="17824"/>
                    <a:pt x="2834" y="27408"/>
                    <a:pt x="1060" y="39219"/>
                  </a:cubicBezTo>
                  <a:cubicBezTo>
                    <a:pt x="0" y="46220"/>
                    <a:pt x="1644" y="53411"/>
                    <a:pt x="4406" y="59924"/>
                  </a:cubicBezTo>
                  <a:cubicBezTo>
                    <a:pt x="12788" y="79712"/>
                    <a:pt x="33779" y="96607"/>
                    <a:pt x="55757" y="97548"/>
                  </a:cubicBezTo>
                  <a:cubicBezTo>
                    <a:pt x="56150" y="97565"/>
                    <a:pt x="56552" y="97573"/>
                    <a:pt x="56963" y="97573"/>
                  </a:cubicBezTo>
                  <a:cubicBezTo>
                    <a:pt x="67828" y="97573"/>
                    <a:pt x="84500" y="91631"/>
                    <a:pt x="84213" y="78724"/>
                  </a:cubicBezTo>
                  <a:cubicBezTo>
                    <a:pt x="84213" y="78557"/>
                    <a:pt x="84201" y="78402"/>
                    <a:pt x="84201" y="78236"/>
                  </a:cubicBezTo>
                  <a:cubicBezTo>
                    <a:pt x="83963" y="73973"/>
                    <a:pt x="81725" y="70068"/>
                    <a:pt x="81118" y="65841"/>
                  </a:cubicBezTo>
                  <a:cubicBezTo>
                    <a:pt x="79570" y="55090"/>
                    <a:pt x="88035" y="46172"/>
                    <a:pt x="91429" y="36659"/>
                  </a:cubicBezTo>
                  <a:cubicBezTo>
                    <a:pt x="95465" y="25324"/>
                    <a:pt x="91155" y="12609"/>
                    <a:pt x="81356" y="5632"/>
                  </a:cubicBezTo>
                  <a:cubicBezTo>
                    <a:pt x="75902" y="1749"/>
                    <a:pt x="68790" y="1"/>
                    <a:pt x="619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522"/>
            </a:p>
          </p:txBody>
        </p:sp>
      </p:grpSp>
    </p:spTree>
    <p:extLst>
      <p:ext uri="{BB962C8B-B14F-4D97-AF65-F5344CB8AC3E}">
        <p14:creationId xmlns:p14="http://schemas.microsoft.com/office/powerpoint/2010/main" val="64667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image" Target="../media/image6.jpg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26450" y="890050"/>
            <a:ext cx="154350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304950"/>
            <a:ext cx="154350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9" r:id="rId3"/>
    <p:sldLayoutId id="2147483661" r:id="rId4"/>
    <p:sldLayoutId id="2147483669" r:id="rId5"/>
    <p:sldLayoutId id="2147483677" r:id="rId6"/>
    <p:sldLayoutId id="2147483678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40000" y="662400"/>
            <a:ext cx="154080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ochi Hand"/>
              <a:buNone/>
              <a:defRPr sz="2800" b="1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40000" y="2304950"/>
            <a:ext cx="15408000" cy="690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●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○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■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●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○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■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●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○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hilanka"/>
              <a:buChar char="■"/>
              <a:defRPr>
                <a:solidFill>
                  <a:schemeClr val="dk2"/>
                </a:solidFill>
                <a:latin typeface="Chilanka"/>
                <a:ea typeface="Chilanka"/>
                <a:cs typeface="Chilanka"/>
                <a:sym typeface="Chilank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183640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73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26450" y="890050"/>
            <a:ext cx="154350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304950"/>
            <a:ext cx="154350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824414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2" r:id="rId1"/>
    <p:sldLayoutId id="2147483704" r:id="rId2"/>
    <p:sldLayoutId id="2147483705" r:id="rId3"/>
    <p:sldLayoutId id="2147483706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9407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  <p:txStyles>
    <p:titleStyle>
      <a:lvl1pPr algn="ctr" defTabSz="1371234" rtl="0" eaLnBrk="1" latinLnBrk="0" hangingPunct="1">
        <a:spcBef>
          <a:spcPct val="0"/>
        </a:spcBef>
        <a:buNone/>
        <a:defRPr sz="65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213" indent="-514213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4799" kern="1200">
          <a:solidFill>
            <a:schemeClr val="tx1"/>
          </a:solidFill>
          <a:latin typeface="+mn-lt"/>
          <a:ea typeface="+mn-ea"/>
          <a:cs typeface="+mn-cs"/>
        </a:defRPr>
      </a:lvl1pPr>
      <a:lvl2pPr marL="1114128" indent="-428511" algn="l" defTabSz="1371234" rtl="0" eaLnBrk="1" latinLnBrk="0" hangingPunct="1">
        <a:spcBef>
          <a:spcPct val="20000"/>
        </a:spcBef>
        <a:buFont typeface="Arial" panose="020B0604020202020204" pitchFamily="34" charset="0"/>
        <a:buChar char="–"/>
        <a:defRPr sz="4199" kern="1200">
          <a:solidFill>
            <a:schemeClr val="tx1"/>
          </a:solidFill>
          <a:latin typeface="+mn-lt"/>
          <a:ea typeface="+mn-ea"/>
          <a:cs typeface="+mn-cs"/>
        </a:defRPr>
      </a:lvl2pPr>
      <a:lvl3pPr marL="1714043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3599" kern="1200">
          <a:solidFill>
            <a:schemeClr val="tx1"/>
          </a:solidFill>
          <a:latin typeface="+mn-lt"/>
          <a:ea typeface="+mn-ea"/>
          <a:cs typeface="+mn-cs"/>
        </a:defRPr>
      </a:lvl3pPr>
      <a:lvl4pPr marL="2399660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–"/>
        <a:defRPr sz="2999" kern="1200">
          <a:solidFill>
            <a:schemeClr val="tx1"/>
          </a:solidFill>
          <a:latin typeface="+mn-lt"/>
          <a:ea typeface="+mn-ea"/>
          <a:cs typeface="+mn-cs"/>
        </a:defRPr>
      </a:lvl4pPr>
      <a:lvl5pPr marL="3085277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»"/>
        <a:defRPr sz="2999" kern="1200">
          <a:solidFill>
            <a:schemeClr val="tx1"/>
          </a:solidFill>
          <a:latin typeface="+mn-lt"/>
          <a:ea typeface="+mn-ea"/>
          <a:cs typeface="+mn-cs"/>
        </a:defRPr>
      </a:lvl5pPr>
      <a:lvl6pPr marL="3770894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6pPr>
      <a:lvl7pPr marL="4456511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7pPr>
      <a:lvl8pPr marL="5142128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8pPr>
      <a:lvl9pPr marL="5827746" indent="-342809" algn="l" defTabSz="1371234" rtl="0" eaLnBrk="1" latinLnBrk="0" hangingPunct="1">
        <a:spcBef>
          <a:spcPct val="2000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1pPr>
      <a:lvl2pPr marL="685617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2pPr>
      <a:lvl3pPr marL="1371234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3pPr>
      <a:lvl4pPr marL="2056851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42468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428086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4113703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799320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484937" algn="l" defTabSz="1371234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1"/>
            <a:ext cx="16459200" cy="67889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4B2B0-5692-4608-AE5E-181004025582}" type="datetimeFigureOut">
              <a:rPr lang="en-US" smtClean="0"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E41656-4857-41DD-BA83-C1CDF45A2F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103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xStyles>
    <p:titleStyle>
      <a:lvl1pPr algn="ctr" defTabSz="1371600" rtl="0" eaLnBrk="1" latinLnBrk="0" hangingPunct="1">
        <a:spcBef>
          <a:spcPct val="0"/>
        </a:spcBef>
        <a:buNone/>
        <a:defRPr sz="66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137160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defTabSz="1371600" rtl="0" eaLnBrk="1" latinLnBrk="0" hangingPunct="1">
        <a:spcBef>
          <a:spcPct val="20000"/>
        </a:spcBef>
        <a:buFont typeface="Arial" pitchFamily="34" charset="0"/>
        <a:buChar char="–"/>
        <a:defRPr sz="42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spcBef>
          <a:spcPct val="20000"/>
        </a:spcBef>
        <a:buFont typeface="Arial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spcBef>
          <a:spcPct val="20000"/>
        </a:spcBef>
        <a:buFont typeface="Arial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9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9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BB504A-11D5-4594-99D7-C9A16AF1D0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9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9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7553C6-A3D7-405C-ABD2-52B04B23E2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982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xStyles>
    <p:titleStyle>
      <a:lvl1pPr algn="ctr" defTabSz="1371600" rtl="0" eaLnBrk="1" latinLnBrk="0" hangingPunct="1"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13" Type="http://schemas.openxmlformats.org/officeDocument/2006/relationships/slide" Target="slide6.xml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10.jpeg"/><Relationship Id="rId12" Type="http://schemas.openxmlformats.org/officeDocument/2006/relationships/slide" Target="slide5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.jpeg"/><Relationship Id="rId11" Type="http://schemas.openxmlformats.org/officeDocument/2006/relationships/slide" Target="slide4.xml"/><Relationship Id="rId5" Type="http://schemas.openxmlformats.org/officeDocument/2006/relationships/image" Target="../media/image8.jpeg"/><Relationship Id="rId10" Type="http://schemas.openxmlformats.org/officeDocument/2006/relationships/slide" Target="slide3.xml"/><Relationship Id="rId4" Type="http://schemas.openxmlformats.org/officeDocument/2006/relationships/image" Target="../media/image7.png"/><Relationship Id="rId9" Type="http://schemas.openxmlformats.org/officeDocument/2006/relationships/slide" Target="slide2.xml"/><Relationship Id="rId14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2.wdp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3.jpe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33.png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37.svg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5" Type="http://schemas.openxmlformats.org/officeDocument/2006/relationships/image" Target="../media/image48.png"/><Relationship Id="rId4" Type="http://schemas.openxmlformats.org/officeDocument/2006/relationships/image" Target="../media/image47.jp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microsoft.com/office/2007/relationships/hdphoto" Target="../media/hdphoto5.wdp"/><Relationship Id="rId18" Type="http://schemas.openxmlformats.org/officeDocument/2006/relationships/slide" Target="slide34.xml"/><Relationship Id="rId3" Type="http://schemas.openxmlformats.org/officeDocument/2006/relationships/slideLayout" Target="../slideLayouts/slideLayout34.xml"/><Relationship Id="rId7" Type="http://schemas.openxmlformats.org/officeDocument/2006/relationships/image" Target="../media/image51.png"/><Relationship Id="rId12" Type="http://schemas.openxmlformats.org/officeDocument/2006/relationships/image" Target="../media/image54.png"/><Relationship Id="rId17" Type="http://schemas.openxmlformats.org/officeDocument/2006/relationships/slide" Target="slide33.xml"/><Relationship Id="rId2" Type="http://schemas.openxmlformats.org/officeDocument/2006/relationships/audio" Target="../media/media6.mp3"/><Relationship Id="rId16" Type="http://schemas.openxmlformats.org/officeDocument/2006/relationships/slide" Target="slide32.xml"/><Relationship Id="rId1" Type="http://schemas.microsoft.com/office/2007/relationships/media" Target="../media/media6.mp3"/><Relationship Id="rId6" Type="http://schemas.microsoft.com/office/2007/relationships/hdphoto" Target="../media/hdphoto3.wdp"/><Relationship Id="rId11" Type="http://schemas.microsoft.com/office/2007/relationships/hdphoto" Target="../media/hdphoto4.wdp"/><Relationship Id="rId5" Type="http://schemas.openxmlformats.org/officeDocument/2006/relationships/image" Target="../media/image50.png"/><Relationship Id="rId15" Type="http://schemas.openxmlformats.org/officeDocument/2006/relationships/slide" Target="slide31.xml"/><Relationship Id="rId10" Type="http://schemas.openxmlformats.org/officeDocument/2006/relationships/image" Target="../media/image53.png"/><Relationship Id="rId19" Type="http://schemas.openxmlformats.org/officeDocument/2006/relationships/slide" Target="slide35.xml"/><Relationship Id="rId4" Type="http://schemas.openxmlformats.org/officeDocument/2006/relationships/image" Target="../media/image49.jpg"/><Relationship Id="rId9" Type="http://schemas.openxmlformats.org/officeDocument/2006/relationships/image" Target="../media/image52.gif"/><Relationship Id="rId14" Type="http://schemas.openxmlformats.org/officeDocument/2006/relationships/slide" Target="slide3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3.jpe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5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3.jpe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3.jpeg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AE5D4070-ED3A-74D3-D930-9BA78C3D4F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2630" y="614528"/>
            <a:ext cx="14621639" cy="82246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38" y="0"/>
            <a:ext cx="9318125" cy="53983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0165" y="1343"/>
            <a:ext cx="8967836" cy="53543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312187"/>
            <a:ext cx="9318125" cy="49734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8126" y="5312182"/>
            <a:ext cx="8969875" cy="4973476"/>
          </a:xfrm>
          <a:prstGeom prst="rect">
            <a:avLst/>
          </a:prstGeom>
        </p:spPr>
      </p:pic>
      <p:sp>
        <p:nvSpPr>
          <p:cNvPr id="12" name="Decagon 11">
            <a:hlinkClick r:id="rId9" action="ppaction://hlinksldjump"/>
          </p:cNvPr>
          <p:cNvSpPr/>
          <p:nvPr/>
        </p:nvSpPr>
        <p:spPr>
          <a:xfrm>
            <a:off x="3589632" y="1748043"/>
            <a:ext cx="1763026" cy="1480071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897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方正静蕾简体"/>
                <a:cs typeface="+mn-cs"/>
              </a:rPr>
              <a:t>1</a:t>
            </a:r>
          </a:p>
        </p:txBody>
      </p:sp>
      <p:sp>
        <p:nvSpPr>
          <p:cNvPr id="15" name="Decagon 14">
            <a:hlinkClick r:id="rId10" action="ppaction://hlinksldjump"/>
          </p:cNvPr>
          <p:cNvSpPr/>
          <p:nvPr/>
        </p:nvSpPr>
        <p:spPr>
          <a:xfrm>
            <a:off x="12951093" y="1854808"/>
            <a:ext cx="1763026" cy="1480071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897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方正静蕾简体"/>
                <a:cs typeface="+mn-cs"/>
              </a:rPr>
              <a:t>2</a:t>
            </a:r>
          </a:p>
        </p:txBody>
      </p:sp>
      <p:sp>
        <p:nvSpPr>
          <p:cNvPr id="16" name="Decagon 15">
            <a:hlinkClick r:id="rId11" action="ppaction://hlinksldjump"/>
          </p:cNvPr>
          <p:cNvSpPr/>
          <p:nvPr/>
        </p:nvSpPr>
        <p:spPr>
          <a:xfrm>
            <a:off x="3589632" y="7017249"/>
            <a:ext cx="1763026" cy="1480071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897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方正静蕾简体"/>
                <a:cs typeface="+mn-cs"/>
              </a:rPr>
              <a:t>3</a:t>
            </a:r>
          </a:p>
        </p:txBody>
      </p:sp>
      <p:sp>
        <p:nvSpPr>
          <p:cNvPr id="17" name="Decagon 16">
            <a:hlinkClick r:id="rId12" action="ppaction://hlinksldjump"/>
          </p:cNvPr>
          <p:cNvSpPr/>
          <p:nvPr/>
        </p:nvSpPr>
        <p:spPr>
          <a:xfrm>
            <a:off x="13095451" y="6996673"/>
            <a:ext cx="1763026" cy="1480071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897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方正静蕾简体"/>
                <a:cs typeface="+mn-cs"/>
              </a:rPr>
              <a:t>4</a:t>
            </a:r>
          </a:p>
        </p:txBody>
      </p:sp>
      <p:sp>
        <p:nvSpPr>
          <p:cNvPr id="2" name="Rectangle: Rounded Corners 1">
            <a:hlinkClick r:id="rId13" action="ppaction://hlinksldjump"/>
            <a:extLst>
              <a:ext uri="{FF2B5EF4-FFF2-40B4-BE49-F238E27FC236}">
                <a16:creationId xmlns:a16="http://schemas.microsoft.com/office/drawing/2014/main" id="{9FAFCECF-DF57-AB1C-5E59-072481413629}"/>
              </a:ext>
            </a:extLst>
          </p:cNvPr>
          <p:cNvSpPr/>
          <p:nvPr/>
        </p:nvSpPr>
        <p:spPr>
          <a:xfrm>
            <a:off x="14218679" y="8538958"/>
            <a:ext cx="3839342" cy="133808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99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MÀN HÌNH CHÍNH</a:t>
            </a:r>
          </a:p>
        </p:txBody>
      </p:sp>
      <p:pic>
        <p:nvPicPr>
          <p:cNvPr id="4" name="Nhac-nen-PowerPoint-vui-nhon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FD5B839E-5B8D-37F4-D520-A4FA26B07B0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29981" y="9481451"/>
            <a:ext cx="730853" cy="730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9631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 advClick="0">
        <p15:prstTrans prst="pageCurlDouble"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494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8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Hình chữ nhật: Góc Tròn 29">
            <a:extLst>
              <a:ext uri="{FF2B5EF4-FFF2-40B4-BE49-F238E27FC236}">
                <a16:creationId xmlns:a16="http://schemas.microsoft.com/office/drawing/2014/main" id="{D9471109-06D1-B5A7-AAEA-8D67C1AC738A}"/>
              </a:ext>
            </a:extLst>
          </p:cNvPr>
          <p:cNvSpPr/>
          <p:nvPr/>
        </p:nvSpPr>
        <p:spPr>
          <a:xfrm>
            <a:off x="625643" y="481263"/>
            <a:ext cx="17277346" cy="933650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64B04791-CCAC-0138-5199-9C5B763AA9CC}"/>
              </a:ext>
            </a:extLst>
          </p:cNvPr>
          <p:cNvSpPr txBox="1"/>
          <p:nvPr/>
        </p:nvSpPr>
        <p:spPr>
          <a:xfrm>
            <a:off x="2212180" y="548011"/>
            <a:ext cx="14343273" cy="1433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8000" b="1" dirty="0">
                <a:solidFill>
                  <a:schemeClr val="bg2"/>
                </a:solidFill>
                <a:latin typeface="+mj-lt"/>
              </a:rPr>
              <a:t>PHIẾU HỌC TẬP SỐ 1</a:t>
            </a:r>
          </a:p>
        </p:txBody>
      </p:sp>
      <p:pic>
        <p:nvPicPr>
          <p:cNvPr id="916" name="Hình ảnh 915">
            <a:extLst>
              <a:ext uri="{FF2B5EF4-FFF2-40B4-BE49-F238E27FC236}">
                <a16:creationId xmlns:a16="http://schemas.microsoft.com/office/drawing/2014/main" id="{089949C4-3743-500F-6D7E-8A3068A8EC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2162" y="1933488"/>
            <a:ext cx="6939294" cy="2619937"/>
          </a:xfrm>
          <a:prstGeom prst="rect">
            <a:avLst/>
          </a:prstGeom>
        </p:spPr>
      </p:pic>
      <p:pic>
        <p:nvPicPr>
          <p:cNvPr id="918" name="Hình ảnh 917">
            <a:extLst>
              <a:ext uri="{FF2B5EF4-FFF2-40B4-BE49-F238E27FC236}">
                <a16:creationId xmlns:a16="http://schemas.microsoft.com/office/drawing/2014/main" id="{FF7A8E15-44E9-6F79-54B2-2D66D0A80E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59479" y="2132012"/>
            <a:ext cx="6945995" cy="2421413"/>
          </a:xfrm>
          <a:prstGeom prst="rect">
            <a:avLst/>
          </a:prstGeom>
        </p:spPr>
      </p:pic>
      <p:sp>
        <p:nvSpPr>
          <p:cNvPr id="920" name="Hộp Văn bản 919">
            <a:extLst>
              <a:ext uri="{FF2B5EF4-FFF2-40B4-BE49-F238E27FC236}">
                <a16:creationId xmlns:a16="http://schemas.microsoft.com/office/drawing/2014/main" id="{5237A31A-B6AC-4FC7-7E9E-DEAAAAC9C27B}"/>
              </a:ext>
            </a:extLst>
          </p:cNvPr>
          <p:cNvSpPr txBox="1"/>
          <p:nvPr/>
        </p:nvSpPr>
        <p:spPr>
          <a:xfrm>
            <a:off x="1028015" y="5740313"/>
            <a:ext cx="7987953" cy="3583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6866"/>
                </a:solidFill>
                <a:latin typeface="+mj-lt"/>
              </a:rPr>
              <a:t>Bổ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sung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,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hóm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ào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ị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hích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hợp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o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l-GR" sz="3200" dirty="0">
                <a:solidFill>
                  <a:srgbClr val="006866"/>
                </a:solidFill>
                <a:latin typeface="+mj-lt"/>
              </a:rPr>
              <a:t>α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-glucose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à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l-GR" sz="3200" dirty="0">
                <a:solidFill>
                  <a:srgbClr val="006866"/>
                </a:solidFill>
                <a:latin typeface="+mj-lt"/>
              </a:rPr>
              <a:t>β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-fructose.</a:t>
            </a: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6866"/>
                </a:solidFill>
                <a:latin typeface="+mj-lt"/>
              </a:rPr>
              <a:t>Đánh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số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C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o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mỗ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ừ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ị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carbon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số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1,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ào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đó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a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ò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là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cầu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ố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ha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?</a:t>
            </a:r>
          </a:p>
        </p:txBody>
      </p:sp>
      <p:sp>
        <p:nvSpPr>
          <p:cNvPr id="921" name="Hộp Văn bản 920">
            <a:extLst>
              <a:ext uri="{FF2B5EF4-FFF2-40B4-BE49-F238E27FC236}">
                <a16:creationId xmlns:a16="http://schemas.microsoft.com/office/drawing/2014/main" id="{243A5678-E5D2-D594-2D90-C53D07B89555}"/>
              </a:ext>
            </a:extLst>
          </p:cNvPr>
          <p:cNvSpPr txBox="1"/>
          <p:nvPr/>
        </p:nvSpPr>
        <p:spPr>
          <a:xfrm>
            <a:off x="2378647" y="4554063"/>
            <a:ext cx="5286690" cy="897105"/>
          </a:xfrm>
          <a:prstGeom prst="rect">
            <a:avLst/>
          </a:prstGeom>
          <a:solidFill>
            <a:srgbClr val="EEE64E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800" b="1" dirty="0">
                <a:solidFill>
                  <a:srgbClr val="007370"/>
                </a:solidFill>
                <a:latin typeface="+mj-lt"/>
              </a:rPr>
              <a:t>SACCHAROSE</a:t>
            </a:r>
          </a:p>
        </p:txBody>
      </p:sp>
      <p:sp>
        <p:nvSpPr>
          <p:cNvPr id="922" name="Hộp Văn bản 921">
            <a:extLst>
              <a:ext uri="{FF2B5EF4-FFF2-40B4-BE49-F238E27FC236}">
                <a16:creationId xmlns:a16="http://schemas.microsoft.com/office/drawing/2014/main" id="{5EA9276C-B633-41D8-BDF5-8FE61E7E320A}"/>
              </a:ext>
            </a:extLst>
          </p:cNvPr>
          <p:cNvSpPr txBox="1"/>
          <p:nvPr/>
        </p:nvSpPr>
        <p:spPr>
          <a:xfrm>
            <a:off x="10939557" y="4554063"/>
            <a:ext cx="5286690" cy="897105"/>
          </a:xfrm>
          <a:prstGeom prst="rect">
            <a:avLst/>
          </a:prstGeom>
          <a:solidFill>
            <a:srgbClr val="EEE64E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800" b="1">
                <a:solidFill>
                  <a:srgbClr val="007370"/>
                </a:solidFill>
                <a:latin typeface="+mj-lt"/>
              </a:rPr>
              <a:t>MALTOSE</a:t>
            </a:r>
            <a:endParaRPr lang="en-US" sz="4800" b="1" dirty="0">
              <a:solidFill>
                <a:srgbClr val="007370"/>
              </a:solidFill>
              <a:latin typeface="+mj-lt"/>
            </a:endParaRPr>
          </a:p>
        </p:txBody>
      </p:sp>
      <p:sp>
        <p:nvSpPr>
          <p:cNvPr id="923" name="Hộp Văn bản 922">
            <a:extLst>
              <a:ext uri="{FF2B5EF4-FFF2-40B4-BE49-F238E27FC236}">
                <a16:creationId xmlns:a16="http://schemas.microsoft.com/office/drawing/2014/main" id="{D289CB76-CF6D-2015-54BA-49074086DEB0}"/>
              </a:ext>
            </a:extLst>
          </p:cNvPr>
          <p:cNvSpPr txBox="1"/>
          <p:nvPr/>
        </p:nvSpPr>
        <p:spPr>
          <a:xfrm>
            <a:off x="9918904" y="5842695"/>
            <a:ext cx="7327996" cy="3583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6866"/>
                </a:solidFill>
                <a:latin typeface="+mj-lt"/>
              </a:rPr>
              <a:t>Bổ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sung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,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hóm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ào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ị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hích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hợp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o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mỗ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glucose.</a:t>
            </a: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6866"/>
                </a:solidFill>
                <a:latin typeface="+mj-lt"/>
              </a:rPr>
              <a:t>Đánh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số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C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o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mỗ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ừ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ị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carbon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số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1,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ào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đó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a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ò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là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cầu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nố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hai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vòng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006866"/>
                </a:solidFill>
                <a:latin typeface="+mj-lt"/>
              </a:rPr>
              <a:t>trên</a:t>
            </a:r>
            <a:r>
              <a:rPr lang="en-US" sz="3200" dirty="0">
                <a:solidFill>
                  <a:srgbClr val="006866"/>
                </a:solidFill>
                <a:latin typeface="+mj-lt"/>
              </a:rPr>
              <a:t>?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F8A418AC-25C8-FE3F-46E2-8BC05B328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9935" y="4553425"/>
            <a:ext cx="3284198" cy="184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6472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Nhóm 11">
            <a:extLst>
              <a:ext uri="{FF2B5EF4-FFF2-40B4-BE49-F238E27FC236}">
                <a16:creationId xmlns:a16="http://schemas.microsoft.com/office/drawing/2014/main" id="{C80205A0-364D-41FD-3305-DAAD74FDED85}"/>
              </a:ext>
            </a:extLst>
          </p:cNvPr>
          <p:cNvGrpSpPr/>
          <p:nvPr/>
        </p:nvGrpSpPr>
        <p:grpSpPr>
          <a:xfrm>
            <a:off x="425115" y="228098"/>
            <a:ext cx="17437769" cy="9830804"/>
            <a:chOff x="1780734" y="456195"/>
            <a:chExt cx="14726531" cy="9374609"/>
          </a:xfrm>
        </p:grpSpPr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29C89110-17E7-8FAC-ACD2-14A448C447F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11" name="Hình chữ nhật 10">
              <a:extLst>
                <a:ext uri="{FF2B5EF4-FFF2-40B4-BE49-F238E27FC236}">
                  <a16:creationId xmlns:a16="http://schemas.microsoft.com/office/drawing/2014/main" id="{8DE09951-5775-CC4B-0121-31E73702E456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FFB613C9-AC1A-0483-C854-51BAF9244717}"/>
              </a:ext>
            </a:extLst>
          </p:cNvPr>
          <p:cNvSpPr txBox="1"/>
          <p:nvPr/>
        </p:nvSpPr>
        <p:spPr>
          <a:xfrm>
            <a:off x="5007475" y="1763553"/>
            <a:ext cx="8519989" cy="897105"/>
          </a:xfrm>
          <a:prstGeom prst="rect">
            <a:avLst/>
          </a:prstGeom>
          <a:solidFill>
            <a:srgbClr val="EEE64E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800" b="1" dirty="0">
                <a:solidFill>
                  <a:srgbClr val="007370"/>
                </a:solidFill>
                <a:latin typeface="+mj-lt"/>
              </a:rPr>
              <a:t>SACCHAROSE (C</a:t>
            </a:r>
            <a:r>
              <a:rPr lang="en-US" sz="4800" b="1" baseline="-25000" dirty="0">
                <a:solidFill>
                  <a:srgbClr val="007370"/>
                </a:solidFill>
                <a:latin typeface="+mj-lt"/>
              </a:rPr>
              <a:t>12</a:t>
            </a:r>
            <a:r>
              <a:rPr lang="en-US" sz="4800" b="1" dirty="0">
                <a:solidFill>
                  <a:srgbClr val="007370"/>
                </a:solidFill>
                <a:latin typeface="+mj-lt"/>
              </a:rPr>
              <a:t>H</a:t>
            </a:r>
            <a:r>
              <a:rPr lang="en-US" sz="4800" b="1" baseline="-25000" dirty="0">
                <a:solidFill>
                  <a:srgbClr val="007370"/>
                </a:solidFill>
                <a:latin typeface="+mj-lt"/>
              </a:rPr>
              <a:t>22</a:t>
            </a:r>
            <a:r>
              <a:rPr lang="en-US" sz="4800" b="1" dirty="0">
                <a:solidFill>
                  <a:srgbClr val="007370"/>
                </a:solidFill>
                <a:latin typeface="+mj-lt"/>
              </a:rPr>
              <a:t>O</a:t>
            </a:r>
            <a:r>
              <a:rPr lang="en-US" sz="4800" b="1" baseline="-25000" dirty="0">
                <a:solidFill>
                  <a:srgbClr val="007370"/>
                </a:solidFill>
                <a:latin typeface="+mj-lt"/>
              </a:rPr>
              <a:t>11</a:t>
            </a:r>
            <a:r>
              <a:rPr lang="en-US" sz="4800" b="1" dirty="0">
                <a:solidFill>
                  <a:srgbClr val="007370"/>
                </a:solidFill>
                <a:latin typeface="+mj-lt"/>
              </a:rPr>
              <a:t>)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1DB339FA-9AE8-9806-A9EA-CB7BF03F2D8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659" r="1618"/>
          <a:stretch/>
        </p:blipFill>
        <p:spPr>
          <a:xfrm>
            <a:off x="1276254" y="3159448"/>
            <a:ext cx="7563851" cy="3319631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17455B4-8ACC-FDA9-87AF-FC779BB03AE7}"/>
              </a:ext>
            </a:extLst>
          </p:cNvPr>
          <p:cNvSpPr txBox="1"/>
          <p:nvPr/>
        </p:nvSpPr>
        <p:spPr>
          <a:xfrm>
            <a:off x="9267469" y="3697321"/>
            <a:ext cx="7448136" cy="2243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ồm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α-glucose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β-fructose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α–1, 2–glycoside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B187AC60-93C4-3B4F-AB60-3076A8D60EB1}"/>
              </a:ext>
            </a:extLst>
          </p:cNvPr>
          <p:cNvSpPr txBox="1"/>
          <p:nvPr/>
        </p:nvSpPr>
        <p:spPr>
          <a:xfrm>
            <a:off x="1944568" y="6832915"/>
            <a:ext cx="13659852" cy="766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xygen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a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ố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ED943D2-A384-B732-F109-16456D43FF32}"/>
              </a:ext>
            </a:extLst>
          </p:cNvPr>
          <p:cNvSpPr txBox="1"/>
          <p:nvPr/>
        </p:nvSpPr>
        <p:spPr>
          <a:xfrm>
            <a:off x="1837189" y="7885712"/>
            <a:ext cx="14704035" cy="766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OH hemiacetal.</a:t>
            </a:r>
          </a:p>
        </p:txBody>
      </p:sp>
    </p:spTree>
    <p:extLst>
      <p:ext uri="{BB962C8B-B14F-4D97-AF65-F5344CB8AC3E}">
        <p14:creationId xmlns:p14="http://schemas.microsoft.com/office/powerpoint/2010/main" val="2045360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Nhóm 11">
            <a:extLst>
              <a:ext uri="{FF2B5EF4-FFF2-40B4-BE49-F238E27FC236}">
                <a16:creationId xmlns:a16="http://schemas.microsoft.com/office/drawing/2014/main" id="{C80205A0-364D-41FD-3305-DAAD74FDED85}"/>
              </a:ext>
            </a:extLst>
          </p:cNvPr>
          <p:cNvGrpSpPr/>
          <p:nvPr/>
        </p:nvGrpSpPr>
        <p:grpSpPr>
          <a:xfrm>
            <a:off x="425115" y="228098"/>
            <a:ext cx="17437769" cy="9830804"/>
            <a:chOff x="1780734" y="456195"/>
            <a:chExt cx="14726531" cy="9374609"/>
          </a:xfrm>
        </p:grpSpPr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29C89110-17E7-8FAC-ACD2-14A448C447F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11" name="Hình chữ nhật 10">
              <a:extLst>
                <a:ext uri="{FF2B5EF4-FFF2-40B4-BE49-F238E27FC236}">
                  <a16:creationId xmlns:a16="http://schemas.microsoft.com/office/drawing/2014/main" id="{8DE09951-5775-CC4B-0121-31E73702E456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FFB613C9-AC1A-0483-C854-51BAF9244717}"/>
              </a:ext>
            </a:extLst>
          </p:cNvPr>
          <p:cNvSpPr txBox="1"/>
          <p:nvPr/>
        </p:nvSpPr>
        <p:spPr>
          <a:xfrm>
            <a:off x="5007475" y="1763553"/>
            <a:ext cx="8519989" cy="897105"/>
          </a:xfrm>
          <a:prstGeom prst="rect">
            <a:avLst/>
          </a:prstGeom>
          <a:solidFill>
            <a:srgbClr val="EEE64E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MALTOSE (C</a:t>
            </a:r>
            <a:r>
              <a:rPr kumimoji="0" lang="en-US" sz="48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12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H</a:t>
            </a:r>
            <a:r>
              <a:rPr kumimoji="0" lang="en-US" sz="48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22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O</a:t>
            </a:r>
            <a:r>
              <a:rPr kumimoji="0" lang="en-US" sz="48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11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)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17455B4-8ACC-FDA9-87AF-FC779BB03AE7}"/>
              </a:ext>
            </a:extLst>
          </p:cNvPr>
          <p:cNvSpPr txBox="1"/>
          <p:nvPr/>
        </p:nvSpPr>
        <p:spPr>
          <a:xfrm>
            <a:off x="933240" y="6589554"/>
            <a:ext cx="16668458" cy="766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ồm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α–glucose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α – 1, 4 – glycoside.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B187AC60-93C4-3B4F-AB60-3076A8D60EB1}"/>
              </a:ext>
            </a:extLst>
          </p:cNvPr>
          <p:cNvSpPr txBox="1"/>
          <p:nvPr/>
        </p:nvSpPr>
        <p:spPr>
          <a:xfrm>
            <a:off x="1032902" y="7520554"/>
            <a:ext cx="13659852" cy="766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-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Nguyê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tử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oxygen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đóng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va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trò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là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cầu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nố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ha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vòng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trê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.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A53A87E-3158-A791-8999-8E22369DCE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92239" y="2866260"/>
            <a:ext cx="14715919" cy="355885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5B1DE39-81C4-58BF-5098-D0958D1B9317}"/>
              </a:ext>
            </a:extLst>
          </p:cNvPr>
          <p:cNvSpPr txBox="1"/>
          <p:nvPr/>
        </p:nvSpPr>
        <p:spPr>
          <a:xfrm>
            <a:off x="1032902" y="8506579"/>
            <a:ext cx="13659852" cy="766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h</a:t>
            </a:r>
            <a:r>
              <a:rPr lang="en-US" sz="4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ở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OH hemiacetal.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697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633508BA-B845-EC2C-9B77-842605E2AB6E}"/>
              </a:ext>
            </a:extLst>
          </p:cNvPr>
          <p:cNvSpPr/>
          <p:nvPr/>
        </p:nvSpPr>
        <p:spPr>
          <a:xfrm>
            <a:off x="6326240" y="631767"/>
            <a:ext cx="10886719" cy="898919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9455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761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2" name="Google Shape;1178;p16">
            <a:extLst>
              <a:ext uri="{FF2B5EF4-FFF2-40B4-BE49-F238E27FC236}">
                <a16:creationId xmlns:a16="http://schemas.microsoft.com/office/drawing/2014/main" id="{4DA09898-5E10-6265-A934-7E0D892E1C37}"/>
              </a:ext>
            </a:extLst>
          </p:cNvPr>
          <p:cNvSpPr txBox="1">
            <a:spLocks/>
          </p:cNvSpPr>
          <p:nvPr/>
        </p:nvSpPr>
        <p:spPr>
          <a:xfrm>
            <a:off x="6624831" y="848922"/>
            <a:ext cx="10263472" cy="240966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âu</a:t>
            </a:r>
            <a:r>
              <a:rPr kumimoji="0" lang="en-US" sz="3913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1.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ại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sao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saccharose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hỉ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ồn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ại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ở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dạ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mạch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ò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,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ro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khi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maltose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ồn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ại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đồ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hời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ở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dạ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mở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ò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à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mạch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ò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?</a:t>
            </a:r>
          </a:p>
        </p:txBody>
      </p:sp>
      <p:sp>
        <p:nvSpPr>
          <p:cNvPr id="3" name="Freeform 6">
            <a:extLst>
              <a:ext uri="{FF2B5EF4-FFF2-40B4-BE49-F238E27FC236}">
                <a16:creationId xmlns:a16="http://schemas.microsoft.com/office/drawing/2014/main" id="{5404EA1E-270C-3801-623B-02E1A3575ED0}"/>
              </a:ext>
            </a:extLst>
          </p:cNvPr>
          <p:cNvSpPr/>
          <p:nvPr/>
        </p:nvSpPr>
        <p:spPr>
          <a:xfrm>
            <a:off x="1075040" y="1790699"/>
            <a:ext cx="5225135" cy="7229931"/>
          </a:xfrm>
          <a:custGeom>
            <a:avLst/>
            <a:gdLst/>
            <a:ahLst/>
            <a:cxnLst/>
            <a:rect l="l" t="t" r="r" b="b"/>
            <a:pathLst>
              <a:path w="3080957" h="4114800">
                <a:moveTo>
                  <a:pt x="0" y="0"/>
                </a:moveTo>
                <a:lnTo>
                  <a:pt x="3080957" y="0"/>
                </a:lnTo>
                <a:lnTo>
                  <a:pt x="308095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1828800">
              <a:lnSpc>
                <a:spcPct val="120000"/>
              </a:lnSpc>
            </a:pPr>
            <a:endParaRPr lang="en-US">
              <a:latin typeface="Cambria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D518D80-37EA-A541-83DF-5773FD90B6CB}"/>
              </a:ext>
            </a:extLst>
          </p:cNvPr>
          <p:cNvSpPr txBox="1"/>
          <p:nvPr/>
        </p:nvSpPr>
        <p:spPr>
          <a:xfrm>
            <a:off x="6931590" y="3475745"/>
            <a:ext cx="9710489" cy="1360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Cambria" pitchFamily="18" charset="0"/>
              </a:rPr>
              <a:t>Saccharose </a:t>
            </a:r>
            <a:r>
              <a:rPr lang="en-US" sz="3600" dirty="0" err="1">
                <a:latin typeface="Cambria" pitchFamily="18" charset="0"/>
              </a:rPr>
              <a:t>không</a:t>
            </a:r>
            <a:r>
              <a:rPr lang="en-US" sz="3600" dirty="0">
                <a:latin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</a:rPr>
              <a:t>còn</a:t>
            </a:r>
            <a:r>
              <a:rPr lang="en-US" sz="3600" dirty="0">
                <a:latin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</a:rPr>
              <a:t>nhóm</a:t>
            </a:r>
            <a:r>
              <a:rPr lang="en-US" sz="3600" dirty="0">
                <a:latin typeface="Cambria" pitchFamily="18" charset="0"/>
              </a:rPr>
              <a:t> -OH hemiacetal </a:t>
            </a:r>
            <a:r>
              <a:rPr lang="en-US" sz="3600" dirty="0" err="1">
                <a:latin typeface="Cambria" pitchFamily="18" charset="0"/>
              </a:rPr>
              <a:t>nên</a:t>
            </a:r>
            <a:r>
              <a:rPr lang="en-US" sz="3600" dirty="0">
                <a:latin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</a:rPr>
              <a:t>chỉ</a:t>
            </a:r>
            <a:r>
              <a:rPr lang="en-US" sz="3600" dirty="0">
                <a:latin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</a:rPr>
              <a:t>tồn</a:t>
            </a:r>
            <a:r>
              <a:rPr lang="en-US" sz="3600" dirty="0">
                <a:latin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</a:rPr>
              <a:t>tại</a:t>
            </a:r>
            <a:r>
              <a:rPr lang="en-US" sz="3600" dirty="0">
                <a:latin typeface="Cambria" pitchFamily="18" charset="0"/>
              </a:rPr>
              <a:t> ở </a:t>
            </a:r>
            <a:r>
              <a:rPr lang="en-US" sz="3600" dirty="0" err="1">
                <a:latin typeface="Cambria" pitchFamily="18" charset="0"/>
              </a:rPr>
              <a:t>dạng</a:t>
            </a:r>
            <a:r>
              <a:rPr lang="en-US" sz="3600" dirty="0">
                <a:latin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</a:rPr>
              <a:t>mạch</a:t>
            </a:r>
            <a:r>
              <a:rPr lang="en-US" sz="3600" dirty="0">
                <a:latin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</a:rPr>
              <a:t>vòng</a:t>
            </a:r>
            <a:r>
              <a:rPr lang="en-US" sz="3600" dirty="0">
                <a:latin typeface="Cambria" pitchFamily="18" charset="0"/>
              </a:rPr>
              <a:t>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9D04B75E-8833-4C8F-938E-8A75A84B1D55}"/>
              </a:ext>
            </a:extLst>
          </p:cNvPr>
          <p:cNvSpPr txBox="1"/>
          <p:nvPr/>
        </p:nvSpPr>
        <p:spPr>
          <a:xfrm>
            <a:off x="6931590" y="5405664"/>
            <a:ext cx="9710489" cy="26903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3600" dirty="0" err="1">
                <a:latin typeface="Cambria" pitchFamily="18" charset="0"/>
              </a:rPr>
              <a:t>Maltose</a:t>
            </a:r>
            <a:r>
              <a:rPr lang="vi-VN" sz="3600" dirty="0">
                <a:latin typeface="Cambria" pitchFamily="18" charset="0"/>
              </a:rPr>
              <a:t> vẫn còn nhóm -OH </a:t>
            </a:r>
            <a:r>
              <a:rPr lang="vi-VN" sz="3600" dirty="0" err="1">
                <a:latin typeface="Cambria" pitchFamily="18" charset="0"/>
              </a:rPr>
              <a:t>hemiacetal</a:t>
            </a:r>
            <a:r>
              <a:rPr lang="vi-VN" sz="3600" dirty="0">
                <a:latin typeface="Cambria" pitchFamily="18" charset="0"/>
              </a:rPr>
              <a:t>, do đó trong dung dịch một đơn vị </a:t>
            </a:r>
            <a:r>
              <a:rPr lang="vi-VN" sz="3600" dirty="0" err="1">
                <a:latin typeface="Cambria" pitchFamily="18" charset="0"/>
              </a:rPr>
              <a:t>glucose</a:t>
            </a:r>
            <a:r>
              <a:rPr lang="vi-VN" sz="3600" dirty="0">
                <a:latin typeface="Cambria" pitchFamily="18" charset="0"/>
              </a:rPr>
              <a:t> của </a:t>
            </a:r>
            <a:r>
              <a:rPr lang="vi-VN" sz="3600" dirty="0" err="1">
                <a:latin typeface="Cambria" pitchFamily="18" charset="0"/>
              </a:rPr>
              <a:t>maltose</a:t>
            </a:r>
            <a:r>
              <a:rPr lang="vi-VN" sz="3600" dirty="0">
                <a:latin typeface="Cambria" pitchFamily="18" charset="0"/>
              </a:rPr>
              <a:t> có thể mở vòng nên </a:t>
            </a:r>
            <a:r>
              <a:rPr lang="vi-VN" sz="3600" dirty="0" err="1">
                <a:latin typeface="Cambria" pitchFamily="18" charset="0"/>
              </a:rPr>
              <a:t>maltose</a:t>
            </a:r>
            <a:r>
              <a:rPr lang="vi-VN" sz="3600" dirty="0">
                <a:latin typeface="Cambria" pitchFamily="18" charset="0"/>
              </a:rPr>
              <a:t> tồn tại đồng thời ở dạng mở vòng và mạch vòng</a:t>
            </a:r>
            <a:r>
              <a:rPr lang="en-US" sz="3600" dirty="0">
                <a:latin typeface="Cambria" pitchFamily="18" charset="0"/>
              </a:rPr>
              <a:t>.</a:t>
            </a:r>
            <a:endParaRPr lang="vi-VN" sz="36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4295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Nhóm 45">
            <a:extLst>
              <a:ext uri="{FF2B5EF4-FFF2-40B4-BE49-F238E27FC236}">
                <a16:creationId xmlns:a16="http://schemas.microsoft.com/office/drawing/2014/main" id="{D025AFE6-A1DA-5618-7D61-C848EC7AD46E}"/>
              </a:ext>
            </a:extLst>
          </p:cNvPr>
          <p:cNvGrpSpPr/>
          <p:nvPr/>
        </p:nvGrpSpPr>
        <p:grpSpPr>
          <a:xfrm>
            <a:off x="1780734" y="456195"/>
            <a:ext cx="14726531" cy="9374609"/>
            <a:chOff x="1780734" y="456195"/>
            <a:chExt cx="14726531" cy="9374609"/>
          </a:xfrm>
        </p:grpSpPr>
        <p:pic>
          <p:nvPicPr>
            <p:cNvPr id="47" name="Hình ảnh 46">
              <a:extLst>
                <a:ext uri="{FF2B5EF4-FFF2-40B4-BE49-F238E27FC236}">
                  <a16:creationId xmlns:a16="http://schemas.microsoft.com/office/drawing/2014/main" id="{9F610B0A-42CE-46AA-D375-6D56F93DE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48" name="Hình chữ nhật 47">
              <a:extLst>
                <a:ext uri="{FF2B5EF4-FFF2-40B4-BE49-F238E27FC236}">
                  <a16:creationId xmlns:a16="http://schemas.microsoft.com/office/drawing/2014/main" id="{DA91EAD6-D72B-D2AB-0178-973C245AE711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grpSp>
        <p:nvGrpSpPr>
          <p:cNvPr id="2" name="Google Shape;1042;p43">
            <a:extLst>
              <a:ext uri="{FF2B5EF4-FFF2-40B4-BE49-F238E27FC236}">
                <a16:creationId xmlns:a16="http://schemas.microsoft.com/office/drawing/2014/main" id="{613F0068-7D72-89AA-D59B-763FC1B64C06}"/>
              </a:ext>
            </a:extLst>
          </p:cNvPr>
          <p:cNvGrpSpPr/>
          <p:nvPr/>
        </p:nvGrpSpPr>
        <p:grpSpPr>
          <a:xfrm rot="-3011630">
            <a:off x="12710845" y="6871046"/>
            <a:ext cx="5129074" cy="1291976"/>
            <a:chOff x="6653975" y="2250350"/>
            <a:chExt cx="2070101" cy="521443"/>
          </a:xfrm>
        </p:grpSpPr>
        <p:sp>
          <p:nvSpPr>
            <p:cNvPr id="3" name="Google Shape;1043;p43">
              <a:extLst>
                <a:ext uri="{FF2B5EF4-FFF2-40B4-BE49-F238E27FC236}">
                  <a16:creationId xmlns:a16="http://schemas.microsoft.com/office/drawing/2014/main" id="{254697B1-5CEA-AE60-3C4A-74FB5B18D19D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" name="Google Shape;1044;p43">
              <a:extLst>
                <a:ext uri="{FF2B5EF4-FFF2-40B4-BE49-F238E27FC236}">
                  <a16:creationId xmlns:a16="http://schemas.microsoft.com/office/drawing/2014/main" id="{B43804B3-3585-CFB4-4A1B-0E5910A9A99D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5" name="Google Shape;1045;p43">
              <a:extLst>
                <a:ext uri="{FF2B5EF4-FFF2-40B4-BE49-F238E27FC236}">
                  <a16:creationId xmlns:a16="http://schemas.microsoft.com/office/drawing/2014/main" id="{C6EB94EB-0D34-D1EE-FA79-34571ACC3ADB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6" name="Google Shape;1046;p43">
              <a:extLst>
                <a:ext uri="{FF2B5EF4-FFF2-40B4-BE49-F238E27FC236}">
                  <a16:creationId xmlns:a16="http://schemas.microsoft.com/office/drawing/2014/main" id="{D36C9E04-DE4C-ED06-A3B7-435742DC9B4B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7" name="Google Shape;1047;p43">
              <a:extLst>
                <a:ext uri="{FF2B5EF4-FFF2-40B4-BE49-F238E27FC236}">
                  <a16:creationId xmlns:a16="http://schemas.microsoft.com/office/drawing/2014/main" id="{E766EDB7-1C5F-0556-0EB7-610A80288D12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8" name="Google Shape;1048;p43">
              <a:extLst>
                <a:ext uri="{FF2B5EF4-FFF2-40B4-BE49-F238E27FC236}">
                  <a16:creationId xmlns:a16="http://schemas.microsoft.com/office/drawing/2014/main" id="{652CA080-C757-8515-4708-5F004D477FCB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9" name="Google Shape;1049;p43">
              <a:extLst>
                <a:ext uri="{FF2B5EF4-FFF2-40B4-BE49-F238E27FC236}">
                  <a16:creationId xmlns:a16="http://schemas.microsoft.com/office/drawing/2014/main" id="{3A5E5DBC-A8AC-DBDC-85FD-16662E992BA7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1" name="Google Shape;1050;p43">
            <a:extLst>
              <a:ext uri="{FF2B5EF4-FFF2-40B4-BE49-F238E27FC236}">
                <a16:creationId xmlns:a16="http://schemas.microsoft.com/office/drawing/2014/main" id="{37C18E38-7002-AD9E-7A46-75707B64D7C1}"/>
              </a:ext>
            </a:extLst>
          </p:cNvPr>
          <p:cNvGrpSpPr/>
          <p:nvPr/>
        </p:nvGrpSpPr>
        <p:grpSpPr>
          <a:xfrm>
            <a:off x="14822053" y="6733553"/>
            <a:ext cx="1731922" cy="1674650"/>
            <a:chOff x="1695150" y="3088918"/>
            <a:chExt cx="744272" cy="719661"/>
          </a:xfrm>
        </p:grpSpPr>
        <p:sp>
          <p:nvSpPr>
            <p:cNvPr id="12" name="Google Shape;1051;p43">
              <a:extLst>
                <a:ext uri="{FF2B5EF4-FFF2-40B4-BE49-F238E27FC236}">
                  <a16:creationId xmlns:a16="http://schemas.microsoft.com/office/drawing/2014/main" id="{A3500CBE-AE3D-BDD0-5B07-B07147A159D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052;p43">
              <a:extLst>
                <a:ext uri="{FF2B5EF4-FFF2-40B4-BE49-F238E27FC236}">
                  <a16:creationId xmlns:a16="http://schemas.microsoft.com/office/drawing/2014/main" id="{8687FA7B-0099-0EAB-B554-B5C2F909B053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053;p43">
            <a:extLst>
              <a:ext uri="{FF2B5EF4-FFF2-40B4-BE49-F238E27FC236}">
                <a16:creationId xmlns:a16="http://schemas.microsoft.com/office/drawing/2014/main" id="{4C20F55A-8E40-811C-4F33-545E9B64028B}"/>
              </a:ext>
            </a:extLst>
          </p:cNvPr>
          <p:cNvGrpSpPr/>
          <p:nvPr/>
        </p:nvGrpSpPr>
        <p:grpSpPr>
          <a:xfrm>
            <a:off x="2502567" y="7542631"/>
            <a:ext cx="1731916" cy="1710222"/>
            <a:chOff x="4747765" y="3349511"/>
            <a:chExt cx="290074" cy="286431"/>
          </a:xfrm>
        </p:grpSpPr>
        <p:sp>
          <p:nvSpPr>
            <p:cNvPr id="15" name="Google Shape;1054;p43">
              <a:extLst>
                <a:ext uri="{FF2B5EF4-FFF2-40B4-BE49-F238E27FC236}">
                  <a16:creationId xmlns:a16="http://schemas.microsoft.com/office/drawing/2014/main" id="{A7CDDCE9-6562-DA94-3534-C843D86C094F}"/>
                </a:ext>
              </a:extLst>
            </p:cNvPr>
            <p:cNvSpPr/>
            <p:nvPr/>
          </p:nvSpPr>
          <p:spPr>
            <a:xfrm>
              <a:off x="4876081" y="3353809"/>
              <a:ext cx="86584" cy="108573"/>
            </a:xfrm>
            <a:custGeom>
              <a:avLst/>
              <a:gdLst/>
              <a:ahLst/>
              <a:cxnLst/>
              <a:rect l="l" t="t" r="r" b="b"/>
              <a:pathLst>
                <a:path w="3969" h="4977" extrusionOk="0">
                  <a:moveTo>
                    <a:pt x="1452" y="1"/>
                  </a:moveTo>
                  <a:cubicBezTo>
                    <a:pt x="1297" y="1"/>
                    <a:pt x="1141" y="32"/>
                    <a:pt x="994" y="99"/>
                  </a:cubicBezTo>
                  <a:lnTo>
                    <a:pt x="453" y="360"/>
                  </a:lnTo>
                  <a:cubicBezTo>
                    <a:pt x="1" y="1718"/>
                    <a:pt x="140" y="3371"/>
                    <a:pt x="1516" y="4972"/>
                  </a:cubicBezTo>
                  <a:cubicBezTo>
                    <a:pt x="1579" y="4975"/>
                    <a:pt x="1642" y="4977"/>
                    <a:pt x="1704" y="4977"/>
                  </a:cubicBezTo>
                  <a:cubicBezTo>
                    <a:pt x="2627" y="4977"/>
                    <a:pt x="3382" y="4606"/>
                    <a:pt x="3969" y="3823"/>
                  </a:cubicBezTo>
                  <a:cubicBezTo>
                    <a:pt x="3969" y="3806"/>
                    <a:pt x="2472" y="621"/>
                    <a:pt x="2472" y="604"/>
                  </a:cubicBezTo>
                  <a:cubicBezTo>
                    <a:pt x="2270" y="224"/>
                    <a:pt x="1865" y="1"/>
                    <a:pt x="14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055;p43">
              <a:extLst>
                <a:ext uri="{FF2B5EF4-FFF2-40B4-BE49-F238E27FC236}">
                  <a16:creationId xmlns:a16="http://schemas.microsoft.com/office/drawing/2014/main" id="{5BCB9618-E18A-77E9-EC6B-B849CF6C757D}"/>
                </a:ext>
              </a:extLst>
            </p:cNvPr>
            <p:cNvSpPr/>
            <p:nvPr/>
          </p:nvSpPr>
          <p:spPr>
            <a:xfrm>
              <a:off x="4833192" y="3361662"/>
              <a:ext cx="75960" cy="120179"/>
            </a:xfrm>
            <a:custGeom>
              <a:avLst/>
              <a:gdLst/>
              <a:ahLst/>
              <a:cxnLst/>
              <a:rect l="l" t="t" r="r" b="b"/>
              <a:pathLst>
                <a:path w="3482" h="5509" extrusionOk="0">
                  <a:moveTo>
                    <a:pt x="2419" y="0"/>
                  </a:moveTo>
                  <a:lnTo>
                    <a:pt x="783" y="766"/>
                  </a:lnTo>
                  <a:cubicBezTo>
                    <a:pt x="226" y="1026"/>
                    <a:pt x="1" y="1688"/>
                    <a:pt x="245" y="2245"/>
                  </a:cubicBezTo>
                  <a:lnTo>
                    <a:pt x="1741" y="5430"/>
                  </a:lnTo>
                  <a:cubicBezTo>
                    <a:pt x="1929" y="5482"/>
                    <a:pt x="2105" y="5508"/>
                    <a:pt x="2269" y="5508"/>
                  </a:cubicBezTo>
                  <a:cubicBezTo>
                    <a:pt x="2817" y="5508"/>
                    <a:pt x="3227" y="5215"/>
                    <a:pt x="3482" y="4612"/>
                  </a:cubicBezTo>
                  <a:cubicBezTo>
                    <a:pt x="2716" y="2889"/>
                    <a:pt x="2350" y="1270"/>
                    <a:pt x="2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056;p43">
              <a:extLst>
                <a:ext uri="{FF2B5EF4-FFF2-40B4-BE49-F238E27FC236}">
                  <a16:creationId xmlns:a16="http://schemas.microsoft.com/office/drawing/2014/main" id="{2EA148B9-D40E-2B9F-E46C-293B2DC0FA6D}"/>
                </a:ext>
              </a:extLst>
            </p:cNvPr>
            <p:cNvSpPr/>
            <p:nvPr/>
          </p:nvSpPr>
          <p:spPr>
            <a:xfrm>
              <a:off x="4909130" y="3437208"/>
              <a:ext cx="123800" cy="170506"/>
            </a:xfrm>
            <a:custGeom>
              <a:avLst/>
              <a:gdLst/>
              <a:ahLst/>
              <a:cxnLst/>
              <a:rect l="l" t="t" r="r" b="b"/>
              <a:pathLst>
                <a:path w="5675" h="7816" extrusionOk="0">
                  <a:moveTo>
                    <a:pt x="2454" y="0"/>
                  </a:moveTo>
                  <a:lnTo>
                    <a:pt x="1" y="1149"/>
                  </a:lnTo>
                  <a:cubicBezTo>
                    <a:pt x="906" y="4038"/>
                    <a:pt x="2542" y="6980"/>
                    <a:pt x="4821" y="7815"/>
                  </a:cubicBezTo>
                  <a:lnTo>
                    <a:pt x="4891" y="7780"/>
                  </a:lnTo>
                  <a:cubicBezTo>
                    <a:pt x="5431" y="7537"/>
                    <a:pt x="5674" y="6875"/>
                    <a:pt x="5431" y="6300"/>
                  </a:cubicBezTo>
                  <a:lnTo>
                    <a:pt x="24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057;p43">
              <a:extLst>
                <a:ext uri="{FF2B5EF4-FFF2-40B4-BE49-F238E27FC236}">
                  <a16:creationId xmlns:a16="http://schemas.microsoft.com/office/drawing/2014/main" id="{14161D4D-66D9-7A8C-E0A5-F67C737535D8}"/>
                </a:ext>
              </a:extLst>
            </p:cNvPr>
            <p:cNvSpPr/>
            <p:nvPr/>
          </p:nvSpPr>
          <p:spPr>
            <a:xfrm>
              <a:off x="4871172" y="3462251"/>
              <a:ext cx="143128" cy="169372"/>
            </a:xfrm>
            <a:custGeom>
              <a:avLst/>
              <a:gdLst/>
              <a:ahLst/>
              <a:cxnLst/>
              <a:rect l="l" t="t" r="r" b="b"/>
              <a:pathLst>
                <a:path w="6561" h="7764" extrusionOk="0">
                  <a:moveTo>
                    <a:pt x="1741" y="1"/>
                  </a:moveTo>
                  <a:lnTo>
                    <a:pt x="0" y="819"/>
                  </a:lnTo>
                  <a:lnTo>
                    <a:pt x="2976" y="7120"/>
                  </a:lnTo>
                  <a:cubicBezTo>
                    <a:pt x="3166" y="7524"/>
                    <a:pt x="3567" y="7764"/>
                    <a:pt x="3986" y="7764"/>
                  </a:cubicBezTo>
                  <a:cubicBezTo>
                    <a:pt x="4144" y="7764"/>
                    <a:pt x="4304" y="7730"/>
                    <a:pt x="4456" y="7658"/>
                  </a:cubicBezTo>
                  <a:lnTo>
                    <a:pt x="6561" y="6667"/>
                  </a:lnTo>
                  <a:cubicBezTo>
                    <a:pt x="4560" y="4909"/>
                    <a:pt x="2785" y="242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058;p43">
              <a:extLst>
                <a:ext uri="{FF2B5EF4-FFF2-40B4-BE49-F238E27FC236}">
                  <a16:creationId xmlns:a16="http://schemas.microsoft.com/office/drawing/2014/main" id="{7D2F8055-691A-A33A-F7E8-B7188205894D}"/>
                </a:ext>
              </a:extLst>
            </p:cNvPr>
            <p:cNvSpPr/>
            <p:nvPr/>
          </p:nvSpPr>
          <p:spPr>
            <a:xfrm>
              <a:off x="4920125" y="3474402"/>
              <a:ext cx="84315" cy="114311"/>
            </a:xfrm>
            <a:custGeom>
              <a:avLst/>
              <a:gdLst/>
              <a:ahLst/>
              <a:cxnLst/>
              <a:rect l="l" t="t" r="r" b="b"/>
              <a:pathLst>
                <a:path w="3865" h="5240" extrusionOk="0">
                  <a:moveTo>
                    <a:pt x="1186" y="0"/>
                  </a:moveTo>
                  <a:cubicBezTo>
                    <a:pt x="1076" y="0"/>
                    <a:pt x="963" y="23"/>
                    <a:pt x="854" y="70"/>
                  </a:cubicBezTo>
                  <a:lnTo>
                    <a:pt x="1" y="471"/>
                  </a:lnTo>
                  <a:cubicBezTo>
                    <a:pt x="766" y="2646"/>
                    <a:pt x="1915" y="4595"/>
                    <a:pt x="3412" y="5240"/>
                  </a:cubicBezTo>
                  <a:cubicBezTo>
                    <a:pt x="3743" y="5048"/>
                    <a:pt x="3864" y="4630"/>
                    <a:pt x="3690" y="4265"/>
                  </a:cubicBezTo>
                  <a:lnTo>
                    <a:pt x="1898" y="453"/>
                  </a:lnTo>
                  <a:cubicBezTo>
                    <a:pt x="1759" y="162"/>
                    <a:pt x="1481" y="0"/>
                    <a:pt x="11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1059;p43">
              <a:extLst>
                <a:ext uri="{FF2B5EF4-FFF2-40B4-BE49-F238E27FC236}">
                  <a16:creationId xmlns:a16="http://schemas.microsoft.com/office/drawing/2014/main" id="{E7D01C11-4F71-2197-153E-0C7CBB0DBC46}"/>
                </a:ext>
              </a:extLst>
            </p:cNvPr>
            <p:cNvSpPr/>
            <p:nvPr/>
          </p:nvSpPr>
          <p:spPr>
            <a:xfrm>
              <a:off x="4904178" y="3484677"/>
              <a:ext cx="90380" cy="117736"/>
            </a:xfrm>
            <a:custGeom>
              <a:avLst/>
              <a:gdLst/>
              <a:ahLst/>
              <a:cxnLst/>
              <a:rect l="l" t="t" r="r" b="b"/>
              <a:pathLst>
                <a:path w="4143" h="5397" extrusionOk="0">
                  <a:moveTo>
                    <a:pt x="732" y="0"/>
                  </a:moveTo>
                  <a:lnTo>
                    <a:pt x="576" y="87"/>
                  </a:lnTo>
                  <a:cubicBezTo>
                    <a:pt x="175" y="279"/>
                    <a:pt x="1" y="731"/>
                    <a:pt x="193" y="1131"/>
                  </a:cubicBezTo>
                  <a:lnTo>
                    <a:pt x="1985" y="4943"/>
                  </a:lnTo>
                  <a:cubicBezTo>
                    <a:pt x="2125" y="5234"/>
                    <a:pt x="2402" y="5396"/>
                    <a:pt x="2697" y="5396"/>
                  </a:cubicBezTo>
                  <a:cubicBezTo>
                    <a:pt x="2807" y="5396"/>
                    <a:pt x="2920" y="5373"/>
                    <a:pt x="3029" y="5326"/>
                  </a:cubicBezTo>
                  <a:cubicBezTo>
                    <a:pt x="4091" y="4804"/>
                    <a:pt x="4057" y="4839"/>
                    <a:pt x="4143" y="4769"/>
                  </a:cubicBezTo>
                  <a:cubicBezTo>
                    <a:pt x="2785" y="3393"/>
                    <a:pt x="1585" y="1688"/>
                    <a:pt x="7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1060;p43">
              <a:extLst>
                <a:ext uri="{FF2B5EF4-FFF2-40B4-BE49-F238E27FC236}">
                  <a16:creationId xmlns:a16="http://schemas.microsoft.com/office/drawing/2014/main" id="{FDA63BC3-0A99-5A8D-3C65-F4233E3021D0}"/>
                </a:ext>
              </a:extLst>
            </p:cNvPr>
            <p:cNvSpPr/>
            <p:nvPr/>
          </p:nvSpPr>
          <p:spPr>
            <a:xfrm>
              <a:off x="4881033" y="3387622"/>
              <a:ext cx="44437" cy="50349"/>
            </a:xfrm>
            <a:custGeom>
              <a:avLst/>
              <a:gdLst/>
              <a:ahLst/>
              <a:cxnLst/>
              <a:rect l="l" t="t" r="r" b="b"/>
              <a:pathLst>
                <a:path w="2037" h="2308" extrusionOk="0">
                  <a:moveTo>
                    <a:pt x="662" y="1"/>
                  </a:moveTo>
                  <a:cubicBezTo>
                    <a:pt x="539" y="1"/>
                    <a:pt x="415" y="21"/>
                    <a:pt x="296" y="63"/>
                  </a:cubicBezTo>
                  <a:cubicBezTo>
                    <a:pt x="1" y="829"/>
                    <a:pt x="157" y="1595"/>
                    <a:pt x="836" y="2308"/>
                  </a:cubicBezTo>
                  <a:cubicBezTo>
                    <a:pt x="1602" y="2187"/>
                    <a:pt x="2036" y="1351"/>
                    <a:pt x="1706" y="672"/>
                  </a:cubicBezTo>
                  <a:cubicBezTo>
                    <a:pt x="1517" y="252"/>
                    <a:pt x="1095" y="1"/>
                    <a:pt x="6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1061;p43">
              <a:extLst>
                <a:ext uri="{FF2B5EF4-FFF2-40B4-BE49-F238E27FC236}">
                  <a16:creationId xmlns:a16="http://schemas.microsoft.com/office/drawing/2014/main" id="{7F8594D5-B4EC-2D0E-61B3-917075ED815A}"/>
                </a:ext>
              </a:extLst>
            </p:cNvPr>
            <p:cNvSpPr/>
            <p:nvPr/>
          </p:nvSpPr>
          <p:spPr>
            <a:xfrm>
              <a:off x="4866613" y="3388996"/>
              <a:ext cx="32679" cy="49236"/>
            </a:xfrm>
            <a:custGeom>
              <a:avLst/>
              <a:gdLst/>
              <a:ahLst/>
              <a:cxnLst/>
              <a:rect l="l" t="t" r="r" b="b"/>
              <a:pathLst>
                <a:path w="1498" h="2257" extrusionOk="0">
                  <a:moveTo>
                    <a:pt x="957" y="0"/>
                  </a:moveTo>
                  <a:cubicBezTo>
                    <a:pt x="296" y="226"/>
                    <a:pt x="0" y="957"/>
                    <a:pt x="279" y="1584"/>
                  </a:cubicBezTo>
                  <a:cubicBezTo>
                    <a:pt x="464" y="2016"/>
                    <a:pt x="882" y="2257"/>
                    <a:pt x="1327" y="2257"/>
                  </a:cubicBezTo>
                  <a:cubicBezTo>
                    <a:pt x="1383" y="2257"/>
                    <a:pt x="1440" y="2253"/>
                    <a:pt x="1497" y="2245"/>
                  </a:cubicBezTo>
                  <a:cubicBezTo>
                    <a:pt x="1219" y="1444"/>
                    <a:pt x="1027" y="697"/>
                    <a:pt x="9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1062;p43">
              <a:extLst>
                <a:ext uri="{FF2B5EF4-FFF2-40B4-BE49-F238E27FC236}">
                  <a16:creationId xmlns:a16="http://schemas.microsoft.com/office/drawing/2014/main" id="{FA3736C9-C38E-E4EC-9002-DDBC6980DC42}"/>
                </a:ext>
              </a:extLst>
            </p:cNvPr>
            <p:cNvSpPr/>
            <p:nvPr/>
          </p:nvSpPr>
          <p:spPr>
            <a:xfrm>
              <a:off x="4780814" y="3353678"/>
              <a:ext cx="71750" cy="109380"/>
            </a:xfrm>
            <a:custGeom>
              <a:avLst/>
              <a:gdLst/>
              <a:ahLst/>
              <a:cxnLst/>
              <a:rect l="l" t="t" r="r" b="b"/>
              <a:pathLst>
                <a:path w="3289" h="5014" extrusionOk="0">
                  <a:moveTo>
                    <a:pt x="1583" y="0"/>
                  </a:moveTo>
                  <a:cubicBezTo>
                    <a:pt x="592" y="1044"/>
                    <a:pt x="0" y="2611"/>
                    <a:pt x="574" y="4648"/>
                  </a:cubicBezTo>
                  <a:cubicBezTo>
                    <a:pt x="1026" y="4891"/>
                    <a:pt x="1479" y="5013"/>
                    <a:pt x="1931" y="5013"/>
                  </a:cubicBezTo>
                  <a:cubicBezTo>
                    <a:pt x="2384" y="5013"/>
                    <a:pt x="2836" y="4891"/>
                    <a:pt x="3289" y="4648"/>
                  </a:cubicBezTo>
                  <a:lnTo>
                    <a:pt x="3289" y="1079"/>
                  </a:lnTo>
                  <a:cubicBezTo>
                    <a:pt x="3272" y="487"/>
                    <a:pt x="2785" y="0"/>
                    <a:pt x="2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1063;p43">
              <a:extLst>
                <a:ext uri="{FF2B5EF4-FFF2-40B4-BE49-F238E27FC236}">
                  <a16:creationId xmlns:a16="http://schemas.microsoft.com/office/drawing/2014/main" id="{3BC6C916-19D2-3307-498C-52A7C40D3922}"/>
                </a:ext>
              </a:extLst>
            </p:cNvPr>
            <p:cNvSpPr/>
            <p:nvPr/>
          </p:nvSpPr>
          <p:spPr>
            <a:xfrm>
              <a:off x="4751953" y="3353678"/>
              <a:ext cx="63416" cy="110362"/>
            </a:xfrm>
            <a:custGeom>
              <a:avLst/>
              <a:gdLst/>
              <a:ahLst/>
              <a:cxnLst/>
              <a:rect l="l" t="t" r="r" b="b"/>
              <a:pathLst>
                <a:path w="2907" h="5059" extrusionOk="0">
                  <a:moveTo>
                    <a:pt x="1114" y="0"/>
                  </a:moveTo>
                  <a:cubicBezTo>
                    <a:pt x="488" y="0"/>
                    <a:pt x="0" y="506"/>
                    <a:pt x="0" y="1114"/>
                  </a:cubicBezTo>
                  <a:lnTo>
                    <a:pt x="0" y="4648"/>
                  </a:lnTo>
                  <a:cubicBezTo>
                    <a:pt x="325" y="4919"/>
                    <a:pt x="645" y="5059"/>
                    <a:pt x="963" y="5059"/>
                  </a:cubicBezTo>
                  <a:cubicBezTo>
                    <a:pt x="1275" y="5059"/>
                    <a:pt x="1586" y="4924"/>
                    <a:pt x="1897" y="4648"/>
                  </a:cubicBezTo>
                  <a:cubicBezTo>
                    <a:pt x="1950" y="2750"/>
                    <a:pt x="2298" y="1114"/>
                    <a:pt x="29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1064;p43">
              <a:extLst>
                <a:ext uri="{FF2B5EF4-FFF2-40B4-BE49-F238E27FC236}">
                  <a16:creationId xmlns:a16="http://schemas.microsoft.com/office/drawing/2014/main" id="{5307AFCB-FEBB-F5CD-BB80-F63F4B5E9A3D}"/>
                </a:ext>
              </a:extLst>
            </p:cNvPr>
            <p:cNvSpPr/>
            <p:nvPr/>
          </p:nvSpPr>
          <p:spPr>
            <a:xfrm>
              <a:off x="4784610" y="3455052"/>
              <a:ext cx="67954" cy="176549"/>
            </a:xfrm>
            <a:custGeom>
              <a:avLst/>
              <a:gdLst/>
              <a:ahLst/>
              <a:cxnLst/>
              <a:rect l="l" t="t" r="r" b="b"/>
              <a:pathLst>
                <a:path w="3115" h="8093" extrusionOk="0">
                  <a:moveTo>
                    <a:pt x="400" y="1"/>
                  </a:moveTo>
                  <a:cubicBezTo>
                    <a:pt x="0" y="2994"/>
                    <a:pt x="244" y="6371"/>
                    <a:pt x="1949" y="8093"/>
                  </a:cubicBezTo>
                  <a:lnTo>
                    <a:pt x="2001" y="8093"/>
                  </a:lnTo>
                  <a:cubicBezTo>
                    <a:pt x="2627" y="8093"/>
                    <a:pt x="3115" y="7589"/>
                    <a:pt x="3115" y="6979"/>
                  </a:cubicBezTo>
                  <a:lnTo>
                    <a:pt x="31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1065;p43">
              <a:extLst>
                <a:ext uri="{FF2B5EF4-FFF2-40B4-BE49-F238E27FC236}">
                  <a16:creationId xmlns:a16="http://schemas.microsoft.com/office/drawing/2014/main" id="{03084C59-8986-4083-F019-602DA749B4A1}"/>
                </a:ext>
              </a:extLst>
            </p:cNvPr>
            <p:cNvSpPr/>
            <p:nvPr/>
          </p:nvSpPr>
          <p:spPr>
            <a:xfrm>
              <a:off x="4751953" y="3455052"/>
              <a:ext cx="75196" cy="176549"/>
            </a:xfrm>
            <a:custGeom>
              <a:avLst/>
              <a:gdLst/>
              <a:ahLst/>
              <a:cxnLst/>
              <a:rect l="l" t="t" r="r" b="b"/>
              <a:pathLst>
                <a:path w="3447" h="8093" extrusionOk="0">
                  <a:moveTo>
                    <a:pt x="0" y="1"/>
                  </a:moveTo>
                  <a:lnTo>
                    <a:pt x="0" y="6979"/>
                  </a:lnTo>
                  <a:cubicBezTo>
                    <a:pt x="0" y="7589"/>
                    <a:pt x="488" y="8093"/>
                    <a:pt x="1114" y="8093"/>
                  </a:cubicBezTo>
                  <a:lnTo>
                    <a:pt x="3446" y="8093"/>
                  </a:lnTo>
                  <a:cubicBezTo>
                    <a:pt x="2384" y="5640"/>
                    <a:pt x="1827" y="2646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1066;p43">
              <a:extLst>
                <a:ext uri="{FF2B5EF4-FFF2-40B4-BE49-F238E27FC236}">
                  <a16:creationId xmlns:a16="http://schemas.microsoft.com/office/drawing/2014/main" id="{2F4441F6-7994-0AAC-B412-C186046678FB}"/>
                </a:ext>
              </a:extLst>
            </p:cNvPr>
            <p:cNvSpPr/>
            <p:nvPr/>
          </p:nvSpPr>
          <p:spPr>
            <a:xfrm>
              <a:off x="4788755" y="3480118"/>
              <a:ext cx="42954" cy="126069"/>
            </a:xfrm>
            <a:custGeom>
              <a:avLst/>
              <a:gdLst/>
              <a:ahLst/>
              <a:cxnLst/>
              <a:rect l="l" t="t" r="r" b="b"/>
              <a:pathLst>
                <a:path w="1969" h="5779" extrusionOk="0">
                  <a:moveTo>
                    <a:pt x="228" y="0"/>
                  </a:moveTo>
                  <a:cubicBezTo>
                    <a:pt x="1" y="2298"/>
                    <a:pt x="228" y="4560"/>
                    <a:pt x="1289" y="5779"/>
                  </a:cubicBezTo>
                  <a:cubicBezTo>
                    <a:pt x="1672" y="5726"/>
                    <a:pt x="1968" y="5412"/>
                    <a:pt x="1968" y="5013"/>
                  </a:cubicBezTo>
                  <a:lnTo>
                    <a:pt x="1968" y="783"/>
                  </a:lnTo>
                  <a:cubicBezTo>
                    <a:pt x="1968" y="348"/>
                    <a:pt x="1620" y="0"/>
                    <a:pt x="11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1067;p43">
              <a:extLst>
                <a:ext uri="{FF2B5EF4-FFF2-40B4-BE49-F238E27FC236}">
                  <a16:creationId xmlns:a16="http://schemas.microsoft.com/office/drawing/2014/main" id="{5A2CC7C1-A613-8189-2E03-2D13B5C1E313}"/>
                </a:ext>
              </a:extLst>
            </p:cNvPr>
            <p:cNvSpPr/>
            <p:nvPr/>
          </p:nvSpPr>
          <p:spPr>
            <a:xfrm>
              <a:off x="4772808" y="3480118"/>
              <a:ext cx="44066" cy="126222"/>
            </a:xfrm>
            <a:custGeom>
              <a:avLst/>
              <a:gdLst/>
              <a:ahLst/>
              <a:cxnLst/>
              <a:rect l="l" t="t" r="r" b="b"/>
              <a:pathLst>
                <a:path w="2020" h="5786" extrusionOk="0">
                  <a:moveTo>
                    <a:pt x="785" y="0"/>
                  </a:moveTo>
                  <a:cubicBezTo>
                    <a:pt x="349" y="0"/>
                    <a:pt x="1" y="348"/>
                    <a:pt x="1" y="783"/>
                  </a:cubicBezTo>
                  <a:lnTo>
                    <a:pt x="1" y="5013"/>
                  </a:lnTo>
                  <a:cubicBezTo>
                    <a:pt x="1" y="5447"/>
                    <a:pt x="349" y="5779"/>
                    <a:pt x="785" y="5779"/>
                  </a:cubicBezTo>
                  <a:cubicBezTo>
                    <a:pt x="1585" y="5779"/>
                    <a:pt x="1829" y="5786"/>
                    <a:pt x="1928" y="5786"/>
                  </a:cubicBezTo>
                  <a:cubicBezTo>
                    <a:pt x="1978" y="5786"/>
                    <a:pt x="1991" y="5784"/>
                    <a:pt x="2020" y="5779"/>
                  </a:cubicBezTo>
                  <a:cubicBezTo>
                    <a:pt x="1393" y="3934"/>
                    <a:pt x="1010" y="1880"/>
                    <a:pt x="9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1068;p43">
              <a:extLst>
                <a:ext uri="{FF2B5EF4-FFF2-40B4-BE49-F238E27FC236}">
                  <a16:creationId xmlns:a16="http://schemas.microsoft.com/office/drawing/2014/main" id="{E1985B0E-A01E-88F1-97F2-BCF6ED944839}"/>
                </a:ext>
              </a:extLst>
            </p:cNvPr>
            <p:cNvSpPr/>
            <p:nvPr/>
          </p:nvSpPr>
          <p:spPr>
            <a:xfrm>
              <a:off x="4788013" y="3379114"/>
              <a:ext cx="39507" cy="50502"/>
            </a:xfrm>
            <a:custGeom>
              <a:avLst/>
              <a:gdLst/>
              <a:ahLst/>
              <a:cxnLst/>
              <a:rect l="l" t="t" r="r" b="b"/>
              <a:pathLst>
                <a:path w="1811" h="2315" extrusionOk="0">
                  <a:moveTo>
                    <a:pt x="784" y="1"/>
                  </a:moveTo>
                  <a:cubicBezTo>
                    <a:pt x="174" y="575"/>
                    <a:pt x="0" y="1340"/>
                    <a:pt x="313" y="2263"/>
                  </a:cubicBezTo>
                  <a:cubicBezTo>
                    <a:pt x="428" y="2298"/>
                    <a:pt x="542" y="2314"/>
                    <a:pt x="653" y="2314"/>
                  </a:cubicBezTo>
                  <a:cubicBezTo>
                    <a:pt x="1273" y="2314"/>
                    <a:pt x="1810" y="1813"/>
                    <a:pt x="1810" y="1150"/>
                  </a:cubicBezTo>
                  <a:cubicBezTo>
                    <a:pt x="1810" y="558"/>
                    <a:pt x="1358" y="71"/>
                    <a:pt x="78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069;p43">
              <a:extLst>
                <a:ext uri="{FF2B5EF4-FFF2-40B4-BE49-F238E27FC236}">
                  <a16:creationId xmlns:a16="http://schemas.microsoft.com/office/drawing/2014/main" id="{E1825D98-D338-7A53-988C-57B0AE0E2E9C}"/>
                </a:ext>
              </a:extLst>
            </p:cNvPr>
            <p:cNvSpPr/>
            <p:nvPr/>
          </p:nvSpPr>
          <p:spPr>
            <a:xfrm>
              <a:off x="4777019" y="3378983"/>
              <a:ext cx="28098" cy="49520"/>
            </a:xfrm>
            <a:custGeom>
              <a:avLst/>
              <a:gdLst/>
              <a:ahLst/>
              <a:cxnLst/>
              <a:rect l="l" t="t" r="r" b="b"/>
              <a:pathLst>
                <a:path w="1288" h="2270" extrusionOk="0">
                  <a:moveTo>
                    <a:pt x="1167" y="1"/>
                  </a:moveTo>
                  <a:cubicBezTo>
                    <a:pt x="525" y="1"/>
                    <a:pt x="0" y="516"/>
                    <a:pt x="0" y="1156"/>
                  </a:cubicBezTo>
                  <a:cubicBezTo>
                    <a:pt x="0" y="1694"/>
                    <a:pt x="348" y="2130"/>
                    <a:pt x="817" y="2269"/>
                  </a:cubicBezTo>
                  <a:cubicBezTo>
                    <a:pt x="922" y="1434"/>
                    <a:pt x="1061" y="685"/>
                    <a:pt x="1288" y="7"/>
                  </a:cubicBezTo>
                  <a:cubicBezTo>
                    <a:pt x="1247" y="3"/>
                    <a:pt x="1207" y="1"/>
                    <a:pt x="116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070;p43">
              <a:extLst>
                <a:ext uri="{FF2B5EF4-FFF2-40B4-BE49-F238E27FC236}">
                  <a16:creationId xmlns:a16="http://schemas.microsoft.com/office/drawing/2014/main" id="{FEC78835-77FD-F034-8210-7BF59ABC00B7}"/>
                </a:ext>
              </a:extLst>
            </p:cNvPr>
            <p:cNvSpPr/>
            <p:nvPr/>
          </p:nvSpPr>
          <p:spPr>
            <a:xfrm>
              <a:off x="4747765" y="3349511"/>
              <a:ext cx="290074" cy="286431"/>
            </a:xfrm>
            <a:custGeom>
              <a:avLst/>
              <a:gdLst/>
              <a:ahLst/>
              <a:cxnLst/>
              <a:rect l="l" t="t" r="r" b="b"/>
              <a:pathLst>
                <a:path w="13297" h="13130" extrusionOk="0">
                  <a:moveTo>
                    <a:pt x="7340" y="393"/>
                  </a:moveTo>
                  <a:cubicBezTo>
                    <a:pt x="7683" y="393"/>
                    <a:pt x="8016" y="575"/>
                    <a:pt x="8180" y="905"/>
                  </a:cubicBezTo>
                  <a:cubicBezTo>
                    <a:pt x="8196" y="940"/>
                    <a:pt x="8197" y="941"/>
                    <a:pt x="8197" y="941"/>
                  </a:cubicBezTo>
                  <a:cubicBezTo>
                    <a:pt x="8197" y="941"/>
                    <a:pt x="8197" y="941"/>
                    <a:pt x="8197" y="941"/>
                  </a:cubicBezTo>
                  <a:cubicBezTo>
                    <a:pt x="8198" y="941"/>
                    <a:pt x="8211" y="959"/>
                    <a:pt x="9591" y="3916"/>
                  </a:cubicBezTo>
                  <a:lnTo>
                    <a:pt x="5762" y="5709"/>
                  </a:lnTo>
                  <a:cubicBezTo>
                    <a:pt x="5361" y="4890"/>
                    <a:pt x="5082" y="4282"/>
                    <a:pt x="4996" y="4124"/>
                  </a:cubicBezTo>
                  <a:lnTo>
                    <a:pt x="4996" y="1393"/>
                  </a:lnTo>
                  <a:lnTo>
                    <a:pt x="6962" y="470"/>
                  </a:lnTo>
                  <a:cubicBezTo>
                    <a:pt x="7084" y="418"/>
                    <a:pt x="7213" y="393"/>
                    <a:pt x="7340" y="393"/>
                  </a:cubicBezTo>
                  <a:close/>
                  <a:moveTo>
                    <a:pt x="3690" y="383"/>
                  </a:moveTo>
                  <a:cubicBezTo>
                    <a:pt x="4212" y="383"/>
                    <a:pt x="4630" y="801"/>
                    <a:pt x="4630" y="1305"/>
                  </a:cubicBezTo>
                  <a:lnTo>
                    <a:pt x="4630" y="4630"/>
                  </a:lnTo>
                  <a:lnTo>
                    <a:pt x="3794" y="4630"/>
                  </a:lnTo>
                  <a:cubicBezTo>
                    <a:pt x="3551" y="4647"/>
                    <a:pt x="3551" y="5013"/>
                    <a:pt x="3794" y="5029"/>
                  </a:cubicBezTo>
                  <a:lnTo>
                    <a:pt x="4630" y="5029"/>
                  </a:lnTo>
                  <a:lnTo>
                    <a:pt x="4630" y="11817"/>
                  </a:lnTo>
                  <a:cubicBezTo>
                    <a:pt x="4630" y="12322"/>
                    <a:pt x="4212" y="12757"/>
                    <a:pt x="3690" y="12757"/>
                  </a:cubicBezTo>
                  <a:lnTo>
                    <a:pt x="1306" y="12757"/>
                  </a:lnTo>
                  <a:cubicBezTo>
                    <a:pt x="784" y="12757"/>
                    <a:pt x="366" y="12322"/>
                    <a:pt x="366" y="11817"/>
                  </a:cubicBezTo>
                  <a:lnTo>
                    <a:pt x="366" y="5029"/>
                  </a:lnTo>
                  <a:lnTo>
                    <a:pt x="2907" y="5029"/>
                  </a:lnTo>
                  <a:cubicBezTo>
                    <a:pt x="3151" y="5013"/>
                    <a:pt x="3151" y="4647"/>
                    <a:pt x="2907" y="4630"/>
                  </a:cubicBezTo>
                  <a:lnTo>
                    <a:pt x="366" y="4630"/>
                  </a:lnTo>
                  <a:lnTo>
                    <a:pt x="366" y="1305"/>
                  </a:lnTo>
                  <a:cubicBezTo>
                    <a:pt x="366" y="801"/>
                    <a:pt x="784" y="383"/>
                    <a:pt x="1306" y="383"/>
                  </a:cubicBezTo>
                  <a:close/>
                  <a:moveTo>
                    <a:pt x="1306" y="0"/>
                  </a:moveTo>
                  <a:cubicBezTo>
                    <a:pt x="575" y="0"/>
                    <a:pt x="0" y="592"/>
                    <a:pt x="0" y="1305"/>
                  </a:cubicBezTo>
                  <a:lnTo>
                    <a:pt x="0" y="11817"/>
                  </a:lnTo>
                  <a:cubicBezTo>
                    <a:pt x="0" y="12548"/>
                    <a:pt x="575" y="13123"/>
                    <a:pt x="1306" y="13123"/>
                  </a:cubicBezTo>
                  <a:lnTo>
                    <a:pt x="3690" y="13123"/>
                  </a:lnTo>
                  <a:cubicBezTo>
                    <a:pt x="4421" y="13123"/>
                    <a:pt x="4996" y="12548"/>
                    <a:pt x="4996" y="11817"/>
                  </a:cubicBezTo>
                  <a:lnTo>
                    <a:pt x="4996" y="5029"/>
                  </a:lnTo>
                  <a:cubicBezTo>
                    <a:pt x="5396" y="5848"/>
                    <a:pt x="6301" y="7797"/>
                    <a:pt x="6806" y="8858"/>
                  </a:cubicBezTo>
                  <a:cubicBezTo>
                    <a:pt x="6849" y="8939"/>
                    <a:pt x="6918" y="8973"/>
                    <a:pt x="6985" y="8973"/>
                  </a:cubicBezTo>
                  <a:cubicBezTo>
                    <a:pt x="7107" y="8973"/>
                    <a:pt x="7221" y="8860"/>
                    <a:pt x="7154" y="8702"/>
                  </a:cubicBezTo>
                  <a:cubicBezTo>
                    <a:pt x="6736" y="7797"/>
                    <a:pt x="6284" y="6840"/>
                    <a:pt x="5936" y="6074"/>
                  </a:cubicBezTo>
                  <a:lnTo>
                    <a:pt x="9747" y="4264"/>
                  </a:lnTo>
                  <a:cubicBezTo>
                    <a:pt x="10461" y="5779"/>
                    <a:pt x="10948" y="6805"/>
                    <a:pt x="12654" y="10408"/>
                  </a:cubicBezTo>
                  <a:cubicBezTo>
                    <a:pt x="12844" y="10877"/>
                    <a:pt x="12670" y="11417"/>
                    <a:pt x="12201" y="11626"/>
                  </a:cubicBezTo>
                  <a:lnTo>
                    <a:pt x="10025" y="12652"/>
                  </a:lnTo>
                  <a:cubicBezTo>
                    <a:pt x="9895" y="12715"/>
                    <a:pt x="9761" y="12745"/>
                    <a:pt x="9630" y="12745"/>
                  </a:cubicBezTo>
                  <a:cubicBezTo>
                    <a:pt x="9289" y="12745"/>
                    <a:pt x="8971" y="12545"/>
                    <a:pt x="8807" y="12218"/>
                  </a:cubicBezTo>
                  <a:cubicBezTo>
                    <a:pt x="8772" y="12148"/>
                    <a:pt x="8354" y="11243"/>
                    <a:pt x="7537" y="9503"/>
                  </a:cubicBezTo>
                  <a:cubicBezTo>
                    <a:pt x="7498" y="9438"/>
                    <a:pt x="7430" y="9402"/>
                    <a:pt x="7355" y="9402"/>
                  </a:cubicBezTo>
                  <a:cubicBezTo>
                    <a:pt x="7329" y="9402"/>
                    <a:pt x="7302" y="9406"/>
                    <a:pt x="7275" y="9415"/>
                  </a:cubicBezTo>
                  <a:cubicBezTo>
                    <a:pt x="7189" y="9468"/>
                    <a:pt x="7136" y="9589"/>
                    <a:pt x="7189" y="9677"/>
                  </a:cubicBezTo>
                  <a:cubicBezTo>
                    <a:pt x="8006" y="11417"/>
                    <a:pt x="8424" y="12304"/>
                    <a:pt x="8459" y="12374"/>
                  </a:cubicBezTo>
                  <a:cubicBezTo>
                    <a:pt x="8673" y="12851"/>
                    <a:pt x="9140" y="13129"/>
                    <a:pt x="9632" y="13129"/>
                  </a:cubicBezTo>
                  <a:cubicBezTo>
                    <a:pt x="9821" y="13129"/>
                    <a:pt x="10015" y="13088"/>
                    <a:pt x="10199" y="13001"/>
                  </a:cubicBezTo>
                  <a:lnTo>
                    <a:pt x="12357" y="11974"/>
                  </a:lnTo>
                  <a:cubicBezTo>
                    <a:pt x="13002" y="11678"/>
                    <a:pt x="13297" y="10912"/>
                    <a:pt x="13002" y="10251"/>
                  </a:cubicBezTo>
                  <a:cubicBezTo>
                    <a:pt x="9050" y="1862"/>
                    <a:pt x="8528" y="748"/>
                    <a:pt x="8528" y="731"/>
                  </a:cubicBezTo>
                  <a:cubicBezTo>
                    <a:pt x="8288" y="275"/>
                    <a:pt x="7817" y="3"/>
                    <a:pt x="7329" y="3"/>
                  </a:cubicBezTo>
                  <a:cubicBezTo>
                    <a:pt x="7147" y="3"/>
                    <a:pt x="6963" y="41"/>
                    <a:pt x="6788" y="122"/>
                  </a:cubicBezTo>
                  <a:lnTo>
                    <a:pt x="4961" y="975"/>
                  </a:lnTo>
                  <a:cubicBezTo>
                    <a:pt x="4822" y="435"/>
                    <a:pt x="4300" y="0"/>
                    <a:pt x="3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2" name="Google Shape;1071;p43">
              <a:extLst>
                <a:ext uri="{FF2B5EF4-FFF2-40B4-BE49-F238E27FC236}">
                  <a16:creationId xmlns:a16="http://schemas.microsoft.com/office/drawing/2014/main" id="{380F6207-5013-9102-1A4F-7A0CF97D0C72}"/>
                </a:ext>
              </a:extLst>
            </p:cNvPr>
            <p:cNvSpPr/>
            <p:nvPr/>
          </p:nvSpPr>
          <p:spPr>
            <a:xfrm>
              <a:off x="4899270" y="3470148"/>
              <a:ext cx="110493" cy="136496"/>
            </a:xfrm>
            <a:custGeom>
              <a:avLst/>
              <a:gdLst/>
              <a:ahLst/>
              <a:cxnLst/>
              <a:rect l="l" t="t" r="r" b="b"/>
              <a:pathLst>
                <a:path w="5065" h="6257" extrusionOk="0">
                  <a:moveTo>
                    <a:pt x="2143" y="392"/>
                  </a:moveTo>
                  <a:cubicBezTo>
                    <a:pt x="2361" y="392"/>
                    <a:pt x="2578" y="512"/>
                    <a:pt x="2680" y="718"/>
                  </a:cubicBezTo>
                  <a:lnTo>
                    <a:pt x="4472" y="4547"/>
                  </a:lnTo>
                  <a:cubicBezTo>
                    <a:pt x="4612" y="4843"/>
                    <a:pt x="4490" y="5191"/>
                    <a:pt x="4194" y="5331"/>
                  </a:cubicBezTo>
                  <a:lnTo>
                    <a:pt x="3150" y="5818"/>
                  </a:lnTo>
                  <a:cubicBezTo>
                    <a:pt x="3077" y="5850"/>
                    <a:pt x="2999" y="5865"/>
                    <a:pt x="2921" y="5865"/>
                  </a:cubicBezTo>
                  <a:cubicBezTo>
                    <a:pt x="2703" y="5865"/>
                    <a:pt x="2487" y="5745"/>
                    <a:pt x="2384" y="5539"/>
                  </a:cubicBezTo>
                  <a:lnTo>
                    <a:pt x="592" y="1710"/>
                  </a:lnTo>
                  <a:cubicBezTo>
                    <a:pt x="453" y="1414"/>
                    <a:pt x="574" y="1066"/>
                    <a:pt x="870" y="927"/>
                  </a:cubicBezTo>
                  <a:lnTo>
                    <a:pt x="1915" y="439"/>
                  </a:lnTo>
                  <a:cubicBezTo>
                    <a:pt x="1988" y="408"/>
                    <a:pt x="2065" y="392"/>
                    <a:pt x="2143" y="392"/>
                  </a:cubicBezTo>
                  <a:close/>
                  <a:moveTo>
                    <a:pt x="2150" y="0"/>
                  </a:moveTo>
                  <a:cubicBezTo>
                    <a:pt x="2013" y="0"/>
                    <a:pt x="1874" y="30"/>
                    <a:pt x="1741" y="91"/>
                  </a:cubicBezTo>
                  <a:lnTo>
                    <a:pt x="696" y="579"/>
                  </a:lnTo>
                  <a:cubicBezTo>
                    <a:pt x="226" y="822"/>
                    <a:pt x="0" y="1379"/>
                    <a:pt x="244" y="1866"/>
                  </a:cubicBezTo>
                  <a:lnTo>
                    <a:pt x="2036" y="5695"/>
                  </a:lnTo>
                  <a:cubicBezTo>
                    <a:pt x="2201" y="6050"/>
                    <a:pt x="2549" y="6257"/>
                    <a:pt x="2914" y="6257"/>
                  </a:cubicBezTo>
                  <a:cubicBezTo>
                    <a:pt x="3051" y="6257"/>
                    <a:pt x="3191" y="6227"/>
                    <a:pt x="3324" y="6166"/>
                  </a:cubicBezTo>
                  <a:lnTo>
                    <a:pt x="4368" y="5679"/>
                  </a:lnTo>
                  <a:cubicBezTo>
                    <a:pt x="4839" y="5435"/>
                    <a:pt x="5064" y="4878"/>
                    <a:pt x="4820" y="4391"/>
                  </a:cubicBezTo>
                  <a:lnTo>
                    <a:pt x="3028" y="562"/>
                  </a:lnTo>
                  <a:cubicBezTo>
                    <a:pt x="2863" y="208"/>
                    <a:pt x="2515" y="0"/>
                    <a:pt x="21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3" name="Google Shape;1072;p43">
              <a:extLst>
                <a:ext uri="{FF2B5EF4-FFF2-40B4-BE49-F238E27FC236}">
                  <a16:creationId xmlns:a16="http://schemas.microsoft.com/office/drawing/2014/main" id="{11E4A230-8BA2-4CCE-FE6F-560B97D07681}"/>
                </a:ext>
              </a:extLst>
            </p:cNvPr>
            <p:cNvSpPr/>
            <p:nvPr/>
          </p:nvSpPr>
          <p:spPr>
            <a:xfrm>
              <a:off x="4931752" y="3517400"/>
              <a:ext cx="33595" cy="18979"/>
            </a:xfrm>
            <a:custGeom>
              <a:avLst/>
              <a:gdLst/>
              <a:ahLst/>
              <a:cxnLst/>
              <a:rect l="l" t="t" r="r" b="b"/>
              <a:pathLst>
                <a:path w="1540" h="870" extrusionOk="0">
                  <a:moveTo>
                    <a:pt x="1313" y="1"/>
                  </a:moveTo>
                  <a:cubicBezTo>
                    <a:pt x="1289" y="1"/>
                    <a:pt x="1265" y="5"/>
                    <a:pt x="1243" y="14"/>
                  </a:cubicBezTo>
                  <a:lnTo>
                    <a:pt x="182" y="501"/>
                  </a:lnTo>
                  <a:cubicBezTo>
                    <a:pt x="1" y="607"/>
                    <a:pt x="94" y="869"/>
                    <a:pt x="270" y="869"/>
                  </a:cubicBezTo>
                  <a:cubicBezTo>
                    <a:pt x="297" y="869"/>
                    <a:pt x="326" y="863"/>
                    <a:pt x="356" y="849"/>
                  </a:cubicBezTo>
                  <a:lnTo>
                    <a:pt x="1400" y="362"/>
                  </a:lnTo>
                  <a:cubicBezTo>
                    <a:pt x="1487" y="310"/>
                    <a:pt x="1539" y="206"/>
                    <a:pt x="1487" y="118"/>
                  </a:cubicBezTo>
                  <a:cubicBezTo>
                    <a:pt x="1460" y="40"/>
                    <a:pt x="1386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4" name="Google Shape;1073;p43">
              <a:extLst>
                <a:ext uri="{FF2B5EF4-FFF2-40B4-BE49-F238E27FC236}">
                  <a16:creationId xmlns:a16="http://schemas.microsoft.com/office/drawing/2014/main" id="{BAD833B9-9174-22F6-7BD9-3A813A58F7E1}"/>
                </a:ext>
              </a:extLst>
            </p:cNvPr>
            <p:cNvSpPr/>
            <p:nvPr/>
          </p:nvSpPr>
          <p:spPr>
            <a:xfrm>
              <a:off x="4920801" y="3494756"/>
              <a:ext cx="33922" cy="18848"/>
            </a:xfrm>
            <a:custGeom>
              <a:avLst/>
              <a:gdLst/>
              <a:ahLst/>
              <a:cxnLst/>
              <a:rect l="l" t="t" r="r" b="b"/>
              <a:pathLst>
                <a:path w="1555" h="864" extrusionOk="0">
                  <a:moveTo>
                    <a:pt x="1345" y="1"/>
                  </a:moveTo>
                  <a:cubicBezTo>
                    <a:pt x="1316" y="1"/>
                    <a:pt x="1286" y="9"/>
                    <a:pt x="1258" y="26"/>
                  </a:cubicBezTo>
                  <a:lnTo>
                    <a:pt x="197" y="513"/>
                  </a:lnTo>
                  <a:cubicBezTo>
                    <a:pt x="0" y="603"/>
                    <a:pt x="104" y="863"/>
                    <a:pt x="283" y="863"/>
                  </a:cubicBezTo>
                  <a:cubicBezTo>
                    <a:pt x="311" y="863"/>
                    <a:pt x="340" y="857"/>
                    <a:pt x="371" y="843"/>
                  </a:cubicBezTo>
                  <a:lnTo>
                    <a:pt x="1415" y="356"/>
                  </a:lnTo>
                  <a:cubicBezTo>
                    <a:pt x="1501" y="321"/>
                    <a:pt x="1554" y="200"/>
                    <a:pt x="1501" y="95"/>
                  </a:cubicBezTo>
                  <a:cubicBezTo>
                    <a:pt x="1466" y="36"/>
                    <a:pt x="1407" y="1"/>
                    <a:pt x="1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5" name="Google Shape;1074;p43">
              <a:extLst>
                <a:ext uri="{FF2B5EF4-FFF2-40B4-BE49-F238E27FC236}">
                  <a16:creationId xmlns:a16="http://schemas.microsoft.com/office/drawing/2014/main" id="{3B46E237-56C8-E057-9214-C81F13E8F8AC}"/>
                </a:ext>
              </a:extLst>
            </p:cNvPr>
            <p:cNvSpPr/>
            <p:nvPr/>
          </p:nvSpPr>
          <p:spPr>
            <a:xfrm>
              <a:off x="4943663" y="3540327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75" y="0"/>
                  </a:moveTo>
                  <a:cubicBezTo>
                    <a:pt x="1244" y="0"/>
                    <a:pt x="1212" y="8"/>
                    <a:pt x="1184" y="25"/>
                  </a:cubicBezTo>
                  <a:lnTo>
                    <a:pt x="140" y="512"/>
                  </a:lnTo>
                  <a:cubicBezTo>
                    <a:pt x="54" y="564"/>
                    <a:pt x="1" y="668"/>
                    <a:pt x="54" y="756"/>
                  </a:cubicBezTo>
                  <a:cubicBezTo>
                    <a:pt x="80" y="834"/>
                    <a:pt x="154" y="873"/>
                    <a:pt x="227" y="873"/>
                  </a:cubicBezTo>
                  <a:cubicBezTo>
                    <a:pt x="251" y="873"/>
                    <a:pt x="275" y="869"/>
                    <a:pt x="297" y="860"/>
                  </a:cubicBezTo>
                  <a:lnTo>
                    <a:pt x="1358" y="373"/>
                  </a:lnTo>
                  <a:cubicBezTo>
                    <a:pt x="1446" y="320"/>
                    <a:pt x="1481" y="216"/>
                    <a:pt x="1428" y="95"/>
                  </a:cubicBezTo>
                  <a:cubicBezTo>
                    <a:pt x="1404" y="35"/>
                    <a:pt x="1341" y="0"/>
                    <a:pt x="1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6" name="Google Shape;1075;p43">
              <a:extLst>
                <a:ext uri="{FF2B5EF4-FFF2-40B4-BE49-F238E27FC236}">
                  <a16:creationId xmlns:a16="http://schemas.microsoft.com/office/drawing/2014/main" id="{4472BDF5-3E87-AF7C-CC9B-533AD201558E}"/>
                </a:ext>
              </a:extLst>
            </p:cNvPr>
            <p:cNvSpPr/>
            <p:nvPr/>
          </p:nvSpPr>
          <p:spPr>
            <a:xfrm>
              <a:off x="4954309" y="3562971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54" y="0"/>
                  </a:moveTo>
                  <a:cubicBezTo>
                    <a:pt x="1229" y="0"/>
                    <a:pt x="1205" y="4"/>
                    <a:pt x="1184" y="13"/>
                  </a:cubicBezTo>
                  <a:lnTo>
                    <a:pt x="139" y="519"/>
                  </a:lnTo>
                  <a:cubicBezTo>
                    <a:pt x="53" y="553"/>
                    <a:pt x="0" y="675"/>
                    <a:pt x="53" y="762"/>
                  </a:cubicBezTo>
                  <a:cubicBezTo>
                    <a:pt x="77" y="834"/>
                    <a:pt x="142" y="873"/>
                    <a:pt x="209" y="873"/>
                  </a:cubicBezTo>
                  <a:cubicBezTo>
                    <a:pt x="239" y="873"/>
                    <a:pt x="269" y="865"/>
                    <a:pt x="297" y="849"/>
                  </a:cubicBezTo>
                  <a:lnTo>
                    <a:pt x="1358" y="361"/>
                  </a:lnTo>
                  <a:cubicBezTo>
                    <a:pt x="1445" y="326"/>
                    <a:pt x="1480" y="205"/>
                    <a:pt x="1445" y="118"/>
                  </a:cubicBezTo>
                  <a:cubicBezTo>
                    <a:pt x="1406" y="39"/>
                    <a:pt x="1328" y="0"/>
                    <a:pt x="1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7" name="Google Shape;1076;p43">
              <a:extLst>
                <a:ext uri="{FF2B5EF4-FFF2-40B4-BE49-F238E27FC236}">
                  <a16:creationId xmlns:a16="http://schemas.microsoft.com/office/drawing/2014/main" id="{217EC70A-E5DE-F9E1-92EA-FA2E80728F1B}"/>
                </a:ext>
              </a:extLst>
            </p:cNvPr>
            <p:cNvSpPr/>
            <p:nvPr/>
          </p:nvSpPr>
          <p:spPr>
            <a:xfrm>
              <a:off x="4862054" y="3383412"/>
              <a:ext cx="76025" cy="58813"/>
            </a:xfrm>
            <a:custGeom>
              <a:avLst/>
              <a:gdLst/>
              <a:ahLst/>
              <a:cxnLst/>
              <a:rect l="l" t="t" r="r" b="b"/>
              <a:pathLst>
                <a:path w="3485" h="2696" extrusionOk="0">
                  <a:moveTo>
                    <a:pt x="1533" y="391"/>
                  </a:moveTo>
                  <a:cubicBezTo>
                    <a:pt x="1891" y="391"/>
                    <a:pt x="2238" y="594"/>
                    <a:pt x="2402" y="935"/>
                  </a:cubicBezTo>
                  <a:cubicBezTo>
                    <a:pt x="2646" y="1422"/>
                    <a:pt x="2419" y="1997"/>
                    <a:pt x="1950" y="2222"/>
                  </a:cubicBezTo>
                  <a:cubicBezTo>
                    <a:pt x="1816" y="2285"/>
                    <a:pt x="1676" y="2314"/>
                    <a:pt x="1539" y="2314"/>
                  </a:cubicBezTo>
                  <a:cubicBezTo>
                    <a:pt x="1174" y="2314"/>
                    <a:pt x="826" y="2107"/>
                    <a:pt x="662" y="1753"/>
                  </a:cubicBezTo>
                  <a:cubicBezTo>
                    <a:pt x="435" y="1283"/>
                    <a:pt x="644" y="691"/>
                    <a:pt x="1131" y="482"/>
                  </a:cubicBezTo>
                  <a:cubicBezTo>
                    <a:pt x="1260" y="420"/>
                    <a:pt x="1398" y="391"/>
                    <a:pt x="1533" y="391"/>
                  </a:cubicBezTo>
                  <a:close/>
                  <a:moveTo>
                    <a:pt x="1567" y="0"/>
                  </a:moveTo>
                  <a:cubicBezTo>
                    <a:pt x="1376" y="0"/>
                    <a:pt x="1172" y="42"/>
                    <a:pt x="957" y="134"/>
                  </a:cubicBezTo>
                  <a:cubicBezTo>
                    <a:pt x="296" y="447"/>
                    <a:pt x="1" y="1248"/>
                    <a:pt x="314" y="1927"/>
                  </a:cubicBezTo>
                  <a:cubicBezTo>
                    <a:pt x="542" y="2409"/>
                    <a:pt x="1028" y="2696"/>
                    <a:pt x="1537" y="2696"/>
                  </a:cubicBezTo>
                  <a:cubicBezTo>
                    <a:pt x="1728" y="2696"/>
                    <a:pt x="1921" y="2656"/>
                    <a:pt x="2106" y="2570"/>
                  </a:cubicBezTo>
                  <a:cubicBezTo>
                    <a:pt x="3485" y="1859"/>
                    <a:pt x="2846" y="0"/>
                    <a:pt x="1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" name="Google Shape;1077;p43">
              <a:extLst>
                <a:ext uri="{FF2B5EF4-FFF2-40B4-BE49-F238E27FC236}">
                  <a16:creationId xmlns:a16="http://schemas.microsoft.com/office/drawing/2014/main" id="{1DFBEDEA-AF1E-FC38-1F4E-E03DC94EA51A}"/>
                </a:ext>
              </a:extLst>
            </p:cNvPr>
            <p:cNvSpPr/>
            <p:nvPr/>
          </p:nvSpPr>
          <p:spPr>
            <a:xfrm>
              <a:off x="4768663" y="3475929"/>
              <a:ext cx="67212" cy="134424"/>
            </a:xfrm>
            <a:custGeom>
              <a:avLst/>
              <a:gdLst/>
              <a:ahLst/>
              <a:cxnLst/>
              <a:rect l="l" t="t" r="r" b="b"/>
              <a:pathLst>
                <a:path w="3081" h="6162" extrusionOk="0">
                  <a:moveTo>
                    <a:pt x="2105" y="383"/>
                  </a:moveTo>
                  <a:cubicBezTo>
                    <a:pt x="2437" y="383"/>
                    <a:pt x="2697" y="645"/>
                    <a:pt x="2697" y="975"/>
                  </a:cubicBezTo>
                  <a:lnTo>
                    <a:pt x="2697" y="5205"/>
                  </a:lnTo>
                  <a:cubicBezTo>
                    <a:pt x="2697" y="5518"/>
                    <a:pt x="2437" y="5796"/>
                    <a:pt x="2105" y="5796"/>
                  </a:cubicBezTo>
                  <a:lnTo>
                    <a:pt x="975" y="5796"/>
                  </a:lnTo>
                  <a:cubicBezTo>
                    <a:pt x="643" y="5796"/>
                    <a:pt x="383" y="5518"/>
                    <a:pt x="383" y="5205"/>
                  </a:cubicBezTo>
                  <a:lnTo>
                    <a:pt x="383" y="975"/>
                  </a:lnTo>
                  <a:cubicBezTo>
                    <a:pt x="383" y="645"/>
                    <a:pt x="643" y="383"/>
                    <a:pt x="975" y="383"/>
                  </a:cubicBezTo>
                  <a:close/>
                  <a:moveTo>
                    <a:pt x="975" y="0"/>
                  </a:moveTo>
                  <a:cubicBezTo>
                    <a:pt x="435" y="0"/>
                    <a:pt x="0" y="436"/>
                    <a:pt x="0" y="975"/>
                  </a:cubicBezTo>
                  <a:lnTo>
                    <a:pt x="0" y="5205"/>
                  </a:lnTo>
                  <a:cubicBezTo>
                    <a:pt x="0" y="5744"/>
                    <a:pt x="435" y="6161"/>
                    <a:pt x="975" y="6161"/>
                  </a:cubicBezTo>
                  <a:lnTo>
                    <a:pt x="2105" y="6161"/>
                  </a:lnTo>
                  <a:cubicBezTo>
                    <a:pt x="2646" y="6161"/>
                    <a:pt x="3080" y="5744"/>
                    <a:pt x="3080" y="5205"/>
                  </a:cubicBezTo>
                  <a:lnTo>
                    <a:pt x="3080" y="975"/>
                  </a:lnTo>
                  <a:cubicBezTo>
                    <a:pt x="3080" y="436"/>
                    <a:pt x="2646" y="0"/>
                    <a:pt x="2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" name="Google Shape;1078;p43">
              <a:extLst>
                <a:ext uri="{FF2B5EF4-FFF2-40B4-BE49-F238E27FC236}">
                  <a16:creationId xmlns:a16="http://schemas.microsoft.com/office/drawing/2014/main" id="{EC84B683-E559-E9C8-0C61-EC78AD56F997}"/>
                </a:ext>
              </a:extLst>
            </p:cNvPr>
            <p:cNvSpPr/>
            <p:nvPr/>
          </p:nvSpPr>
          <p:spPr>
            <a:xfrm>
              <a:off x="4784218" y="352643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7"/>
                    <a:pt x="0" y="384"/>
                    <a:pt x="244" y="384"/>
                  </a:cubicBezTo>
                  <a:lnTo>
                    <a:pt x="1411" y="384"/>
                  </a:lnTo>
                  <a:cubicBezTo>
                    <a:pt x="1654" y="384"/>
                    <a:pt x="1654" y="17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0" name="Google Shape;1079;p43">
              <a:extLst>
                <a:ext uri="{FF2B5EF4-FFF2-40B4-BE49-F238E27FC236}">
                  <a16:creationId xmlns:a16="http://schemas.microsoft.com/office/drawing/2014/main" id="{2B14AD09-B559-55E1-AB90-A03B77046816}"/>
                </a:ext>
              </a:extLst>
            </p:cNvPr>
            <p:cNvSpPr/>
            <p:nvPr/>
          </p:nvSpPr>
          <p:spPr>
            <a:xfrm>
              <a:off x="4784218" y="3501387"/>
              <a:ext cx="36104" cy="8355"/>
            </a:xfrm>
            <a:custGeom>
              <a:avLst/>
              <a:gdLst/>
              <a:ahLst/>
              <a:cxnLst/>
              <a:rect l="l" t="t" r="r" b="b"/>
              <a:pathLst>
                <a:path w="1655" h="383" extrusionOk="0">
                  <a:moveTo>
                    <a:pt x="244" y="0"/>
                  </a:moveTo>
                  <a:cubicBezTo>
                    <a:pt x="0" y="0"/>
                    <a:pt x="0" y="365"/>
                    <a:pt x="244" y="383"/>
                  </a:cubicBezTo>
                  <a:lnTo>
                    <a:pt x="1411" y="383"/>
                  </a:lnTo>
                  <a:cubicBezTo>
                    <a:pt x="1654" y="365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1" name="Google Shape;1080;p43">
              <a:extLst>
                <a:ext uri="{FF2B5EF4-FFF2-40B4-BE49-F238E27FC236}">
                  <a16:creationId xmlns:a16="http://schemas.microsoft.com/office/drawing/2014/main" id="{A6B13B07-0E33-0500-7985-22EC558C6A38}"/>
                </a:ext>
              </a:extLst>
            </p:cNvPr>
            <p:cNvSpPr/>
            <p:nvPr/>
          </p:nvSpPr>
          <p:spPr>
            <a:xfrm>
              <a:off x="4784218" y="3551867"/>
              <a:ext cx="36104" cy="8006"/>
            </a:xfrm>
            <a:custGeom>
              <a:avLst/>
              <a:gdLst/>
              <a:ahLst/>
              <a:cxnLst/>
              <a:rect l="l" t="t" r="r" b="b"/>
              <a:pathLst>
                <a:path w="1655" h="367" extrusionOk="0">
                  <a:moveTo>
                    <a:pt x="244" y="0"/>
                  </a:moveTo>
                  <a:cubicBezTo>
                    <a:pt x="0" y="0"/>
                    <a:pt x="0" y="366"/>
                    <a:pt x="244" y="366"/>
                  </a:cubicBezTo>
                  <a:lnTo>
                    <a:pt x="1411" y="366"/>
                  </a:lnTo>
                  <a:cubicBezTo>
                    <a:pt x="1654" y="366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2" name="Google Shape;1081;p43">
              <a:extLst>
                <a:ext uri="{FF2B5EF4-FFF2-40B4-BE49-F238E27FC236}">
                  <a16:creationId xmlns:a16="http://schemas.microsoft.com/office/drawing/2014/main" id="{0702FB29-FD17-B0E5-3731-2B706D8CCB06}"/>
                </a:ext>
              </a:extLst>
            </p:cNvPr>
            <p:cNvSpPr/>
            <p:nvPr/>
          </p:nvSpPr>
          <p:spPr>
            <a:xfrm>
              <a:off x="4784218" y="357691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9"/>
                    <a:pt x="0" y="367"/>
                    <a:pt x="244" y="384"/>
                  </a:cubicBezTo>
                  <a:lnTo>
                    <a:pt x="1411" y="384"/>
                  </a:lnTo>
                  <a:cubicBezTo>
                    <a:pt x="1654" y="367"/>
                    <a:pt x="1654" y="19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3" name="Google Shape;1082;p43">
              <a:extLst>
                <a:ext uri="{FF2B5EF4-FFF2-40B4-BE49-F238E27FC236}">
                  <a16:creationId xmlns:a16="http://schemas.microsoft.com/office/drawing/2014/main" id="{712BD7ED-91AB-ABAC-37FE-C4CD911AAC57}"/>
                </a:ext>
              </a:extLst>
            </p:cNvPr>
            <p:cNvSpPr/>
            <p:nvPr/>
          </p:nvSpPr>
          <p:spPr>
            <a:xfrm>
              <a:off x="4762948" y="3374926"/>
              <a:ext cx="68761" cy="58900"/>
            </a:xfrm>
            <a:custGeom>
              <a:avLst/>
              <a:gdLst/>
              <a:ahLst/>
              <a:cxnLst/>
              <a:rect l="l" t="t" r="r" b="b"/>
              <a:pathLst>
                <a:path w="3152" h="2700" extrusionOk="0">
                  <a:moveTo>
                    <a:pt x="1802" y="388"/>
                  </a:moveTo>
                  <a:cubicBezTo>
                    <a:pt x="2272" y="388"/>
                    <a:pt x="2742" y="706"/>
                    <a:pt x="2768" y="1342"/>
                  </a:cubicBezTo>
                  <a:cubicBezTo>
                    <a:pt x="2768" y="1880"/>
                    <a:pt x="2333" y="2316"/>
                    <a:pt x="1794" y="2316"/>
                  </a:cubicBezTo>
                  <a:cubicBezTo>
                    <a:pt x="1272" y="2316"/>
                    <a:pt x="836" y="1880"/>
                    <a:pt x="836" y="1342"/>
                  </a:cubicBezTo>
                  <a:cubicBezTo>
                    <a:pt x="862" y="706"/>
                    <a:pt x="1332" y="388"/>
                    <a:pt x="1802" y="388"/>
                  </a:cubicBezTo>
                  <a:close/>
                  <a:moveTo>
                    <a:pt x="1794" y="1"/>
                  </a:moveTo>
                  <a:cubicBezTo>
                    <a:pt x="0" y="70"/>
                    <a:pt x="0" y="2630"/>
                    <a:pt x="1794" y="2699"/>
                  </a:cubicBezTo>
                  <a:cubicBezTo>
                    <a:pt x="2541" y="2699"/>
                    <a:pt x="3151" y="2089"/>
                    <a:pt x="3151" y="1342"/>
                  </a:cubicBezTo>
                  <a:cubicBezTo>
                    <a:pt x="3151" y="593"/>
                    <a:pt x="2541" y="1"/>
                    <a:pt x="17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C87DCA18-03E9-D2FA-75B4-A8D7DB1334C5}"/>
              </a:ext>
            </a:extLst>
          </p:cNvPr>
          <p:cNvSpPr txBox="1"/>
          <p:nvPr/>
        </p:nvSpPr>
        <p:spPr>
          <a:xfrm>
            <a:off x="2312262" y="4179783"/>
            <a:ext cx="13813883" cy="3474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9600" b="1" dirty="0">
                <a:solidFill>
                  <a:srgbClr val="EC8C0F"/>
                </a:solidFill>
                <a:latin typeface="Cambria"/>
              </a:rPr>
              <a:t>TÍNH CHẤT HÓA HỌC CỦA SACCHAROSE</a:t>
            </a:r>
            <a:endParaRPr kumimoji="0" lang="en-US" sz="9600" b="1" i="0" u="none" strike="noStrike" kern="0" cap="none" spc="0" normalizeH="0" baseline="0" noProof="0" dirty="0">
              <a:ln>
                <a:noFill/>
              </a:ln>
              <a:solidFill>
                <a:srgbClr val="EC8C0F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grpSp>
        <p:nvGrpSpPr>
          <p:cNvPr id="52" name="Nhóm 51">
            <a:extLst>
              <a:ext uri="{FF2B5EF4-FFF2-40B4-BE49-F238E27FC236}">
                <a16:creationId xmlns:a16="http://schemas.microsoft.com/office/drawing/2014/main" id="{2E114771-3FA1-D6FD-FB44-C7E51A64A3F1}"/>
              </a:ext>
            </a:extLst>
          </p:cNvPr>
          <p:cNvGrpSpPr/>
          <p:nvPr/>
        </p:nvGrpSpPr>
        <p:grpSpPr>
          <a:xfrm>
            <a:off x="8213557" y="2522959"/>
            <a:ext cx="1860884" cy="1418576"/>
            <a:chOff x="7283116" y="6629070"/>
            <a:chExt cx="1860884" cy="1377747"/>
          </a:xfrm>
        </p:grpSpPr>
        <p:sp>
          <p:nvSpPr>
            <p:cNvPr id="50" name="Lục giác 49">
              <a:extLst>
                <a:ext uri="{FF2B5EF4-FFF2-40B4-BE49-F238E27FC236}">
                  <a16:creationId xmlns:a16="http://schemas.microsoft.com/office/drawing/2014/main" id="{5348E8F7-18CE-1BF9-342D-CDBF9CAA0C22}"/>
                </a:ext>
              </a:extLst>
            </p:cNvPr>
            <p:cNvSpPr/>
            <p:nvPr/>
          </p:nvSpPr>
          <p:spPr>
            <a:xfrm>
              <a:off x="7283116" y="6629070"/>
              <a:ext cx="1860884" cy="1377747"/>
            </a:xfrm>
            <a:prstGeom prst="hexagon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51" name="Lục giác 50">
              <a:extLst>
                <a:ext uri="{FF2B5EF4-FFF2-40B4-BE49-F238E27FC236}">
                  <a16:creationId xmlns:a16="http://schemas.microsoft.com/office/drawing/2014/main" id="{086B48F6-BA35-4064-761A-5F01BB2E60EE}"/>
                </a:ext>
              </a:extLst>
            </p:cNvPr>
            <p:cNvSpPr/>
            <p:nvPr/>
          </p:nvSpPr>
          <p:spPr>
            <a:xfrm>
              <a:off x="7449863" y="6752378"/>
              <a:ext cx="1527389" cy="1163905"/>
            </a:xfrm>
            <a:prstGeom prst="hexagon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E44B50E8-0601-F6C9-1082-685B47DD8662}"/>
              </a:ext>
            </a:extLst>
          </p:cNvPr>
          <p:cNvSpPr txBox="1"/>
          <p:nvPr/>
        </p:nvSpPr>
        <p:spPr>
          <a:xfrm>
            <a:off x="8583429" y="2239659"/>
            <a:ext cx="1347620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II.</a:t>
            </a:r>
          </a:p>
        </p:txBody>
      </p:sp>
    </p:spTree>
    <p:extLst>
      <p:ext uri="{BB962C8B-B14F-4D97-AF65-F5344CB8AC3E}">
        <p14:creationId xmlns:p14="http://schemas.microsoft.com/office/powerpoint/2010/main" val="33257322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Bong bóng Ý nghĩ: Hình đám mây 8">
            <a:extLst>
              <a:ext uri="{FF2B5EF4-FFF2-40B4-BE49-F238E27FC236}">
                <a16:creationId xmlns:a16="http://schemas.microsoft.com/office/drawing/2014/main" id="{75EE902B-9F7B-0EFD-8D1B-26D2E66AAB15}"/>
              </a:ext>
            </a:extLst>
          </p:cNvPr>
          <p:cNvSpPr/>
          <p:nvPr/>
        </p:nvSpPr>
        <p:spPr>
          <a:xfrm>
            <a:off x="556162" y="578912"/>
            <a:ext cx="7801775" cy="5199634"/>
          </a:xfrm>
          <a:prstGeom prst="cloudCallout">
            <a:avLst>
              <a:gd name="adj1" fmla="val -29111"/>
              <a:gd name="adj2" fmla="val 73395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Freeform 11">
            <a:extLst>
              <a:ext uri="{FF2B5EF4-FFF2-40B4-BE49-F238E27FC236}">
                <a16:creationId xmlns:a16="http://schemas.microsoft.com/office/drawing/2014/main" id="{BD3FB333-7976-7691-860C-179DC56B0B3B}"/>
              </a:ext>
            </a:extLst>
          </p:cNvPr>
          <p:cNvSpPr/>
          <p:nvPr/>
        </p:nvSpPr>
        <p:spPr>
          <a:xfrm>
            <a:off x="559149" y="6314117"/>
            <a:ext cx="4454008" cy="4042606"/>
          </a:xfrm>
          <a:custGeom>
            <a:avLst/>
            <a:gdLst/>
            <a:ahLst/>
            <a:cxnLst/>
            <a:rect l="l" t="t" r="r" b="b"/>
            <a:pathLst>
              <a:path w="4911208" h="4937956">
                <a:moveTo>
                  <a:pt x="0" y="0"/>
                </a:moveTo>
                <a:lnTo>
                  <a:pt x="4911208" y="0"/>
                </a:lnTo>
                <a:lnTo>
                  <a:pt x="4911208" y="4937955"/>
                </a:lnTo>
                <a:lnTo>
                  <a:pt x="0" y="4937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1828800"/>
            <a:endParaRPr lang="en-US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E20AE18-7125-DDE3-B13F-B01C2247779C}"/>
              </a:ext>
            </a:extLst>
          </p:cNvPr>
          <p:cNvSpPr/>
          <p:nvPr/>
        </p:nvSpPr>
        <p:spPr>
          <a:xfrm>
            <a:off x="1665321" y="1460470"/>
            <a:ext cx="5583455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/>
            <a:r>
              <a:rPr lang="en-US" sz="4000" b="1" dirty="0" err="1">
                <a:solidFill>
                  <a:schemeClr val="tx1"/>
                </a:solidFill>
                <a:latin typeface="Cambria" pitchFamily="18" charset="0"/>
              </a:rPr>
              <a:t>Câu</a:t>
            </a:r>
            <a:r>
              <a:rPr lang="en-US" sz="4000" b="1">
                <a:solidFill>
                  <a:schemeClr val="tx1"/>
                </a:solidFill>
                <a:latin typeface="Cambria" pitchFamily="18" charset="0"/>
              </a:rPr>
              <a:t> 2. </a:t>
            </a:r>
            <a:r>
              <a:rPr lang="vi-VN" sz="4000" dirty="0">
                <a:solidFill>
                  <a:schemeClr val="tx1"/>
                </a:solidFill>
                <a:latin typeface="Cambria" pitchFamily="18" charset="0"/>
              </a:rPr>
              <a:t>Từ đặc điểm cấu tạo phân tử của saccharose, dự đoán các tính chất hoá học có thể có của saccharose.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EDEFFEF-54C8-70AA-3131-66B25D1F25A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659" r="1618"/>
          <a:stretch/>
        </p:blipFill>
        <p:spPr>
          <a:xfrm>
            <a:off x="9144000" y="1593680"/>
            <a:ext cx="7563851" cy="3319631"/>
          </a:xfrm>
          <a:prstGeom prst="rect">
            <a:avLst/>
          </a:prstGeom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5793C111-2E43-1236-8E3F-4F72C6FCDEAD}"/>
              </a:ext>
            </a:extLst>
          </p:cNvPr>
          <p:cNvSpPr/>
          <p:nvPr/>
        </p:nvSpPr>
        <p:spPr>
          <a:xfrm>
            <a:off x="5515772" y="6609582"/>
            <a:ext cx="5438273" cy="121982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en-US" sz="3200" b="1" dirty="0" err="1">
                <a:latin typeface="Cambria" pitchFamily="18" charset="0"/>
              </a:rPr>
              <a:t>Có</a:t>
            </a:r>
            <a:r>
              <a:rPr lang="en-US" sz="3200" b="1" dirty="0">
                <a:latin typeface="Cambria" pitchFamily="18" charset="0"/>
              </a:rPr>
              <a:t> </a:t>
            </a:r>
            <a:r>
              <a:rPr lang="vi-VN" sz="3200" b="1" dirty="0">
                <a:latin typeface="Cambria" pitchFamily="18" charset="0"/>
              </a:rPr>
              <a:t>các nhóm </a:t>
            </a:r>
            <a:r>
              <a:rPr lang="en-US" sz="3200" b="1" dirty="0">
                <a:latin typeface="Cambria" pitchFamily="18" charset="0"/>
              </a:rPr>
              <a:t> </a:t>
            </a:r>
            <a:r>
              <a:rPr lang="vi-VN" sz="3200" b="1" dirty="0">
                <a:latin typeface="Cambria" pitchFamily="18" charset="0"/>
              </a:rPr>
              <a:t>-OH liền kề</a:t>
            </a:r>
            <a:r>
              <a:rPr lang="en-US" sz="3200" b="1" dirty="0">
                <a:latin typeface="Cambria" pitchFamily="18" charset="0"/>
              </a:rPr>
              <a:t> =&gt; </a:t>
            </a:r>
            <a:r>
              <a:rPr lang="vi-VN" sz="3200" b="1" dirty="0">
                <a:latin typeface="Cambria" pitchFamily="18" charset="0"/>
              </a:rPr>
              <a:t>tính chất của </a:t>
            </a:r>
            <a:r>
              <a:rPr lang="vi-VN" sz="3200" b="1" dirty="0" err="1">
                <a:latin typeface="Cambria" pitchFamily="18" charset="0"/>
              </a:rPr>
              <a:t>polyalcohol</a:t>
            </a:r>
            <a:r>
              <a:rPr lang="vi-VN" sz="3200" b="1" dirty="0">
                <a:latin typeface="Cambria" pitchFamily="18" charset="0"/>
              </a:rPr>
              <a:t>.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E095F2F-F31C-678B-0C6C-3C8FD1AF9A5F}"/>
              </a:ext>
            </a:extLst>
          </p:cNvPr>
          <p:cNvSpPr/>
          <p:nvPr/>
        </p:nvSpPr>
        <p:spPr>
          <a:xfrm>
            <a:off x="12290577" y="6609582"/>
            <a:ext cx="5438274" cy="121982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en-US" sz="3200" b="1" dirty="0" err="1">
                <a:latin typeface="Cambria" pitchFamily="18" charset="0"/>
              </a:rPr>
              <a:t>Là</a:t>
            </a:r>
            <a:r>
              <a:rPr lang="en-US" sz="3200" b="1" dirty="0">
                <a:latin typeface="Cambria" pitchFamily="18" charset="0"/>
              </a:rPr>
              <a:t> </a:t>
            </a:r>
            <a:r>
              <a:rPr lang="vi-VN" sz="3200" b="1" dirty="0" err="1">
                <a:latin typeface="Cambria" pitchFamily="18" charset="0"/>
              </a:rPr>
              <a:t>disaccharide</a:t>
            </a:r>
            <a:r>
              <a:rPr lang="vi-VN" sz="3200" b="1" dirty="0">
                <a:latin typeface="Cambria" pitchFamily="18" charset="0"/>
              </a:rPr>
              <a:t> nên có phản ứng thuỷ phân.</a:t>
            </a:r>
            <a:endParaRPr lang="en-US" sz="3200" b="1" dirty="0">
              <a:latin typeface="Cambria" pitchFamily="18" charset="0"/>
            </a:endParaRPr>
          </a:p>
        </p:txBody>
      </p:sp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34345480-D3DA-67FB-46F4-DB5DAE99CC41}"/>
              </a:ext>
            </a:extLst>
          </p:cNvPr>
          <p:cNvCxnSpPr/>
          <p:nvPr/>
        </p:nvCxnSpPr>
        <p:spPr>
          <a:xfrm flipH="1">
            <a:off x="8670759" y="5077634"/>
            <a:ext cx="2518611" cy="1166647"/>
          </a:xfrm>
          <a:prstGeom prst="straightConnector1">
            <a:avLst/>
          </a:prstGeom>
          <a:ln w="28575">
            <a:solidFill>
              <a:schemeClr val="bg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3BF32C05-6305-43C0-29FB-C14CB82124A9}"/>
              </a:ext>
            </a:extLst>
          </p:cNvPr>
          <p:cNvCxnSpPr>
            <a:cxnSpLocks/>
          </p:cNvCxnSpPr>
          <p:nvPr/>
        </p:nvCxnSpPr>
        <p:spPr>
          <a:xfrm>
            <a:off x="13306925" y="5077634"/>
            <a:ext cx="2157664" cy="1403377"/>
          </a:xfrm>
          <a:prstGeom prst="straightConnector1">
            <a:avLst/>
          </a:prstGeom>
          <a:ln w="28575">
            <a:solidFill>
              <a:schemeClr val="bg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51389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  <p:bldP spid="4" grpId="0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Nhóm 45">
            <a:extLst>
              <a:ext uri="{FF2B5EF4-FFF2-40B4-BE49-F238E27FC236}">
                <a16:creationId xmlns:a16="http://schemas.microsoft.com/office/drawing/2014/main" id="{D025AFE6-A1DA-5618-7D61-C848EC7AD46E}"/>
              </a:ext>
            </a:extLst>
          </p:cNvPr>
          <p:cNvGrpSpPr/>
          <p:nvPr/>
        </p:nvGrpSpPr>
        <p:grpSpPr>
          <a:xfrm>
            <a:off x="1780734" y="456195"/>
            <a:ext cx="14726531" cy="9374609"/>
            <a:chOff x="1780734" y="456195"/>
            <a:chExt cx="14726531" cy="9374609"/>
          </a:xfrm>
        </p:grpSpPr>
        <p:pic>
          <p:nvPicPr>
            <p:cNvPr id="47" name="Hình ảnh 46">
              <a:extLst>
                <a:ext uri="{FF2B5EF4-FFF2-40B4-BE49-F238E27FC236}">
                  <a16:creationId xmlns:a16="http://schemas.microsoft.com/office/drawing/2014/main" id="{9F610B0A-42CE-46AA-D375-6D56F93DE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48" name="Hình chữ nhật 47">
              <a:extLst>
                <a:ext uri="{FF2B5EF4-FFF2-40B4-BE49-F238E27FC236}">
                  <a16:creationId xmlns:a16="http://schemas.microsoft.com/office/drawing/2014/main" id="{DA91EAD6-D72B-D2AB-0178-973C245AE711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grpSp>
        <p:nvGrpSpPr>
          <p:cNvPr id="2" name="Google Shape;1042;p43">
            <a:extLst>
              <a:ext uri="{FF2B5EF4-FFF2-40B4-BE49-F238E27FC236}">
                <a16:creationId xmlns:a16="http://schemas.microsoft.com/office/drawing/2014/main" id="{613F0068-7D72-89AA-D59B-763FC1B64C06}"/>
              </a:ext>
            </a:extLst>
          </p:cNvPr>
          <p:cNvGrpSpPr/>
          <p:nvPr/>
        </p:nvGrpSpPr>
        <p:grpSpPr>
          <a:xfrm rot="-3011630">
            <a:off x="12710845" y="6871046"/>
            <a:ext cx="5129074" cy="1291976"/>
            <a:chOff x="6653975" y="2250350"/>
            <a:chExt cx="2070101" cy="521443"/>
          </a:xfrm>
        </p:grpSpPr>
        <p:sp>
          <p:nvSpPr>
            <p:cNvPr id="3" name="Google Shape;1043;p43">
              <a:extLst>
                <a:ext uri="{FF2B5EF4-FFF2-40B4-BE49-F238E27FC236}">
                  <a16:creationId xmlns:a16="http://schemas.microsoft.com/office/drawing/2014/main" id="{254697B1-5CEA-AE60-3C4A-74FB5B18D19D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" name="Google Shape;1044;p43">
              <a:extLst>
                <a:ext uri="{FF2B5EF4-FFF2-40B4-BE49-F238E27FC236}">
                  <a16:creationId xmlns:a16="http://schemas.microsoft.com/office/drawing/2014/main" id="{B43804B3-3585-CFB4-4A1B-0E5910A9A99D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5" name="Google Shape;1045;p43">
              <a:extLst>
                <a:ext uri="{FF2B5EF4-FFF2-40B4-BE49-F238E27FC236}">
                  <a16:creationId xmlns:a16="http://schemas.microsoft.com/office/drawing/2014/main" id="{C6EB94EB-0D34-D1EE-FA79-34571ACC3ADB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6" name="Google Shape;1046;p43">
              <a:extLst>
                <a:ext uri="{FF2B5EF4-FFF2-40B4-BE49-F238E27FC236}">
                  <a16:creationId xmlns:a16="http://schemas.microsoft.com/office/drawing/2014/main" id="{D36C9E04-DE4C-ED06-A3B7-435742DC9B4B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7" name="Google Shape;1047;p43">
              <a:extLst>
                <a:ext uri="{FF2B5EF4-FFF2-40B4-BE49-F238E27FC236}">
                  <a16:creationId xmlns:a16="http://schemas.microsoft.com/office/drawing/2014/main" id="{E766EDB7-1C5F-0556-0EB7-610A80288D12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8" name="Google Shape;1048;p43">
              <a:extLst>
                <a:ext uri="{FF2B5EF4-FFF2-40B4-BE49-F238E27FC236}">
                  <a16:creationId xmlns:a16="http://schemas.microsoft.com/office/drawing/2014/main" id="{652CA080-C757-8515-4708-5F004D477FCB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9" name="Google Shape;1049;p43">
              <a:extLst>
                <a:ext uri="{FF2B5EF4-FFF2-40B4-BE49-F238E27FC236}">
                  <a16:creationId xmlns:a16="http://schemas.microsoft.com/office/drawing/2014/main" id="{3A5E5DBC-A8AC-DBDC-85FD-16662E992BA7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1" name="Google Shape;1050;p43">
            <a:extLst>
              <a:ext uri="{FF2B5EF4-FFF2-40B4-BE49-F238E27FC236}">
                <a16:creationId xmlns:a16="http://schemas.microsoft.com/office/drawing/2014/main" id="{37C18E38-7002-AD9E-7A46-75707B64D7C1}"/>
              </a:ext>
            </a:extLst>
          </p:cNvPr>
          <p:cNvGrpSpPr/>
          <p:nvPr/>
        </p:nvGrpSpPr>
        <p:grpSpPr>
          <a:xfrm>
            <a:off x="14822053" y="6733553"/>
            <a:ext cx="1731922" cy="1674650"/>
            <a:chOff x="1695150" y="3088918"/>
            <a:chExt cx="744272" cy="719661"/>
          </a:xfrm>
        </p:grpSpPr>
        <p:sp>
          <p:nvSpPr>
            <p:cNvPr id="12" name="Google Shape;1051;p43">
              <a:extLst>
                <a:ext uri="{FF2B5EF4-FFF2-40B4-BE49-F238E27FC236}">
                  <a16:creationId xmlns:a16="http://schemas.microsoft.com/office/drawing/2014/main" id="{A3500CBE-AE3D-BDD0-5B07-B07147A159D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052;p43">
              <a:extLst>
                <a:ext uri="{FF2B5EF4-FFF2-40B4-BE49-F238E27FC236}">
                  <a16:creationId xmlns:a16="http://schemas.microsoft.com/office/drawing/2014/main" id="{8687FA7B-0099-0EAB-B554-B5C2F909B053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053;p43">
            <a:extLst>
              <a:ext uri="{FF2B5EF4-FFF2-40B4-BE49-F238E27FC236}">
                <a16:creationId xmlns:a16="http://schemas.microsoft.com/office/drawing/2014/main" id="{4C20F55A-8E40-811C-4F33-545E9B64028B}"/>
              </a:ext>
            </a:extLst>
          </p:cNvPr>
          <p:cNvGrpSpPr/>
          <p:nvPr/>
        </p:nvGrpSpPr>
        <p:grpSpPr>
          <a:xfrm>
            <a:off x="2502567" y="7542631"/>
            <a:ext cx="1731916" cy="1710222"/>
            <a:chOff x="4747765" y="3349511"/>
            <a:chExt cx="290074" cy="286431"/>
          </a:xfrm>
        </p:grpSpPr>
        <p:sp>
          <p:nvSpPr>
            <p:cNvPr id="15" name="Google Shape;1054;p43">
              <a:extLst>
                <a:ext uri="{FF2B5EF4-FFF2-40B4-BE49-F238E27FC236}">
                  <a16:creationId xmlns:a16="http://schemas.microsoft.com/office/drawing/2014/main" id="{A7CDDCE9-6562-DA94-3534-C843D86C094F}"/>
                </a:ext>
              </a:extLst>
            </p:cNvPr>
            <p:cNvSpPr/>
            <p:nvPr/>
          </p:nvSpPr>
          <p:spPr>
            <a:xfrm>
              <a:off x="4876081" y="3353809"/>
              <a:ext cx="86584" cy="108573"/>
            </a:xfrm>
            <a:custGeom>
              <a:avLst/>
              <a:gdLst/>
              <a:ahLst/>
              <a:cxnLst/>
              <a:rect l="l" t="t" r="r" b="b"/>
              <a:pathLst>
                <a:path w="3969" h="4977" extrusionOk="0">
                  <a:moveTo>
                    <a:pt x="1452" y="1"/>
                  </a:moveTo>
                  <a:cubicBezTo>
                    <a:pt x="1297" y="1"/>
                    <a:pt x="1141" y="32"/>
                    <a:pt x="994" y="99"/>
                  </a:cubicBezTo>
                  <a:lnTo>
                    <a:pt x="453" y="360"/>
                  </a:lnTo>
                  <a:cubicBezTo>
                    <a:pt x="1" y="1718"/>
                    <a:pt x="140" y="3371"/>
                    <a:pt x="1516" y="4972"/>
                  </a:cubicBezTo>
                  <a:cubicBezTo>
                    <a:pt x="1579" y="4975"/>
                    <a:pt x="1642" y="4977"/>
                    <a:pt x="1704" y="4977"/>
                  </a:cubicBezTo>
                  <a:cubicBezTo>
                    <a:pt x="2627" y="4977"/>
                    <a:pt x="3382" y="4606"/>
                    <a:pt x="3969" y="3823"/>
                  </a:cubicBezTo>
                  <a:cubicBezTo>
                    <a:pt x="3969" y="3806"/>
                    <a:pt x="2472" y="621"/>
                    <a:pt x="2472" y="604"/>
                  </a:cubicBezTo>
                  <a:cubicBezTo>
                    <a:pt x="2270" y="224"/>
                    <a:pt x="1865" y="1"/>
                    <a:pt x="14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055;p43">
              <a:extLst>
                <a:ext uri="{FF2B5EF4-FFF2-40B4-BE49-F238E27FC236}">
                  <a16:creationId xmlns:a16="http://schemas.microsoft.com/office/drawing/2014/main" id="{5BCB9618-E18A-77E9-EC6B-B849CF6C757D}"/>
                </a:ext>
              </a:extLst>
            </p:cNvPr>
            <p:cNvSpPr/>
            <p:nvPr/>
          </p:nvSpPr>
          <p:spPr>
            <a:xfrm>
              <a:off x="4833192" y="3361662"/>
              <a:ext cx="75960" cy="120179"/>
            </a:xfrm>
            <a:custGeom>
              <a:avLst/>
              <a:gdLst/>
              <a:ahLst/>
              <a:cxnLst/>
              <a:rect l="l" t="t" r="r" b="b"/>
              <a:pathLst>
                <a:path w="3482" h="5509" extrusionOk="0">
                  <a:moveTo>
                    <a:pt x="2419" y="0"/>
                  </a:moveTo>
                  <a:lnTo>
                    <a:pt x="783" y="766"/>
                  </a:lnTo>
                  <a:cubicBezTo>
                    <a:pt x="226" y="1026"/>
                    <a:pt x="1" y="1688"/>
                    <a:pt x="245" y="2245"/>
                  </a:cubicBezTo>
                  <a:lnTo>
                    <a:pt x="1741" y="5430"/>
                  </a:lnTo>
                  <a:cubicBezTo>
                    <a:pt x="1929" y="5482"/>
                    <a:pt x="2105" y="5508"/>
                    <a:pt x="2269" y="5508"/>
                  </a:cubicBezTo>
                  <a:cubicBezTo>
                    <a:pt x="2817" y="5508"/>
                    <a:pt x="3227" y="5215"/>
                    <a:pt x="3482" y="4612"/>
                  </a:cubicBezTo>
                  <a:cubicBezTo>
                    <a:pt x="2716" y="2889"/>
                    <a:pt x="2350" y="1270"/>
                    <a:pt x="2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056;p43">
              <a:extLst>
                <a:ext uri="{FF2B5EF4-FFF2-40B4-BE49-F238E27FC236}">
                  <a16:creationId xmlns:a16="http://schemas.microsoft.com/office/drawing/2014/main" id="{2EA148B9-D40E-2B9F-E46C-293B2DC0FA6D}"/>
                </a:ext>
              </a:extLst>
            </p:cNvPr>
            <p:cNvSpPr/>
            <p:nvPr/>
          </p:nvSpPr>
          <p:spPr>
            <a:xfrm>
              <a:off x="4909130" y="3437208"/>
              <a:ext cx="123800" cy="170506"/>
            </a:xfrm>
            <a:custGeom>
              <a:avLst/>
              <a:gdLst/>
              <a:ahLst/>
              <a:cxnLst/>
              <a:rect l="l" t="t" r="r" b="b"/>
              <a:pathLst>
                <a:path w="5675" h="7816" extrusionOk="0">
                  <a:moveTo>
                    <a:pt x="2454" y="0"/>
                  </a:moveTo>
                  <a:lnTo>
                    <a:pt x="1" y="1149"/>
                  </a:lnTo>
                  <a:cubicBezTo>
                    <a:pt x="906" y="4038"/>
                    <a:pt x="2542" y="6980"/>
                    <a:pt x="4821" y="7815"/>
                  </a:cubicBezTo>
                  <a:lnTo>
                    <a:pt x="4891" y="7780"/>
                  </a:lnTo>
                  <a:cubicBezTo>
                    <a:pt x="5431" y="7537"/>
                    <a:pt x="5674" y="6875"/>
                    <a:pt x="5431" y="6300"/>
                  </a:cubicBezTo>
                  <a:lnTo>
                    <a:pt x="24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057;p43">
              <a:extLst>
                <a:ext uri="{FF2B5EF4-FFF2-40B4-BE49-F238E27FC236}">
                  <a16:creationId xmlns:a16="http://schemas.microsoft.com/office/drawing/2014/main" id="{14161D4D-66D9-7A8C-E0A5-F67C737535D8}"/>
                </a:ext>
              </a:extLst>
            </p:cNvPr>
            <p:cNvSpPr/>
            <p:nvPr/>
          </p:nvSpPr>
          <p:spPr>
            <a:xfrm>
              <a:off x="4871172" y="3462251"/>
              <a:ext cx="143128" cy="169372"/>
            </a:xfrm>
            <a:custGeom>
              <a:avLst/>
              <a:gdLst/>
              <a:ahLst/>
              <a:cxnLst/>
              <a:rect l="l" t="t" r="r" b="b"/>
              <a:pathLst>
                <a:path w="6561" h="7764" extrusionOk="0">
                  <a:moveTo>
                    <a:pt x="1741" y="1"/>
                  </a:moveTo>
                  <a:lnTo>
                    <a:pt x="0" y="819"/>
                  </a:lnTo>
                  <a:lnTo>
                    <a:pt x="2976" y="7120"/>
                  </a:lnTo>
                  <a:cubicBezTo>
                    <a:pt x="3166" y="7524"/>
                    <a:pt x="3567" y="7764"/>
                    <a:pt x="3986" y="7764"/>
                  </a:cubicBezTo>
                  <a:cubicBezTo>
                    <a:pt x="4144" y="7764"/>
                    <a:pt x="4304" y="7730"/>
                    <a:pt x="4456" y="7658"/>
                  </a:cubicBezTo>
                  <a:lnTo>
                    <a:pt x="6561" y="6667"/>
                  </a:lnTo>
                  <a:cubicBezTo>
                    <a:pt x="4560" y="4909"/>
                    <a:pt x="2785" y="242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058;p43">
              <a:extLst>
                <a:ext uri="{FF2B5EF4-FFF2-40B4-BE49-F238E27FC236}">
                  <a16:creationId xmlns:a16="http://schemas.microsoft.com/office/drawing/2014/main" id="{7D2F8055-691A-A33A-F7E8-B7188205894D}"/>
                </a:ext>
              </a:extLst>
            </p:cNvPr>
            <p:cNvSpPr/>
            <p:nvPr/>
          </p:nvSpPr>
          <p:spPr>
            <a:xfrm>
              <a:off x="4920125" y="3474402"/>
              <a:ext cx="84315" cy="114311"/>
            </a:xfrm>
            <a:custGeom>
              <a:avLst/>
              <a:gdLst/>
              <a:ahLst/>
              <a:cxnLst/>
              <a:rect l="l" t="t" r="r" b="b"/>
              <a:pathLst>
                <a:path w="3865" h="5240" extrusionOk="0">
                  <a:moveTo>
                    <a:pt x="1186" y="0"/>
                  </a:moveTo>
                  <a:cubicBezTo>
                    <a:pt x="1076" y="0"/>
                    <a:pt x="963" y="23"/>
                    <a:pt x="854" y="70"/>
                  </a:cubicBezTo>
                  <a:lnTo>
                    <a:pt x="1" y="471"/>
                  </a:lnTo>
                  <a:cubicBezTo>
                    <a:pt x="766" y="2646"/>
                    <a:pt x="1915" y="4595"/>
                    <a:pt x="3412" y="5240"/>
                  </a:cubicBezTo>
                  <a:cubicBezTo>
                    <a:pt x="3743" y="5048"/>
                    <a:pt x="3864" y="4630"/>
                    <a:pt x="3690" y="4265"/>
                  </a:cubicBezTo>
                  <a:lnTo>
                    <a:pt x="1898" y="453"/>
                  </a:lnTo>
                  <a:cubicBezTo>
                    <a:pt x="1759" y="162"/>
                    <a:pt x="1481" y="0"/>
                    <a:pt x="11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1059;p43">
              <a:extLst>
                <a:ext uri="{FF2B5EF4-FFF2-40B4-BE49-F238E27FC236}">
                  <a16:creationId xmlns:a16="http://schemas.microsoft.com/office/drawing/2014/main" id="{E7D01C11-4F71-2197-153E-0C7CBB0DBC46}"/>
                </a:ext>
              </a:extLst>
            </p:cNvPr>
            <p:cNvSpPr/>
            <p:nvPr/>
          </p:nvSpPr>
          <p:spPr>
            <a:xfrm>
              <a:off x="4904178" y="3484677"/>
              <a:ext cx="90380" cy="117736"/>
            </a:xfrm>
            <a:custGeom>
              <a:avLst/>
              <a:gdLst/>
              <a:ahLst/>
              <a:cxnLst/>
              <a:rect l="l" t="t" r="r" b="b"/>
              <a:pathLst>
                <a:path w="4143" h="5397" extrusionOk="0">
                  <a:moveTo>
                    <a:pt x="732" y="0"/>
                  </a:moveTo>
                  <a:lnTo>
                    <a:pt x="576" y="87"/>
                  </a:lnTo>
                  <a:cubicBezTo>
                    <a:pt x="175" y="279"/>
                    <a:pt x="1" y="731"/>
                    <a:pt x="193" y="1131"/>
                  </a:cubicBezTo>
                  <a:lnTo>
                    <a:pt x="1985" y="4943"/>
                  </a:lnTo>
                  <a:cubicBezTo>
                    <a:pt x="2125" y="5234"/>
                    <a:pt x="2402" y="5396"/>
                    <a:pt x="2697" y="5396"/>
                  </a:cubicBezTo>
                  <a:cubicBezTo>
                    <a:pt x="2807" y="5396"/>
                    <a:pt x="2920" y="5373"/>
                    <a:pt x="3029" y="5326"/>
                  </a:cubicBezTo>
                  <a:cubicBezTo>
                    <a:pt x="4091" y="4804"/>
                    <a:pt x="4057" y="4839"/>
                    <a:pt x="4143" y="4769"/>
                  </a:cubicBezTo>
                  <a:cubicBezTo>
                    <a:pt x="2785" y="3393"/>
                    <a:pt x="1585" y="1688"/>
                    <a:pt x="7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1060;p43">
              <a:extLst>
                <a:ext uri="{FF2B5EF4-FFF2-40B4-BE49-F238E27FC236}">
                  <a16:creationId xmlns:a16="http://schemas.microsoft.com/office/drawing/2014/main" id="{FDA63BC3-0A99-5A8D-3C65-F4233E3021D0}"/>
                </a:ext>
              </a:extLst>
            </p:cNvPr>
            <p:cNvSpPr/>
            <p:nvPr/>
          </p:nvSpPr>
          <p:spPr>
            <a:xfrm>
              <a:off x="4881033" y="3387622"/>
              <a:ext cx="44437" cy="50349"/>
            </a:xfrm>
            <a:custGeom>
              <a:avLst/>
              <a:gdLst/>
              <a:ahLst/>
              <a:cxnLst/>
              <a:rect l="l" t="t" r="r" b="b"/>
              <a:pathLst>
                <a:path w="2037" h="2308" extrusionOk="0">
                  <a:moveTo>
                    <a:pt x="662" y="1"/>
                  </a:moveTo>
                  <a:cubicBezTo>
                    <a:pt x="539" y="1"/>
                    <a:pt x="415" y="21"/>
                    <a:pt x="296" y="63"/>
                  </a:cubicBezTo>
                  <a:cubicBezTo>
                    <a:pt x="1" y="829"/>
                    <a:pt x="157" y="1595"/>
                    <a:pt x="836" y="2308"/>
                  </a:cubicBezTo>
                  <a:cubicBezTo>
                    <a:pt x="1602" y="2187"/>
                    <a:pt x="2036" y="1351"/>
                    <a:pt x="1706" y="672"/>
                  </a:cubicBezTo>
                  <a:cubicBezTo>
                    <a:pt x="1517" y="252"/>
                    <a:pt x="1095" y="1"/>
                    <a:pt x="6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1061;p43">
              <a:extLst>
                <a:ext uri="{FF2B5EF4-FFF2-40B4-BE49-F238E27FC236}">
                  <a16:creationId xmlns:a16="http://schemas.microsoft.com/office/drawing/2014/main" id="{7F8594D5-B4EC-2D0E-61B3-917075ED815A}"/>
                </a:ext>
              </a:extLst>
            </p:cNvPr>
            <p:cNvSpPr/>
            <p:nvPr/>
          </p:nvSpPr>
          <p:spPr>
            <a:xfrm>
              <a:off x="4866613" y="3388996"/>
              <a:ext cx="32679" cy="49236"/>
            </a:xfrm>
            <a:custGeom>
              <a:avLst/>
              <a:gdLst/>
              <a:ahLst/>
              <a:cxnLst/>
              <a:rect l="l" t="t" r="r" b="b"/>
              <a:pathLst>
                <a:path w="1498" h="2257" extrusionOk="0">
                  <a:moveTo>
                    <a:pt x="957" y="0"/>
                  </a:moveTo>
                  <a:cubicBezTo>
                    <a:pt x="296" y="226"/>
                    <a:pt x="0" y="957"/>
                    <a:pt x="279" y="1584"/>
                  </a:cubicBezTo>
                  <a:cubicBezTo>
                    <a:pt x="464" y="2016"/>
                    <a:pt x="882" y="2257"/>
                    <a:pt x="1327" y="2257"/>
                  </a:cubicBezTo>
                  <a:cubicBezTo>
                    <a:pt x="1383" y="2257"/>
                    <a:pt x="1440" y="2253"/>
                    <a:pt x="1497" y="2245"/>
                  </a:cubicBezTo>
                  <a:cubicBezTo>
                    <a:pt x="1219" y="1444"/>
                    <a:pt x="1027" y="697"/>
                    <a:pt x="9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1062;p43">
              <a:extLst>
                <a:ext uri="{FF2B5EF4-FFF2-40B4-BE49-F238E27FC236}">
                  <a16:creationId xmlns:a16="http://schemas.microsoft.com/office/drawing/2014/main" id="{FA3736C9-C38E-E4EC-9002-DDBC6980DC42}"/>
                </a:ext>
              </a:extLst>
            </p:cNvPr>
            <p:cNvSpPr/>
            <p:nvPr/>
          </p:nvSpPr>
          <p:spPr>
            <a:xfrm>
              <a:off x="4780814" y="3353678"/>
              <a:ext cx="71750" cy="109380"/>
            </a:xfrm>
            <a:custGeom>
              <a:avLst/>
              <a:gdLst/>
              <a:ahLst/>
              <a:cxnLst/>
              <a:rect l="l" t="t" r="r" b="b"/>
              <a:pathLst>
                <a:path w="3289" h="5014" extrusionOk="0">
                  <a:moveTo>
                    <a:pt x="1583" y="0"/>
                  </a:moveTo>
                  <a:cubicBezTo>
                    <a:pt x="592" y="1044"/>
                    <a:pt x="0" y="2611"/>
                    <a:pt x="574" y="4648"/>
                  </a:cubicBezTo>
                  <a:cubicBezTo>
                    <a:pt x="1026" y="4891"/>
                    <a:pt x="1479" y="5013"/>
                    <a:pt x="1931" y="5013"/>
                  </a:cubicBezTo>
                  <a:cubicBezTo>
                    <a:pt x="2384" y="5013"/>
                    <a:pt x="2836" y="4891"/>
                    <a:pt x="3289" y="4648"/>
                  </a:cubicBezTo>
                  <a:lnTo>
                    <a:pt x="3289" y="1079"/>
                  </a:lnTo>
                  <a:cubicBezTo>
                    <a:pt x="3272" y="487"/>
                    <a:pt x="2785" y="0"/>
                    <a:pt x="2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1063;p43">
              <a:extLst>
                <a:ext uri="{FF2B5EF4-FFF2-40B4-BE49-F238E27FC236}">
                  <a16:creationId xmlns:a16="http://schemas.microsoft.com/office/drawing/2014/main" id="{3BC6C916-19D2-3307-498C-52A7C40D3922}"/>
                </a:ext>
              </a:extLst>
            </p:cNvPr>
            <p:cNvSpPr/>
            <p:nvPr/>
          </p:nvSpPr>
          <p:spPr>
            <a:xfrm>
              <a:off x="4751953" y="3353678"/>
              <a:ext cx="63416" cy="110362"/>
            </a:xfrm>
            <a:custGeom>
              <a:avLst/>
              <a:gdLst/>
              <a:ahLst/>
              <a:cxnLst/>
              <a:rect l="l" t="t" r="r" b="b"/>
              <a:pathLst>
                <a:path w="2907" h="5059" extrusionOk="0">
                  <a:moveTo>
                    <a:pt x="1114" y="0"/>
                  </a:moveTo>
                  <a:cubicBezTo>
                    <a:pt x="488" y="0"/>
                    <a:pt x="0" y="506"/>
                    <a:pt x="0" y="1114"/>
                  </a:cubicBezTo>
                  <a:lnTo>
                    <a:pt x="0" y="4648"/>
                  </a:lnTo>
                  <a:cubicBezTo>
                    <a:pt x="325" y="4919"/>
                    <a:pt x="645" y="5059"/>
                    <a:pt x="963" y="5059"/>
                  </a:cubicBezTo>
                  <a:cubicBezTo>
                    <a:pt x="1275" y="5059"/>
                    <a:pt x="1586" y="4924"/>
                    <a:pt x="1897" y="4648"/>
                  </a:cubicBezTo>
                  <a:cubicBezTo>
                    <a:pt x="1950" y="2750"/>
                    <a:pt x="2298" y="1114"/>
                    <a:pt x="29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1064;p43">
              <a:extLst>
                <a:ext uri="{FF2B5EF4-FFF2-40B4-BE49-F238E27FC236}">
                  <a16:creationId xmlns:a16="http://schemas.microsoft.com/office/drawing/2014/main" id="{5307AFCB-FEBB-F5CD-BB80-F63F4B5E9A3D}"/>
                </a:ext>
              </a:extLst>
            </p:cNvPr>
            <p:cNvSpPr/>
            <p:nvPr/>
          </p:nvSpPr>
          <p:spPr>
            <a:xfrm>
              <a:off x="4784610" y="3455052"/>
              <a:ext cx="67954" cy="176549"/>
            </a:xfrm>
            <a:custGeom>
              <a:avLst/>
              <a:gdLst/>
              <a:ahLst/>
              <a:cxnLst/>
              <a:rect l="l" t="t" r="r" b="b"/>
              <a:pathLst>
                <a:path w="3115" h="8093" extrusionOk="0">
                  <a:moveTo>
                    <a:pt x="400" y="1"/>
                  </a:moveTo>
                  <a:cubicBezTo>
                    <a:pt x="0" y="2994"/>
                    <a:pt x="244" y="6371"/>
                    <a:pt x="1949" y="8093"/>
                  </a:cubicBezTo>
                  <a:lnTo>
                    <a:pt x="2001" y="8093"/>
                  </a:lnTo>
                  <a:cubicBezTo>
                    <a:pt x="2627" y="8093"/>
                    <a:pt x="3115" y="7589"/>
                    <a:pt x="3115" y="6979"/>
                  </a:cubicBezTo>
                  <a:lnTo>
                    <a:pt x="31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1065;p43">
              <a:extLst>
                <a:ext uri="{FF2B5EF4-FFF2-40B4-BE49-F238E27FC236}">
                  <a16:creationId xmlns:a16="http://schemas.microsoft.com/office/drawing/2014/main" id="{03084C59-8986-4083-F019-602DA749B4A1}"/>
                </a:ext>
              </a:extLst>
            </p:cNvPr>
            <p:cNvSpPr/>
            <p:nvPr/>
          </p:nvSpPr>
          <p:spPr>
            <a:xfrm>
              <a:off x="4751953" y="3455052"/>
              <a:ext cx="75196" cy="176549"/>
            </a:xfrm>
            <a:custGeom>
              <a:avLst/>
              <a:gdLst/>
              <a:ahLst/>
              <a:cxnLst/>
              <a:rect l="l" t="t" r="r" b="b"/>
              <a:pathLst>
                <a:path w="3447" h="8093" extrusionOk="0">
                  <a:moveTo>
                    <a:pt x="0" y="1"/>
                  </a:moveTo>
                  <a:lnTo>
                    <a:pt x="0" y="6979"/>
                  </a:lnTo>
                  <a:cubicBezTo>
                    <a:pt x="0" y="7589"/>
                    <a:pt x="488" y="8093"/>
                    <a:pt x="1114" y="8093"/>
                  </a:cubicBezTo>
                  <a:lnTo>
                    <a:pt x="3446" y="8093"/>
                  </a:lnTo>
                  <a:cubicBezTo>
                    <a:pt x="2384" y="5640"/>
                    <a:pt x="1827" y="2646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1066;p43">
              <a:extLst>
                <a:ext uri="{FF2B5EF4-FFF2-40B4-BE49-F238E27FC236}">
                  <a16:creationId xmlns:a16="http://schemas.microsoft.com/office/drawing/2014/main" id="{2F4441F6-7994-0AAC-B412-C186046678FB}"/>
                </a:ext>
              </a:extLst>
            </p:cNvPr>
            <p:cNvSpPr/>
            <p:nvPr/>
          </p:nvSpPr>
          <p:spPr>
            <a:xfrm>
              <a:off x="4788755" y="3480118"/>
              <a:ext cx="42954" cy="126069"/>
            </a:xfrm>
            <a:custGeom>
              <a:avLst/>
              <a:gdLst/>
              <a:ahLst/>
              <a:cxnLst/>
              <a:rect l="l" t="t" r="r" b="b"/>
              <a:pathLst>
                <a:path w="1969" h="5779" extrusionOk="0">
                  <a:moveTo>
                    <a:pt x="228" y="0"/>
                  </a:moveTo>
                  <a:cubicBezTo>
                    <a:pt x="1" y="2298"/>
                    <a:pt x="228" y="4560"/>
                    <a:pt x="1289" y="5779"/>
                  </a:cubicBezTo>
                  <a:cubicBezTo>
                    <a:pt x="1672" y="5726"/>
                    <a:pt x="1968" y="5412"/>
                    <a:pt x="1968" y="5013"/>
                  </a:cubicBezTo>
                  <a:lnTo>
                    <a:pt x="1968" y="783"/>
                  </a:lnTo>
                  <a:cubicBezTo>
                    <a:pt x="1968" y="348"/>
                    <a:pt x="1620" y="0"/>
                    <a:pt x="11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1067;p43">
              <a:extLst>
                <a:ext uri="{FF2B5EF4-FFF2-40B4-BE49-F238E27FC236}">
                  <a16:creationId xmlns:a16="http://schemas.microsoft.com/office/drawing/2014/main" id="{5A2CC7C1-A613-8189-2E03-2D13B5C1E313}"/>
                </a:ext>
              </a:extLst>
            </p:cNvPr>
            <p:cNvSpPr/>
            <p:nvPr/>
          </p:nvSpPr>
          <p:spPr>
            <a:xfrm>
              <a:off x="4772808" y="3480118"/>
              <a:ext cx="44066" cy="126222"/>
            </a:xfrm>
            <a:custGeom>
              <a:avLst/>
              <a:gdLst/>
              <a:ahLst/>
              <a:cxnLst/>
              <a:rect l="l" t="t" r="r" b="b"/>
              <a:pathLst>
                <a:path w="2020" h="5786" extrusionOk="0">
                  <a:moveTo>
                    <a:pt x="785" y="0"/>
                  </a:moveTo>
                  <a:cubicBezTo>
                    <a:pt x="349" y="0"/>
                    <a:pt x="1" y="348"/>
                    <a:pt x="1" y="783"/>
                  </a:cubicBezTo>
                  <a:lnTo>
                    <a:pt x="1" y="5013"/>
                  </a:lnTo>
                  <a:cubicBezTo>
                    <a:pt x="1" y="5447"/>
                    <a:pt x="349" y="5779"/>
                    <a:pt x="785" y="5779"/>
                  </a:cubicBezTo>
                  <a:cubicBezTo>
                    <a:pt x="1585" y="5779"/>
                    <a:pt x="1829" y="5786"/>
                    <a:pt x="1928" y="5786"/>
                  </a:cubicBezTo>
                  <a:cubicBezTo>
                    <a:pt x="1978" y="5786"/>
                    <a:pt x="1991" y="5784"/>
                    <a:pt x="2020" y="5779"/>
                  </a:cubicBezTo>
                  <a:cubicBezTo>
                    <a:pt x="1393" y="3934"/>
                    <a:pt x="1010" y="1880"/>
                    <a:pt x="9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1068;p43">
              <a:extLst>
                <a:ext uri="{FF2B5EF4-FFF2-40B4-BE49-F238E27FC236}">
                  <a16:creationId xmlns:a16="http://schemas.microsoft.com/office/drawing/2014/main" id="{E1985B0E-A01E-88F1-97F2-BCF6ED944839}"/>
                </a:ext>
              </a:extLst>
            </p:cNvPr>
            <p:cNvSpPr/>
            <p:nvPr/>
          </p:nvSpPr>
          <p:spPr>
            <a:xfrm>
              <a:off x="4788013" y="3379114"/>
              <a:ext cx="39507" cy="50502"/>
            </a:xfrm>
            <a:custGeom>
              <a:avLst/>
              <a:gdLst/>
              <a:ahLst/>
              <a:cxnLst/>
              <a:rect l="l" t="t" r="r" b="b"/>
              <a:pathLst>
                <a:path w="1811" h="2315" extrusionOk="0">
                  <a:moveTo>
                    <a:pt x="784" y="1"/>
                  </a:moveTo>
                  <a:cubicBezTo>
                    <a:pt x="174" y="575"/>
                    <a:pt x="0" y="1340"/>
                    <a:pt x="313" y="2263"/>
                  </a:cubicBezTo>
                  <a:cubicBezTo>
                    <a:pt x="428" y="2298"/>
                    <a:pt x="542" y="2314"/>
                    <a:pt x="653" y="2314"/>
                  </a:cubicBezTo>
                  <a:cubicBezTo>
                    <a:pt x="1273" y="2314"/>
                    <a:pt x="1810" y="1813"/>
                    <a:pt x="1810" y="1150"/>
                  </a:cubicBezTo>
                  <a:cubicBezTo>
                    <a:pt x="1810" y="558"/>
                    <a:pt x="1358" y="71"/>
                    <a:pt x="78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069;p43">
              <a:extLst>
                <a:ext uri="{FF2B5EF4-FFF2-40B4-BE49-F238E27FC236}">
                  <a16:creationId xmlns:a16="http://schemas.microsoft.com/office/drawing/2014/main" id="{E1825D98-D338-7A53-988C-57B0AE0E2E9C}"/>
                </a:ext>
              </a:extLst>
            </p:cNvPr>
            <p:cNvSpPr/>
            <p:nvPr/>
          </p:nvSpPr>
          <p:spPr>
            <a:xfrm>
              <a:off x="4777019" y="3378983"/>
              <a:ext cx="28098" cy="49520"/>
            </a:xfrm>
            <a:custGeom>
              <a:avLst/>
              <a:gdLst/>
              <a:ahLst/>
              <a:cxnLst/>
              <a:rect l="l" t="t" r="r" b="b"/>
              <a:pathLst>
                <a:path w="1288" h="2270" extrusionOk="0">
                  <a:moveTo>
                    <a:pt x="1167" y="1"/>
                  </a:moveTo>
                  <a:cubicBezTo>
                    <a:pt x="525" y="1"/>
                    <a:pt x="0" y="516"/>
                    <a:pt x="0" y="1156"/>
                  </a:cubicBezTo>
                  <a:cubicBezTo>
                    <a:pt x="0" y="1694"/>
                    <a:pt x="348" y="2130"/>
                    <a:pt x="817" y="2269"/>
                  </a:cubicBezTo>
                  <a:cubicBezTo>
                    <a:pt x="922" y="1434"/>
                    <a:pt x="1061" y="685"/>
                    <a:pt x="1288" y="7"/>
                  </a:cubicBezTo>
                  <a:cubicBezTo>
                    <a:pt x="1247" y="3"/>
                    <a:pt x="1207" y="1"/>
                    <a:pt x="116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070;p43">
              <a:extLst>
                <a:ext uri="{FF2B5EF4-FFF2-40B4-BE49-F238E27FC236}">
                  <a16:creationId xmlns:a16="http://schemas.microsoft.com/office/drawing/2014/main" id="{FEC78835-77FD-F034-8210-7BF59ABC00B7}"/>
                </a:ext>
              </a:extLst>
            </p:cNvPr>
            <p:cNvSpPr/>
            <p:nvPr/>
          </p:nvSpPr>
          <p:spPr>
            <a:xfrm>
              <a:off x="4747765" y="3349511"/>
              <a:ext cx="290074" cy="286431"/>
            </a:xfrm>
            <a:custGeom>
              <a:avLst/>
              <a:gdLst/>
              <a:ahLst/>
              <a:cxnLst/>
              <a:rect l="l" t="t" r="r" b="b"/>
              <a:pathLst>
                <a:path w="13297" h="13130" extrusionOk="0">
                  <a:moveTo>
                    <a:pt x="7340" y="393"/>
                  </a:moveTo>
                  <a:cubicBezTo>
                    <a:pt x="7683" y="393"/>
                    <a:pt x="8016" y="575"/>
                    <a:pt x="8180" y="905"/>
                  </a:cubicBezTo>
                  <a:cubicBezTo>
                    <a:pt x="8196" y="940"/>
                    <a:pt x="8197" y="941"/>
                    <a:pt x="8197" y="941"/>
                  </a:cubicBezTo>
                  <a:cubicBezTo>
                    <a:pt x="8197" y="941"/>
                    <a:pt x="8197" y="941"/>
                    <a:pt x="8197" y="941"/>
                  </a:cubicBezTo>
                  <a:cubicBezTo>
                    <a:pt x="8198" y="941"/>
                    <a:pt x="8211" y="959"/>
                    <a:pt x="9591" y="3916"/>
                  </a:cubicBezTo>
                  <a:lnTo>
                    <a:pt x="5762" y="5709"/>
                  </a:lnTo>
                  <a:cubicBezTo>
                    <a:pt x="5361" y="4890"/>
                    <a:pt x="5082" y="4282"/>
                    <a:pt x="4996" y="4124"/>
                  </a:cubicBezTo>
                  <a:lnTo>
                    <a:pt x="4996" y="1393"/>
                  </a:lnTo>
                  <a:lnTo>
                    <a:pt x="6962" y="470"/>
                  </a:lnTo>
                  <a:cubicBezTo>
                    <a:pt x="7084" y="418"/>
                    <a:pt x="7213" y="393"/>
                    <a:pt x="7340" y="393"/>
                  </a:cubicBezTo>
                  <a:close/>
                  <a:moveTo>
                    <a:pt x="3690" y="383"/>
                  </a:moveTo>
                  <a:cubicBezTo>
                    <a:pt x="4212" y="383"/>
                    <a:pt x="4630" y="801"/>
                    <a:pt x="4630" y="1305"/>
                  </a:cubicBezTo>
                  <a:lnTo>
                    <a:pt x="4630" y="4630"/>
                  </a:lnTo>
                  <a:lnTo>
                    <a:pt x="3794" y="4630"/>
                  </a:lnTo>
                  <a:cubicBezTo>
                    <a:pt x="3551" y="4647"/>
                    <a:pt x="3551" y="5013"/>
                    <a:pt x="3794" y="5029"/>
                  </a:cubicBezTo>
                  <a:lnTo>
                    <a:pt x="4630" y="5029"/>
                  </a:lnTo>
                  <a:lnTo>
                    <a:pt x="4630" y="11817"/>
                  </a:lnTo>
                  <a:cubicBezTo>
                    <a:pt x="4630" y="12322"/>
                    <a:pt x="4212" y="12757"/>
                    <a:pt x="3690" y="12757"/>
                  </a:cubicBezTo>
                  <a:lnTo>
                    <a:pt x="1306" y="12757"/>
                  </a:lnTo>
                  <a:cubicBezTo>
                    <a:pt x="784" y="12757"/>
                    <a:pt x="366" y="12322"/>
                    <a:pt x="366" y="11817"/>
                  </a:cubicBezTo>
                  <a:lnTo>
                    <a:pt x="366" y="5029"/>
                  </a:lnTo>
                  <a:lnTo>
                    <a:pt x="2907" y="5029"/>
                  </a:lnTo>
                  <a:cubicBezTo>
                    <a:pt x="3151" y="5013"/>
                    <a:pt x="3151" y="4647"/>
                    <a:pt x="2907" y="4630"/>
                  </a:cubicBezTo>
                  <a:lnTo>
                    <a:pt x="366" y="4630"/>
                  </a:lnTo>
                  <a:lnTo>
                    <a:pt x="366" y="1305"/>
                  </a:lnTo>
                  <a:cubicBezTo>
                    <a:pt x="366" y="801"/>
                    <a:pt x="784" y="383"/>
                    <a:pt x="1306" y="383"/>
                  </a:cubicBezTo>
                  <a:close/>
                  <a:moveTo>
                    <a:pt x="1306" y="0"/>
                  </a:moveTo>
                  <a:cubicBezTo>
                    <a:pt x="575" y="0"/>
                    <a:pt x="0" y="592"/>
                    <a:pt x="0" y="1305"/>
                  </a:cubicBezTo>
                  <a:lnTo>
                    <a:pt x="0" y="11817"/>
                  </a:lnTo>
                  <a:cubicBezTo>
                    <a:pt x="0" y="12548"/>
                    <a:pt x="575" y="13123"/>
                    <a:pt x="1306" y="13123"/>
                  </a:cubicBezTo>
                  <a:lnTo>
                    <a:pt x="3690" y="13123"/>
                  </a:lnTo>
                  <a:cubicBezTo>
                    <a:pt x="4421" y="13123"/>
                    <a:pt x="4996" y="12548"/>
                    <a:pt x="4996" y="11817"/>
                  </a:cubicBezTo>
                  <a:lnTo>
                    <a:pt x="4996" y="5029"/>
                  </a:lnTo>
                  <a:cubicBezTo>
                    <a:pt x="5396" y="5848"/>
                    <a:pt x="6301" y="7797"/>
                    <a:pt x="6806" y="8858"/>
                  </a:cubicBezTo>
                  <a:cubicBezTo>
                    <a:pt x="6849" y="8939"/>
                    <a:pt x="6918" y="8973"/>
                    <a:pt x="6985" y="8973"/>
                  </a:cubicBezTo>
                  <a:cubicBezTo>
                    <a:pt x="7107" y="8973"/>
                    <a:pt x="7221" y="8860"/>
                    <a:pt x="7154" y="8702"/>
                  </a:cubicBezTo>
                  <a:cubicBezTo>
                    <a:pt x="6736" y="7797"/>
                    <a:pt x="6284" y="6840"/>
                    <a:pt x="5936" y="6074"/>
                  </a:cubicBezTo>
                  <a:lnTo>
                    <a:pt x="9747" y="4264"/>
                  </a:lnTo>
                  <a:cubicBezTo>
                    <a:pt x="10461" y="5779"/>
                    <a:pt x="10948" y="6805"/>
                    <a:pt x="12654" y="10408"/>
                  </a:cubicBezTo>
                  <a:cubicBezTo>
                    <a:pt x="12844" y="10877"/>
                    <a:pt x="12670" y="11417"/>
                    <a:pt x="12201" y="11626"/>
                  </a:cubicBezTo>
                  <a:lnTo>
                    <a:pt x="10025" y="12652"/>
                  </a:lnTo>
                  <a:cubicBezTo>
                    <a:pt x="9895" y="12715"/>
                    <a:pt x="9761" y="12745"/>
                    <a:pt x="9630" y="12745"/>
                  </a:cubicBezTo>
                  <a:cubicBezTo>
                    <a:pt x="9289" y="12745"/>
                    <a:pt x="8971" y="12545"/>
                    <a:pt x="8807" y="12218"/>
                  </a:cubicBezTo>
                  <a:cubicBezTo>
                    <a:pt x="8772" y="12148"/>
                    <a:pt x="8354" y="11243"/>
                    <a:pt x="7537" y="9503"/>
                  </a:cubicBezTo>
                  <a:cubicBezTo>
                    <a:pt x="7498" y="9438"/>
                    <a:pt x="7430" y="9402"/>
                    <a:pt x="7355" y="9402"/>
                  </a:cubicBezTo>
                  <a:cubicBezTo>
                    <a:pt x="7329" y="9402"/>
                    <a:pt x="7302" y="9406"/>
                    <a:pt x="7275" y="9415"/>
                  </a:cubicBezTo>
                  <a:cubicBezTo>
                    <a:pt x="7189" y="9468"/>
                    <a:pt x="7136" y="9589"/>
                    <a:pt x="7189" y="9677"/>
                  </a:cubicBezTo>
                  <a:cubicBezTo>
                    <a:pt x="8006" y="11417"/>
                    <a:pt x="8424" y="12304"/>
                    <a:pt x="8459" y="12374"/>
                  </a:cubicBezTo>
                  <a:cubicBezTo>
                    <a:pt x="8673" y="12851"/>
                    <a:pt x="9140" y="13129"/>
                    <a:pt x="9632" y="13129"/>
                  </a:cubicBezTo>
                  <a:cubicBezTo>
                    <a:pt x="9821" y="13129"/>
                    <a:pt x="10015" y="13088"/>
                    <a:pt x="10199" y="13001"/>
                  </a:cubicBezTo>
                  <a:lnTo>
                    <a:pt x="12357" y="11974"/>
                  </a:lnTo>
                  <a:cubicBezTo>
                    <a:pt x="13002" y="11678"/>
                    <a:pt x="13297" y="10912"/>
                    <a:pt x="13002" y="10251"/>
                  </a:cubicBezTo>
                  <a:cubicBezTo>
                    <a:pt x="9050" y="1862"/>
                    <a:pt x="8528" y="748"/>
                    <a:pt x="8528" y="731"/>
                  </a:cubicBezTo>
                  <a:cubicBezTo>
                    <a:pt x="8288" y="275"/>
                    <a:pt x="7817" y="3"/>
                    <a:pt x="7329" y="3"/>
                  </a:cubicBezTo>
                  <a:cubicBezTo>
                    <a:pt x="7147" y="3"/>
                    <a:pt x="6963" y="41"/>
                    <a:pt x="6788" y="122"/>
                  </a:cubicBezTo>
                  <a:lnTo>
                    <a:pt x="4961" y="975"/>
                  </a:lnTo>
                  <a:cubicBezTo>
                    <a:pt x="4822" y="435"/>
                    <a:pt x="4300" y="0"/>
                    <a:pt x="3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2" name="Google Shape;1071;p43">
              <a:extLst>
                <a:ext uri="{FF2B5EF4-FFF2-40B4-BE49-F238E27FC236}">
                  <a16:creationId xmlns:a16="http://schemas.microsoft.com/office/drawing/2014/main" id="{380F6207-5013-9102-1A4F-7A0CF97D0C72}"/>
                </a:ext>
              </a:extLst>
            </p:cNvPr>
            <p:cNvSpPr/>
            <p:nvPr/>
          </p:nvSpPr>
          <p:spPr>
            <a:xfrm>
              <a:off x="4899270" y="3470148"/>
              <a:ext cx="110493" cy="136496"/>
            </a:xfrm>
            <a:custGeom>
              <a:avLst/>
              <a:gdLst/>
              <a:ahLst/>
              <a:cxnLst/>
              <a:rect l="l" t="t" r="r" b="b"/>
              <a:pathLst>
                <a:path w="5065" h="6257" extrusionOk="0">
                  <a:moveTo>
                    <a:pt x="2143" y="392"/>
                  </a:moveTo>
                  <a:cubicBezTo>
                    <a:pt x="2361" y="392"/>
                    <a:pt x="2578" y="512"/>
                    <a:pt x="2680" y="718"/>
                  </a:cubicBezTo>
                  <a:lnTo>
                    <a:pt x="4472" y="4547"/>
                  </a:lnTo>
                  <a:cubicBezTo>
                    <a:pt x="4612" y="4843"/>
                    <a:pt x="4490" y="5191"/>
                    <a:pt x="4194" y="5331"/>
                  </a:cubicBezTo>
                  <a:lnTo>
                    <a:pt x="3150" y="5818"/>
                  </a:lnTo>
                  <a:cubicBezTo>
                    <a:pt x="3077" y="5850"/>
                    <a:pt x="2999" y="5865"/>
                    <a:pt x="2921" y="5865"/>
                  </a:cubicBezTo>
                  <a:cubicBezTo>
                    <a:pt x="2703" y="5865"/>
                    <a:pt x="2487" y="5745"/>
                    <a:pt x="2384" y="5539"/>
                  </a:cubicBezTo>
                  <a:lnTo>
                    <a:pt x="592" y="1710"/>
                  </a:lnTo>
                  <a:cubicBezTo>
                    <a:pt x="453" y="1414"/>
                    <a:pt x="574" y="1066"/>
                    <a:pt x="870" y="927"/>
                  </a:cubicBezTo>
                  <a:lnTo>
                    <a:pt x="1915" y="439"/>
                  </a:lnTo>
                  <a:cubicBezTo>
                    <a:pt x="1988" y="408"/>
                    <a:pt x="2065" y="392"/>
                    <a:pt x="2143" y="392"/>
                  </a:cubicBezTo>
                  <a:close/>
                  <a:moveTo>
                    <a:pt x="2150" y="0"/>
                  </a:moveTo>
                  <a:cubicBezTo>
                    <a:pt x="2013" y="0"/>
                    <a:pt x="1874" y="30"/>
                    <a:pt x="1741" y="91"/>
                  </a:cubicBezTo>
                  <a:lnTo>
                    <a:pt x="696" y="579"/>
                  </a:lnTo>
                  <a:cubicBezTo>
                    <a:pt x="226" y="822"/>
                    <a:pt x="0" y="1379"/>
                    <a:pt x="244" y="1866"/>
                  </a:cubicBezTo>
                  <a:lnTo>
                    <a:pt x="2036" y="5695"/>
                  </a:lnTo>
                  <a:cubicBezTo>
                    <a:pt x="2201" y="6050"/>
                    <a:pt x="2549" y="6257"/>
                    <a:pt x="2914" y="6257"/>
                  </a:cubicBezTo>
                  <a:cubicBezTo>
                    <a:pt x="3051" y="6257"/>
                    <a:pt x="3191" y="6227"/>
                    <a:pt x="3324" y="6166"/>
                  </a:cubicBezTo>
                  <a:lnTo>
                    <a:pt x="4368" y="5679"/>
                  </a:lnTo>
                  <a:cubicBezTo>
                    <a:pt x="4839" y="5435"/>
                    <a:pt x="5064" y="4878"/>
                    <a:pt x="4820" y="4391"/>
                  </a:cubicBezTo>
                  <a:lnTo>
                    <a:pt x="3028" y="562"/>
                  </a:lnTo>
                  <a:cubicBezTo>
                    <a:pt x="2863" y="208"/>
                    <a:pt x="2515" y="0"/>
                    <a:pt x="21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3" name="Google Shape;1072;p43">
              <a:extLst>
                <a:ext uri="{FF2B5EF4-FFF2-40B4-BE49-F238E27FC236}">
                  <a16:creationId xmlns:a16="http://schemas.microsoft.com/office/drawing/2014/main" id="{11E4A230-8BA2-4CCE-FE6F-560B97D07681}"/>
                </a:ext>
              </a:extLst>
            </p:cNvPr>
            <p:cNvSpPr/>
            <p:nvPr/>
          </p:nvSpPr>
          <p:spPr>
            <a:xfrm>
              <a:off x="4931752" y="3517400"/>
              <a:ext cx="33595" cy="18979"/>
            </a:xfrm>
            <a:custGeom>
              <a:avLst/>
              <a:gdLst/>
              <a:ahLst/>
              <a:cxnLst/>
              <a:rect l="l" t="t" r="r" b="b"/>
              <a:pathLst>
                <a:path w="1540" h="870" extrusionOk="0">
                  <a:moveTo>
                    <a:pt x="1313" y="1"/>
                  </a:moveTo>
                  <a:cubicBezTo>
                    <a:pt x="1289" y="1"/>
                    <a:pt x="1265" y="5"/>
                    <a:pt x="1243" y="14"/>
                  </a:cubicBezTo>
                  <a:lnTo>
                    <a:pt x="182" y="501"/>
                  </a:lnTo>
                  <a:cubicBezTo>
                    <a:pt x="1" y="607"/>
                    <a:pt x="94" y="869"/>
                    <a:pt x="270" y="869"/>
                  </a:cubicBezTo>
                  <a:cubicBezTo>
                    <a:pt x="297" y="869"/>
                    <a:pt x="326" y="863"/>
                    <a:pt x="356" y="849"/>
                  </a:cubicBezTo>
                  <a:lnTo>
                    <a:pt x="1400" y="362"/>
                  </a:lnTo>
                  <a:cubicBezTo>
                    <a:pt x="1487" y="310"/>
                    <a:pt x="1539" y="206"/>
                    <a:pt x="1487" y="118"/>
                  </a:cubicBezTo>
                  <a:cubicBezTo>
                    <a:pt x="1460" y="40"/>
                    <a:pt x="1386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4" name="Google Shape;1073;p43">
              <a:extLst>
                <a:ext uri="{FF2B5EF4-FFF2-40B4-BE49-F238E27FC236}">
                  <a16:creationId xmlns:a16="http://schemas.microsoft.com/office/drawing/2014/main" id="{BAD833B9-9174-22F6-7BD9-3A813A58F7E1}"/>
                </a:ext>
              </a:extLst>
            </p:cNvPr>
            <p:cNvSpPr/>
            <p:nvPr/>
          </p:nvSpPr>
          <p:spPr>
            <a:xfrm>
              <a:off x="4920801" y="3494756"/>
              <a:ext cx="33922" cy="18848"/>
            </a:xfrm>
            <a:custGeom>
              <a:avLst/>
              <a:gdLst/>
              <a:ahLst/>
              <a:cxnLst/>
              <a:rect l="l" t="t" r="r" b="b"/>
              <a:pathLst>
                <a:path w="1555" h="864" extrusionOk="0">
                  <a:moveTo>
                    <a:pt x="1345" y="1"/>
                  </a:moveTo>
                  <a:cubicBezTo>
                    <a:pt x="1316" y="1"/>
                    <a:pt x="1286" y="9"/>
                    <a:pt x="1258" y="26"/>
                  </a:cubicBezTo>
                  <a:lnTo>
                    <a:pt x="197" y="513"/>
                  </a:lnTo>
                  <a:cubicBezTo>
                    <a:pt x="0" y="603"/>
                    <a:pt x="104" y="863"/>
                    <a:pt x="283" y="863"/>
                  </a:cubicBezTo>
                  <a:cubicBezTo>
                    <a:pt x="311" y="863"/>
                    <a:pt x="340" y="857"/>
                    <a:pt x="371" y="843"/>
                  </a:cubicBezTo>
                  <a:lnTo>
                    <a:pt x="1415" y="356"/>
                  </a:lnTo>
                  <a:cubicBezTo>
                    <a:pt x="1501" y="321"/>
                    <a:pt x="1554" y="200"/>
                    <a:pt x="1501" y="95"/>
                  </a:cubicBezTo>
                  <a:cubicBezTo>
                    <a:pt x="1466" y="36"/>
                    <a:pt x="1407" y="1"/>
                    <a:pt x="1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5" name="Google Shape;1074;p43">
              <a:extLst>
                <a:ext uri="{FF2B5EF4-FFF2-40B4-BE49-F238E27FC236}">
                  <a16:creationId xmlns:a16="http://schemas.microsoft.com/office/drawing/2014/main" id="{3B46E237-56C8-E057-9214-C81F13E8F8AC}"/>
                </a:ext>
              </a:extLst>
            </p:cNvPr>
            <p:cNvSpPr/>
            <p:nvPr/>
          </p:nvSpPr>
          <p:spPr>
            <a:xfrm>
              <a:off x="4943663" y="3540327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75" y="0"/>
                  </a:moveTo>
                  <a:cubicBezTo>
                    <a:pt x="1244" y="0"/>
                    <a:pt x="1212" y="8"/>
                    <a:pt x="1184" y="25"/>
                  </a:cubicBezTo>
                  <a:lnTo>
                    <a:pt x="140" y="512"/>
                  </a:lnTo>
                  <a:cubicBezTo>
                    <a:pt x="54" y="564"/>
                    <a:pt x="1" y="668"/>
                    <a:pt x="54" y="756"/>
                  </a:cubicBezTo>
                  <a:cubicBezTo>
                    <a:pt x="80" y="834"/>
                    <a:pt x="154" y="873"/>
                    <a:pt x="227" y="873"/>
                  </a:cubicBezTo>
                  <a:cubicBezTo>
                    <a:pt x="251" y="873"/>
                    <a:pt x="275" y="869"/>
                    <a:pt x="297" y="860"/>
                  </a:cubicBezTo>
                  <a:lnTo>
                    <a:pt x="1358" y="373"/>
                  </a:lnTo>
                  <a:cubicBezTo>
                    <a:pt x="1446" y="320"/>
                    <a:pt x="1481" y="216"/>
                    <a:pt x="1428" y="95"/>
                  </a:cubicBezTo>
                  <a:cubicBezTo>
                    <a:pt x="1404" y="35"/>
                    <a:pt x="1341" y="0"/>
                    <a:pt x="1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6" name="Google Shape;1075;p43">
              <a:extLst>
                <a:ext uri="{FF2B5EF4-FFF2-40B4-BE49-F238E27FC236}">
                  <a16:creationId xmlns:a16="http://schemas.microsoft.com/office/drawing/2014/main" id="{4472BDF5-3E87-AF7C-CC9B-533AD201558E}"/>
                </a:ext>
              </a:extLst>
            </p:cNvPr>
            <p:cNvSpPr/>
            <p:nvPr/>
          </p:nvSpPr>
          <p:spPr>
            <a:xfrm>
              <a:off x="4954309" y="3562971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54" y="0"/>
                  </a:moveTo>
                  <a:cubicBezTo>
                    <a:pt x="1229" y="0"/>
                    <a:pt x="1205" y="4"/>
                    <a:pt x="1184" y="13"/>
                  </a:cubicBezTo>
                  <a:lnTo>
                    <a:pt x="139" y="519"/>
                  </a:lnTo>
                  <a:cubicBezTo>
                    <a:pt x="53" y="553"/>
                    <a:pt x="0" y="675"/>
                    <a:pt x="53" y="762"/>
                  </a:cubicBezTo>
                  <a:cubicBezTo>
                    <a:pt x="77" y="834"/>
                    <a:pt x="142" y="873"/>
                    <a:pt x="209" y="873"/>
                  </a:cubicBezTo>
                  <a:cubicBezTo>
                    <a:pt x="239" y="873"/>
                    <a:pt x="269" y="865"/>
                    <a:pt x="297" y="849"/>
                  </a:cubicBezTo>
                  <a:lnTo>
                    <a:pt x="1358" y="361"/>
                  </a:lnTo>
                  <a:cubicBezTo>
                    <a:pt x="1445" y="326"/>
                    <a:pt x="1480" y="205"/>
                    <a:pt x="1445" y="118"/>
                  </a:cubicBezTo>
                  <a:cubicBezTo>
                    <a:pt x="1406" y="39"/>
                    <a:pt x="1328" y="0"/>
                    <a:pt x="1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7" name="Google Shape;1076;p43">
              <a:extLst>
                <a:ext uri="{FF2B5EF4-FFF2-40B4-BE49-F238E27FC236}">
                  <a16:creationId xmlns:a16="http://schemas.microsoft.com/office/drawing/2014/main" id="{217EC70A-E5DE-F9E1-92EA-FA2E80728F1B}"/>
                </a:ext>
              </a:extLst>
            </p:cNvPr>
            <p:cNvSpPr/>
            <p:nvPr/>
          </p:nvSpPr>
          <p:spPr>
            <a:xfrm>
              <a:off x="4862054" y="3383412"/>
              <a:ext cx="76025" cy="58813"/>
            </a:xfrm>
            <a:custGeom>
              <a:avLst/>
              <a:gdLst/>
              <a:ahLst/>
              <a:cxnLst/>
              <a:rect l="l" t="t" r="r" b="b"/>
              <a:pathLst>
                <a:path w="3485" h="2696" extrusionOk="0">
                  <a:moveTo>
                    <a:pt x="1533" y="391"/>
                  </a:moveTo>
                  <a:cubicBezTo>
                    <a:pt x="1891" y="391"/>
                    <a:pt x="2238" y="594"/>
                    <a:pt x="2402" y="935"/>
                  </a:cubicBezTo>
                  <a:cubicBezTo>
                    <a:pt x="2646" y="1422"/>
                    <a:pt x="2419" y="1997"/>
                    <a:pt x="1950" y="2222"/>
                  </a:cubicBezTo>
                  <a:cubicBezTo>
                    <a:pt x="1816" y="2285"/>
                    <a:pt x="1676" y="2314"/>
                    <a:pt x="1539" y="2314"/>
                  </a:cubicBezTo>
                  <a:cubicBezTo>
                    <a:pt x="1174" y="2314"/>
                    <a:pt x="826" y="2107"/>
                    <a:pt x="662" y="1753"/>
                  </a:cubicBezTo>
                  <a:cubicBezTo>
                    <a:pt x="435" y="1283"/>
                    <a:pt x="644" y="691"/>
                    <a:pt x="1131" y="482"/>
                  </a:cubicBezTo>
                  <a:cubicBezTo>
                    <a:pt x="1260" y="420"/>
                    <a:pt x="1398" y="391"/>
                    <a:pt x="1533" y="391"/>
                  </a:cubicBezTo>
                  <a:close/>
                  <a:moveTo>
                    <a:pt x="1567" y="0"/>
                  </a:moveTo>
                  <a:cubicBezTo>
                    <a:pt x="1376" y="0"/>
                    <a:pt x="1172" y="42"/>
                    <a:pt x="957" y="134"/>
                  </a:cubicBezTo>
                  <a:cubicBezTo>
                    <a:pt x="296" y="447"/>
                    <a:pt x="1" y="1248"/>
                    <a:pt x="314" y="1927"/>
                  </a:cubicBezTo>
                  <a:cubicBezTo>
                    <a:pt x="542" y="2409"/>
                    <a:pt x="1028" y="2696"/>
                    <a:pt x="1537" y="2696"/>
                  </a:cubicBezTo>
                  <a:cubicBezTo>
                    <a:pt x="1728" y="2696"/>
                    <a:pt x="1921" y="2656"/>
                    <a:pt x="2106" y="2570"/>
                  </a:cubicBezTo>
                  <a:cubicBezTo>
                    <a:pt x="3485" y="1859"/>
                    <a:pt x="2846" y="0"/>
                    <a:pt x="1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" name="Google Shape;1077;p43">
              <a:extLst>
                <a:ext uri="{FF2B5EF4-FFF2-40B4-BE49-F238E27FC236}">
                  <a16:creationId xmlns:a16="http://schemas.microsoft.com/office/drawing/2014/main" id="{1DFBEDEA-AF1E-FC38-1F4E-E03DC94EA51A}"/>
                </a:ext>
              </a:extLst>
            </p:cNvPr>
            <p:cNvSpPr/>
            <p:nvPr/>
          </p:nvSpPr>
          <p:spPr>
            <a:xfrm>
              <a:off x="4768663" y="3475929"/>
              <a:ext cx="67212" cy="134424"/>
            </a:xfrm>
            <a:custGeom>
              <a:avLst/>
              <a:gdLst/>
              <a:ahLst/>
              <a:cxnLst/>
              <a:rect l="l" t="t" r="r" b="b"/>
              <a:pathLst>
                <a:path w="3081" h="6162" extrusionOk="0">
                  <a:moveTo>
                    <a:pt x="2105" y="383"/>
                  </a:moveTo>
                  <a:cubicBezTo>
                    <a:pt x="2437" y="383"/>
                    <a:pt x="2697" y="645"/>
                    <a:pt x="2697" y="975"/>
                  </a:cubicBezTo>
                  <a:lnTo>
                    <a:pt x="2697" y="5205"/>
                  </a:lnTo>
                  <a:cubicBezTo>
                    <a:pt x="2697" y="5518"/>
                    <a:pt x="2437" y="5796"/>
                    <a:pt x="2105" y="5796"/>
                  </a:cubicBezTo>
                  <a:lnTo>
                    <a:pt x="975" y="5796"/>
                  </a:lnTo>
                  <a:cubicBezTo>
                    <a:pt x="643" y="5796"/>
                    <a:pt x="383" y="5518"/>
                    <a:pt x="383" y="5205"/>
                  </a:cubicBezTo>
                  <a:lnTo>
                    <a:pt x="383" y="975"/>
                  </a:lnTo>
                  <a:cubicBezTo>
                    <a:pt x="383" y="645"/>
                    <a:pt x="643" y="383"/>
                    <a:pt x="975" y="383"/>
                  </a:cubicBezTo>
                  <a:close/>
                  <a:moveTo>
                    <a:pt x="975" y="0"/>
                  </a:moveTo>
                  <a:cubicBezTo>
                    <a:pt x="435" y="0"/>
                    <a:pt x="0" y="436"/>
                    <a:pt x="0" y="975"/>
                  </a:cubicBezTo>
                  <a:lnTo>
                    <a:pt x="0" y="5205"/>
                  </a:lnTo>
                  <a:cubicBezTo>
                    <a:pt x="0" y="5744"/>
                    <a:pt x="435" y="6161"/>
                    <a:pt x="975" y="6161"/>
                  </a:cubicBezTo>
                  <a:lnTo>
                    <a:pt x="2105" y="6161"/>
                  </a:lnTo>
                  <a:cubicBezTo>
                    <a:pt x="2646" y="6161"/>
                    <a:pt x="3080" y="5744"/>
                    <a:pt x="3080" y="5205"/>
                  </a:cubicBezTo>
                  <a:lnTo>
                    <a:pt x="3080" y="975"/>
                  </a:lnTo>
                  <a:cubicBezTo>
                    <a:pt x="3080" y="436"/>
                    <a:pt x="2646" y="0"/>
                    <a:pt x="2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" name="Google Shape;1078;p43">
              <a:extLst>
                <a:ext uri="{FF2B5EF4-FFF2-40B4-BE49-F238E27FC236}">
                  <a16:creationId xmlns:a16="http://schemas.microsoft.com/office/drawing/2014/main" id="{EC84B683-E559-E9C8-0C61-EC78AD56F997}"/>
                </a:ext>
              </a:extLst>
            </p:cNvPr>
            <p:cNvSpPr/>
            <p:nvPr/>
          </p:nvSpPr>
          <p:spPr>
            <a:xfrm>
              <a:off x="4784218" y="352643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7"/>
                    <a:pt x="0" y="384"/>
                    <a:pt x="244" y="384"/>
                  </a:cubicBezTo>
                  <a:lnTo>
                    <a:pt x="1411" y="384"/>
                  </a:lnTo>
                  <a:cubicBezTo>
                    <a:pt x="1654" y="384"/>
                    <a:pt x="1654" y="17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0" name="Google Shape;1079;p43">
              <a:extLst>
                <a:ext uri="{FF2B5EF4-FFF2-40B4-BE49-F238E27FC236}">
                  <a16:creationId xmlns:a16="http://schemas.microsoft.com/office/drawing/2014/main" id="{2B14AD09-B559-55E1-AB90-A03B77046816}"/>
                </a:ext>
              </a:extLst>
            </p:cNvPr>
            <p:cNvSpPr/>
            <p:nvPr/>
          </p:nvSpPr>
          <p:spPr>
            <a:xfrm>
              <a:off x="4784218" y="3501387"/>
              <a:ext cx="36104" cy="8355"/>
            </a:xfrm>
            <a:custGeom>
              <a:avLst/>
              <a:gdLst/>
              <a:ahLst/>
              <a:cxnLst/>
              <a:rect l="l" t="t" r="r" b="b"/>
              <a:pathLst>
                <a:path w="1655" h="383" extrusionOk="0">
                  <a:moveTo>
                    <a:pt x="244" y="0"/>
                  </a:moveTo>
                  <a:cubicBezTo>
                    <a:pt x="0" y="0"/>
                    <a:pt x="0" y="365"/>
                    <a:pt x="244" y="383"/>
                  </a:cubicBezTo>
                  <a:lnTo>
                    <a:pt x="1411" y="383"/>
                  </a:lnTo>
                  <a:cubicBezTo>
                    <a:pt x="1654" y="365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1" name="Google Shape;1080;p43">
              <a:extLst>
                <a:ext uri="{FF2B5EF4-FFF2-40B4-BE49-F238E27FC236}">
                  <a16:creationId xmlns:a16="http://schemas.microsoft.com/office/drawing/2014/main" id="{A6B13B07-0E33-0500-7985-22EC558C6A38}"/>
                </a:ext>
              </a:extLst>
            </p:cNvPr>
            <p:cNvSpPr/>
            <p:nvPr/>
          </p:nvSpPr>
          <p:spPr>
            <a:xfrm>
              <a:off x="4784218" y="3551867"/>
              <a:ext cx="36104" cy="8006"/>
            </a:xfrm>
            <a:custGeom>
              <a:avLst/>
              <a:gdLst/>
              <a:ahLst/>
              <a:cxnLst/>
              <a:rect l="l" t="t" r="r" b="b"/>
              <a:pathLst>
                <a:path w="1655" h="367" extrusionOk="0">
                  <a:moveTo>
                    <a:pt x="244" y="0"/>
                  </a:moveTo>
                  <a:cubicBezTo>
                    <a:pt x="0" y="0"/>
                    <a:pt x="0" y="366"/>
                    <a:pt x="244" y="366"/>
                  </a:cubicBezTo>
                  <a:lnTo>
                    <a:pt x="1411" y="366"/>
                  </a:lnTo>
                  <a:cubicBezTo>
                    <a:pt x="1654" y="366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2" name="Google Shape;1081;p43">
              <a:extLst>
                <a:ext uri="{FF2B5EF4-FFF2-40B4-BE49-F238E27FC236}">
                  <a16:creationId xmlns:a16="http://schemas.microsoft.com/office/drawing/2014/main" id="{0702FB29-FD17-B0E5-3731-2B706D8CCB06}"/>
                </a:ext>
              </a:extLst>
            </p:cNvPr>
            <p:cNvSpPr/>
            <p:nvPr/>
          </p:nvSpPr>
          <p:spPr>
            <a:xfrm>
              <a:off x="4784218" y="357691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9"/>
                    <a:pt x="0" y="367"/>
                    <a:pt x="244" y="384"/>
                  </a:cubicBezTo>
                  <a:lnTo>
                    <a:pt x="1411" y="384"/>
                  </a:lnTo>
                  <a:cubicBezTo>
                    <a:pt x="1654" y="367"/>
                    <a:pt x="1654" y="19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3" name="Google Shape;1082;p43">
              <a:extLst>
                <a:ext uri="{FF2B5EF4-FFF2-40B4-BE49-F238E27FC236}">
                  <a16:creationId xmlns:a16="http://schemas.microsoft.com/office/drawing/2014/main" id="{712BD7ED-91AB-ABAC-37FE-C4CD911AAC57}"/>
                </a:ext>
              </a:extLst>
            </p:cNvPr>
            <p:cNvSpPr/>
            <p:nvPr/>
          </p:nvSpPr>
          <p:spPr>
            <a:xfrm>
              <a:off x="4762948" y="3374926"/>
              <a:ext cx="68761" cy="58900"/>
            </a:xfrm>
            <a:custGeom>
              <a:avLst/>
              <a:gdLst/>
              <a:ahLst/>
              <a:cxnLst/>
              <a:rect l="l" t="t" r="r" b="b"/>
              <a:pathLst>
                <a:path w="3152" h="2700" extrusionOk="0">
                  <a:moveTo>
                    <a:pt x="1802" y="388"/>
                  </a:moveTo>
                  <a:cubicBezTo>
                    <a:pt x="2272" y="388"/>
                    <a:pt x="2742" y="706"/>
                    <a:pt x="2768" y="1342"/>
                  </a:cubicBezTo>
                  <a:cubicBezTo>
                    <a:pt x="2768" y="1880"/>
                    <a:pt x="2333" y="2316"/>
                    <a:pt x="1794" y="2316"/>
                  </a:cubicBezTo>
                  <a:cubicBezTo>
                    <a:pt x="1272" y="2316"/>
                    <a:pt x="836" y="1880"/>
                    <a:pt x="836" y="1342"/>
                  </a:cubicBezTo>
                  <a:cubicBezTo>
                    <a:pt x="862" y="706"/>
                    <a:pt x="1332" y="388"/>
                    <a:pt x="1802" y="388"/>
                  </a:cubicBezTo>
                  <a:close/>
                  <a:moveTo>
                    <a:pt x="1794" y="1"/>
                  </a:moveTo>
                  <a:cubicBezTo>
                    <a:pt x="0" y="70"/>
                    <a:pt x="0" y="2630"/>
                    <a:pt x="1794" y="2699"/>
                  </a:cubicBezTo>
                  <a:cubicBezTo>
                    <a:pt x="2541" y="2699"/>
                    <a:pt x="3151" y="2089"/>
                    <a:pt x="3151" y="1342"/>
                  </a:cubicBezTo>
                  <a:cubicBezTo>
                    <a:pt x="3151" y="593"/>
                    <a:pt x="2541" y="1"/>
                    <a:pt x="17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C87DCA18-03E9-D2FA-75B4-A8D7DB1334C5}"/>
              </a:ext>
            </a:extLst>
          </p:cNvPr>
          <p:cNvSpPr txBox="1"/>
          <p:nvPr/>
        </p:nvSpPr>
        <p:spPr>
          <a:xfrm>
            <a:off x="2161855" y="4649739"/>
            <a:ext cx="13832123" cy="1567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8800" b="1" dirty="0" err="1">
                <a:solidFill>
                  <a:srgbClr val="EC8C0F"/>
                </a:solidFill>
                <a:latin typeface="Cambria"/>
              </a:rPr>
              <a:t>Tính</a:t>
            </a:r>
            <a:r>
              <a:rPr lang="en-US" sz="8800" b="1" dirty="0">
                <a:solidFill>
                  <a:srgbClr val="EC8C0F"/>
                </a:solidFill>
                <a:latin typeface="Cambria"/>
              </a:rPr>
              <a:t> </a:t>
            </a:r>
            <a:r>
              <a:rPr lang="en-US" sz="8800" b="1" dirty="0" err="1">
                <a:solidFill>
                  <a:srgbClr val="EC8C0F"/>
                </a:solidFill>
                <a:latin typeface="Cambria"/>
              </a:rPr>
              <a:t>chất</a:t>
            </a:r>
            <a:r>
              <a:rPr lang="en-US" sz="8800" b="1" dirty="0">
                <a:solidFill>
                  <a:srgbClr val="EC8C0F"/>
                </a:solidFill>
                <a:latin typeface="Cambria"/>
              </a:rPr>
              <a:t> </a:t>
            </a:r>
            <a:r>
              <a:rPr lang="en-US" sz="8800" b="1" dirty="0" err="1">
                <a:solidFill>
                  <a:srgbClr val="EC8C0F"/>
                </a:solidFill>
                <a:latin typeface="Cambria"/>
              </a:rPr>
              <a:t>của</a:t>
            </a:r>
            <a:r>
              <a:rPr lang="en-US" sz="8800" b="1" dirty="0">
                <a:solidFill>
                  <a:srgbClr val="EC8C0F"/>
                </a:solidFill>
                <a:latin typeface="Cambria"/>
              </a:rPr>
              <a:t> polyalcohol</a:t>
            </a:r>
            <a:endParaRPr kumimoji="0" lang="en-US" sz="8800" b="1" i="0" u="none" strike="noStrike" kern="0" cap="none" spc="0" normalizeH="0" baseline="0" noProof="0" dirty="0">
              <a:ln>
                <a:noFill/>
              </a:ln>
              <a:solidFill>
                <a:srgbClr val="EC8C0F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grpSp>
        <p:nvGrpSpPr>
          <p:cNvPr id="52" name="Nhóm 51">
            <a:extLst>
              <a:ext uri="{FF2B5EF4-FFF2-40B4-BE49-F238E27FC236}">
                <a16:creationId xmlns:a16="http://schemas.microsoft.com/office/drawing/2014/main" id="{2E114771-3FA1-D6FD-FB44-C7E51A64A3F1}"/>
              </a:ext>
            </a:extLst>
          </p:cNvPr>
          <p:cNvGrpSpPr/>
          <p:nvPr/>
        </p:nvGrpSpPr>
        <p:grpSpPr>
          <a:xfrm>
            <a:off x="8213557" y="2522959"/>
            <a:ext cx="1860884" cy="1418576"/>
            <a:chOff x="7283116" y="6629070"/>
            <a:chExt cx="1860884" cy="1377747"/>
          </a:xfrm>
        </p:grpSpPr>
        <p:sp>
          <p:nvSpPr>
            <p:cNvPr id="50" name="Lục giác 49">
              <a:extLst>
                <a:ext uri="{FF2B5EF4-FFF2-40B4-BE49-F238E27FC236}">
                  <a16:creationId xmlns:a16="http://schemas.microsoft.com/office/drawing/2014/main" id="{5348E8F7-18CE-1BF9-342D-CDBF9CAA0C22}"/>
                </a:ext>
              </a:extLst>
            </p:cNvPr>
            <p:cNvSpPr/>
            <p:nvPr/>
          </p:nvSpPr>
          <p:spPr>
            <a:xfrm>
              <a:off x="7283116" y="6629070"/>
              <a:ext cx="1860884" cy="1377747"/>
            </a:xfrm>
            <a:prstGeom prst="hexagon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51" name="Lục giác 50">
              <a:extLst>
                <a:ext uri="{FF2B5EF4-FFF2-40B4-BE49-F238E27FC236}">
                  <a16:creationId xmlns:a16="http://schemas.microsoft.com/office/drawing/2014/main" id="{086B48F6-BA35-4064-761A-5F01BB2E60EE}"/>
                </a:ext>
              </a:extLst>
            </p:cNvPr>
            <p:cNvSpPr/>
            <p:nvPr/>
          </p:nvSpPr>
          <p:spPr>
            <a:xfrm>
              <a:off x="7449863" y="6752378"/>
              <a:ext cx="1527389" cy="1163905"/>
            </a:xfrm>
            <a:prstGeom prst="hexagon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E44B50E8-0601-F6C9-1082-685B47DD8662}"/>
              </a:ext>
            </a:extLst>
          </p:cNvPr>
          <p:cNvSpPr txBox="1"/>
          <p:nvPr/>
        </p:nvSpPr>
        <p:spPr>
          <a:xfrm>
            <a:off x="8583429" y="2239659"/>
            <a:ext cx="1347620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37186122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633508BA-B845-EC2C-9B77-842605E2AB6E}"/>
              </a:ext>
            </a:extLst>
          </p:cNvPr>
          <p:cNvSpPr/>
          <p:nvPr/>
        </p:nvSpPr>
        <p:spPr>
          <a:xfrm>
            <a:off x="941051" y="1150307"/>
            <a:ext cx="10886719" cy="83545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94558"/>
            <a:endParaRPr lang="en-US" sz="2761">
              <a:solidFill>
                <a:srgbClr val="FFFFFF"/>
              </a:solidFill>
              <a:latin typeface="Cambria"/>
            </a:endParaRPr>
          </a:p>
        </p:txBody>
      </p:sp>
      <p:grpSp>
        <p:nvGrpSpPr>
          <p:cNvPr id="5" name="Google Shape;3429;p48">
            <a:extLst>
              <a:ext uri="{FF2B5EF4-FFF2-40B4-BE49-F238E27FC236}">
                <a16:creationId xmlns:a16="http://schemas.microsoft.com/office/drawing/2014/main" id="{865C89DC-3834-A88E-BBF9-D6C9D211F214}"/>
              </a:ext>
            </a:extLst>
          </p:cNvPr>
          <p:cNvGrpSpPr/>
          <p:nvPr/>
        </p:nvGrpSpPr>
        <p:grpSpPr>
          <a:xfrm>
            <a:off x="12384386" y="4466344"/>
            <a:ext cx="4883230" cy="5150848"/>
            <a:chOff x="3325545" y="3170843"/>
            <a:chExt cx="331994" cy="331140"/>
          </a:xfrm>
        </p:grpSpPr>
        <p:sp>
          <p:nvSpPr>
            <p:cNvPr id="10" name="Google Shape;3430;p48">
              <a:extLst>
                <a:ext uri="{FF2B5EF4-FFF2-40B4-BE49-F238E27FC236}">
                  <a16:creationId xmlns:a16="http://schemas.microsoft.com/office/drawing/2014/main" id="{C6A2797B-84D7-A9D0-B7C5-C6EF9E8317D8}"/>
                </a:ext>
              </a:extLst>
            </p:cNvPr>
            <p:cNvSpPr/>
            <p:nvPr/>
          </p:nvSpPr>
          <p:spPr>
            <a:xfrm>
              <a:off x="3516711" y="3374800"/>
              <a:ext cx="70058" cy="99700"/>
            </a:xfrm>
            <a:custGeom>
              <a:avLst/>
              <a:gdLst/>
              <a:ahLst/>
              <a:cxnLst/>
              <a:rect l="l" t="t" r="r" b="b"/>
              <a:pathLst>
                <a:path w="2952" h="4201" extrusionOk="0">
                  <a:moveTo>
                    <a:pt x="610" y="0"/>
                  </a:moveTo>
                  <a:lnTo>
                    <a:pt x="1" y="2099"/>
                  </a:lnTo>
                  <a:lnTo>
                    <a:pt x="610" y="4201"/>
                  </a:lnTo>
                  <a:lnTo>
                    <a:pt x="2952" y="3750"/>
                  </a:lnTo>
                  <a:cubicBezTo>
                    <a:pt x="2952" y="785"/>
                    <a:pt x="1084" y="0"/>
                    <a:pt x="10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1" name="Google Shape;3431;p48">
              <a:extLst>
                <a:ext uri="{FF2B5EF4-FFF2-40B4-BE49-F238E27FC236}">
                  <a16:creationId xmlns:a16="http://schemas.microsoft.com/office/drawing/2014/main" id="{4564AAC7-335A-C585-7BFE-0B8AD537DAD3}"/>
                </a:ext>
              </a:extLst>
            </p:cNvPr>
            <p:cNvSpPr/>
            <p:nvPr/>
          </p:nvSpPr>
          <p:spPr>
            <a:xfrm>
              <a:off x="3396790" y="3374800"/>
              <a:ext cx="70058" cy="99629"/>
            </a:xfrm>
            <a:custGeom>
              <a:avLst/>
              <a:gdLst/>
              <a:ahLst/>
              <a:cxnLst/>
              <a:rect l="l" t="t" r="r" b="b"/>
              <a:pathLst>
                <a:path w="2952" h="4198" extrusionOk="0">
                  <a:moveTo>
                    <a:pt x="1865" y="0"/>
                  </a:moveTo>
                  <a:cubicBezTo>
                    <a:pt x="1865" y="0"/>
                    <a:pt x="0" y="785"/>
                    <a:pt x="0" y="3750"/>
                  </a:cubicBezTo>
                  <a:lnTo>
                    <a:pt x="2343" y="4197"/>
                  </a:lnTo>
                  <a:lnTo>
                    <a:pt x="2952" y="2099"/>
                  </a:lnTo>
                  <a:lnTo>
                    <a:pt x="234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2" name="Google Shape;3432;p48">
              <a:extLst>
                <a:ext uri="{FF2B5EF4-FFF2-40B4-BE49-F238E27FC236}">
                  <a16:creationId xmlns:a16="http://schemas.microsoft.com/office/drawing/2014/main" id="{683D0D53-C45F-6E1D-002C-A58BF31ED6A6}"/>
                </a:ext>
              </a:extLst>
            </p:cNvPr>
            <p:cNvSpPr/>
            <p:nvPr/>
          </p:nvSpPr>
          <p:spPr>
            <a:xfrm>
              <a:off x="3451968" y="3374800"/>
              <a:ext cx="79148" cy="108291"/>
            </a:xfrm>
            <a:custGeom>
              <a:avLst/>
              <a:gdLst/>
              <a:ahLst/>
              <a:cxnLst/>
              <a:rect l="l" t="t" r="r" b="b"/>
              <a:pathLst>
                <a:path w="3335" h="4563" extrusionOk="0">
                  <a:moveTo>
                    <a:pt x="1" y="0"/>
                  </a:moveTo>
                  <a:lnTo>
                    <a:pt x="1" y="4201"/>
                  </a:lnTo>
                  <a:lnTo>
                    <a:pt x="1669" y="4563"/>
                  </a:lnTo>
                  <a:lnTo>
                    <a:pt x="3334" y="4201"/>
                  </a:lnTo>
                  <a:lnTo>
                    <a:pt x="333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3433;p48">
              <a:extLst>
                <a:ext uri="{FF2B5EF4-FFF2-40B4-BE49-F238E27FC236}">
                  <a16:creationId xmlns:a16="http://schemas.microsoft.com/office/drawing/2014/main" id="{ABEE687C-B11D-3058-E1D9-6974A4A5DFA9}"/>
                </a:ext>
              </a:extLst>
            </p:cNvPr>
            <p:cNvSpPr/>
            <p:nvPr/>
          </p:nvSpPr>
          <p:spPr>
            <a:xfrm>
              <a:off x="3466825" y="3404039"/>
              <a:ext cx="49909" cy="73927"/>
            </a:xfrm>
            <a:custGeom>
              <a:avLst/>
              <a:gdLst/>
              <a:ahLst/>
              <a:cxnLst/>
              <a:rect l="l" t="t" r="r" b="b"/>
              <a:pathLst>
                <a:path w="2103" h="3115" extrusionOk="0">
                  <a:moveTo>
                    <a:pt x="505" y="0"/>
                  </a:moveTo>
                  <a:lnTo>
                    <a:pt x="1" y="3114"/>
                  </a:lnTo>
                  <a:lnTo>
                    <a:pt x="2103" y="3114"/>
                  </a:lnTo>
                  <a:lnTo>
                    <a:pt x="159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3434;p48">
              <a:extLst>
                <a:ext uri="{FF2B5EF4-FFF2-40B4-BE49-F238E27FC236}">
                  <a16:creationId xmlns:a16="http://schemas.microsoft.com/office/drawing/2014/main" id="{DEB5D755-348A-3840-A5ED-4A09D83B0428}"/>
                </a:ext>
              </a:extLst>
            </p:cNvPr>
            <p:cNvSpPr/>
            <p:nvPr/>
          </p:nvSpPr>
          <p:spPr>
            <a:xfrm>
              <a:off x="3475986" y="3381303"/>
              <a:ext cx="31754" cy="37260"/>
            </a:xfrm>
            <a:custGeom>
              <a:avLst/>
              <a:gdLst/>
              <a:ahLst/>
              <a:cxnLst/>
              <a:rect l="l" t="t" r="r" b="b"/>
              <a:pathLst>
                <a:path w="1338" h="1570" extrusionOk="0">
                  <a:moveTo>
                    <a:pt x="1" y="0"/>
                  </a:moveTo>
                  <a:lnTo>
                    <a:pt x="1" y="887"/>
                  </a:lnTo>
                  <a:cubicBezTo>
                    <a:pt x="1" y="1229"/>
                    <a:pt x="278" y="1544"/>
                    <a:pt x="620" y="1567"/>
                  </a:cubicBezTo>
                  <a:cubicBezTo>
                    <a:pt x="636" y="1569"/>
                    <a:pt x="652" y="1569"/>
                    <a:pt x="668" y="1569"/>
                  </a:cubicBezTo>
                  <a:cubicBezTo>
                    <a:pt x="1039" y="1569"/>
                    <a:pt x="1338" y="1271"/>
                    <a:pt x="1338" y="901"/>
                  </a:cubicBezTo>
                  <a:lnTo>
                    <a:pt x="133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3435;p48">
              <a:extLst>
                <a:ext uri="{FF2B5EF4-FFF2-40B4-BE49-F238E27FC236}">
                  <a16:creationId xmlns:a16="http://schemas.microsoft.com/office/drawing/2014/main" id="{2AA83781-90A5-A2CB-5B03-0F243C1295ED}"/>
                </a:ext>
              </a:extLst>
            </p:cNvPr>
            <p:cNvSpPr/>
            <p:nvPr/>
          </p:nvSpPr>
          <p:spPr>
            <a:xfrm>
              <a:off x="3365535" y="3170843"/>
              <a:ext cx="252419" cy="126233"/>
            </a:xfrm>
            <a:custGeom>
              <a:avLst/>
              <a:gdLst/>
              <a:ahLst/>
              <a:cxnLst/>
              <a:rect l="l" t="t" r="r" b="b"/>
              <a:pathLst>
                <a:path w="10636" h="5319" extrusionOk="0">
                  <a:moveTo>
                    <a:pt x="5318" y="1"/>
                  </a:moveTo>
                  <a:cubicBezTo>
                    <a:pt x="2387" y="1"/>
                    <a:pt x="1" y="2384"/>
                    <a:pt x="1" y="5318"/>
                  </a:cubicBezTo>
                  <a:lnTo>
                    <a:pt x="10635" y="5318"/>
                  </a:lnTo>
                  <a:cubicBezTo>
                    <a:pt x="10635" y="2384"/>
                    <a:pt x="8249" y="1"/>
                    <a:pt x="5318" y="1"/>
                  </a:cubicBezTo>
                  <a:close/>
                </a:path>
              </a:pathLst>
            </a:custGeom>
            <a:solidFill>
              <a:srgbClr val="77718C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3436;p48">
              <a:extLst>
                <a:ext uri="{FF2B5EF4-FFF2-40B4-BE49-F238E27FC236}">
                  <a16:creationId xmlns:a16="http://schemas.microsoft.com/office/drawing/2014/main" id="{D43B78AF-3344-6162-121E-7A90623AAE2F}"/>
                </a:ext>
              </a:extLst>
            </p:cNvPr>
            <p:cNvSpPr/>
            <p:nvPr/>
          </p:nvSpPr>
          <p:spPr>
            <a:xfrm>
              <a:off x="3365630" y="3170843"/>
              <a:ext cx="135275" cy="126233"/>
            </a:xfrm>
            <a:custGeom>
              <a:avLst/>
              <a:gdLst/>
              <a:ahLst/>
              <a:cxnLst/>
              <a:rect l="l" t="t" r="r" b="b"/>
              <a:pathLst>
                <a:path w="5700" h="5319" extrusionOk="0">
                  <a:moveTo>
                    <a:pt x="5314" y="1"/>
                  </a:moveTo>
                  <a:cubicBezTo>
                    <a:pt x="2383" y="1"/>
                    <a:pt x="0" y="2384"/>
                    <a:pt x="0" y="5318"/>
                  </a:cubicBezTo>
                  <a:lnTo>
                    <a:pt x="1885" y="5318"/>
                  </a:lnTo>
                  <a:cubicBezTo>
                    <a:pt x="1885" y="5257"/>
                    <a:pt x="1882" y="5193"/>
                    <a:pt x="1882" y="5132"/>
                  </a:cubicBezTo>
                  <a:cubicBezTo>
                    <a:pt x="1882" y="2712"/>
                    <a:pt x="3493" y="671"/>
                    <a:pt x="5700" y="14"/>
                  </a:cubicBezTo>
                  <a:cubicBezTo>
                    <a:pt x="5571" y="4"/>
                    <a:pt x="5443" y="1"/>
                    <a:pt x="5314" y="1"/>
                  </a:cubicBezTo>
                  <a:close/>
                </a:path>
              </a:pathLst>
            </a:custGeom>
            <a:solidFill>
              <a:srgbClr val="6A647F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3437;p48">
              <a:extLst>
                <a:ext uri="{FF2B5EF4-FFF2-40B4-BE49-F238E27FC236}">
                  <a16:creationId xmlns:a16="http://schemas.microsoft.com/office/drawing/2014/main" id="{C58CFE25-CCEE-BC8F-E9F1-4F850E8A143D}"/>
                </a:ext>
              </a:extLst>
            </p:cNvPr>
            <p:cNvSpPr/>
            <p:nvPr/>
          </p:nvSpPr>
          <p:spPr>
            <a:xfrm>
              <a:off x="3568115" y="3269974"/>
              <a:ext cx="54252" cy="54229"/>
            </a:xfrm>
            <a:custGeom>
              <a:avLst/>
              <a:gdLst/>
              <a:ahLst/>
              <a:cxnLst/>
              <a:rect l="l" t="t" r="r" b="b"/>
              <a:pathLst>
                <a:path w="2286" h="2285" extrusionOk="0">
                  <a:moveTo>
                    <a:pt x="1141" y="0"/>
                  </a:moveTo>
                  <a:cubicBezTo>
                    <a:pt x="512" y="0"/>
                    <a:pt x="1" y="511"/>
                    <a:pt x="1" y="1144"/>
                  </a:cubicBezTo>
                  <a:cubicBezTo>
                    <a:pt x="1" y="1774"/>
                    <a:pt x="512" y="2285"/>
                    <a:pt x="1141" y="2285"/>
                  </a:cubicBezTo>
                  <a:cubicBezTo>
                    <a:pt x="1774" y="2285"/>
                    <a:pt x="2285" y="1774"/>
                    <a:pt x="2285" y="1144"/>
                  </a:cubicBezTo>
                  <a:cubicBezTo>
                    <a:pt x="2285" y="511"/>
                    <a:pt x="1774" y="0"/>
                    <a:pt x="1141" y="0"/>
                  </a:cubicBezTo>
                  <a:close/>
                </a:path>
              </a:pathLst>
            </a:custGeom>
            <a:solidFill>
              <a:srgbClr val="FFBD86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3438;p48">
              <a:extLst>
                <a:ext uri="{FF2B5EF4-FFF2-40B4-BE49-F238E27FC236}">
                  <a16:creationId xmlns:a16="http://schemas.microsoft.com/office/drawing/2014/main" id="{4305D49D-F54C-6BB7-81B6-2B2D1039F542}"/>
                </a:ext>
              </a:extLst>
            </p:cNvPr>
            <p:cNvSpPr/>
            <p:nvPr/>
          </p:nvSpPr>
          <p:spPr>
            <a:xfrm>
              <a:off x="3388911" y="3213846"/>
              <a:ext cx="205666" cy="179370"/>
            </a:xfrm>
            <a:custGeom>
              <a:avLst/>
              <a:gdLst/>
              <a:ahLst/>
              <a:cxnLst/>
              <a:rect l="l" t="t" r="r" b="b"/>
              <a:pathLst>
                <a:path w="8666" h="7558" extrusionOk="0">
                  <a:moveTo>
                    <a:pt x="2239" y="1"/>
                  </a:moveTo>
                  <a:cubicBezTo>
                    <a:pt x="1930" y="1"/>
                    <a:pt x="1627" y="112"/>
                    <a:pt x="1392" y="328"/>
                  </a:cubicBezTo>
                  <a:cubicBezTo>
                    <a:pt x="539" y="1120"/>
                    <a:pt x="1" y="2250"/>
                    <a:pt x="1" y="3509"/>
                  </a:cubicBezTo>
                  <a:cubicBezTo>
                    <a:pt x="1" y="5902"/>
                    <a:pt x="1940" y="7557"/>
                    <a:pt x="4333" y="7557"/>
                  </a:cubicBezTo>
                  <a:cubicBezTo>
                    <a:pt x="6726" y="7557"/>
                    <a:pt x="8665" y="5899"/>
                    <a:pt x="8665" y="3509"/>
                  </a:cubicBezTo>
                  <a:cubicBezTo>
                    <a:pt x="8665" y="2250"/>
                    <a:pt x="8131" y="1120"/>
                    <a:pt x="7274" y="328"/>
                  </a:cubicBezTo>
                  <a:cubicBezTo>
                    <a:pt x="7042" y="112"/>
                    <a:pt x="6738" y="1"/>
                    <a:pt x="6427" y="1"/>
                  </a:cubicBezTo>
                  <a:cubicBezTo>
                    <a:pt x="6304" y="1"/>
                    <a:pt x="6180" y="18"/>
                    <a:pt x="6059" y="54"/>
                  </a:cubicBezTo>
                  <a:cubicBezTo>
                    <a:pt x="5548" y="203"/>
                    <a:pt x="4959" y="291"/>
                    <a:pt x="4333" y="291"/>
                  </a:cubicBezTo>
                  <a:cubicBezTo>
                    <a:pt x="3710" y="291"/>
                    <a:pt x="3121" y="203"/>
                    <a:pt x="2607" y="54"/>
                  </a:cubicBezTo>
                  <a:cubicBezTo>
                    <a:pt x="2486" y="18"/>
                    <a:pt x="2362" y="1"/>
                    <a:pt x="2239" y="1"/>
                  </a:cubicBezTo>
                  <a:close/>
                </a:path>
              </a:pathLst>
            </a:custGeom>
            <a:solidFill>
              <a:srgbClr val="FED2A4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3439;p48">
              <a:extLst>
                <a:ext uri="{FF2B5EF4-FFF2-40B4-BE49-F238E27FC236}">
                  <a16:creationId xmlns:a16="http://schemas.microsoft.com/office/drawing/2014/main" id="{6C91F506-CE45-9215-4178-872B508D1867}"/>
                </a:ext>
              </a:extLst>
            </p:cNvPr>
            <p:cNvSpPr/>
            <p:nvPr/>
          </p:nvSpPr>
          <p:spPr>
            <a:xfrm>
              <a:off x="3510042" y="3257751"/>
              <a:ext cx="60589" cy="60589"/>
            </a:xfrm>
            <a:custGeom>
              <a:avLst/>
              <a:gdLst/>
              <a:ahLst/>
              <a:cxnLst/>
              <a:rect l="l" t="t" r="r" b="b"/>
              <a:pathLst>
                <a:path w="2553" h="2553" extrusionOk="0">
                  <a:moveTo>
                    <a:pt x="1277" y="1"/>
                  </a:moveTo>
                  <a:cubicBezTo>
                    <a:pt x="573" y="1"/>
                    <a:pt x="1" y="573"/>
                    <a:pt x="1" y="1277"/>
                  </a:cubicBezTo>
                  <a:cubicBezTo>
                    <a:pt x="1" y="1981"/>
                    <a:pt x="573" y="2553"/>
                    <a:pt x="1277" y="2553"/>
                  </a:cubicBezTo>
                  <a:cubicBezTo>
                    <a:pt x="1981" y="2553"/>
                    <a:pt x="2553" y="1981"/>
                    <a:pt x="2553" y="1277"/>
                  </a:cubicBezTo>
                  <a:cubicBezTo>
                    <a:pt x="2553" y="573"/>
                    <a:pt x="1981" y="1"/>
                    <a:pt x="1277" y="1"/>
                  </a:cubicBezTo>
                  <a:close/>
                </a:path>
              </a:pathLst>
            </a:custGeom>
            <a:solidFill>
              <a:srgbClr val="FFD7B6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3440;p48">
              <a:extLst>
                <a:ext uri="{FF2B5EF4-FFF2-40B4-BE49-F238E27FC236}">
                  <a16:creationId xmlns:a16="http://schemas.microsoft.com/office/drawing/2014/main" id="{88B12790-EF9D-19AE-06C3-E308A5756EEA}"/>
                </a:ext>
              </a:extLst>
            </p:cNvPr>
            <p:cNvSpPr/>
            <p:nvPr/>
          </p:nvSpPr>
          <p:spPr>
            <a:xfrm>
              <a:off x="3411243" y="3256066"/>
              <a:ext cx="63959" cy="63959"/>
            </a:xfrm>
            <a:custGeom>
              <a:avLst/>
              <a:gdLst/>
              <a:ahLst/>
              <a:cxnLst/>
              <a:rect l="l" t="t" r="r" b="b"/>
              <a:pathLst>
                <a:path w="2695" h="2695" extrusionOk="0">
                  <a:moveTo>
                    <a:pt x="1348" y="1"/>
                  </a:moveTo>
                  <a:cubicBezTo>
                    <a:pt x="603" y="1"/>
                    <a:pt x="1" y="603"/>
                    <a:pt x="1" y="1348"/>
                  </a:cubicBezTo>
                  <a:cubicBezTo>
                    <a:pt x="1" y="2089"/>
                    <a:pt x="603" y="2695"/>
                    <a:pt x="1348" y="2695"/>
                  </a:cubicBezTo>
                  <a:cubicBezTo>
                    <a:pt x="2089" y="2695"/>
                    <a:pt x="2695" y="2089"/>
                    <a:pt x="2695" y="1348"/>
                  </a:cubicBezTo>
                  <a:cubicBezTo>
                    <a:pt x="2695" y="607"/>
                    <a:pt x="2089" y="1"/>
                    <a:pt x="1348" y="1"/>
                  </a:cubicBezTo>
                  <a:close/>
                </a:path>
              </a:pathLst>
            </a:custGeom>
            <a:solidFill>
              <a:srgbClr val="FFD7B6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3441;p48">
              <a:extLst>
                <a:ext uri="{FF2B5EF4-FFF2-40B4-BE49-F238E27FC236}">
                  <a16:creationId xmlns:a16="http://schemas.microsoft.com/office/drawing/2014/main" id="{7F57FA2F-144E-74AB-B17F-583D89117FB2}"/>
                </a:ext>
              </a:extLst>
            </p:cNvPr>
            <p:cNvSpPr/>
            <p:nvPr/>
          </p:nvSpPr>
          <p:spPr>
            <a:xfrm>
              <a:off x="3439034" y="3280250"/>
              <a:ext cx="9754" cy="18654"/>
            </a:xfrm>
            <a:custGeom>
              <a:avLst/>
              <a:gdLst/>
              <a:ahLst/>
              <a:cxnLst/>
              <a:rect l="l" t="t" r="r" b="b"/>
              <a:pathLst>
                <a:path w="411" h="786" extrusionOk="0">
                  <a:moveTo>
                    <a:pt x="207" y="1"/>
                  </a:moveTo>
                  <a:cubicBezTo>
                    <a:pt x="205" y="1"/>
                    <a:pt x="202" y="1"/>
                    <a:pt x="200" y="1"/>
                  </a:cubicBezTo>
                  <a:cubicBezTo>
                    <a:pt x="85" y="4"/>
                    <a:pt x="1" y="102"/>
                    <a:pt x="1" y="214"/>
                  </a:cubicBezTo>
                  <a:lnTo>
                    <a:pt x="1" y="569"/>
                  </a:lnTo>
                  <a:cubicBezTo>
                    <a:pt x="1" y="684"/>
                    <a:pt x="85" y="782"/>
                    <a:pt x="200" y="786"/>
                  </a:cubicBezTo>
                  <a:cubicBezTo>
                    <a:pt x="202" y="786"/>
                    <a:pt x="204" y="786"/>
                    <a:pt x="206" y="786"/>
                  </a:cubicBezTo>
                  <a:cubicBezTo>
                    <a:pt x="319" y="786"/>
                    <a:pt x="410" y="692"/>
                    <a:pt x="410" y="579"/>
                  </a:cubicBezTo>
                  <a:lnTo>
                    <a:pt x="410" y="204"/>
                  </a:lnTo>
                  <a:cubicBezTo>
                    <a:pt x="410" y="91"/>
                    <a:pt x="319" y="1"/>
                    <a:pt x="2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3442;p48">
              <a:extLst>
                <a:ext uri="{FF2B5EF4-FFF2-40B4-BE49-F238E27FC236}">
                  <a16:creationId xmlns:a16="http://schemas.microsoft.com/office/drawing/2014/main" id="{622D37C8-F205-6D8F-6907-088CE1129DB5}"/>
                </a:ext>
              </a:extLst>
            </p:cNvPr>
            <p:cNvSpPr/>
            <p:nvPr/>
          </p:nvSpPr>
          <p:spPr>
            <a:xfrm>
              <a:off x="3534937" y="3280226"/>
              <a:ext cx="9825" cy="18654"/>
            </a:xfrm>
            <a:custGeom>
              <a:avLst/>
              <a:gdLst/>
              <a:ahLst/>
              <a:cxnLst/>
              <a:rect l="l" t="t" r="r" b="b"/>
              <a:pathLst>
                <a:path w="414" h="786" extrusionOk="0">
                  <a:moveTo>
                    <a:pt x="207" y="0"/>
                  </a:moveTo>
                  <a:cubicBezTo>
                    <a:pt x="199" y="0"/>
                    <a:pt x="191" y="1"/>
                    <a:pt x="184" y="2"/>
                  </a:cubicBezTo>
                  <a:cubicBezTo>
                    <a:pt x="79" y="15"/>
                    <a:pt x="1" y="110"/>
                    <a:pt x="1" y="215"/>
                  </a:cubicBezTo>
                  <a:lnTo>
                    <a:pt x="1" y="574"/>
                  </a:lnTo>
                  <a:cubicBezTo>
                    <a:pt x="1" y="679"/>
                    <a:pt x="79" y="773"/>
                    <a:pt x="184" y="783"/>
                  </a:cubicBezTo>
                  <a:cubicBezTo>
                    <a:pt x="193" y="785"/>
                    <a:pt x="202" y="785"/>
                    <a:pt x="211" y="785"/>
                  </a:cubicBezTo>
                  <a:cubicBezTo>
                    <a:pt x="321" y="785"/>
                    <a:pt x="414" y="693"/>
                    <a:pt x="414" y="580"/>
                  </a:cubicBezTo>
                  <a:lnTo>
                    <a:pt x="414" y="205"/>
                  </a:lnTo>
                  <a:cubicBezTo>
                    <a:pt x="414" y="91"/>
                    <a:pt x="319" y="0"/>
                    <a:pt x="2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3443;p48">
              <a:extLst>
                <a:ext uri="{FF2B5EF4-FFF2-40B4-BE49-F238E27FC236}">
                  <a16:creationId xmlns:a16="http://schemas.microsoft.com/office/drawing/2014/main" id="{E3FEBB60-B761-BDD2-C577-B57D038E6B2E}"/>
                </a:ext>
              </a:extLst>
            </p:cNvPr>
            <p:cNvSpPr/>
            <p:nvPr/>
          </p:nvSpPr>
          <p:spPr>
            <a:xfrm>
              <a:off x="3475179" y="3308325"/>
              <a:ext cx="33202" cy="15094"/>
            </a:xfrm>
            <a:custGeom>
              <a:avLst/>
              <a:gdLst/>
              <a:ahLst/>
              <a:cxnLst/>
              <a:rect l="l" t="t" r="r" b="b"/>
              <a:pathLst>
                <a:path w="1399" h="636" extrusionOk="0">
                  <a:moveTo>
                    <a:pt x="236" y="0"/>
                  </a:moveTo>
                  <a:cubicBezTo>
                    <a:pt x="186" y="0"/>
                    <a:pt x="137" y="18"/>
                    <a:pt x="99" y="53"/>
                  </a:cubicBezTo>
                  <a:cubicBezTo>
                    <a:pt x="11" y="131"/>
                    <a:pt x="1" y="263"/>
                    <a:pt x="79" y="351"/>
                  </a:cubicBezTo>
                  <a:cubicBezTo>
                    <a:pt x="234" y="530"/>
                    <a:pt x="461" y="635"/>
                    <a:pt x="698" y="635"/>
                  </a:cubicBezTo>
                  <a:cubicBezTo>
                    <a:pt x="938" y="635"/>
                    <a:pt x="1165" y="530"/>
                    <a:pt x="1321" y="351"/>
                  </a:cubicBezTo>
                  <a:cubicBezTo>
                    <a:pt x="1399" y="263"/>
                    <a:pt x="1388" y="131"/>
                    <a:pt x="1300" y="53"/>
                  </a:cubicBezTo>
                  <a:cubicBezTo>
                    <a:pt x="1260" y="18"/>
                    <a:pt x="1211" y="0"/>
                    <a:pt x="1163" y="0"/>
                  </a:cubicBezTo>
                  <a:cubicBezTo>
                    <a:pt x="1104" y="0"/>
                    <a:pt x="1045" y="25"/>
                    <a:pt x="1003" y="73"/>
                  </a:cubicBezTo>
                  <a:cubicBezTo>
                    <a:pt x="925" y="161"/>
                    <a:pt x="816" y="212"/>
                    <a:pt x="698" y="212"/>
                  </a:cubicBezTo>
                  <a:cubicBezTo>
                    <a:pt x="583" y="212"/>
                    <a:pt x="471" y="161"/>
                    <a:pt x="397" y="73"/>
                  </a:cubicBezTo>
                  <a:cubicBezTo>
                    <a:pt x="354" y="25"/>
                    <a:pt x="295" y="0"/>
                    <a:pt x="2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3444;p48">
              <a:extLst>
                <a:ext uri="{FF2B5EF4-FFF2-40B4-BE49-F238E27FC236}">
                  <a16:creationId xmlns:a16="http://schemas.microsoft.com/office/drawing/2014/main" id="{B7961460-C033-0B54-0989-0DE75D4F25D4}"/>
                </a:ext>
              </a:extLst>
            </p:cNvPr>
            <p:cNvSpPr/>
            <p:nvPr/>
          </p:nvSpPr>
          <p:spPr>
            <a:xfrm>
              <a:off x="3361215" y="3214226"/>
              <a:ext cx="90065" cy="171752"/>
            </a:xfrm>
            <a:custGeom>
              <a:avLst/>
              <a:gdLst/>
              <a:ahLst/>
              <a:cxnLst/>
              <a:rect l="l" t="t" r="r" b="b"/>
              <a:pathLst>
                <a:path w="3795" h="7237" extrusionOk="0">
                  <a:moveTo>
                    <a:pt x="3219" y="1"/>
                  </a:moveTo>
                  <a:lnTo>
                    <a:pt x="3219" y="1"/>
                  </a:lnTo>
                  <a:cubicBezTo>
                    <a:pt x="2975" y="34"/>
                    <a:pt x="2745" y="143"/>
                    <a:pt x="2559" y="312"/>
                  </a:cubicBezTo>
                  <a:cubicBezTo>
                    <a:pt x="1970" y="860"/>
                    <a:pt x="1533" y="1568"/>
                    <a:pt x="1317" y="2366"/>
                  </a:cubicBezTo>
                  <a:cubicBezTo>
                    <a:pt x="1263" y="2356"/>
                    <a:pt x="1205" y="2349"/>
                    <a:pt x="1141" y="2349"/>
                  </a:cubicBezTo>
                  <a:cubicBezTo>
                    <a:pt x="511" y="2349"/>
                    <a:pt x="0" y="2860"/>
                    <a:pt x="0" y="3493"/>
                  </a:cubicBezTo>
                  <a:cubicBezTo>
                    <a:pt x="0" y="4123"/>
                    <a:pt x="511" y="4634"/>
                    <a:pt x="1141" y="4634"/>
                  </a:cubicBezTo>
                  <a:cubicBezTo>
                    <a:pt x="1205" y="4634"/>
                    <a:pt x="1266" y="4631"/>
                    <a:pt x="1323" y="4620"/>
                  </a:cubicBezTo>
                  <a:cubicBezTo>
                    <a:pt x="1675" y="5852"/>
                    <a:pt x="2593" y="6787"/>
                    <a:pt x="3794" y="7237"/>
                  </a:cubicBezTo>
                  <a:cubicBezTo>
                    <a:pt x="2735" y="6262"/>
                    <a:pt x="2068" y="4864"/>
                    <a:pt x="2068" y="3307"/>
                  </a:cubicBezTo>
                  <a:cubicBezTo>
                    <a:pt x="2068" y="2058"/>
                    <a:pt x="2498" y="911"/>
                    <a:pt x="3219" y="1"/>
                  </a:cubicBezTo>
                  <a:close/>
                </a:path>
              </a:pathLst>
            </a:custGeom>
            <a:solidFill>
              <a:srgbClr val="FFBD86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3445;p48">
              <a:extLst>
                <a:ext uri="{FF2B5EF4-FFF2-40B4-BE49-F238E27FC236}">
                  <a16:creationId xmlns:a16="http://schemas.microsoft.com/office/drawing/2014/main" id="{1AAC9F1E-3A44-2A85-CAB2-4400D3DDC47C}"/>
                </a:ext>
              </a:extLst>
            </p:cNvPr>
            <p:cNvSpPr/>
            <p:nvPr/>
          </p:nvSpPr>
          <p:spPr>
            <a:xfrm>
              <a:off x="3405548" y="3250371"/>
              <a:ext cx="172488" cy="75374"/>
            </a:xfrm>
            <a:custGeom>
              <a:avLst/>
              <a:gdLst/>
              <a:ahLst/>
              <a:cxnLst/>
              <a:rect l="l" t="t" r="r" b="b"/>
              <a:pathLst>
                <a:path w="7268" h="3176" extrusionOk="0">
                  <a:moveTo>
                    <a:pt x="1588" y="424"/>
                  </a:moveTo>
                  <a:cubicBezTo>
                    <a:pt x="2231" y="424"/>
                    <a:pt x="2752" y="945"/>
                    <a:pt x="2752" y="1588"/>
                  </a:cubicBezTo>
                  <a:cubicBezTo>
                    <a:pt x="2752" y="2231"/>
                    <a:pt x="2231" y="2752"/>
                    <a:pt x="1588" y="2752"/>
                  </a:cubicBezTo>
                  <a:cubicBezTo>
                    <a:pt x="945" y="2752"/>
                    <a:pt x="423" y="2231"/>
                    <a:pt x="423" y="1588"/>
                  </a:cubicBezTo>
                  <a:cubicBezTo>
                    <a:pt x="423" y="945"/>
                    <a:pt x="945" y="424"/>
                    <a:pt x="1588" y="424"/>
                  </a:cubicBezTo>
                  <a:close/>
                  <a:moveTo>
                    <a:pt x="5680" y="424"/>
                  </a:moveTo>
                  <a:cubicBezTo>
                    <a:pt x="6323" y="424"/>
                    <a:pt x="6844" y="945"/>
                    <a:pt x="6844" y="1588"/>
                  </a:cubicBezTo>
                  <a:cubicBezTo>
                    <a:pt x="6844" y="2231"/>
                    <a:pt x="6323" y="2752"/>
                    <a:pt x="5680" y="2752"/>
                  </a:cubicBezTo>
                  <a:cubicBezTo>
                    <a:pt x="5037" y="2752"/>
                    <a:pt x="4515" y="2231"/>
                    <a:pt x="4515" y="1588"/>
                  </a:cubicBezTo>
                  <a:cubicBezTo>
                    <a:pt x="4515" y="945"/>
                    <a:pt x="5037" y="424"/>
                    <a:pt x="5680" y="424"/>
                  </a:cubicBezTo>
                  <a:close/>
                  <a:moveTo>
                    <a:pt x="1588" y="1"/>
                  </a:moveTo>
                  <a:cubicBezTo>
                    <a:pt x="711" y="1"/>
                    <a:pt x="0" y="711"/>
                    <a:pt x="0" y="1588"/>
                  </a:cubicBezTo>
                  <a:cubicBezTo>
                    <a:pt x="0" y="2465"/>
                    <a:pt x="711" y="3175"/>
                    <a:pt x="1588" y="3175"/>
                  </a:cubicBezTo>
                  <a:cubicBezTo>
                    <a:pt x="2386" y="3175"/>
                    <a:pt x="3050" y="2580"/>
                    <a:pt x="3158" y="1811"/>
                  </a:cubicBezTo>
                  <a:cubicBezTo>
                    <a:pt x="3297" y="1717"/>
                    <a:pt x="3463" y="1662"/>
                    <a:pt x="3632" y="1662"/>
                  </a:cubicBezTo>
                  <a:cubicBezTo>
                    <a:pt x="3801" y="1662"/>
                    <a:pt x="3967" y="1717"/>
                    <a:pt x="4106" y="1811"/>
                  </a:cubicBezTo>
                  <a:cubicBezTo>
                    <a:pt x="4218" y="2580"/>
                    <a:pt x="4878" y="3175"/>
                    <a:pt x="5680" y="3175"/>
                  </a:cubicBezTo>
                  <a:cubicBezTo>
                    <a:pt x="6553" y="3175"/>
                    <a:pt x="7267" y="2465"/>
                    <a:pt x="7267" y="1588"/>
                  </a:cubicBezTo>
                  <a:cubicBezTo>
                    <a:pt x="7267" y="711"/>
                    <a:pt x="6553" y="1"/>
                    <a:pt x="5680" y="1"/>
                  </a:cubicBezTo>
                  <a:cubicBezTo>
                    <a:pt x="4891" y="1"/>
                    <a:pt x="4234" y="579"/>
                    <a:pt x="4113" y="1337"/>
                  </a:cubicBezTo>
                  <a:cubicBezTo>
                    <a:pt x="3960" y="1273"/>
                    <a:pt x="3798" y="1243"/>
                    <a:pt x="3632" y="1243"/>
                  </a:cubicBezTo>
                  <a:cubicBezTo>
                    <a:pt x="3470" y="1243"/>
                    <a:pt x="3307" y="1273"/>
                    <a:pt x="3155" y="1337"/>
                  </a:cubicBezTo>
                  <a:cubicBezTo>
                    <a:pt x="3033" y="579"/>
                    <a:pt x="2376" y="1"/>
                    <a:pt x="15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3446;p48">
              <a:extLst>
                <a:ext uri="{FF2B5EF4-FFF2-40B4-BE49-F238E27FC236}">
                  <a16:creationId xmlns:a16="http://schemas.microsoft.com/office/drawing/2014/main" id="{01D7EAC2-5BE7-2D57-55AC-F0ECA276CBA8}"/>
                </a:ext>
              </a:extLst>
            </p:cNvPr>
            <p:cNvSpPr/>
            <p:nvPr/>
          </p:nvSpPr>
          <p:spPr>
            <a:xfrm>
              <a:off x="3518396" y="3426039"/>
              <a:ext cx="48296" cy="47418"/>
            </a:xfrm>
            <a:custGeom>
              <a:avLst/>
              <a:gdLst/>
              <a:ahLst/>
              <a:cxnLst/>
              <a:rect l="l" t="t" r="r" b="b"/>
              <a:pathLst>
                <a:path w="2035" h="1998" extrusionOk="0">
                  <a:moveTo>
                    <a:pt x="1016" y="1"/>
                  </a:moveTo>
                  <a:cubicBezTo>
                    <a:pt x="458" y="1"/>
                    <a:pt x="1" y="454"/>
                    <a:pt x="1" y="1016"/>
                  </a:cubicBezTo>
                  <a:cubicBezTo>
                    <a:pt x="1" y="1334"/>
                    <a:pt x="258" y="1591"/>
                    <a:pt x="576" y="1591"/>
                  </a:cubicBezTo>
                  <a:lnTo>
                    <a:pt x="1016" y="1998"/>
                  </a:lnTo>
                  <a:lnTo>
                    <a:pt x="1459" y="1591"/>
                  </a:lnTo>
                  <a:cubicBezTo>
                    <a:pt x="1778" y="1591"/>
                    <a:pt x="2035" y="1334"/>
                    <a:pt x="2035" y="1016"/>
                  </a:cubicBezTo>
                  <a:cubicBezTo>
                    <a:pt x="2035" y="454"/>
                    <a:pt x="1578" y="1"/>
                    <a:pt x="1016" y="1"/>
                  </a:cubicBezTo>
                  <a:close/>
                </a:path>
              </a:pathLst>
            </a:custGeom>
            <a:solidFill>
              <a:srgbClr val="FED2A4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3447;p48">
              <a:extLst>
                <a:ext uri="{FF2B5EF4-FFF2-40B4-BE49-F238E27FC236}">
                  <a16:creationId xmlns:a16="http://schemas.microsoft.com/office/drawing/2014/main" id="{CE087B0E-2C87-8196-5016-FB585972EC04}"/>
                </a:ext>
              </a:extLst>
            </p:cNvPr>
            <p:cNvSpPr/>
            <p:nvPr/>
          </p:nvSpPr>
          <p:spPr>
            <a:xfrm>
              <a:off x="3416868" y="3426039"/>
              <a:ext cx="48296" cy="47418"/>
            </a:xfrm>
            <a:custGeom>
              <a:avLst/>
              <a:gdLst/>
              <a:ahLst/>
              <a:cxnLst/>
              <a:rect l="l" t="t" r="r" b="b"/>
              <a:pathLst>
                <a:path w="2035" h="1998" extrusionOk="0">
                  <a:moveTo>
                    <a:pt x="1016" y="1"/>
                  </a:moveTo>
                  <a:cubicBezTo>
                    <a:pt x="454" y="1"/>
                    <a:pt x="1" y="454"/>
                    <a:pt x="1" y="1016"/>
                  </a:cubicBezTo>
                  <a:cubicBezTo>
                    <a:pt x="1" y="1334"/>
                    <a:pt x="258" y="1591"/>
                    <a:pt x="573" y="1591"/>
                  </a:cubicBezTo>
                  <a:lnTo>
                    <a:pt x="1016" y="1998"/>
                  </a:lnTo>
                  <a:lnTo>
                    <a:pt x="1459" y="1591"/>
                  </a:lnTo>
                  <a:cubicBezTo>
                    <a:pt x="1777" y="1591"/>
                    <a:pt x="2035" y="1334"/>
                    <a:pt x="2035" y="1016"/>
                  </a:cubicBezTo>
                  <a:cubicBezTo>
                    <a:pt x="2035" y="454"/>
                    <a:pt x="1578" y="1"/>
                    <a:pt x="1016" y="1"/>
                  </a:cubicBezTo>
                  <a:close/>
                </a:path>
              </a:pathLst>
            </a:custGeom>
            <a:solidFill>
              <a:srgbClr val="FED2A4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3448;p48">
              <a:extLst>
                <a:ext uri="{FF2B5EF4-FFF2-40B4-BE49-F238E27FC236}">
                  <a16:creationId xmlns:a16="http://schemas.microsoft.com/office/drawing/2014/main" id="{84840E70-02D7-7FA1-2AF2-7D575D2FABFE}"/>
                </a:ext>
              </a:extLst>
            </p:cNvPr>
            <p:cNvSpPr/>
            <p:nvPr/>
          </p:nvSpPr>
          <p:spPr>
            <a:xfrm>
              <a:off x="3325545" y="3463631"/>
              <a:ext cx="331994" cy="38352"/>
            </a:xfrm>
            <a:custGeom>
              <a:avLst/>
              <a:gdLst/>
              <a:ahLst/>
              <a:cxnLst/>
              <a:rect l="l" t="t" r="r" b="b"/>
              <a:pathLst>
                <a:path w="13989" h="1616" extrusionOk="0">
                  <a:moveTo>
                    <a:pt x="714" y="1"/>
                  </a:moveTo>
                  <a:cubicBezTo>
                    <a:pt x="318" y="1"/>
                    <a:pt x="0" y="322"/>
                    <a:pt x="0" y="715"/>
                  </a:cubicBezTo>
                  <a:lnTo>
                    <a:pt x="0" y="1148"/>
                  </a:lnTo>
                  <a:cubicBezTo>
                    <a:pt x="0" y="1405"/>
                    <a:pt x="207" y="1615"/>
                    <a:pt x="464" y="1615"/>
                  </a:cubicBezTo>
                  <a:lnTo>
                    <a:pt x="13525" y="1615"/>
                  </a:lnTo>
                  <a:cubicBezTo>
                    <a:pt x="13782" y="1615"/>
                    <a:pt x="13989" y="1405"/>
                    <a:pt x="13989" y="1148"/>
                  </a:cubicBezTo>
                  <a:lnTo>
                    <a:pt x="13989" y="708"/>
                  </a:lnTo>
                  <a:cubicBezTo>
                    <a:pt x="13989" y="319"/>
                    <a:pt x="13671" y="1"/>
                    <a:pt x="1327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3449;p48">
              <a:extLst>
                <a:ext uri="{FF2B5EF4-FFF2-40B4-BE49-F238E27FC236}">
                  <a16:creationId xmlns:a16="http://schemas.microsoft.com/office/drawing/2014/main" id="{0E58113A-3449-3D26-478F-CD753E2AC99B}"/>
                </a:ext>
              </a:extLst>
            </p:cNvPr>
            <p:cNvSpPr/>
            <p:nvPr/>
          </p:nvSpPr>
          <p:spPr>
            <a:xfrm>
              <a:off x="3325545" y="3463631"/>
              <a:ext cx="70224" cy="38352"/>
            </a:xfrm>
            <a:custGeom>
              <a:avLst/>
              <a:gdLst/>
              <a:ahLst/>
              <a:cxnLst/>
              <a:rect l="l" t="t" r="r" b="b"/>
              <a:pathLst>
                <a:path w="2959" h="1616" extrusionOk="0">
                  <a:moveTo>
                    <a:pt x="714" y="1"/>
                  </a:moveTo>
                  <a:cubicBezTo>
                    <a:pt x="318" y="1"/>
                    <a:pt x="0" y="322"/>
                    <a:pt x="0" y="715"/>
                  </a:cubicBezTo>
                  <a:lnTo>
                    <a:pt x="0" y="1148"/>
                  </a:lnTo>
                  <a:cubicBezTo>
                    <a:pt x="0" y="1405"/>
                    <a:pt x="207" y="1615"/>
                    <a:pt x="464" y="1615"/>
                  </a:cubicBezTo>
                  <a:lnTo>
                    <a:pt x="2958" y="1615"/>
                  </a:lnTo>
                  <a:cubicBezTo>
                    <a:pt x="2590" y="1155"/>
                    <a:pt x="2332" y="603"/>
                    <a:pt x="2221" y="1"/>
                  </a:cubicBezTo>
                  <a:close/>
                </a:path>
              </a:pathLst>
            </a:custGeom>
            <a:solidFill>
              <a:srgbClr val="6A6A6A">
                <a:alpha val="11630"/>
              </a:srgbClr>
            </a:solidFill>
            <a:ln>
              <a:noFill/>
            </a:ln>
          </p:spPr>
          <p:txBody>
            <a:bodyPr spcFirstLastPara="1" wrap="square" lIns="178875" tIns="178875" rIns="178875" bIns="178875" anchor="ctr" anchorCtr="0">
              <a:noAutofit/>
            </a:bodyPr>
            <a:lstStyle/>
            <a:p>
              <a:pPr defTabSz="894558"/>
              <a:endParaRPr sz="5522"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32" name="Google Shape;1178;p16">
            <a:extLst>
              <a:ext uri="{FF2B5EF4-FFF2-40B4-BE49-F238E27FC236}">
                <a16:creationId xmlns:a16="http://schemas.microsoft.com/office/drawing/2014/main" id="{4DA09898-5E10-6265-A934-7E0D892E1C37}"/>
              </a:ext>
            </a:extLst>
          </p:cNvPr>
          <p:cNvSpPr txBox="1">
            <a:spLocks/>
          </p:cNvSpPr>
          <p:nvPr/>
        </p:nvSpPr>
        <p:spPr>
          <a:xfrm>
            <a:off x="3235267" y="1602640"/>
            <a:ext cx="6272225" cy="990362"/>
          </a:xfrm>
          <a:prstGeom prst="rect">
            <a:avLst/>
          </a:prstGeom>
          <a:solidFill>
            <a:srgbClr val="EEE64E"/>
          </a:solidFill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dirty="0">
                <a:solidFill>
                  <a:srgbClr val="007370"/>
                </a:solidFill>
                <a:latin typeface="Cambria"/>
                <a:ea typeface="+mn-ea"/>
                <a:cs typeface="Times New Roman"/>
                <a:sym typeface="+mn-lt"/>
              </a:rPr>
              <a:t>LÀM VIỆC THEO NHÓM</a:t>
            </a:r>
          </a:p>
        </p:txBody>
      </p:sp>
      <p:sp>
        <p:nvSpPr>
          <p:cNvPr id="33" name="Google Shape;1178;p16">
            <a:extLst>
              <a:ext uri="{FF2B5EF4-FFF2-40B4-BE49-F238E27FC236}">
                <a16:creationId xmlns:a16="http://schemas.microsoft.com/office/drawing/2014/main" id="{62B0C464-C482-DE0A-4B26-053175C94D74}"/>
              </a:ext>
            </a:extLst>
          </p:cNvPr>
          <p:cNvSpPr txBox="1">
            <a:spLocks/>
          </p:cNvSpPr>
          <p:nvPr/>
        </p:nvSpPr>
        <p:spPr>
          <a:xfrm>
            <a:off x="1261726" y="2913762"/>
            <a:ext cx="10014915" cy="61068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algn="just"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- Chia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lớp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làm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4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nhóm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.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Làm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việc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trong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2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phút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.</a:t>
            </a:r>
          </a:p>
          <a:p>
            <a:pPr algn="just"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- NHÓM 1,3: </a:t>
            </a:r>
            <a:r>
              <a:rPr lang="en-US" sz="3913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Nhóm</a:t>
            </a:r>
            <a:r>
              <a:rPr lang="en-US" sz="3913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nghiên</a:t>
            </a:r>
            <a:r>
              <a:rPr lang="en-US" sz="3913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cứu</a:t>
            </a:r>
            <a:r>
              <a:rPr lang="en-US" sz="3913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. 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Nghiên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cứu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SGK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dự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đoán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hiện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tượng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về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thí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nghiệm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của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saccharose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với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Cu(OH)</a:t>
            </a:r>
            <a:r>
              <a:rPr lang="en-US" sz="3913" b="0" baseline="-2500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2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. </a:t>
            </a:r>
          </a:p>
          <a:p>
            <a:pPr algn="just" defTabSz="894558">
              <a:lnSpc>
                <a:spcPct val="120000"/>
              </a:lnSpc>
              <a:buClr>
                <a:srgbClr val="000000"/>
              </a:buClr>
              <a:defRPr/>
            </a:pPr>
            <a:endParaRPr lang="en-US" sz="3913" b="0" dirty="0">
              <a:solidFill>
                <a:schemeClr val="tx1"/>
              </a:solidFill>
              <a:latin typeface="Cambria"/>
              <a:ea typeface="+mn-ea"/>
              <a:cs typeface="Times New Roman"/>
              <a:sym typeface="+mn-lt"/>
            </a:endParaRPr>
          </a:p>
          <a:p>
            <a:pPr algn="just"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- NHÓM 2,4: </a:t>
            </a: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hóm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an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sát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. 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ét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mã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QR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an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sát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video,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êu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hiện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tượng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về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thí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ghiệm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của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saccharose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với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Cu(OH)</a:t>
            </a:r>
            <a:r>
              <a:rPr lang="en-US" sz="3913" b="0" baseline="-2500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2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810489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633508BA-B845-EC2C-9B77-842605E2AB6E}"/>
              </a:ext>
            </a:extLst>
          </p:cNvPr>
          <p:cNvSpPr/>
          <p:nvPr/>
        </p:nvSpPr>
        <p:spPr>
          <a:xfrm>
            <a:off x="1695030" y="1054054"/>
            <a:ext cx="6967707" cy="5619462"/>
          </a:xfrm>
          <a:prstGeom prst="rect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9455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761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2" name="Google Shape;1178;p16">
            <a:extLst>
              <a:ext uri="{FF2B5EF4-FFF2-40B4-BE49-F238E27FC236}">
                <a16:creationId xmlns:a16="http://schemas.microsoft.com/office/drawing/2014/main" id="{4DA09898-5E10-6265-A934-7E0D892E1C37}"/>
              </a:ext>
            </a:extLst>
          </p:cNvPr>
          <p:cNvSpPr txBox="1">
            <a:spLocks/>
          </p:cNvSpPr>
          <p:nvPr/>
        </p:nvSpPr>
        <p:spPr>
          <a:xfrm>
            <a:off x="2015705" y="558873"/>
            <a:ext cx="3317823" cy="990362"/>
          </a:xfrm>
          <a:prstGeom prst="rect">
            <a:avLst/>
          </a:prstGeom>
          <a:solidFill>
            <a:srgbClr val="EEE64E"/>
          </a:solidFill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algn="ctr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HÓM 1, 3</a:t>
            </a:r>
          </a:p>
        </p:txBody>
      </p:sp>
      <p:sp>
        <p:nvSpPr>
          <p:cNvPr id="33" name="Google Shape;1178;p16">
            <a:extLst>
              <a:ext uri="{FF2B5EF4-FFF2-40B4-BE49-F238E27FC236}">
                <a16:creationId xmlns:a16="http://schemas.microsoft.com/office/drawing/2014/main" id="{62B0C464-C482-DE0A-4B26-053175C94D74}"/>
              </a:ext>
            </a:extLst>
          </p:cNvPr>
          <p:cNvSpPr txBox="1">
            <a:spLocks/>
          </p:cNvSpPr>
          <p:nvPr/>
        </p:nvSpPr>
        <p:spPr>
          <a:xfrm>
            <a:off x="1910461" y="3166169"/>
            <a:ext cx="6486611" cy="3117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hóm</a:t>
            </a: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ghiên</a:t>
            </a: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ứu</a:t>
            </a: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.  </a:t>
            </a:r>
          </a:p>
          <a:p>
            <a:pPr marL="0" marR="0" lvl="0" indent="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ghiên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ứu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SGK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dự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đoán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hiện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ượng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ề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hí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ghiệm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ủa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saccharose </a:t>
            </a:r>
            <a:r>
              <a:rPr kumimoji="0" lang="en-US" sz="3913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ới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Cu(OH)</a:t>
            </a:r>
            <a:r>
              <a:rPr kumimoji="0" lang="en-US" sz="3913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2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,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viết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PTHH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của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phản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ứng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ở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bước</a:t>
            </a:r>
            <a:r>
              <a:rPr lang="en-US" sz="3913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1.</a:t>
            </a:r>
            <a:r>
              <a:rPr kumimoji="0" lang="en-US" sz="3913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286B3656-EAD0-7D33-4CC1-19E5329A332A}"/>
              </a:ext>
            </a:extLst>
          </p:cNvPr>
          <p:cNvSpPr/>
          <p:nvPr/>
        </p:nvSpPr>
        <p:spPr>
          <a:xfrm>
            <a:off x="9772231" y="1983543"/>
            <a:ext cx="7537202" cy="6622587"/>
          </a:xfrm>
          <a:prstGeom prst="rect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9455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761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4" name="Google Shape;1178;p16">
            <a:extLst>
              <a:ext uri="{FF2B5EF4-FFF2-40B4-BE49-F238E27FC236}">
                <a16:creationId xmlns:a16="http://schemas.microsoft.com/office/drawing/2014/main" id="{EB7A1F4E-C047-5632-F79C-07BA6D1539F6}"/>
              </a:ext>
            </a:extLst>
          </p:cNvPr>
          <p:cNvSpPr txBox="1">
            <a:spLocks/>
          </p:cNvSpPr>
          <p:nvPr/>
        </p:nvSpPr>
        <p:spPr>
          <a:xfrm>
            <a:off x="10092905" y="1488363"/>
            <a:ext cx="3317823" cy="990362"/>
          </a:xfrm>
          <a:prstGeom prst="rect">
            <a:avLst/>
          </a:prstGeom>
          <a:solidFill>
            <a:srgbClr val="EEE64E"/>
          </a:solidFill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algn="ctr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HÓM 2,4</a:t>
            </a:r>
          </a:p>
        </p:txBody>
      </p:sp>
      <p:sp>
        <p:nvSpPr>
          <p:cNvPr id="6" name="Google Shape;1178;p16">
            <a:extLst>
              <a:ext uri="{FF2B5EF4-FFF2-40B4-BE49-F238E27FC236}">
                <a16:creationId xmlns:a16="http://schemas.microsoft.com/office/drawing/2014/main" id="{EDF971CE-BEE6-B32A-95FD-8FEC1D2047C8}"/>
              </a:ext>
            </a:extLst>
          </p:cNvPr>
          <p:cNvSpPr txBox="1">
            <a:spLocks/>
          </p:cNvSpPr>
          <p:nvPr/>
        </p:nvSpPr>
        <p:spPr>
          <a:xfrm>
            <a:off x="9858048" y="5713583"/>
            <a:ext cx="7105359" cy="28925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defTabSz="894558">
              <a:lnSpc>
                <a:spcPct val="120000"/>
              </a:lnSpc>
              <a:buClr>
                <a:srgbClr val="000000"/>
              </a:buClr>
              <a:defRPr/>
            </a:pPr>
            <a:endParaRPr lang="en-US" sz="3913" dirty="0">
              <a:solidFill>
                <a:schemeClr val="tx1"/>
              </a:solidFill>
              <a:latin typeface="Cambria"/>
              <a:cs typeface="Times New Roman"/>
              <a:sym typeface="+mn-lt"/>
            </a:endParaRPr>
          </a:p>
          <a:p>
            <a:pPr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hóm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an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sát</a:t>
            </a: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. </a:t>
            </a:r>
          </a:p>
          <a:p>
            <a:pPr algn="just" defTabSz="894558">
              <a:lnSpc>
                <a:spcPct val="120000"/>
              </a:lnSpc>
              <a:buClr>
                <a:srgbClr val="000000"/>
              </a:buClr>
              <a:defRPr/>
            </a:pPr>
            <a:r>
              <a:rPr lang="en-US" sz="3913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ét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mã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QR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quan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sát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video,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êu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hiện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tượng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về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thí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nghiệm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của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saccharose </a:t>
            </a:r>
            <a:r>
              <a:rPr lang="en-US" sz="3913" b="0" dirty="0" err="1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với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 Cu(OH)</a:t>
            </a:r>
            <a:r>
              <a:rPr lang="en-US" sz="3913" b="0" baseline="-2500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2</a:t>
            </a:r>
            <a:r>
              <a:rPr lang="en-US" sz="3913" b="0" dirty="0">
                <a:solidFill>
                  <a:schemeClr val="tx1"/>
                </a:solidFill>
                <a:latin typeface="Cambria"/>
                <a:cs typeface="Times New Roman"/>
                <a:sym typeface="+mn-lt"/>
              </a:rPr>
              <a:t>. 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258A64CF-DB92-2D48-6701-D272516499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0742" y="7245589"/>
            <a:ext cx="3966537" cy="2229611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24807DF8-E9CF-3E38-2552-6630E9D1DF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51539" y="2358064"/>
            <a:ext cx="2889357" cy="3011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07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9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A0F5B4F9-BE5E-A88B-E48F-2329FC74421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418"/>
          <a:stretch/>
        </p:blipFill>
        <p:spPr>
          <a:xfrm>
            <a:off x="215559" y="18687"/>
            <a:ext cx="17856881" cy="10287000"/>
          </a:xfrm>
          <a:prstGeom prst="rect">
            <a:avLst/>
          </a:prstGeom>
        </p:spPr>
      </p:pic>
      <p:sp>
        <p:nvSpPr>
          <p:cNvPr id="3" name="Google Shape;1178;p16">
            <a:extLst>
              <a:ext uri="{FF2B5EF4-FFF2-40B4-BE49-F238E27FC236}">
                <a16:creationId xmlns:a16="http://schemas.microsoft.com/office/drawing/2014/main" id="{C22D6762-4AAA-0D55-700B-6E12BCC7B025}"/>
              </a:ext>
            </a:extLst>
          </p:cNvPr>
          <p:cNvSpPr txBox="1">
            <a:spLocks/>
          </p:cNvSpPr>
          <p:nvPr/>
        </p:nvSpPr>
        <p:spPr>
          <a:xfrm>
            <a:off x="1306676" y="1616418"/>
            <a:ext cx="7786950" cy="8812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1, </a:t>
            </a:r>
            <a:r>
              <a:rPr kumimoji="0" lang="en-US" sz="3913" b="1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ính</a:t>
            </a:r>
            <a:r>
              <a:rPr kumimoji="0" lang="en-US" sz="3913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1" i="0" u="none" strike="noStrike" kern="0" cap="none" spc="0" normalizeH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hất</a:t>
            </a:r>
            <a:r>
              <a:rPr kumimoji="0" lang="en-US" sz="3913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1" i="0" u="none" strike="noStrike" kern="0" cap="none" spc="0" normalizeH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ủa</a:t>
            </a:r>
            <a:r>
              <a:rPr kumimoji="0" lang="en-US" sz="3913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polyalcohol</a:t>
            </a:r>
            <a:endParaRPr kumimoji="0" lang="en-US" sz="3913" b="0" i="0" u="none" strike="noStrike" kern="0" cap="none" spc="0" normalizeH="0" baseline="0" noProof="0" dirty="0">
              <a:ln>
                <a:noFill/>
              </a:ln>
              <a:solidFill>
                <a:srgbClr val="007370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pic>
        <p:nvPicPr>
          <p:cNvPr id="30" name="SACCHROSE TÁC DỤNG Cu(OH)2">
            <a:hlinkClick r:id="" action="ppaction://media"/>
            <a:extLst>
              <a:ext uri="{FF2B5EF4-FFF2-40B4-BE49-F238E27FC236}">
                <a16:creationId xmlns:a16="http://schemas.microsoft.com/office/drawing/2014/main" id="{8A5ACD69-E919-7179-C0CD-4088F797619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89776" y="2413891"/>
            <a:ext cx="6860659" cy="4281237"/>
          </a:xfrm>
          <a:prstGeom prst="rect">
            <a:avLst/>
          </a:prstGeom>
        </p:spPr>
      </p:pic>
      <p:sp>
        <p:nvSpPr>
          <p:cNvPr id="31" name="Rectangle 1">
            <a:extLst>
              <a:ext uri="{FF2B5EF4-FFF2-40B4-BE49-F238E27FC236}">
                <a16:creationId xmlns:a16="http://schemas.microsoft.com/office/drawing/2014/main" id="{89F1FD44-BD3F-7180-F320-B71AE6ADE110}"/>
              </a:ext>
            </a:extLst>
          </p:cNvPr>
          <p:cNvSpPr/>
          <p:nvPr/>
        </p:nvSpPr>
        <p:spPr>
          <a:xfrm>
            <a:off x="1502077" y="2339018"/>
            <a:ext cx="7243717" cy="3583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>
                <a:latin typeface="Cambria" pitchFamily="18" charset="0"/>
              </a:rPr>
              <a:t>- </a:t>
            </a:r>
            <a:r>
              <a:rPr lang="en-US" sz="3200" dirty="0" err="1">
                <a:latin typeface="Cambria" pitchFamily="18" charset="0"/>
              </a:rPr>
              <a:t>Thêm</a:t>
            </a:r>
            <a:r>
              <a:rPr lang="en-US" sz="3200" dirty="0">
                <a:latin typeface="Cambria" pitchFamily="18" charset="0"/>
              </a:rPr>
              <a:t> CuSO</a:t>
            </a:r>
            <a:r>
              <a:rPr lang="en-US" sz="3200" baseline="-25000" dirty="0">
                <a:latin typeface="Cambria" pitchFamily="18" charset="0"/>
              </a:rPr>
              <a:t>4</a:t>
            </a:r>
            <a:r>
              <a:rPr lang="en-US" sz="3200" dirty="0">
                <a:latin typeface="Cambria" pitchFamily="18" charset="0"/>
              </a:rPr>
              <a:t> </a:t>
            </a:r>
            <a:r>
              <a:rPr lang="en-US" sz="3200" dirty="0" err="1">
                <a:latin typeface="Cambria" pitchFamily="18" charset="0"/>
              </a:rPr>
              <a:t>vào</a:t>
            </a:r>
            <a:r>
              <a:rPr lang="en-US" sz="3200" dirty="0">
                <a:latin typeface="Cambria" pitchFamily="18" charset="0"/>
              </a:rPr>
              <a:t> </a:t>
            </a:r>
            <a:r>
              <a:rPr lang="en-US" sz="3200" dirty="0" err="1">
                <a:latin typeface="Cambria" pitchFamily="18" charset="0"/>
              </a:rPr>
              <a:t>ống</a:t>
            </a:r>
            <a:r>
              <a:rPr lang="en-US" sz="3200" dirty="0">
                <a:latin typeface="Cambria" pitchFamily="18" charset="0"/>
              </a:rPr>
              <a:t> </a:t>
            </a:r>
            <a:r>
              <a:rPr lang="en-US" sz="3200" dirty="0" err="1">
                <a:latin typeface="Cambria" pitchFamily="18" charset="0"/>
              </a:rPr>
              <a:t>nghiệm</a:t>
            </a:r>
            <a:r>
              <a:rPr lang="en-US" sz="3200" dirty="0">
                <a:latin typeface="Cambria" pitchFamily="18" charset="0"/>
              </a:rPr>
              <a:t> </a:t>
            </a:r>
            <a:r>
              <a:rPr lang="en-US" sz="3200" dirty="0" err="1">
                <a:latin typeface="Cambria" pitchFamily="18" charset="0"/>
              </a:rPr>
              <a:t>chứa</a:t>
            </a:r>
            <a:r>
              <a:rPr lang="en-US" sz="3200" dirty="0">
                <a:latin typeface="Cambria" pitchFamily="18" charset="0"/>
              </a:rPr>
              <a:t> NaOH:</a:t>
            </a:r>
          </a:p>
          <a:p>
            <a:pPr algn="ctr">
              <a:lnSpc>
                <a:spcPct val="120000"/>
              </a:lnSpc>
            </a:pPr>
            <a:r>
              <a:rPr lang="vi-VN" sz="3200" dirty="0">
                <a:latin typeface="Cambria" pitchFamily="18" charset="0"/>
              </a:rPr>
              <a:t>CuSO</a:t>
            </a:r>
            <a:r>
              <a:rPr lang="vi-VN" sz="3200" baseline="-25000" dirty="0">
                <a:latin typeface="Cambria" pitchFamily="18" charset="0"/>
              </a:rPr>
              <a:t>4</a:t>
            </a:r>
            <a:r>
              <a:rPr lang="vi-VN" sz="3200" dirty="0">
                <a:latin typeface="Cambria" pitchFamily="18" charset="0"/>
              </a:rPr>
              <a:t> + 2NaOH → Cu(OH)</a:t>
            </a:r>
            <a:r>
              <a:rPr lang="vi-VN" sz="3200" baseline="-25000" dirty="0">
                <a:latin typeface="Cambria" pitchFamily="18" charset="0"/>
              </a:rPr>
              <a:t>2</a:t>
            </a:r>
            <a:r>
              <a:rPr lang="vi-VN" sz="3200" dirty="0">
                <a:latin typeface="Cambria" pitchFamily="18" charset="0"/>
              </a:rPr>
              <a:t>↓ + Na</a:t>
            </a:r>
            <a:r>
              <a:rPr lang="vi-VN" sz="3200" baseline="-25000" dirty="0">
                <a:latin typeface="Cambria" pitchFamily="18" charset="0"/>
              </a:rPr>
              <a:t>2</a:t>
            </a:r>
            <a:r>
              <a:rPr lang="vi-VN" sz="3200" dirty="0">
                <a:latin typeface="Cambria" pitchFamily="18" charset="0"/>
              </a:rPr>
              <a:t>SO</a:t>
            </a:r>
            <a:r>
              <a:rPr lang="vi-VN" sz="3200" baseline="-25000" dirty="0">
                <a:latin typeface="Cambria" pitchFamily="18" charset="0"/>
              </a:rPr>
              <a:t>4</a:t>
            </a:r>
            <a:endParaRPr lang="en-US" sz="3200" baseline="-25000" dirty="0">
              <a:latin typeface="Cambria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3200" baseline="-25000" dirty="0">
                <a:latin typeface="Cambria" pitchFamily="18" charset="0"/>
              </a:rPr>
              <a:t>                                                            </a:t>
            </a:r>
            <a:r>
              <a:rPr lang="en-US" sz="3200" dirty="0" err="1">
                <a:latin typeface="Cambria" pitchFamily="18" charset="0"/>
              </a:rPr>
              <a:t>xanh</a:t>
            </a:r>
            <a:r>
              <a:rPr lang="en-US" sz="3200" dirty="0">
                <a:latin typeface="Cambria" pitchFamily="18" charset="0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sz="3200" dirty="0">
                <a:latin typeface="Cambria" pitchFamily="18" charset="0"/>
              </a:rPr>
              <a:t>- </a:t>
            </a:r>
            <a:r>
              <a:rPr lang="vi-VN" sz="3200" dirty="0">
                <a:latin typeface="Cambria" pitchFamily="18" charset="0"/>
              </a:rPr>
              <a:t>Cho khoảng 3 mL dung dịch saccharose 5% vào ống nghiệm</a:t>
            </a:r>
            <a:r>
              <a:rPr lang="en-US" sz="3200" dirty="0">
                <a:latin typeface="Cambria" pitchFamily="18" charset="0"/>
              </a:rPr>
              <a:t>:</a:t>
            </a:r>
          </a:p>
        </p:txBody>
      </p:sp>
      <p:sp>
        <p:nvSpPr>
          <p:cNvPr id="2030" name="Hộp Văn bản 2029">
            <a:extLst>
              <a:ext uri="{FF2B5EF4-FFF2-40B4-BE49-F238E27FC236}">
                <a16:creationId xmlns:a16="http://schemas.microsoft.com/office/drawing/2014/main" id="{E9D44ABC-95B9-D0E4-8CE6-2B7248F4EBC6}"/>
              </a:ext>
            </a:extLst>
          </p:cNvPr>
          <p:cNvSpPr txBox="1"/>
          <p:nvPr/>
        </p:nvSpPr>
        <p:spPr>
          <a:xfrm>
            <a:off x="1502076" y="5871017"/>
            <a:ext cx="7396149" cy="1219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dirty="0">
                <a:solidFill>
                  <a:srgbClr val="007370"/>
                </a:solidFill>
                <a:latin typeface="+mj-lt"/>
              </a:rPr>
              <a:t>K</a:t>
            </a:r>
            <a:r>
              <a:rPr lang="vi-VN" sz="3200" dirty="0" err="1">
                <a:solidFill>
                  <a:srgbClr val="007370"/>
                </a:solidFill>
                <a:latin typeface="+mj-lt"/>
              </a:rPr>
              <a:t>ết</a:t>
            </a:r>
            <a:r>
              <a:rPr lang="vi-VN" sz="3200" dirty="0">
                <a:solidFill>
                  <a:srgbClr val="007370"/>
                </a:solidFill>
                <a:latin typeface="+mj-lt"/>
              </a:rPr>
              <a:t> tủa tan dần, thu được dung dịch màu xanh lam:</a:t>
            </a:r>
          </a:p>
        </p:txBody>
      </p:sp>
      <p:sp>
        <p:nvSpPr>
          <p:cNvPr id="2031" name="Hộp Văn bản 2030">
            <a:extLst>
              <a:ext uri="{FF2B5EF4-FFF2-40B4-BE49-F238E27FC236}">
                <a16:creationId xmlns:a16="http://schemas.microsoft.com/office/drawing/2014/main" id="{2036ACCD-569E-BEE6-0127-8BB50F63BE54}"/>
              </a:ext>
            </a:extLst>
          </p:cNvPr>
          <p:cNvSpPr txBox="1"/>
          <p:nvPr/>
        </p:nvSpPr>
        <p:spPr>
          <a:xfrm>
            <a:off x="1502076" y="7129253"/>
            <a:ext cx="10134405" cy="6959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C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1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H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11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+ Cu(OH)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→ (C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1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H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1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11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)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Cu + 2H</a:t>
            </a:r>
            <a:r>
              <a:rPr kumimoji="0" lang="vi-VN" sz="3600" b="1" i="0" u="none" strike="noStrike" kern="0" cap="none" spc="0" normalizeH="0" baseline="-2500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37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2032" name="Cuộn: Ngang 2031">
            <a:extLst>
              <a:ext uri="{FF2B5EF4-FFF2-40B4-BE49-F238E27FC236}">
                <a16:creationId xmlns:a16="http://schemas.microsoft.com/office/drawing/2014/main" id="{CC4D8191-E6C8-FCA8-9AE3-D632DF8D2E72}"/>
              </a:ext>
            </a:extLst>
          </p:cNvPr>
          <p:cNvSpPr/>
          <p:nvPr/>
        </p:nvSpPr>
        <p:spPr>
          <a:xfrm>
            <a:off x="2403987" y="8099888"/>
            <a:ext cx="12167419" cy="1904763"/>
          </a:xfrm>
          <a:prstGeom prst="horizontalScroll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3" name="Hộp Văn bản 2032">
            <a:extLst>
              <a:ext uri="{FF2B5EF4-FFF2-40B4-BE49-F238E27FC236}">
                <a16:creationId xmlns:a16="http://schemas.microsoft.com/office/drawing/2014/main" id="{861B0CE5-848E-076A-8B2D-687463D3BFB7}"/>
              </a:ext>
            </a:extLst>
          </p:cNvPr>
          <p:cNvSpPr txBox="1"/>
          <p:nvPr/>
        </p:nvSpPr>
        <p:spPr>
          <a:xfrm>
            <a:off x="2755555" y="8420888"/>
            <a:ext cx="11697864" cy="1219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Saccharose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có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nhiều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nhóm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-OH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liền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kề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→ </a:t>
            </a:r>
            <a:r>
              <a:rPr lang="en-US" sz="32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hòa</a:t>
            </a:r>
            <a:r>
              <a:rPr lang="en-US" sz="32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</a:rPr>
              <a:t> tan </a:t>
            </a:r>
            <a:r>
              <a:rPr lang="en-US" sz="3200" b="1" dirty="0">
                <a:effectLst/>
                <a:latin typeface="+mj-lt"/>
                <a:ea typeface="Calibri" panose="020F0502020204030204" pitchFamily="34" charset="0"/>
              </a:rPr>
              <a:t>Cu(OH)</a:t>
            </a:r>
            <a:r>
              <a:rPr lang="en-US" sz="3200" b="1" baseline="-25000" dirty="0">
                <a:effectLst/>
                <a:latin typeface="+mj-lt"/>
                <a:ea typeface="Calibri" panose="020F0502020204030204" pitchFamily="34" charset="0"/>
              </a:rPr>
              <a:t>2</a:t>
            </a:r>
            <a:r>
              <a:rPr lang="en-US" sz="3200" b="1" dirty="0">
                <a:effectLst/>
                <a:latin typeface="+mj-lt"/>
                <a:ea typeface="Calibri" panose="020F0502020204030204" pitchFamily="34" charset="0"/>
              </a:rPr>
              <a:t>/OH</a:t>
            </a:r>
            <a:r>
              <a:rPr lang="en-US" sz="3200" b="1" baseline="30000" dirty="0">
                <a:effectLst/>
                <a:latin typeface="+mj-lt"/>
                <a:ea typeface="Calibri" panose="020F0502020204030204" pitchFamily="34" charset="0"/>
              </a:rPr>
              <a:t>-</a:t>
            </a:r>
            <a:r>
              <a:rPr lang="en-US" sz="3200" b="1" dirty="0">
                <a:effectLst/>
                <a:latin typeface="+mj-lt"/>
                <a:ea typeface="Calibri" panose="020F0502020204030204" pitchFamily="34" charset="0"/>
              </a:rPr>
              <a:t> ở </a:t>
            </a:r>
            <a:r>
              <a:rPr lang="en-US" sz="3200" b="1" dirty="0" err="1">
                <a:effectLst/>
                <a:latin typeface="+mj-lt"/>
                <a:ea typeface="Calibri" panose="020F0502020204030204" pitchFamily="34" charset="0"/>
              </a:rPr>
              <a:t>điều</a:t>
            </a:r>
            <a:r>
              <a:rPr lang="en-US" sz="3200" b="1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effectLst/>
                <a:latin typeface="+mj-lt"/>
                <a:ea typeface="Calibri" panose="020F0502020204030204" pitchFamily="34" charset="0"/>
              </a:rPr>
              <a:t>kiện</a:t>
            </a:r>
            <a:r>
              <a:rPr lang="en-US" sz="3200" b="1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effectLst/>
                <a:latin typeface="+mj-lt"/>
                <a:ea typeface="Calibri" panose="020F0502020204030204" pitchFamily="34" charset="0"/>
              </a:rPr>
              <a:t>thường</a:t>
            </a:r>
            <a:r>
              <a:rPr lang="en-US" sz="3200" b="1" dirty="0">
                <a:effectLst/>
                <a:latin typeface="+mj-lt"/>
                <a:ea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12811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30"/>
                </p:tgtEl>
              </p:cMediaNode>
            </p:video>
          </p:childTnLst>
        </p:cTn>
      </p:par>
    </p:tnLst>
    <p:bldLst>
      <p:bldP spid="3" grpId="0"/>
      <p:bldP spid="31" grpId="0"/>
      <p:bldP spid="2030" grpId="0"/>
      <p:bldP spid="2031" grpId="0" animBg="1"/>
      <p:bldP spid="2032" grpId="0" animBg="1"/>
      <p:bldP spid="20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100+ hình nền powerpoint game - hinhanhsieudep.net">
            <a:extLst>
              <a:ext uri="{FF2B5EF4-FFF2-40B4-BE49-F238E27FC236}">
                <a16:creationId xmlns:a16="http://schemas.microsoft.com/office/drawing/2014/main" id="{752EDA8B-9E42-AC5D-F21B-922CBDF82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" y="1339"/>
            <a:ext cx="18103284" cy="10284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 rot="20718769">
            <a:off x="6337707" y="3256685"/>
            <a:ext cx="184731" cy="1234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423" b="0" i="0" u="none" strike="noStrike" kern="1200" cap="none" spc="0" normalizeH="0" baseline="0" noProof="0" dirty="0">
              <a:ln>
                <a:noFill/>
              </a:ln>
              <a:solidFill>
                <a:srgbClr val="099F00"/>
              </a:solidFill>
              <a:effectLst/>
              <a:uLnTx/>
              <a:uFillTx/>
              <a:latin typeface="方正少儿简体" panose="03000509000000000000" pitchFamily="65" charset="-122"/>
              <a:ea typeface="方正少儿简体" panose="03000509000000000000" pitchFamily="65" charset="-122"/>
              <a:cs typeface="+mn-cs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652337" y="2098276"/>
            <a:ext cx="13939874" cy="2996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180340" algn="l"/>
                <a:tab pos="3420745" algn="l"/>
              </a:tabLst>
            </a:pP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disaccharide ?</a:t>
            </a:r>
          </a:p>
          <a:p>
            <a:pPr>
              <a:lnSpc>
                <a:spcPct val="120000"/>
              </a:lnSpc>
              <a:tabLst>
                <a:tab pos="180340" algn="l"/>
                <a:tab pos="3420745" algn="l"/>
              </a:tabLst>
            </a:pP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	A.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Cellulose.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					B.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Saccharose.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</a:p>
          <a:p>
            <a:pPr>
              <a:lnSpc>
                <a:spcPct val="120000"/>
              </a:lnSpc>
              <a:tabLst>
                <a:tab pos="180340" algn="l"/>
                <a:tab pos="3420745" algn="l"/>
              </a:tabLst>
            </a:pP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C.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Glucose.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						D.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Fructose.</a:t>
            </a:r>
          </a:p>
        </p:txBody>
      </p:sp>
      <p:sp>
        <p:nvSpPr>
          <p:cNvPr id="13" name="矩形 50"/>
          <p:cNvSpPr/>
          <p:nvPr/>
        </p:nvSpPr>
        <p:spPr>
          <a:xfrm>
            <a:off x="7387075" y="5498847"/>
            <a:ext cx="3456395" cy="10153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Đáp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án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5998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.</a:t>
            </a:r>
            <a:endParaRPr kumimoji="0" lang="zh-CN" altLang="en-US" sz="5998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0" name="Decagon 9"/>
          <p:cNvSpPr/>
          <p:nvPr/>
        </p:nvSpPr>
        <p:spPr>
          <a:xfrm>
            <a:off x="8224564" y="500505"/>
            <a:ext cx="1242082" cy="945768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CC1D349-C895-0D94-BC14-18E779C7912C}"/>
              </a:ext>
            </a:extLst>
          </p:cNvPr>
          <p:cNvGrpSpPr/>
          <p:nvPr/>
        </p:nvGrpSpPr>
        <p:grpSpPr>
          <a:xfrm>
            <a:off x="15592211" y="221750"/>
            <a:ext cx="2247049" cy="1778178"/>
            <a:chOff x="10397513" y="146979"/>
            <a:chExt cx="1498423" cy="1185761"/>
          </a:xfrm>
        </p:grpSpPr>
        <p:pic>
          <p:nvPicPr>
            <p:cNvPr id="30" name="图片 29">
              <a:hlinkClick r:id="rId6" action="ppaction://hlinksldjump"/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97513" y="146979"/>
              <a:ext cx="1397969" cy="118576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6" name="TextBox 5">
              <a:hlinkClick r:id="rId6" action="ppaction://hlinksldjump"/>
              <a:extLst>
                <a:ext uri="{FF2B5EF4-FFF2-40B4-BE49-F238E27FC236}">
                  <a16:creationId xmlns:a16="http://schemas.microsoft.com/office/drawing/2014/main" id="{A9565080-874C-25BD-742F-B831ECA7F649}"/>
                </a:ext>
              </a:extLst>
            </p:cNvPr>
            <p:cNvSpPr txBox="1"/>
            <p:nvPr/>
          </p:nvSpPr>
          <p:spPr>
            <a:xfrm>
              <a:off x="10689087" y="739859"/>
              <a:ext cx="1206849" cy="3693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137123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2999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方正静蕾简体"/>
                  <a:cs typeface="Times New Roman" panose="02020603050405020304" pitchFamily="18" charset="0"/>
                </a:rPr>
                <a:t>Trở về</a:t>
              </a:r>
              <a:endParaRPr kumimoji="0" lang="en-US" sz="2999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方正静蕾简体"/>
                <a:cs typeface="+mn-cs"/>
              </a:endParaRPr>
            </a:p>
          </p:txBody>
        </p:sp>
      </p:grpSp>
      <p:pic>
        <p:nvPicPr>
          <p:cNvPr id="4" name="Am-thanh-that-bai-trong-tro-choi-www_tiengdong_com">
            <a:hlinkClick r:id="" action="ppaction://media"/>
            <a:extLst>
              <a:ext uri="{FF2B5EF4-FFF2-40B4-BE49-F238E27FC236}">
                <a16:creationId xmlns:a16="http://schemas.microsoft.com/office/drawing/2014/main" id="{29302C68-45B5-E6E7-5BD5-0FA0761CD4B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82335" y="9579011"/>
            <a:ext cx="730853" cy="730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7805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 advClick="0">
        <p15:prstTrans prst="pageCurlDouble"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05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1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Nhóm 45">
            <a:extLst>
              <a:ext uri="{FF2B5EF4-FFF2-40B4-BE49-F238E27FC236}">
                <a16:creationId xmlns:a16="http://schemas.microsoft.com/office/drawing/2014/main" id="{D025AFE6-A1DA-5618-7D61-C848EC7AD46E}"/>
              </a:ext>
            </a:extLst>
          </p:cNvPr>
          <p:cNvGrpSpPr/>
          <p:nvPr/>
        </p:nvGrpSpPr>
        <p:grpSpPr>
          <a:xfrm>
            <a:off x="1780734" y="456195"/>
            <a:ext cx="14726531" cy="9374609"/>
            <a:chOff x="1780734" y="456195"/>
            <a:chExt cx="14726531" cy="9374609"/>
          </a:xfrm>
        </p:grpSpPr>
        <p:pic>
          <p:nvPicPr>
            <p:cNvPr id="47" name="Hình ảnh 46">
              <a:extLst>
                <a:ext uri="{FF2B5EF4-FFF2-40B4-BE49-F238E27FC236}">
                  <a16:creationId xmlns:a16="http://schemas.microsoft.com/office/drawing/2014/main" id="{9F610B0A-42CE-46AA-D375-6D56F93DE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48" name="Hình chữ nhật 47">
              <a:extLst>
                <a:ext uri="{FF2B5EF4-FFF2-40B4-BE49-F238E27FC236}">
                  <a16:creationId xmlns:a16="http://schemas.microsoft.com/office/drawing/2014/main" id="{DA91EAD6-D72B-D2AB-0178-973C245AE711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grpSp>
        <p:nvGrpSpPr>
          <p:cNvPr id="2" name="Google Shape;1042;p43">
            <a:extLst>
              <a:ext uri="{FF2B5EF4-FFF2-40B4-BE49-F238E27FC236}">
                <a16:creationId xmlns:a16="http://schemas.microsoft.com/office/drawing/2014/main" id="{613F0068-7D72-89AA-D59B-763FC1B64C06}"/>
              </a:ext>
            </a:extLst>
          </p:cNvPr>
          <p:cNvGrpSpPr/>
          <p:nvPr/>
        </p:nvGrpSpPr>
        <p:grpSpPr>
          <a:xfrm rot="-3011630">
            <a:off x="12710845" y="6871046"/>
            <a:ext cx="5129074" cy="1291976"/>
            <a:chOff x="6653975" y="2250350"/>
            <a:chExt cx="2070101" cy="521443"/>
          </a:xfrm>
        </p:grpSpPr>
        <p:sp>
          <p:nvSpPr>
            <p:cNvPr id="3" name="Google Shape;1043;p43">
              <a:extLst>
                <a:ext uri="{FF2B5EF4-FFF2-40B4-BE49-F238E27FC236}">
                  <a16:creationId xmlns:a16="http://schemas.microsoft.com/office/drawing/2014/main" id="{254697B1-5CEA-AE60-3C4A-74FB5B18D19D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" name="Google Shape;1044;p43">
              <a:extLst>
                <a:ext uri="{FF2B5EF4-FFF2-40B4-BE49-F238E27FC236}">
                  <a16:creationId xmlns:a16="http://schemas.microsoft.com/office/drawing/2014/main" id="{B43804B3-3585-CFB4-4A1B-0E5910A9A99D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5" name="Google Shape;1045;p43">
              <a:extLst>
                <a:ext uri="{FF2B5EF4-FFF2-40B4-BE49-F238E27FC236}">
                  <a16:creationId xmlns:a16="http://schemas.microsoft.com/office/drawing/2014/main" id="{C6EB94EB-0D34-D1EE-FA79-34571ACC3ADB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6" name="Google Shape;1046;p43">
              <a:extLst>
                <a:ext uri="{FF2B5EF4-FFF2-40B4-BE49-F238E27FC236}">
                  <a16:creationId xmlns:a16="http://schemas.microsoft.com/office/drawing/2014/main" id="{D36C9E04-DE4C-ED06-A3B7-435742DC9B4B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7" name="Google Shape;1047;p43">
              <a:extLst>
                <a:ext uri="{FF2B5EF4-FFF2-40B4-BE49-F238E27FC236}">
                  <a16:creationId xmlns:a16="http://schemas.microsoft.com/office/drawing/2014/main" id="{E766EDB7-1C5F-0556-0EB7-610A80288D12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8" name="Google Shape;1048;p43">
              <a:extLst>
                <a:ext uri="{FF2B5EF4-FFF2-40B4-BE49-F238E27FC236}">
                  <a16:creationId xmlns:a16="http://schemas.microsoft.com/office/drawing/2014/main" id="{652CA080-C757-8515-4708-5F004D477FCB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9" name="Google Shape;1049;p43">
              <a:extLst>
                <a:ext uri="{FF2B5EF4-FFF2-40B4-BE49-F238E27FC236}">
                  <a16:creationId xmlns:a16="http://schemas.microsoft.com/office/drawing/2014/main" id="{3A5E5DBC-A8AC-DBDC-85FD-16662E992BA7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1" name="Google Shape;1050;p43">
            <a:extLst>
              <a:ext uri="{FF2B5EF4-FFF2-40B4-BE49-F238E27FC236}">
                <a16:creationId xmlns:a16="http://schemas.microsoft.com/office/drawing/2014/main" id="{37C18E38-7002-AD9E-7A46-75707B64D7C1}"/>
              </a:ext>
            </a:extLst>
          </p:cNvPr>
          <p:cNvGrpSpPr/>
          <p:nvPr/>
        </p:nvGrpSpPr>
        <p:grpSpPr>
          <a:xfrm>
            <a:off x="14822053" y="6733553"/>
            <a:ext cx="1731922" cy="1674650"/>
            <a:chOff x="1695150" y="3088918"/>
            <a:chExt cx="744272" cy="719661"/>
          </a:xfrm>
        </p:grpSpPr>
        <p:sp>
          <p:nvSpPr>
            <p:cNvPr id="12" name="Google Shape;1051;p43">
              <a:extLst>
                <a:ext uri="{FF2B5EF4-FFF2-40B4-BE49-F238E27FC236}">
                  <a16:creationId xmlns:a16="http://schemas.microsoft.com/office/drawing/2014/main" id="{A3500CBE-AE3D-BDD0-5B07-B07147A159D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052;p43">
              <a:extLst>
                <a:ext uri="{FF2B5EF4-FFF2-40B4-BE49-F238E27FC236}">
                  <a16:creationId xmlns:a16="http://schemas.microsoft.com/office/drawing/2014/main" id="{8687FA7B-0099-0EAB-B554-B5C2F909B053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053;p43">
            <a:extLst>
              <a:ext uri="{FF2B5EF4-FFF2-40B4-BE49-F238E27FC236}">
                <a16:creationId xmlns:a16="http://schemas.microsoft.com/office/drawing/2014/main" id="{4C20F55A-8E40-811C-4F33-545E9B64028B}"/>
              </a:ext>
            </a:extLst>
          </p:cNvPr>
          <p:cNvGrpSpPr/>
          <p:nvPr/>
        </p:nvGrpSpPr>
        <p:grpSpPr>
          <a:xfrm>
            <a:off x="2502567" y="7542631"/>
            <a:ext cx="1731916" cy="1710222"/>
            <a:chOff x="4747765" y="3349511"/>
            <a:chExt cx="290074" cy="286431"/>
          </a:xfrm>
        </p:grpSpPr>
        <p:sp>
          <p:nvSpPr>
            <p:cNvPr id="15" name="Google Shape;1054;p43">
              <a:extLst>
                <a:ext uri="{FF2B5EF4-FFF2-40B4-BE49-F238E27FC236}">
                  <a16:creationId xmlns:a16="http://schemas.microsoft.com/office/drawing/2014/main" id="{A7CDDCE9-6562-DA94-3534-C843D86C094F}"/>
                </a:ext>
              </a:extLst>
            </p:cNvPr>
            <p:cNvSpPr/>
            <p:nvPr/>
          </p:nvSpPr>
          <p:spPr>
            <a:xfrm>
              <a:off x="4876081" y="3353809"/>
              <a:ext cx="86584" cy="108573"/>
            </a:xfrm>
            <a:custGeom>
              <a:avLst/>
              <a:gdLst/>
              <a:ahLst/>
              <a:cxnLst/>
              <a:rect l="l" t="t" r="r" b="b"/>
              <a:pathLst>
                <a:path w="3969" h="4977" extrusionOk="0">
                  <a:moveTo>
                    <a:pt x="1452" y="1"/>
                  </a:moveTo>
                  <a:cubicBezTo>
                    <a:pt x="1297" y="1"/>
                    <a:pt x="1141" y="32"/>
                    <a:pt x="994" y="99"/>
                  </a:cubicBezTo>
                  <a:lnTo>
                    <a:pt x="453" y="360"/>
                  </a:lnTo>
                  <a:cubicBezTo>
                    <a:pt x="1" y="1718"/>
                    <a:pt x="140" y="3371"/>
                    <a:pt x="1516" y="4972"/>
                  </a:cubicBezTo>
                  <a:cubicBezTo>
                    <a:pt x="1579" y="4975"/>
                    <a:pt x="1642" y="4977"/>
                    <a:pt x="1704" y="4977"/>
                  </a:cubicBezTo>
                  <a:cubicBezTo>
                    <a:pt x="2627" y="4977"/>
                    <a:pt x="3382" y="4606"/>
                    <a:pt x="3969" y="3823"/>
                  </a:cubicBezTo>
                  <a:cubicBezTo>
                    <a:pt x="3969" y="3806"/>
                    <a:pt x="2472" y="621"/>
                    <a:pt x="2472" y="604"/>
                  </a:cubicBezTo>
                  <a:cubicBezTo>
                    <a:pt x="2270" y="224"/>
                    <a:pt x="1865" y="1"/>
                    <a:pt x="14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055;p43">
              <a:extLst>
                <a:ext uri="{FF2B5EF4-FFF2-40B4-BE49-F238E27FC236}">
                  <a16:creationId xmlns:a16="http://schemas.microsoft.com/office/drawing/2014/main" id="{5BCB9618-E18A-77E9-EC6B-B849CF6C757D}"/>
                </a:ext>
              </a:extLst>
            </p:cNvPr>
            <p:cNvSpPr/>
            <p:nvPr/>
          </p:nvSpPr>
          <p:spPr>
            <a:xfrm>
              <a:off x="4833192" y="3361662"/>
              <a:ext cx="75960" cy="120179"/>
            </a:xfrm>
            <a:custGeom>
              <a:avLst/>
              <a:gdLst/>
              <a:ahLst/>
              <a:cxnLst/>
              <a:rect l="l" t="t" r="r" b="b"/>
              <a:pathLst>
                <a:path w="3482" h="5509" extrusionOk="0">
                  <a:moveTo>
                    <a:pt x="2419" y="0"/>
                  </a:moveTo>
                  <a:lnTo>
                    <a:pt x="783" y="766"/>
                  </a:lnTo>
                  <a:cubicBezTo>
                    <a:pt x="226" y="1026"/>
                    <a:pt x="1" y="1688"/>
                    <a:pt x="245" y="2245"/>
                  </a:cubicBezTo>
                  <a:lnTo>
                    <a:pt x="1741" y="5430"/>
                  </a:lnTo>
                  <a:cubicBezTo>
                    <a:pt x="1929" y="5482"/>
                    <a:pt x="2105" y="5508"/>
                    <a:pt x="2269" y="5508"/>
                  </a:cubicBezTo>
                  <a:cubicBezTo>
                    <a:pt x="2817" y="5508"/>
                    <a:pt x="3227" y="5215"/>
                    <a:pt x="3482" y="4612"/>
                  </a:cubicBezTo>
                  <a:cubicBezTo>
                    <a:pt x="2716" y="2889"/>
                    <a:pt x="2350" y="1270"/>
                    <a:pt x="2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056;p43">
              <a:extLst>
                <a:ext uri="{FF2B5EF4-FFF2-40B4-BE49-F238E27FC236}">
                  <a16:creationId xmlns:a16="http://schemas.microsoft.com/office/drawing/2014/main" id="{2EA148B9-D40E-2B9F-E46C-293B2DC0FA6D}"/>
                </a:ext>
              </a:extLst>
            </p:cNvPr>
            <p:cNvSpPr/>
            <p:nvPr/>
          </p:nvSpPr>
          <p:spPr>
            <a:xfrm>
              <a:off x="4909130" y="3437208"/>
              <a:ext cx="123800" cy="170506"/>
            </a:xfrm>
            <a:custGeom>
              <a:avLst/>
              <a:gdLst/>
              <a:ahLst/>
              <a:cxnLst/>
              <a:rect l="l" t="t" r="r" b="b"/>
              <a:pathLst>
                <a:path w="5675" h="7816" extrusionOk="0">
                  <a:moveTo>
                    <a:pt x="2454" y="0"/>
                  </a:moveTo>
                  <a:lnTo>
                    <a:pt x="1" y="1149"/>
                  </a:lnTo>
                  <a:cubicBezTo>
                    <a:pt x="906" y="4038"/>
                    <a:pt x="2542" y="6980"/>
                    <a:pt x="4821" y="7815"/>
                  </a:cubicBezTo>
                  <a:lnTo>
                    <a:pt x="4891" y="7780"/>
                  </a:lnTo>
                  <a:cubicBezTo>
                    <a:pt x="5431" y="7537"/>
                    <a:pt x="5674" y="6875"/>
                    <a:pt x="5431" y="6300"/>
                  </a:cubicBezTo>
                  <a:lnTo>
                    <a:pt x="24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057;p43">
              <a:extLst>
                <a:ext uri="{FF2B5EF4-FFF2-40B4-BE49-F238E27FC236}">
                  <a16:creationId xmlns:a16="http://schemas.microsoft.com/office/drawing/2014/main" id="{14161D4D-66D9-7A8C-E0A5-F67C737535D8}"/>
                </a:ext>
              </a:extLst>
            </p:cNvPr>
            <p:cNvSpPr/>
            <p:nvPr/>
          </p:nvSpPr>
          <p:spPr>
            <a:xfrm>
              <a:off x="4871172" y="3462251"/>
              <a:ext cx="143128" cy="169372"/>
            </a:xfrm>
            <a:custGeom>
              <a:avLst/>
              <a:gdLst/>
              <a:ahLst/>
              <a:cxnLst/>
              <a:rect l="l" t="t" r="r" b="b"/>
              <a:pathLst>
                <a:path w="6561" h="7764" extrusionOk="0">
                  <a:moveTo>
                    <a:pt x="1741" y="1"/>
                  </a:moveTo>
                  <a:lnTo>
                    <a:pt x="0" y="819"/>
                  </a:lnTo>
                  <a:lnTo>
                    <a:pt x="2976" y="7120"/>
                  </a:lnTo>
                  <a:cubicBezTo>
                    <a:pt x="3166" y="7524"/>
                    <a:pt x="3567" y="7764"/>
                    <a:pt x="3986" y="7764"/>
                  </a:cubicBezTo>
                  <a:cubicBezTo>
                    <a:pt x="4144" y="7764"/>
                    <a:pt x="4304" y="7730"/>
                    <a:pt x="4456" y="7658"/>
                  </a:cubicBezTo>
                  <a:lnTo>
                    <a:pt x="6561" y="6667"/>
                  </a:lnTo>
                  <a:cubicBezTo>
                    <a:pt x="4560" y="4909"/>
                    <a:pt x="2785" y="242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058;p43">
              <a:extLst>
                <a:ext uri="{FF2B5EF4-FFF2-40B4-BE49-F238E27FC236}">
                  <a16:creationId xmlns:a16="http://schemas.microsoft.com/office/drawing/2014/main" id="{7D2F8055-691A-A33A-F7E8-B7188205894D}"/>
                </a:ext>
              </a:extLst>
            </p:cNvPr>
            <p:cNvSpPr/>
            <p:nvPr/>
          </p:nvSpPr>
          <p:spPr>
            <a:xfrm>
              <a:off x="4920125" y="3474402"/>
              <a:ext cx="84315" cy="114311"/>
            </a:xfrm>
            <a:custGeom>
              <a:avLst/>
              <a:gdLst/>
              <a:ahLst/>
              <a:cxnLst/>
              <a:rect l="l" t="t" r="r" b="b"/>
              <a:pathLst>
                <a:path w="3865" h="5240" extrusionOk="0">
                  <a:moveTo>
                    <a:pt x="1186" y="0"/>
                  </a:moveTo>
                  <a:cubicBezTo>
                    <a:pt x="1076" y="0"/>
                    <a:pt x="963" y="23"/>
                    <a:pt x="854" y="70"/>
                  </a:cubicBezTo>
                  <a:lnTo>
                    <a:pt x="1" y="471"/>
                  </a:lnTo>
                  <a:cubicBezTo>
                    <a:pt x="766" y="2646"/>
                    <a:pt x="1915" y="4595"/>
                    <a:pt x="3412" y="5240"/>
                  </a:cubicBezTo>
                  <a:cubicBezTo>
                    <a:pt x="3743" y="5048"/>
                    <a:pt x="3864" y="4630"/>
                    <a:pt x="3690" y="4265"/>
                  </a:cubicBezTo>
                  <a:lnTo>
                    <a:pt x="1898" y="453"/>
                  </a:lnTo>
                  <a:cubicBezTo>
                    <a:pt x="1759" y="162"/>
                    <a:pt x="1481" y="0"/>
                    <a:pt x="11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1059;p43">
              <a:extLst>
                <a:ext uri="{FF2B5EF4-FFF2-40B4-BE49-F238E27FC236}">
                  <a16:creationId xmlns:a16="http://schemas.microsoft.com/office/drawing/2014/main" id="{E7D01C11-4F71-2197-153E-0C7CBB0DBC46}"/>
                </a:ext>
              </a:extLst>
            </p:cNvPr>
            <p:cNvSpPr/>
            <p:nvPr/>
          </p:nvSpPr>
          <p:spPr>
            <a:xfrm>
              <a:off x="4904178" y="3484677"/>
              <a:ext cx="90380" cy="117736"/>
            </a:xfrm>
            <a:custGeom>
              <a:avLst/>
              <a:gdLst/>
              <a:ahLst/>
              <a:cxnLst/>
              <a:rect l="l" t="t" r="r" b="b"/>
              <a:pathLst>
                <a:path w="4143" h="5397" extrusionOk="0">
                  <a:moveTo>
                    <a:pt x="732" y="0"/>
                  </a:moveTo>
                  <a:lnTo>
                    <a:pt x="576" y="87"/>
                  </a:lnTo>
                  <a:cubicBezTo>
                    <a:pt x="175" y="279"/>
                    <a:pt x="1" y="731"/>
                    <a:pt x="193" y="1131"/>
                  </a:cubicBezTo>
                  <a:lnTo>
                    <a:pt x="1985" y="4943"/>
                  </a:lnTo>
                  <a:cubicBezTo>
                    <a:pt x="2125" y="5234"/>
                    <a:pt x="2402" y="5396"/>
                    <a:pt x="2697" y="5396"/>
                  </a:cubicBezTo>
                  <a:cubicBezTo>
                    <a:pt x="2807" y="5396"/>
                    <a:pt x="2920" y="5373"/>
                    <a:pt x="3029" y="5326"/>
                  </a:cubicBezTo>
                  <a:cubicBezTo>
                    <a:pt x="4091" y="4804"/>
                    <a:pt x="4057" y="4839"/>
                    <a:pt x="4143" y="4769"/>
                  </a:cubicBezTo>
                  <a:cubicBezTo>
                    <a:pt x="2785" y="3393"/>
                    <a:pt x="1585" y="1688"/>
                    <a:pt x="7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1060;p43">
              <a:extLst>
                <a:ext uri="{FF2B5EF4-FFF2-40B4-BE49-F238E27FC236}">
                  <a16:creationId xmlns:a16="http://schemas.microsoft.com/office/drawing/2014/main" id="{FDA63BC3-0A99-5A8D-3C65-F4233E3021D0}"/>
                </a:ext>
              </a:extLst>
            </p:cNvPr>
            <p:cNvSpPr/>
            <p:nvPr/>
          </p:nvSpPr>
          <p:spPr>
            <a:xfrm>
              <a:off x="4881033" y="3387622"/>
              <a:ext cx="44437" cy="50349"/>
            </a:xfrm>
            <a:custGeom>
              <a:avLst/>
              <a:gdLst/>
              <a:ahLst/>
              <a:cxnLst/>
              <a:rect l="l" t="t" r="r" b="b"/>
              <a:pathLst>
                <a:path w="2037" h="2308" extrusionOk="0">
                  <a:moveTo>
                    <a:pt x="662" y="1"/>
                  </a:moveTo>
                  <a:cubicBezTo>
                    <a:pt x="539" y="1"/>
                    <a:pt x="415" y="21"/>
                    <a:pt x="296" y="63"/>
                  </a:cubicBezTo>
                  <a:cubicBezTo>
                    <a:pt x="1" y="829"/>
                    <a:pt x="157" y="1595"/>
                    <a:pt x="836" y="2308"/>
                  </a:cubicBezTo>
                  <a:cubicBezTo>
                    <a:pt x="1602" y="2187"/>
                    <a:pt x="2036" y="1351"/>
                    <a:pt x="1706" y="672"/>
                  </a:cubicBezTo>
                  <a:cubicBezTo>
                    <a:pt x="1517" y="252"/>
                    <a:pt x="1095" y="1"/>
                    <a:pt x="6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1061;p43">
              <a:extLst>
                <a:ext uri="{FF2B5EF4-FFF2-40B4-BE49-F238E27FC236}">
                  <a16:creationId xmlns:a16="http://schemas.microsoft.com/office/drawing/2014/main" id="{7F8594D5-B4EC-2D0E-61B3-917075ED815A}"/>
                </a:ext>
              </a:extLst>
            </p:cNvPr>
            <p:cNvSpPr/>
            <p:nvPr/>
          </p:nvSpPr>
          <p:spPr>
            <a:xfrm>
              <a:off x="4866613" y="3388996"/>
              <a:ext cx="32679" cy="49236"/>
            </a:xfrm>
            <a:custGeom>
              <a:avLst/>
              <a:gdLst/>
              <a:ahLst/>
              <a:cxnLst/>
              <a:rect l="l" t="t" r="r" b="b"/>
              <a:pathLst>
                <a:path w="1498" h="2257" extrusionOk="0">
                  <a:moveTo>
                    <a:pt x="957" y="0"/>
                  </a:moveTo>
                  <a:cubicBezTo>
                    <a:pt x="296" y="226"/>
                    <a:pt x="0" y="957"/>
                    <a:pt x="279" y="1584"/>
                  </a:cubicBezTo>
                  <a:cubicBezTo>
                    <a:pt x="464" y="2016"/>
                    <a:pt x="882" y="2257"/>
                    <a:pt x="1327" y="2257"/>
                  </a:cubicBezTo>
                  <a:cubicBezTo>
                    <a:pt x="1383" y="2257"/>
                    <a:pt x="1440" y="2253"/>
                    <a:pt x="1497" y="2245"/>
                  </a:cubicBezTo>
                  <a:cubicBezTo>
                    <a:pt x="1219" y="1444"/>
                    <a:pt x="1027" y="697"/>
                    <a:pt x="9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1062;p43">
              <a:extLst>
                <a:ext uri="{FF2B5EF4-FFF2-40B4-BE49-F238E27FC236}">
                  <a16:creationId xmlns:a16="http://schemas.microsoft.com/office/drawing/2014/main" id="{FA3736C9-C38E-E4EC-9002-DDBC6980DC42}"/>
                </a:ext>
              </a:extLst>
            </p:cNvPr>
            <p:cNvSpPr/>
            <p:nvPr/>
          </p:nvSpPr>
          <p:spPr>
            <a:xfrm>
              <a:off x="4780814" y="3353678"/>
              <a:ext cx="71750" cy="109380"/>
            </a:xfrm>
            <a:custGeom>
              <a:avLst/>
              <a:gdLst/>
              <a:ahLst/>
              <a:cxnLst/>
              <a:rect l="l" t="t" r="r" b="b"/>
              <a:pathLst>
                <a:path w="3289" h="5014" extrusionOk="0">
                  <a:moveTo>
                    <a:pt x="1583" y="0"/>
                  </a:moveTo>
                  <a:cubicBezTo>
                    <a:pt x="592" y="1044"/>
                    <a:pt x="0" y="2611"/>
                    <a:pt x="574" y="4648"/>
                  </a:cubicBezTo>
                  <a:cubicBezTo>
                    <a:pt x="1026" y="4891"/>
                    <a:pt x="1479" y="5013"/>
                    <a:pt x="1931" y="5013"/>
                  </a:cubicBezTo>
                  <a:cubicBezTo>
                    <a:pt x="2384" y="5013"/>
                    <a:pt x="2836" y="4891"/>
                    <a:pt x="3289" y="4648"/>
                  </a:cubicBezTo>
                  <a:lnTo>
                    <a:pt x="3289" y="1079"/>
                  </a:lnTo>
                  <a:cubicBezTo>
                    <a:pt x="3272" y="487"/>
                    <a:pt x="2785" y="0"/>
                    <a:pt x="2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1063;p43">
              <a:extLst>
                <a:ext uri="{FF2B5EF4-FFF2-40B4-BE49-F238E27FC236}">
                  <a16:creationId xmlns:a16="http://schemas.microsoft.com/office/drawing/2014/main" id="{3BC6C916-19D2-3307-498C-52A7C40D3922}"/>
                </a:ext>
              </a:extLst>
            </p:cNvPr>
            <p:cNvSpPr/>
            <p:nvPr/>
          </p:nvSpPr>
          <p:spPr>
            <a:xfrm>
              <a:off x="4751953" y="3353678"/>
              <a:ext cx="63416" cy="110362"/>
            </a:xfrm>
            <a:custGeom>
              <a:avLst/>
              <a:gdLst/>
              <a:ahLst/>
              <a:cxnLst/>
              <a:rect l="l" t="t" r="r" b="b"/>
              <a:pathLst>
                <a:path w="2907" h="5059" extrusionOk="0">
                  <a:moveTo>
                    <a:pt x="1114" y="0"/>
                  </a:moveTo>
                  <a:cubicBezTo>
                    <a:pt x="488" y="0"/>
                    <a:pt x="0" y="506"/>
                    <a:pt x="0" y="1114"/>
                  </a:cubicBezTo>
                  <a:lnTo>
                    <a:pt x="0" y="4648"/>
                  </a:lnTo>
                  <a:cubicBezTo>
                    <a:pt x="325" y="4919"/>
                    <a:pt x="645" y="5059"/>
                    <a:pt x="963" y="5059"/>
                  </a:cubicBezTo>
                  <a:cubicBezTo>
                    <a:pt x="1275" y="5059"/>
                    <a:pt x="1586" y="4924"/>
                    <a:pt x="1897" y="4648"/>
                  </a:cubicBezTo>
                  <a:cubicBezTo>
                    <a:pt x="1950" y="2750"/>
                    <a:pt x="2298" y="1114"/>
                    <a:pt x="29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1064;p43">
              <a:extLst>
                <a:ext uri="{FF2B5EF4-FFF2-40B4-BE49-F238E27FC236}">
                  <a16:creationId xmlns:a16="http://schemas.microsoft.com/office/drawing/2014/main" id="{5307AFCB-FEBB-F5CD-BB80-F63F4B5E9A3D}"/>
                </a:ext>
              </a:extLst>
            </p:cNvPr>
            <p:cNvSpPr/>
            <p:nvPr/>
          </p:nvSpPr>
          <p:spPr>
            <a:xfrm>
              <a:off x="4784610" y="3455052"/>
              <a:ext cx="67954" cy="176549"/>
            </a:xfrm>
            <a:custGeom>
              <a:avLst/>
              <a:gdLst/>
              <a:ahLst/>
              <a:cxnLst/>
              <a:rect l="l" t="t" r="r" b="b"/>
              <a:pathLst>
                <a:path w="3115" h="8093" extrusionOk="0">
                  <a:moveTo>
                    <a:pt x="400" y="1"/>
                  </a:moveTo>
                  <a:cubicBezTo>
                    <a:pt x="0" y="2994"/>
                    <a:pt x="244" y="6371"/>
                    <a:pt x="1949" y="8093"/>
                  </a:cubicBezTo>
                  <a:lnTo>
                    <a:pt x="2001" y="8093"/>
                  </a:lnTo>
                  <a:cubicBezTo>
                    <a:pt x="2627" y="8093"/>
                    <a:pt x="3115" y="7589"/>
                    <a:pt x="3115" y="6979"/>
                  </a:cubicBezTo>
                  <a:lnTo>
                    <a:pt x="31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1065;p43">
              <a:extLst>
                <a:ext uri="{FF2B5EF4-FFF2-40B4-BE49-F238E27FC236}">
                  <a16:creationId xmlns:a16="http://schemas.microsoft.com/office/drawing/2014/main" id="{03084C59-8986-4083-F019-602DA749B4A1}"/>
                </a:ext>
              </a:extLst>
            </p:cNvPr>
            <p:cNvSpPr/>
            <p:nvPr/>
          </p:nvSpPr>
          <p:spPr>
            <a:xfrm>
              <a:off x="4751953" y="3455052"/>
              <a:ext cx="75196" cy="176549"/>
            </a:xfrm>
            <a:custGeom>
              <a:avLst/>
              <a:gdLst/>
              <a:ahLst/>
              <a:cxnLst/>
              <a:rect l="l" t="t" r="r" b="b"/>
              <a:pathLst>
                <a:path w="3447" h="8093" extrusionOk="0">
                  <a:moveTo>
                    <a:pt x="0" y="1"/>
                  </a:moveTo>
                  <a:lnTo>
                    <a:pt x="0" y="6979"/>
                  </a:lnTo>
                  <a:cubicBezTo>
                    <a:pt x="0" y="7589"/>
                    <a:pt x="488" y="8093"/>
                    <a:pt x="1114" y="8093"/>
                  </a:cubicBezTo>
                  <a:lnTo>
                    <a:pt x="3446" y="8093"/>
                  </a:lnTo>
                  <a:cubicBezTo>
                    <a:pt x="2384" y="5640"/>
                    <a:pt x="1827" y="2646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1066;p43">
              <a:extLst>
                <a:ext uri="{FF2B5EF4-FFF2-40B4-BE49-F238E27FC236}">
                  <a16:creationId xmlns:a16="http://schemas.microsoft.com/office/drawing/2014/main" id="{2F4441F6-7994-0AAC-B412-C186046678FB}"/>
                </a:ext>
              </a:extLst>
            </p:cNvPr>
            <p:cNvSpPr/>
            <p:nvPr/>
          </p:nvSpPr>
          <p:spPr>
            <a:xfrm>
              <a:off x="4788755" y="3480118"/>
              <a:ext cx="42954" cy="126069"/>
            </a:xfrm>
            <a:custGeom>
              <a:avLst/>
              <a:gdLst/>
              <a:ahLst/>
              <a:cxnLst/>
              <a:rect l="l" t="t" r="r" b="b"/>
              <a:pathLst>
                <a:path w="1969" h="5779" extrusionOk="0">
                  <a:moveTo>
                    <a:pt x="228" y="0"/>
                  </a:moveTo>
                  <a:cubicBezTo>
                    <a:pt x="1" y="2298"/>
                    <a:pt x="228" y="4560"/>
                    <a:pt x="1289" y="5779"/>
                  </a:cubicBezTo>
                  <a:cubicBezTo>
                    <a:pt x="1672" y="5726"/>
                    <a:pt x="1968" y="5412"/>
                    <a:pt x="1968" y="5013"/>
                  </a:cubicBezTo>
                  <a:lnTo>
                    <a:pt x="1968" y="783"/>
                  </a:lnTo>
                  <a:cubicBezTo>
                    <a:pt x="1968" y="348"/>
                    <a:pt x="1620" y="0"/>
                    <a:pt x="11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1067;p43">
              <a:extLst>
                <a:ext uri="{FF2B5EF4-FFF2-40B4-BE49-F238E27FC236}">
                  <a16:creationId xmlns:a16="http://schemas.microsoft.com/office/drawing/2014/main" id="{5A2CC7C1-A613-8189-2E03-2D13B5C1E313}"/>
                </a:ext>
              </a:extLst>
            </p:cNvPr>
            <p:cNvSpPr/>
            <p:nvPr/>
          </p:nvSpPr>
          <p:spPr>
            <a:xfrm>
              <a:off x="4772808" y="3480118"/>
              <a:ext cx="44066" cy="126222"/>
            </a:xfrm>
            <a:custGeom>
              <a:avLst/>
              <a:gdLst/>
              <a:ahLst/>
              <a:cxnLst/>
              <a:rect l="l" t="t" r="r" b="b"/>
              <a:pathLst>
                <a:path w="2020" h="5786" extrusionOk="0">
                  <a:moveTo>
                    <a:pt x="785" y="0"/>
                  </a:moveTo>
                  <a:cubicBezTo>
                    <a:pt x="349" y="0"/>
                    <a:pt x="1" y="348"/>
                    <a:pt x="1" y="783"/>
                  </a:cubicBezTo>
                  <a:lnTo>
                    <a:pt x="1" y="5013"/>
                  </a:lnTo>
                  <a:cubicBezTo>
                    <a:pt x="1" y="5447"/>
                    <a:pt x="349" y="5779"/>
                    <a:pt x="785" y="5779"/>
                  </a:cubicBezTo>
                  <a:cubicBezTo>
                    <a:pt x="1585" y="5779"/>
                    <a:pt x="1829" y="5786"/>
                    <a:pt x="1928" y="5786"/>
                  </a:cubicBezTo>
                  <a:cubicBezTo>
                    <a:pt x="1978" y="5786"/>
                    <a:pt x="1991" y="5784"/>
                    <a:pt x="2020" y="5779"/>
                  </a:cubicBezTo>
                  <a:cubicBezTo>
                    <a:pt x="1393" y="3934"/>
                    <a:pt x="1010" y="1880"/>
                    <a:pt x="9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1068;p43">
              <a:extLst>
                <a:ext uri="{FF2B5EF4-FFF2-40B4-BE49-F238E27FC236}">
                  <a16:creationId xmlns:a16="http://schemas.microsoft.com/office/drawing/2014/main" id="{E1985B0E-A01E-88F1-97F2-BCF6ED944839}"/>
                </a:ext>
              </a:extLst>
            </p:cNvPr>
            <p:cNvSpPr/>
            <p:nvPr/>
          </p:nvSpPr>
          <p:spPr>
            <a:xfrm>
              <a:off x="4788013" y="3379114"/>
              <a:ext cx="39507" cy="50502"/>
            </a:xfrm>
            <a:custGeom>
              <a:avLst/>
              <a:gdLst/>
              <a:ahLst/>
              <a:cxnLst/>
              <a:rect l="l" t="t" r="r" b="b"/>
              <a:pathLst>
                <a:path w="1811" h="2315" extrusionOk="0">
                  <a:moveTo>
                    <a:pt x="784" y="1"/>
                  </a:moveTo>
                  <a:cubicBezTo>
                    <a:pt x="174" y="575"/>
                    <a:pt x="0" y="1340"/>
                    <a:pt x="313" y="2263"/>
                  </a:cubicBezTo>
                  <a:cubicBezTo>
                    <a:pt x="428" y="2298"/>
                    <a:pt x="542" y="2314"/>
                    <a:pt x="653" y="2314"/>
                  </a:cubicBezTo>
                  <a:cubicBezTo>
                    <a:pt x="1273" y="2314"/>
                    <a:pt x="1810" y="1813"/>
                    <a:pt x="1810" y="1150"/>
                  </a:cubicBezTo>
                  <a:cubicBezTo>
                    <a:pt x="1810" y="558"/>
                    <a:pt x="1358" y="71"/>
                    <a:pt x="78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069;p43">
              <a:extLst>
                <a:ext uri="{FF2B5EF4-FFF2-40B4-BE49-F238E27FC236}">
                  <a16:creationId xmlns:a16="http://schemas.microsoft.com/office/drawing/2014/main" id="{E1825D98-D338-7A53-988C-57B0AE0E2E9C}"/>
                </a:ext>
              </a:extLst>
            </p:cNvPr>
            <p:cNvSpPr/>
            <p:nvPr/>
          </p:nvSpPr>
          <p:spPr>
            <a:xfrm>
              <a:off x="4777019" y="3378983"/>
              <a:ext cx="28098" cy="49520"/>
            </a:xfrm>
            <a:custGeom>
              <a:avLst/>
              <a:gdLst/>
              <a:ahLst/>
              <a:cxnLst/>
              <a:rect l="l" t="t" r="r" b="b"/>
              <a:pathLst>
                <a:path w="1288" h="2270" extrusionOk="0">
                  <a:moveTo>
                    <a:pt x="1167" y="1"/>
                  </a:moveTo>
                  <a:cubicBezTo>
                    <a:pt x="525" y="1"/>
                    <a:pt x="0" y="516"/>
                    <a:pt x="0" y="1156"/>
                  </a:cubicBezTo>
                  <a:cubicBezTo>
                    <a:pt x="0" y="1694"/>
                    <a:pt x="348" y="2130"/>
                    <a:pt x="817" y="2269"/>
                  </a:cubicBezTo>
                  <a:cubicBezTo>
                    <a:pt x="922" y="1434"/>
                    <a:pt x="1061" y="685"/>
                    <a:pt x="1288" y="7"/>
                  </a:cubicBezTo>
                  <a:cubicBezTo>
                    <a:pt x="1247" y="3"/>
                    <a:pt x="1207" y="1"/>
                    <a:pt x="116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070;p43">
              <a:extLst>
                <a:ext uri="{FF2B5EF4-FFF2-40B4-BE49-F238E27FC236}">
                  <a16:creationId xmlns:a16="http://schemas.microsoft.com/office/drawing/2014/main" id="{FEC78835-77FD-F034-8210-7BF59ABC00B7}"/>
                </a:ext>
              </a:extLst>
            </p:cNvPr>
            <p:cNvSpPr/>
            <p:nvPr/>
          </p:nvSpPr>
          <p:spPr>
            <a:xfrm>
              <a:off x="4747765" y="3349511"/>
              <a:ext cx="290074" cy="286431"/>
            </a:xfrm>
            <a:custGeom>
              <a:avLst/>
              <a:gdLst/>
              <a:ahLst/>
              <a:cxnLst/>
              <a:rect l="l" t="t" r="r" b="b"/>
              <a:pathLst>
                <a:path w="13297" h="13130" extrusionOk="0">
                  <a:moveTo>
                    <a:pt x="7340" y="393"/>
                  </a:moveTo>
                  <a:cubicBezTo>
                    <a:pt x="7683" y="393"/>
                    <a:pt x="8016" y="575"/>
                    <a:pt x="8180" y="905"/>
                  </a:cubicBezTo>
                  <a:cubicBezTo>
                    <a:pt x="8196" y="940"/>
                    <a:pt x="8197" y="941"/>
                    <a:pt x="8197" y="941"/>
                  </a:cubicBezTo>
                  <a:cubicBezTo>
                    <a:pt x="8197" y="941"/>
                    <a:pt x="8197" y="941"/>
                    <a:pt x="8197" y="941"/>
                  </a:cubicBezTo>
                  <a:cubicBezTo>
                    <a:pt x="8198" y="941"/>
                    <a:pt x="8211" y="959"/>
                    <a:pt x="9591" y="3916"/>
                  </a:cubicBezTo>
                  <a:lnTo>
                    <a:pt x="5762" y="5709"/>
                  </a:lnTo>
                  <a:cubicBezTo>
                    <a:pt x="5361" y="4890"/>
                    <a:pt x="5082" y="4282"/>
                    <a:pt x="4996" y="4124"/>
                  </a:cubicBezTo>
                  <a:lnTo>
                    <a:pt x="4996" y="1393"/>
                  </a:lnTo>
                  <a:lnTo>
                    <a:pt x="6962" y="470"/>
                  </a:lnTo>
                  <a:cubicBezTo>
                    <a:pt x="7084" y="418"/>
                    <a:pt x="7213" y="393"/>
                    <a:pt x="7340" y="393"/>
                  </a:cubicBezTo>
                  <a:close/>
                  <a:moveTo>
                    <a:pt x="3690" y="383"/>
                  </a:moveTo>
                  <a:cubicBezTo>
                    <a:pt x="4212" y="383"/>
                    <a:pt x="4630" y="801"/>
                    <a:pt x="4630" y="1305"/>
                  </a:cubicBezTo>
                  <a:lnTo>
                    <a:pt x="4630" y="4630"/>
                  </a:lnTo>
                  <a:lnTo>
                    <a:pt x="3794" y="4630"/>
                  </a:lnTo>
                  <a:cubicBezTo>
                    <a:pt x="3551" y="4647"/>
                    <a:pt x="3551" y="5013"/>
                    <a:pt x="3794" y="5029"/>
                  </a:cubicBezTo>
                  <a:lnTo>
                    <a:pt x="4630" y="5029"/>
                  </a:lnTo>
                  <a:lnTo>
                    <a:pt x="4630" y="11817"/>
                  </a:lnTo>
                  <a:cubicBezTo>
                    <a:pt x="4630" y="12322"/>
                    <a:pt x="4212" y="12757"/>
                    <a:pt x="3690" y="12757"/>
                  </a:cubicBezTo>
                  <a:lnTo>
                    <a:pt x="1306" y="12757"/>
                  </a:lnTo>
                  <a:cubicBezTo>
                    <a:pt x="784" y="12757"/>
                    <a:pt x="366" y="12322"/>
                    <a:pt x="366" y="11817"/>
                  </a:cubicBezTo>
                  <a:lnTo>
                    <a:pt x="366" y="5029"/>
                  </a:lnTo>
                  <a:lnTo>
                    <a:pt x="2907" y="5029"/>
                  </a:lnTo>
                  <a:cubicBezTo>
                    <a:pt x="3151" y="5013"/>
                    <a:pt x="3151" y="4647"/>
                    <a:pt x="2907" y="4630"/>
                  </a:cubicBezTo>
                  <a:lnTo>
                    <a:pt x="366" y="4630"/>
                  </a:lnTo>
                  <a:lnTo>
                    <a:pt x="366" y="1305"/>
                  </a:lnTo>
                  <a:cubicBezTo>
                    <a:pt x="366" y="801"/>
                    <a:pt x="784" y="383"/>
                    <a:pt x="1306" y="383"/>
                  </a:cubicBezTo>
                  <a:close/>
                  <a:moveTo>
                    <a:pt x="1306" y="0"/>
                  </a:moveTo>
                  <a:cubicBezTo>
                    <a:pt x="575" y="0"/>
                    <a:pt x="0" y="592"/>
                    <a:pt x="0" y="1305"/>
                  </a:cubicBezTo>
                  <a:lnTo>
                    <a:pt x="0" y="11817"/>
                  </a:lnTo>
                  <a:cubicBezTo>
                    <a:pt x="0" y="12548"/>
                    <a:pt x="575" y="13123"/>
                    <a:pt x="1306" y="13123"/>
                  </a:cubicBezTo>
                  <a:lnTo>
                    <a:pt x="3690" y="13123"/>
                  </a:lnTo>
                  <a:cubicBezTo>
                    <a:pt x="4421" y="13123"/>
                    <a:pt x="4996" y="12548"/>
                    <a:pt x="4996" y="11817"/>
                  </a:cubicBezTo>
                  <a:lnTo>
                    <a:pt x="4996" y="5029"/>
                  </a:lnTo>
                  <a:cubicBezTo>
                    <a:pt x="5396" y="5848"/>
                    <a:pt x="6301" y="7797"/>
                    <a:pt x="6806" y="8858"/>
                  </a:cubicBezTo>
                  <a:cubicBezTo>
                    <a:pt x="6849" y="8939"/>
                    <a:pt x="6918" y="8973"/>
                    <a:pt x="6985" y="8973"/>
                  </a:cubicBezTo>
                  <a:cubicBezTo>
                    <a:pt x="7107" y="8973"/>
                    <a:pt x="7221" y="8860"/>
                    <a:pt x="7154" y="8702"/>
                  </a:cubicBezTo>
                  <a:cubicBezTo>
                    <a:pt x="6736" y="7797"/>
                    <a:pt x="6284" y="6840"/>
                    <a:pt x="5936" y="6074"/>
                  </a:cubicBezTo>
                  <a:lnTo>
                    <a:pt x="9747" y="4264"/>
                  </a:lnTo>
                  <a:cubicBezTo>
                    <a:pt x="10461" y="5779"/>
                    <a:pt x="10948" y="6805"/>
                    <a:pt x="12654" y="10408"/>
                  </a:cubicBezTo>
                  <a:cubicBezTo>
                    <a:pt x="12844" y="10877"/>
                    <a:pt x="12670" y="11417"/>
                    <a:pt x="12201" y="11626"/>
                  </a:cubicBezTo>
                  <a:lnTo>
                    <a:pt x="10025" y="12652"/>
                  </a:lnTo>
                  <a:cubicBezTo>
                    <a:pt x="9895" y="12715"/>
                    <a:pt x="9761" y="12745"/>
                    <a:pt x="9630" y="12745"/>
                  </a:cubicBezTo>
                  <a:cubicBezTo>
                    <a:pt x="9289" y="12745"/>
                    <a:pt x="8971" y="12545"/>
                    <a:pt x="8807" y="12218"/>
                  </a:cubicBezTo>
                  <a:cubicBezTo>
                    <a:pt x="8772" y="12148"/>
                    <a:pt x="8354" y="11243"/>
                    <a:pt x="7537" y="9503"/>
                  </a:cubicBezTo>
                  <a:cubicBezTo>
                    <a:pt x="7498" y="9438"/>
                    <a:pt x="7430" y="9402"/>
                    <a:pt x="7355" y="9402"/>
                  </a:cubicBezTo>
                  <a:cubicBezTo>
                    <a:pt x="7329" y="9402"/>
                    <a:pt x="7302" y="9406"/>
                    <a:pt x="7275" y="9415"/>
                  </a:cubicBezTo>
                  <a:cubicBezTo>
                    <a:pt x="7189" y="9468"/>
                    <a:pt x="7136" y="9589"/>
                    <a:pt x="7189" y="9677"/>
                  </a:cubicBezTo>
                  <a:cubicBezTo>
                    <a:pt x="8006" y="11417"/>
                    <a:pt x="8424" y="12304"/>
                    <a:pt x="8459" y="12374"/>
                  </a:cubicBezTo>
                  <a:cubicBezTo>
                    <a:pt x="8673" y="12851"/>
                    <a:pt x="9140" y="13129"/>
                    <a:pt x="9632" y="13129"/>
                  </a:cubicBezTo>
                  <a:cubicBezTo>
                    <a:pt x="9821" y="13129"/>
                    <a:pt x="10015" y="13088"/>
                    <a:pt x="10199" y="13001"/>
                  </a:cubicBezTo>
                  <a:lnTo>
                    <a:pt x="12357" y="11974"/>
                  </a:lnTo>
                  <a:cubicBezTo>
                    <a:pt x="13002" y="11678"/>
                    <a:pt x="13297" y="10912"/>
                    <a:pt x="13002" y="10251"/>
                  </a:cubicBezTo>
                  <a:cubicBezTo>
                    <a:pt x="9050" y="1862"/>
                    <a:pt x="8528" y="748"/>
                    <a:pt x="8528" y="731"/>
                  </a:cubicBezTo>
                  <a:cubicBezTo>
                    <a:pt x="8288" y="275"/>
                    <a:pt x="7817" y="3"/>
                    <a:pt x="7329" y="3"/>
                  </a:cubicBezTo>
                  <a:cubicBezTo>
                    <a:pt x="7147" y="3"/>
                    <a:pt x="6963" y="41"/>
                    <a:pt x="6788" y="122"/>
                  </a:cubicBezTo>
                  <a:lnTo>
                    <a:pt x="4961" y="975"/>
                  </a:lnTo>
                  <a:cubicBezTo>
                    <a:pt x="4822" y="435"/>
                    <a:pt x="4300" y="0"/>
                    <a:pt x="3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2" name="Google Shape;1071;p43">
              <a:extLst>
                <a:ext uri="{FF2B5EF4-FFF2-40B4-BE49-F238E27FC236}">
                  <a16:creationId xmlns:a16="http://schemas.microsoft.com/office/drawing/2014/main" id="{380F6207-5013-9102-1A4F-7A0CF97D0C72}"/>
                </a:ext>
              </a:extLst>
            </p:cNvPr>
            <p:cNvSpPr/>
            <p:nvPr/>
          </p:nvSpPr>
          <p:spPr>
            <a:xfrm>
              <a:off x="4899270" y="3470148"/>
              <a:ext cx="110493" cy="136496"/>
            </a:xfrm>
            <a:custGeom>
              <a:avLst/>
              <a:gdLst/>
              <a:ahLst/>
              <a:cxnLst/>
              <a:rect l="l" t="t" r="r" b="b"/>
              <a:pathLst>
                <a:path w="5065" h="6257" extrusionOk="0">
                  <a:moveTo>
                    <a:pt x="2143" y="392"/>
                  </a:moveTo>
                  <a:cubicBezTo>
                    <a:pt x="2361" y="392"/>
                    <a:pt x="2578" y="512"/>
                    <a:pt x="2680" y="718"/>
                  </a:cubicBezTo>
                  <a:lnTo>
                    <a:pt x="4472" y="4547"/>
                  </a:lnTo>
                  <a:cubicBezTo>
                    <a:pt x="4612" y="4843"/>
                    <a:pt x="4490" y="5191"/>
                    <a:pt x="4194" y="5331"/>
                  </a:cubicBezTo>
                  <a:lnTo>
                    <a:pt x="3150" y="5818"/>
                  </a:lnTo>
                  <a:cubicBezTo>
                    <a:pt x="3077" y="5850"/>
                    <a:pt x="2999" y="5865"/>
                    <a:pt x="2921" y="5865"/>
                  </a:cubicBezTo>
                  <a:cubicBezTo>
                    <a:pt x="2703" y="5865"/>
                    <a:pt x="2487" y="5745"/>
                    <a:pt x="2384" y="5539"/>
                  </a:cubicBezTo>
                  <a:lnTo>
                    <a:pt x="592" y="1710"/>
                  </a:lnTo>
                  <a:cubicBezTo>
                    <a:pt x="453" y="1414"/>
                    <a:pt x="574" y="1066"/>
                    <a:pt x="870" y="927"/>
                  </a:cubicBezTo>
                  <a:lnTo>
                    <a:pt x="1915" y="439"/>
                  </a:lnTo>
                  <a:cubicBezTo>
                    <a:pt x="1988" y="408"/>
                    <a:pt x="2065" y="392"/>
                    <a:pt x="2143" y="392"/>
                  </a:cubicBezTo>
                  <a:close/>
                  <a:moveTo>
                    <a:pt x="2150" y="0"/>
                  </a:moveTo>
                  <a:cubicBezTo>
                    <a:pt x="2013" y="0"/>
                    <a:pt x="1874" y="30"/>
                    <a:pt x="1741" y="91"/>
                  </a:cubicBezTo>
                  <a:lnTo>
                    <a:pt x="696" y="579"/>
                  </a:lnTo>
                  <a:cubicBezTo>
                    <a:pt x="226" y="822"/>
                    <a:pt x="0" y="1379"/>
                    <a:pt x="244" y="1866"/>
                  </a:cubicBezTo>
                  <a:lnTo>
                    <a:pt x="2036" y="5695"/>
                  </a:lnTo>
                  <a:cubicBezTo>
                    <a:pt x="2201" y="6050"/>
                    <a:pt x="2549" y="6257"/>
                    <a:pt x="2914" y="6257"/>
                  </a:cubicBezTo>
                  <a:cubicBezTo>
                    <a:pt x="3051" y="6257"/>
                    <a:pt x="3191" y="6227"/>
                    <a:pt x="3324" y="6166"/>
                  </a:cubicBezTo>
                  <a:lnTo>
                    <a:pt x="4368" y="5679"/>
                  </a:lnTo>
                  <a:cubicBezTo>
                    <a:pt x="4839" y="5435"/>
                    <a:pt x="5064" y="4878"/>
                    <a:pt x="4820" y="4391"/>
                  </a:cubicBezTo>
                  <a:lnTo>
                    <a:pt x="3028" y="562"/>
                  </a:lnTo>
                  <a:cubicBezTo>
                    <a:pt x="2863" y="208"/>
                    <a:pt x="2515" y="0"/>
                    <a:pt x="21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3" name="Google Shape;1072;p43">
              <a:extLst>
                <a:ext uri="{FF2B5EF4-FFF2-40B4-BE49-F238E27FC236}">
                  <a16:creationId xmlns:a16="http://schemas.microsoft.com/office/drawing/2014/main" id="{11E4A230-8BA2-4CCE-FE6F-560B97D07681}"/>
                </a:ext>
              </a:extLst>
            </p:cNvPr>
            <p:cNvSpPr/>
            <p:nvPr/>
          </p:nvSpPr>
          <p:spPr>
            <a:xfrm>
              <a:off x="4931752" y="3517400"/>
              <a:ext cx="33595" cy="18979"/>
            </a:xfrm>
            <a:custGeom>
              <a:avLst/>
              <a:gdLst/>
              <a:ahLst/>
              <a:cxnLst/>
              <a:rect l="l" t="t" r="r" b="b"/>
              <a:pathLst>
                <a:path w="1540" h="870" extrusionOk="0">
                  <a:moveTo>
                    <a:pt x="1313" y="1"/>
                  </a:moveTo>
                  <a:cubicBezTo>
                    <a:pt x="1289" y="1"/>
                    <a:pt x="1265" y="5"/>
                    <a:pt x="1243" y="14"/>
                  </a:cubicBezTo>
                  <a:lnTo>
                    <a:pt x="182" y="501"/>
                  </a:lnTo>
                  <a:cubicBezTo>
                    <a:pt x="1" y="607"/>
                    <a:pt x="94" y="869"/>
                    <a:pt x="270" y="869"/>
                  </a:cubicBezTo>
                  <a:cubicBezTo>
                    <a:pt x="297" y="869"/>
                    <a:pt x="326" y="863"/>
                    <a:pt x="356" y="849"/>
                  </a:cubicBezTo>
                  <a:lnTo>
                    <a:pt x="1400" y="362"/>
                  </a:lnTo>
                  <a:cubicBezTo>
                    <a:pt x="1487" y="310"/>
                    <a:pt x="1539" y="206"/>
                    <a:pt x="1487" y="118"/>
                  </a:cubicBezTo>
                  <a:cubicBezTo>
                    <a:pt x="1460" y="40"/>
                    <a:pt x="1386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4" name="Google Shape;1073;p43">
              <a:extLst>
                <a:ext uri="{FF2B5EF4-FFF2-40B4-BE49-F238E27FC236}">
                  <a16:creationId xmlns:a16="http://schemas.microsoft.com/office/drawing/2014/main" id="{BAD833B9-9174-22F6-7BD9-3A813A58F7E1}"/>
                </a:ext>
              </a:extLst>
            </p:cNvPr>
            <p:cNvSpPr/>
            <p:nvPr/>
          </p:nvSpPr>
          <p:spPr>
            <a:xfrm>
              <a:off x="4920801" y="3494756"/>
              <a:ext cx="33922" cy="18848"/>
            </a:xfrm>
            <a:custGeom>
              <a:avLst/>
              <a:gdLst/>
              <a:ahLst/>
              <a:cxnLst/>
              <a:rect l="l" t="t" r="r" b="b"/>
              <a:pathLst>
                <a:path w="1555" h="864" extrusionOk="0">
                  <a:moveTo>
                    <a:pt x="1345" y="1"/>
                  </a:moveTo>
                  <a:cubicBezTo>
                    <a:pt x="1316" y="1"/>
                    <a:pt x="1286" y="9"/>
                    <a:pt x="1258" y="26"/>
                  </a:cubicBezTo>
                  <a:lnTo>
                    <a:pt x="197" y="513"/>
                  </a:lnTo>
                  <a:cubicBezTo>
                    <a:pt x="0" y="603"/>
                    <a:pt x="104" y="863"/>
                    <a:pt x="283" y="863"/>
                  </a:cubicBezTo>
                  <a:cubicBezTo>
                    <a:pt x="311" y="863"/>
                    <a:pt x="340" y="857"/>
                    <a:pt x="371" y="843"/>
                  </a:cubicBezTo>
                  <a:lnTo>
                    <a:pt x="1415" y="356"/>
                  </a:lnTo>
                  <a:cubicBezTo>
                    <a:pt x="1501" y="321"/>
                    <a:pt x="1554" y="200"/>
                    <a:pt x="1501" y="95"/>
                  </a:cubicBezTo>
                  <a:cubicBezTo>
                    <a:pt x="1466" y="36"/>
                    <a:pt x="1407" y="1"/>
                    <a:pt x="1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5" name="Google Shape;1074;p43">
              <a:extLst>
                <a:ext uri="{FF2B5EF4-FFF2-40B4-BE49-F238E27FC236}">
                  <a16:creationId xmlns:a16="http://schemas.microsoft.com/office/drawing/2014/main" id="{3B46E237-56C8-E057-9214-C81F13E8F8AC}"/>
                </a:ext>
              </a:extLst>
            </p:cNvPr>
            <p:cNvSpPr/>
            <p:nvPr/>
          </p:nvSpPr>
          <p:spPr>
            <a:xfrm>
              <a:off x="4943663" y="3540327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75" y="0"/>
                  </a:moveTo>
                  <a:cubicBezTo>
                    <a:pt x="1244" y="0"/>
                    <a:pt x="1212" y="8"/>
                    <a:pt x="1184" y="25"/>
                  </a:cubicBezTo>
                  <a:lnTo>
                    <a:pt x="140" y="512"/>
                  </a:lnTo>
                  <a:cubicBezTo>
                    <a:pt x="54" y="564"/>
                    <a:pt x="1" y="668"/>
                    <a:pt x="54" y="756"/>
                  </a:cubicBezTo>
                  <a:cubicBezTo>
                    <a:pt x="80" y="834"/>
                    <a:pt x="154" y="873"/>
                    <a:pt x="227" y="873"/>
                  </a:cubicBezTo>
                  <a:cubicBezTo>
                    <a:pt x="251" y="873"/>
                    <a:pt x="275" y="869"/>
                    <a:pt x="297" y="860"/>
                  </a:cubicBezTo>
                  <a:lnTo>
                    <a:pt x="1358" y="373"/>
                  </a:lnTo>
                  <a:cubicBezTo>
                    <a:pt x="1446" y="320"/>
                    <a:pt x="1481" y="216"/>
                    <a:pt x="1428" y="95"/>
                  </a:cubicBezTo>
                  <a:cubicBezTo>
                    <a:pt x="1404" y="35"/>
                    <a:pt x="1341" y="0"/>
                    <a:pt x="1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6" name="Google Shape;1075;p43">
              <a:extLst>
                <a:ext uri="{FF2B5EF4-FFF2-40B4-BE49-F238E27FC236}">
                  <a16:creationId xmlns:a16="http://schemas.microsoft.com/office/drawing/2014/main" id="{4472BDF5-3E87-AF7C-CC9B-533AD201558E}"/>
                </a:ext>
              </a:extLst>
            </p:cNvPr>
            <p:cNvSpPr/>
            <p:nvPr/>
          </p:nvSpPr>
          <p:spPr>
            <a:xfrm>
              <a:off x="4954309" y="3562971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54" y="0"/>
                  </a:moveTo>
                  <a:cubicBezTo>
                    <a:pt x="1229" y="0"/>
                    <a:pt x="1205" y="4"/>
                    <a:pt x="1184" y="13"/>
                  </a:cubicBezTo>
                  <a:lnTo>
                    <a:pt x="139" y="519"/>
                  </a:lnTo>
                  <a:cubicBezTo>
                    <a:pt x="53" y="553"/>
                    <a:pt x="0" y="675"/>
                    <a:pt x="53" y="762"/>
                  </a:cubicBezTo>
                  <a:cubicBezTo>
                    <a:pt x="77" y="834"/>
                    <a:pt x="142" y="873"/>
                    <a:pt x="209" y="873"/>
                  </a:cubicBezTo>
                  <a:cubicBezTo>
                    <a:pt x="239" y="873"/>
                    <a:pt x="269" y="865"/>
                    <a:pt x="297" y="849"/>
                  </a:cubicBezTo>
                  <a:lnTo>
                    <a:pt x="1358" y="361"/>
                  </a:lnTo>
                  <a:cubicBezTo>
                    <a:pt x="1445" y="326"/>
                    <a:pt x="1480" y="205"/>
                    <a:pt x="1445" y="118"/>
                  </a:cubicBezTo>
                  <a:cubicBezTo>
                    <a:pt x="1406" y="39"/>
                    <a:pt x="1328" y="0"/>
                    <a:pt x="1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7" name="Google Shape;1076;p43">
              <a:extLst>
                <a:ext uri="{FF2B5EF4-FFF2-40B4-BE49-F238E27FC236}">
                  <a16:creationId xmlns:a16="http://schemas.microsoft.com/office/drawing/2014/main" id="{217EC70A-E5DE-F9E1-92EA-FA2E80728F1B}"/>
                </a:ext>
              </a:extLst>
            </p:cNvPr>
            <p:cNvSpPr/>
            <p:nvPr/>
          </p:nvSpPr>
          <p:spPr>
            <a:xfrm>
              <a:off x="4862054" y="3383412"/>
              <a:ext cx="76025" cy="58813"/>
            </a:xfrm>
            <a:custGeom>
              <a:avLst/>
              <a:gdLst/>
              <a:ahLst/>
              <a:cxnLst/>
              <a:rect l="l" t="t" r="r" b="b"/>
              <a:pathLst>
                <a:path w="3485" h="2696" extrusionOk="0">
                  <a:moveTo>
                    <a:pt x="1533" y="391"/>
                  </a:moveTo>
                  <a:cubicBezTo>
                    <a:pt x="1891" y="391"/>
                    <a:pt x="2238" y="594"/>
                    <a:pt x="2402" y="935"/>
                  </a:cubicBezTo>
                  <a:cubicBezTo>
                    <a:pt x="2646" y="1422"/>
                    <a:pt x="2419" y="1997"/>
                    <a:pt x="1950" y="2222"/>
                  </a:cubicBezTo>
                  <a:cubicBezTo>
                    <a:pt x="1816" y="2285"/>
                    <a:pt x="1676" y="2314"/>
                    <a:pt x="1539" y="2314"/>
                  </a:cubicBezTo>
                  <a:cubicBezTo>
                    <a:pt x="1174" y="2314"/>
                    <a:pt x="826" y="2107"/>
                    <a:pt x="662" y="1753"/>
                  </a:cubicBezTo>
                  <a:cubicBezTo>
                    <a:pt x="435" y="1283"/>
                    <a:pt x="644" y="691"/>
                    <a:pt x="1131" y="482"/>
                  </a:cubicBezTo>
                  <a:cubicBezTo>
                    <a:pt x="1260" y="420"/>
                    <a:pt x="1398" y="391"/>
                    <a:pt x="1533" y="391"/>
                  </a:cubicBezTo>
                  <a:close/>
                  <a:moveTo>
                    <a:pt x="1567" y="0"/>
                  </a:moveTo>
                  <a:cubicBezTo>
                    <a:pt x="1376" y="0"/>
                    <a:pt x="1172" y="42"/>
                    <a:pt x="957" y="134"/>
                  </a:cubicBezTo>
                  <a:cubicBezTo>
                    <a:pt x="296" y="447"/>
                    <a:pt x="1" y="1248"/>
                    <a:pt x="314" y="1927"/>
                  </a:cubicBezTo>
                  <a:cubicBezTo>
                    <a:pt x="542" y="2409"/>
                    <a:pt x="1028" y="2696"/>
                    <a:pt x="1537" y="2696"/>
                  </a:cubicBezTo>
                  <a:cubicBezTo>
                    <a:pt x="1728" y="2696"/>
                    <a:pt x="1921" y="2656"/>
                    <a:pt x="2106" y="2570"/>
                  </a:cubicBezTo>
                  <a:cubicBezTo>
                    <a:pt x="3485" y="1859"/>
                    <a:pt x="2846" y="0"/>
                    <a:pt x="1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" name="Google Shape;1077;p43">
              <a:extLst>
                <a:ext uri="{FF2B5EF4-FFF2-40B4-BE49-F238E27FC236}">
                  <a16:creationId xmlns:a16="http://schemas.microsoft.com/office/drawing/2014/main" id="{1DFBEDEA-AF1E-FC38-1F4E-E03DC94EA51A}"/>
                </a:ext>
              </a:extLst>
            </p:cNvPr>
            <p:cNvSpPr/>
            <p:nvPr/>
          </p:nvSpPr>
          <p:spPr>
            <a:xfrm>
              <a:off x="4768663" y="3475929"/>
              <a:ext cx="67212" cy="134424"/>
            </a:xfrm>
            <a:custGeom>
              <a:avLst/>
              <a:gdLst/>
              <a:ahLst/>
              <a:cxnLst/>
              <a:rect l="l" t="t" r="r" b="b"/>
              <a:pathLst>
                <a:path w="3081" h="6162" extrusionOk="0">
                  <a:moveTo>
                    <a:pt x="2105" y="383"/>
                  </a:moveTo>
                  <a:cubicBezTo>
                    <a:pt x="2437" y="383"/>
                    <a:pt x="2697" y="645"/>
                    <a:pt x="2697" y="975"/>
                  </a:cubicBezTo>
                  <a:lnTo>
                    <a:pt x="2697" y="5205"/>
                  </a:lnTo>
                  <a:cubicBezTo>
                    <a:pt x="2697" y="5518"/>
                    <a:pt x="2437" y="5796"/>
                    <a:pt x="2105" y="5796"/>
                  </a:cubicBezTo>
                  <a:lnTo>
                    <a:pt x="975" y="5796"/>
                  </a:lnTo>
                  <a:cubicBezTo>
                    <a:pt x="643" y="5796"/>
                    <a:pt x="383" y="5518"/>
                    <a:pt x="383" y="5205"/>
                  </a:cubicBezTo>
                  <a:lnTo>
                    <a:pt x="383" y="975"/>
                  </a:lnTo>
                  <a:cubicBezTo>
                    <a:pt x="383" y="645"/>
                    <a:pt x="643" y="383"/>
                    <a:pt x="975" y="383"/>
                  </a:cubicBezTo>
                  <a:close/>
                  <a:moveTo>
                    <a:pt x="975" y="0"/>
                  </a:moveTo>
                  <a:cubicBezTo>
                    <a:pt x="435" y="0"/>
                    <a:pt x="0" y="436"/>
                    <a:pt x="0" y="975"/>
                  </a:cubicBezTo>
                  <a:lnTo>
                    <a:pt x="0" y="5205"/>
                  </a:lnTo>
                  <a:cubicBezTo>
                    <a:pt x="0" y="5744"/>
                    <a:pt x="435" y="6161"/>
                    <a:pt x="975" y="6161"/>
                  </a:cubicBezTo>
                  <a:lnTo>
                    <a:pt x="2105" y="6161"/>
                  </a:lnTo>
                  <a:cubicBezTo>
                    <a:pt x="2646" y="6161"/>
                    <a:pt x="3080" y="5744"/>
                    <a:pt x="3080" y="5205"/>
                  </a:cubicBezTo>
                  <a:lnTo>
                    <a:pt x="3080" y="975"/>
                  </a:lnTo>
                  <a:cubicBezTo>
                    <a:pt x="3080" y="436"/>
                    <a:pt x="2646" y="0"/>
                    <a:pt x="2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" name="Google Shape;1078;p43">
              <a:extLst>
                <a:ext uri="{FF2B5EF4-FFF2-40B4-BE49-F238E27FC236}">
                  <a16:creationId xmlns:a16="http://schemas.microsoft.com/office/drawing/2014/main" id="{EC84B683-E559-E9C8-0C61-EC78AD56F997}"/>
                </a:ext>
              </a:extLst>
            </p:cNvPr>
            <p:cNvSpPr/>
            <p:nvPr/>
          </p:nvSpPr>
          <p:spPr>
            <a:xfrm>
              <a:off x="4784218" y="352643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7"/>
                    <a:pt x="0" y="384"/>
                    <a:pt x="244" y="384"/>
                  </a:cubicBezTo>
                  <a:lnTo>
                    <a:pt x="1411" y="384"/>
                  </a:lnTo>
                  <a:cubicBezTo>
                    <a:pt x="1654" y="384"/>
                    <a:pt x="1654" y="17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0" name="Google Shape;1079;p43">
              <a:extLst>
                <a:ext uri="{FF2B5EF4-FFF2-40B4-BE49-F238E27FC236}">
                  <a16:creationId xmlns:a16="http://schemas.microsoft.com/office/drawing/2014/main" id="{2B14AD09-B559-55E1-AB90-A03B77046816}"/>
                </a:ext>
              </a:extLst>
            </p:cNvPr>
            <p:cNvSpPr/>
            <p:nvPr/>
          </p:nvSpPr>
          <p:spPr>
            <a:xfrm>
              <a:off x="4784218" y="3501387"/>
              <a:ext cx="36104" cy="8355"/>
            </a:xfrm>
            <a:custGeom>
              <a:avLst/>
              <a:gdLst/>
              <a:ahLst/>
              <a:cxnLst/>
              <a:rect l="l" t="t" r="r" b="b"/>
              <a:pathLst>
                <a:path w="1655" h="383" extrusionOk="0">
                  <a:moveTo>
                    <a:pt x="244" y="0"/>
                  </a:moveTo>
                  <a:cubicBezTo>
                    <a:pt x="0" y="0"/>
                    <a:pt x="0" y="365"/>
                    <a:pt x="244" y="383"/>
                  </a:cubicBezTo>
                  <a:lnTo>
                    <a:pt x="1411" y="383"/>
                  </a:lnTo>
                  <a:cubicBezTo>
                    <a:pt x="1654" y="365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1" name="Google Shape;1080;p43">
              <a:extLst>
                <a:ext uri="{FF2B5EF4-FFF2-40B4-BE49-F238E27FC236}">
                  <a16:creationId xmlns:a16="http://schemas.microsoft.com/office/drawing/2014/main" id="{A6B13B07-0E33-0500-7985-22EC558C6A38}"/>
                </a:ext>
              </a:extLst>
            </p:cNvPr>
            <p:cNvSpPr/>
            <p:nvPr/>
          </p:nvSpPr>
          <p:spPr>
            <a:xfrm>
              <a:off x="4784218" y="3551867"/>
              <a:ext cx="36104" cy="8006"/>
            </a:xfrm>
            <a:custGeom>
              <a:avLst/>
              <a:gdLst/>
              <a:ahLst/>
              <a:cxnLst/>
              <a:rect l="l" t="t" r="r" b="b"/>
              <a:pathLst>
                <a:path w="1655" h="367" extrusionOk="0">
                  <a:moveTo>
                    <a:pt x="244" y="0"/>
                  </a:moveTo>
                  <a:cubicBezTo>
                    <a:pt x="0" y="0"/>
                    <a:pt x="0" y="366"/>
                    <a:pt x="244" y="366"/>
                  </a:cubicBezTo>
                  <a:lnTo>
                    <a:pt x="1411" y="366"/>
                  </a:lnTo>
                  <a:cubicBezTo>
                    <a:pt x="1654" y="366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2" name="Google Shape;1081;p43">
              <a:extLst>
                <a:ext uri="{FF2B5EF4-FFF2-40B4-BE49-F238E27FC236}">
                  <a16:creationId xmlns:a16="http://schemas.microsoft.com/office/drawing/2014/main" id="{0702FB29-FD17-B0E5-3731-2B706D8CCB06}"/>
                </a:ext>
              </a:extLst>
            </p:cNvPr>
            <p:cNvSpPr/>
            <p:nvPr/>
          </p:nvSpPr>
          <p:spPr>
            <a:xfrm>
              <a:off x="4784218" y="357691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9"/>
                    <a:pt x="0" y="367"/>
                    <a:pt x="244" y="384"/>
                  </a:cubicBezTo>
                  <a:lnTo>
                    <a:pt x="1411" y="384"/>
                  </a:lnTo>
                  <a:cubicBezTo>
                    <a:pt x="1654" y="367"/>
                    <a:pt x="1654" y="19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3" name="Google Shape;1082;p43">
              <a:extLst>
                <a:ext uri="{FF2B5EF4-FFF2-40B4-BE49-F238E27FC236}">
                  <a16:creationId xmlns:a16="http://schemas.microsoft.com/office/drawing/2014/main" id="{712BD7ED-91AB-ABAC-37FE-C4CD911AAC57}"/>
                </a:ext>
              </a:extLst>
            </p:cNvPr>
            <p:cNvSpPr/>
            <p:nvPr/>
          </p:nvSpPr>
          <p:spPr>
            <a:xfrm>
              <a:off x="4762948" y="3374926"/>
              <a:ext cx="68761" cy="58900"/>
            </a:xfrm>
            <a:custGeom>
              <a:avLst/>
              <a:gdLst/>
              <a:ahLst/>
              <a:cxnLst/>
              <a:rect l="l" t="t" r="r" b="b"/>
              <a:pathLst>
                <a:path w="3152" h="2700" extrusionOk="0">
                  <a:moveTo>
                    <a:pt x="1802" y="388"/>
                  </a:moveTo>
                  <a:cubicBezTo>
                    <a:pt x="2272" y="388"/>
                    <a:pt x="2742" y="706"/>
                    <a:pt x="2768" y="1342"/>
                  </a:cubicBezTo>
                  <a:cubicBezTo>
                    <a:pt x="2768" y="1880"/>
                    <a:pt x="2333" y="2316"/>
                    <a:pt x="1794" y="2316"/>
                  </a:cubicBezTo>
                  <a:cubicBezTo>
                    <a:pt x="1272" y="2316"/>
                    <a:pt x="836" y="1880"/>
                    <a:pt x="836" y="1342"/>
                  </a:cubicBezTo>
                  <a:cubicBezTo>
                    <a:pt x="862" y="706"/>
                    <a:pt x="1332" y="388"/>
                    <a:pt x="1802" y="388"/>
                  </a:cubicBezTo>
                  <a:close/>
                  <a:moveTo>
                    <a:pt x="1794" y="1"/>
                  </a:moveTo>
                  <a:cubicBezTo>
                    <a:pt x="0" y="70"/>
                    <a:pt x="0" y="2630"/>
                    <a:pt x="1794" y="2699"/>
                  </a:cubicBezTo>
                  <a:cubicBezTo>
                    <a:pt x="2541" y="2699"/>
                    <a:pt x="3151" y="2089"/>
                    <a:pt x="3151" y="1342"/>
                  </a:cubicBezTo>
                  <a:cubicBezTo>
                    <a:pt x="3151" y="593"/>
                    <a:pt x="2541" y="1"/>
                    <a:pt x="17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C87DCA18-03E9-D2FA-75B4-A8D7DB1334C5}"/>
              </a:ext>
            </a:extLst>
          </p:cNvPr>
          <p:cNvSpPr txBox="1"/>
          <p:nvPr/>
        </p:nvSpPr>
        <p:spPr>
          <a:xfrm>
            <a:off x="2161855" y="4649739"/>
            <a:ext cx="13832123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 err="1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Phản</a:t>
            </a: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9600" b="1" i="0" u="none" strike="noStrike" kern="0" cap="none" spc="0" normalizeH="0" baseline="0" noProof="0" dirty="0" err="1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ứng</a:t>
            </a: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9600" b="1" i="0" u="none" strike="noStrike" kern="0" cap="none" spc="0" normalizeH="0" baseline="0" noProof="0" dirty="0" err="1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thủy</a:t>
            </a: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9600" b="1" i="0" u="none" strike="noStrike" kern="0" cap="none" spc="0" normalizeH="0" baseline="0" noProof="0" dirty="0" err="1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phân</a:t>
            </a:r>
            <a:endParaRPr kumimoji="0" lang="en-US" sz="9600" b="1" i="0" u="none" strike="noStrike" kern="0" cap="none" spc="0" normalizeH="0" baseline="0" noProof="0" dirty="0">
              <a:ln>
                <a:noFill/>
              </a:ln>
              <a:solidFill>
                <a:srgbClr val="EC8C0F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grpSp>
        <p:nvGrpSpPr>
          <p:cNvPr id="52" name="Nhóm 51">
            <a:extLst>
              <a:ext uri="{FF2B5EF4-FFF2-40B4-BE49-F238E27FC236}">
                <a16:creationId xmlns:a16="http://schemas.microsoft.com/office/drawing/2014/main" id="{2E114771-3FA1-D6FD-FB44-C7E51A64A3F1}"/>
              </a:ext>
            </a:extLst>
          </p:cNvPr>
          <p:cNvGrpSpPr/>
          <p:nvPr/>
        </p:nvGrpSpPr>
        <p:grpSpPr>
          <a:xfrm>
            <a:off x="8213557" y="2522959"/>
            <a:ext cx="1860884" cy="1418576"/>
            <a:chOff x="7283116" y="6629070"/>
            <a:chExt cx="1860884" cy="1377747"/>
          </a:xfrm>
        </p:grpSpPr>
        <p:sp>
          <p:nvSpPr>
            <p:cNvPr id="50" name="Lục giác 49">
              <a:extLst>
                <a:ext uri="{FF2B5EF4-FFF2-40B4-BE49-F238E27FC236}">
                  <a16:creationId xmlns:a16="http://schemas.microsoft.com/office/drawing/2014/main" id="{5348E8F7-18CE-1BF9-342D-CDBF9CAA0C22}"/>
                </a:ext>
              </a:extLst>
            </p:cNvPr>
            <p:cNvSpPr/>
            <p:nvPr/>
          </p:nvSpPr>
          <p:spPr>
            <a:xfrm>
              <a:off x="7283116" y="6629070"/>
              <a:ext cx="1860884" cy="1377747"/>
            </a:xfrm>
            <a:prstGeom prst="hexagon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51" name="Lục giác 50">
              <a:extLst>
                <a:ext uri="{FF2B5EF4-FFF2-40B4-BE49-F238E27FC236}">
                  <a16:creationId xmlns:a16="http://schemas.microsoft.com/office/drawing/2014/main" id="{086B48F6-BA35-4064-761A-5F01BB2E60EE}"/>
                </a:ext>
              </a:extLst>
            </p:cNvPr>
            <p:cNvSpPr/>
            <p:nvPr/>
          </p:nvSpPr>
          <p:spPr>
            <a:xfrm>
              <a:off x="7449863" y="6752378"/>
              <a:ext cx="1527389" cy="1163905"/>
            </a:xfrm>
            <a:prstGeom prst="hexagon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E44B50E8-0601-F6C9-1082-685B47DD8662}"/>
              </a:ext>
            </a:extLst>
          </p:cNvPr>
          <p:cNvSpPr txBox="1"/>
          <p:nvPr/>
        </p:nvSpPr>
        <p:spPr>
          <a:xfrm>
            <a:off x="8583429" y="2239659"/>
            <a:ext cx="1347620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36124515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Bong bóng Ý nghĩ: Hình đám mây 8">
            <a:extLst>
              <a:ext uri="{FF2B5EF4-FFF2-40B4-BE49-F238E27FC236}">
                <a16:creationId xmlns:a16="http://schemas.microsoft.com/office/drawing/2014/main" id="{75EE902B-9F7B-0EFD-8D1B-26D2E66AAB15}"/>
              </a:ext>
            </a:extLst>
          </p:cNvPr>
          <p:cNvSpPr/>
          <p:nvPr/>
        </p:nvSpPr>
        <p:spPr>
          <a:xfrm>
            <a:off x="1367323" y="1135625"/>
            <a:ext cx="6877025" cy="5300497"/>
          </a:xfrm>
          <a:prstGeom prst="cloudCallout">
            <a:avLst>
              <a:gd name="adj1" fmla="val -31701"/>
              <a:gd name="adj2" fmla="val 66241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" name="Freeform 11">
            <a:extLst>
              <a:ext uri="{FF2B5EF4-FFF2-40B4-BE49-F238E27FC236}">
                <a16:creationId xmlns:a16="http://schemas.microsoft.com/office/drawing/2014/main" id="{BD3FB333-7976-7691-860C-179DC56B0B3B}"/>
              </a:ext>
            </a:extLst>
          </p:cNvPr>
          <p:cNvSpPr/>
          <p:nvPr/>
        </p:nvSpPr>
        <p:spPr>
          <a:xfrm>
            <a:off x="527568" y="6244394"/>
            <a:ext cx="4454008" cy="4042606"/>
          </a:xfrm>
          <a:custGeom>
            <a:avLst/>
            <a:gdLst/>
            <a:ahLst/>
            <a:cxnLst/>
            <a:rect l="l" t="t" r="r" b="b"/>
            <a:pathLst>
              <a:path w="4911208" h="4937956">
                <a:moveTo>
                  <a:pt x="0" y="0"/>
                </a:moveTo>
                <a:lnTo>
                  <a:pt x="4911208" y="0"/>
                </a:lnTo>
                <a:lnTo>
                  <a:pt x="4911208" y="4937955"/>
                </a:lnTo>
                <a:lnTo>
                  <a:pt x="0" y="4937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E20AE18-7125-DDE3-B13F-B01C2247779C}"/>
              </a:ext>
            </a:extLst>
          </p:cNvPr>
          <p:cNvSpPr/>
          <p:nvPr/>
        </p:nvSpPr>
        <p:spPr>
          <a:xfrm>
            <a:off x="2190307" y="2132825"/>
            <a:ext cx="5006906" cy="2978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Làm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việc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heo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cặp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đôi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,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rả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lời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các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câu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hơi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được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đưa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ra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ại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iếu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học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ập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số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2.</a:t>
            </a:r>
          </a:p>
        </p:txBody>
      </p:sp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52396F2D-A0E4-04C9-434F-B2E0AD4860EA}"/>
              </a:ext>
            </a:extLst>
          </p:cNvPr>
          <p:cNvSpPr/>
          <p:nvPr/>
        </p:nvSpPr>
        <p:spPr>
          <a:xfrm>
            <a:off x="8849033" y="1967572"/>
            <a:ext cx="8475149" cy="5613100"/>
          </a:xfrm>
          <a:prstGeom prst="rect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9455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761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5" name="Google Shape;1178;p16">
            <a:extLst>
              <a:ext uri="{FF2B5EF4-FFF2-40B4-BE49-F238E27FC236}">
                <a16:creationId xmlns:a16="http://schemas.microsoft.com/office/drawing/2014/main" id="{DF59AC5A-DB81-1607-4469-A5174AB992D3}"/>
              </a:ext>
            </a:extLst>
          </p:cNvPr>
          <p:cNvSpPr txBox="1">
            <a:spLocks/>
          </p:cNvSpPr>
          <p:nvPr/>
        </p:nvSpPr>
        <p:spPr>
          <a:xfrm>
            <a:off x="9144000" y="1460090"/>
            <a:ext cx="3317823" cy="990362"/>
          </a:xfrm>
          <a:prstGeom prst="rect">
            <a:avLst/>
          </a:prstGeom>
          <a:solidFill>
            <a:srgbClr val="EEE64E"/>
          </a:solidFill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algn="ctr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T SỐ 2</a:t>
            </a: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5218042C-DC36-B36D-2DD8-CB0A017C0182}"/>
              </a:ext>
            </a:extLst>
          </p:cNvPr>
          <p:cNvSpPr/>
          <p:nvPr/>
        </p:nvSpPr>
        <p:spPr>
          <a:xfrm>
            <a:off x="9164211" y="2715923"/>
            <a:ext cx="7844791" cy="4456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1, Saccharose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bị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hủy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â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rong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môi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rường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nào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?</a:t>
            </a:r>
          </a:p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2, Trong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ả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ứng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hủy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â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liê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kết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nào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bị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â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cắt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?</a:t>
            </a:r>
          </a:p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3,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Sả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ẩm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hu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được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sau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phả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ứng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là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gì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9200057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2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Nhóm 16">
            <a:extLst>
              <a:ext uri="{FF2B5EF4-FFF2-40B4-BE49-F238E27FC236}">
                <a16:creationId xmlns:a16="http://schemas.microsoft.com/office/drawing/2014/main" id="{C5EF38E6-D939-E599-850E-AE2DB2EF5A3F}"/>
              </a:ext>
            </a:extLst>
          </p:cNvPr>
          <p:cNvGrpSpPr/>
          <p:nvPr/>
        </p:nvGrpSpPr>
        <p:grpSpPr>
          <a:xfrm>
            <a:off x="435077" y="813580"/>
            <a:ext cx="17417845" cy="7226710"/>
            <a:chOff x="1411705" y="457200"/>
            <a:chExt cx="16010021" cy="9505361"/>
          </a:xfrm>
        </p:grpSpPr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15B86AEE-3C50-A488-F09F-65AC0FD8BE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1705" y="457200"/>
              <a:ext cx="16010021" cy="9505361"/>
            </a:xfrm>
            <a:prstGeom prst="rect">
              <a:avLst/>
            </a:prstGeom>
          </p:spPr>
        </p:pic>
        <p:sp>
          <p:nvSpPr>
            <p:cNvPr id="16" name="Hình chữ nhật 15">
              <a:extLst>
                <a:ext uri="{FF2B5EF4-FFF2-40B4-BE49-F238E27FC236}">
                  <a16:creationId xmlns:a16="http://schemas.microsoft.com/office/drawing/2014/main" id="{2216A487-BFBD-F76C-0371-0C96D1355E29}"/>
                </a:ext>
              </a:extLst>
            </p:cNvPr>
            <p:cNvSpPr/>
            <p:nvPr/>
          </p:nvSpPr>
          <p:spPr>
            <a:xfrm>
              <a:off x="2069433" y="1620252"/>
              <a:ext cx="14935200" cy="792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Google Shape;1178;p16">
            <a:extLst>
              <a:ext uri="{FF2B5EF4-FFF2-40B4-BE49-F238E27FC236}">
                <a16:creationId xmlns:a16="http://schemas.microsoft.com/office/drawing/2014/main" id="{BA448533-8061-7F43-5260-0C14A67A9741}"/>
              </a:ext>
            </a:extLst>
          </p:cNvPr>
          <p:cNvSpPr txBox="1">
            <a:spLocks/>
          </p:cNvSpPr>
          <p:nvPr/>
        </p:nvSpPr>
        <p:spPr>
          <a:xfrm>
            <a:off x="5381422" y="2001375"/>
            <a:ext cx="7786950" cy="8812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0" marR="0" lvl="0" indent="0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Gochi Hand"/>
              <a:buNone/>
              <a:tabLst/>
              <a:defRPr/>
            </a:pPr>
            <a:r>
              <a:rPr kumimoji="0" lang="en-US" sz="3913" b="1" i="0" u="none" strike="noStrike" kern="0" cap="none" spc="0" normalizeH="0" baseline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2, </a:t>
            </a:r>
            <a:r>
              <a:rPr kumimoji="0" lang="en-US" sz="3913" b="1" i="0" u="none" strike="noStrike" kern="0" cap="none" spc="0" normalizeH="0" baseline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ản</a:t>
            </a:r>
            <a:r>
              <a:rPr kumimoji="0" lang="en-US" sz="3913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1" i="0" u="none" strike="noStrike" kern="0" cap="none" spc="0" normalizeH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ứng</a:t>
            </a:r>
            <a:r>
              <a:rPr kumimoji="0" lang="en-US" sz="3913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1" i="0" u="none" strike="noStrike" kern="0" cap="none" spc="0" normalizeH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hủy</a:t>
            </a:r>
            <a:r>
              <a:rPr kumimoji="0" lang="en-US" sz="3913" b="1" i="0" u="none" strike="noStrike" kern="0" cap="none" spc="0" normalizeH="0" noProof="0" dirty="0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913" b="1" i="0" u="none" strike="noStrike" kern="0" cap="none" spc="0" normalizeH="0" noProof="0" dirty="0" err="1">
                <a:ln>
                  <a:noFill/>
                </a:ln>
                <a:solidFill>
                  <a:srgbClr val="00737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ân</a:t>
            </a:r>
            <a:endParaRPr kumimoji="0" lang="en-US" sz="3913" b="0" i="0" u="none" strike="noStrike" kern="0" cap="none" spc="0" normalizeH="0" baseline="0" noProof="0" dirty="0">
              <a:ln>
                <a:noFill/>
              </a:ln>
              <a:solidFill>
                <a:srgbClr val="007370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5" name="Google Shape;1178;p16">
            <a:extLst>
              <a:ext uri="{FF2B5EF4-FFF2-40B4-BE49-F238E27FC236}">
                <a16:creationId xmlns:a16="http://schemas.microsoft.com/office/drawing/2014/main" id="{D7D499F6-6698-CE28-73B3-124689B70CD5}"/>
              </a:ext>
            </a:extLst>
          </p:cNvPr>
          <p:cNvSpPr txBox="1">
            <a:spLocks/>
          </p:cNvSpPr>
          <p:nvPr/>
        </p:nvSpPr>
        <p:spPr>
          <a:xfrm>
            <a:off x="1613779" y="3156567"/>
            <a:ext cx="14591784" cy="23639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457200" lvl="0" indent="-457200" algn="just" defTabSz="894558">
              <a:lnSpc>
                <a:spcPct val="15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vi-VN" sz="3600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Saccharose</a:t>
            </a:r>
            <a:r>
              <a:rPr lang="vi-VN" sz="3600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bị thủy phân trong môi trường </a:t>
            </a:r>
            <a:r>
              <a:rPr lang="vi-VN" sz="3600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acid</a:t>
            </a:r>
            <a:r>
              <a:rPr lang="vi-VN" sz="3600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hoặc xúc tác </a:t>
            </a:r>
            <a:r>
              <a:rPr lang="vi-VN" sz="3600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enzyme</a:t>
            </a:r>
            <a:r>
              <a:rPr lang="vi-VN" sz="3600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tạo thành </a:t>
            </a:r>
            <a:r>
              <a:rPr lang="vi-VN" sz="3600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glucose</a:t>
            </a:r>
            <a:r>
              <a:rPr lang="vi-VN" sz="3600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 và </a:t>
            </a:r>
            <a:r>
              <a:rPr lang="vi-VN" sz="3600" b="0" dirty="0" err="1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fructose</a:t>
            </a:r>
            <a:r>
              <a:rPr lang="vi-VN" sz="3600" b="0" dirty="0">
                <a:solidFill>
                  <a:schemeClr val="tx1"/>
                </a:solidFill>
                <a:latin typeface="Cambria"/>
                <a:ea typeface="+mn-ea"/>
                <a:cs typeface="Times New Roman"/>
                <a:sym typeface="+mn-lt"/>
              </a:rPr>
              <a:t>.</a:t>
            </a:r>
            <a:endParaRPr lang="en-US" sz="3600" b="0" dirty="0">
              <a:solidFill>
                <a:schemeClr val="tx1"/>
              </a:solidFill>
              <a:latin typeface="Cambria"/>
              <a:ea typeface="+mn-ea"/>
              <a:cs typeface="Times New Roman"/>
              <a:sym typeface="+mn-lt"/>
            </a:endParaRPr>
          </a:p>
          <a:p>
            <a:pPr marL="457200" lvl="0" indent="-457200" algn="just" defTabSz="894558">
              <a:lnSpc>
                <a:spcPct val="15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rong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ản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6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ứng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6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hủy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6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ân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, </a:t>
            </a:r>
            <a:r>
              <a:rPr kumimoji="0" lang="en-US" sz="36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liên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6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kết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glycoside </a:t>
            </a:r>
            <a:r>
              <a:rPr kumimoji="0" lang="en-US" sz="36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bị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6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ân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6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ắt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.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140F9C40-7D83-D0AB-3BE5-FB2A049327B2}"/>
              </a:ext>
            </a:extLst>
          </p:cNvPr>
          <p:cNvGrpSpPr/>
          <p:nvPr/>
        </p:nvGrpSpPr>
        <p:grpSpPr>
          <a:xfrm>
            <a:off x="3507202" y="5823322"/>
            <a:ext cx="14090987" cy="2285401"/>
            <a:chOff x="3716592" y="4813146"/>
            <a:chExt cx="12698361" cy="2285401"/>
          </a:xfrm>
        </p:grpSpPr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112ED09A-2A0B-7166-6644-EC1B5BF1880E}"/>
                </a:ext>
              </a:extLst>
            </p:cNvPr>
            <p:cNvSpPr txBox="1"/>
            <p:nvPr/>
          </p:nvSpPr>
          <p:spPr>
            <a:xfrm>
              <a:off x="3716592" y="4938276"/>
              <a:ext cx="12698361" cy="216027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</a:pP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C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12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H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22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O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11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 + H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2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O                        C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6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H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12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O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6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   +    C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6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H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12</a:t>
              </a: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O</a:t>
              </a:r>
              <a:r>
                <a:rPr lang="en-US" sz="4000" baseline="-25000" dirty="0">
                  <a:effectLst/>
                  <a:latin typeface="+mj-lt"/>
                  <a:ea typeface="Calibri" panose="020F0502020204030204" pitchFamily="34" charset="0"/>
                </a:rPr>
                <a:t>6</a:t>
              </a:r>
              <a:endParaRPr lang="en-US" sz="4000" dirty="0">
                <a:effectLst/>
                <a:latin typeface="+mj-lt"/>
                <a:ea typeface="Calibri" panose="020F0502020204030204" pitchFamily="34" charset="0"/>
              </a:endParaRPr>
            </a:p>
            <a:p>
              <a:pPr marR="2702560" algn="just">
                <a:lnSpc>
                  <a:spcPct val="120000"/>
                </a:lnSpc>
              </a:pPr>
              <a:r>
                <a:rPr lang="en-US" sz="4000" dirty="0">
                  <a:effectLst/>
                  <a:latin typeface="+mj-lt"/>
                  <a:ea typeface="Calibri" panose="020F0502020204030204" pitchFamily="34" charset="0"/>
                </a:rPr>
                <a:t>                                                      (glucose)      (fructose)</a:t>
              </a:r>
            </a:p>
          </p:txBody>
        </p:sp>
        <p:graphicFrame>
          <p:nvGraphicFramePr>
            <p:cNvPr id="8" name="Đối tượng 7">
              <a:extLst>
                <a:ext uri="{FF2B5EF4-FFF2-40B4-BE49-F238E27FC236}">
                  <a16:creationId xmlns:a16="http://schemas.microsoft.com/office/drawing/2014/main" id="{142106D5-9343-79A7-F149-7A71E1FEEE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308490"/>
                </p:ext>
              </p:extLst>
            </p:nvPr>
          </p:nvGraphicFramePr>
          <p:xfrm>
            <a:off x="6999720" y="4813146"/>
            <a:ext cx="2186909" cy="79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2609" imgH="228481" progId="Equation.DSMT4">
                    <p:embed/>
                  </p:oleObj>
                </mc:Choice>
                <mc:Fallback>
                  <p:oleObj name="Equation" r:id="rId4" imgW="932609" imgH="2284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999720" y="4813146"/>
                          <a:ext cx="2186909" cy="798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22774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Bong bóng Ý nghĩ: Hình đám mây 8">
            <a:extLst>
              <a:ext uri="{FF2B5EF4-FFF2-40B4-BE49-F238E27FC236}">
                <a16:creationId xmlns:a16="http://schemas.microsoft.com/office/drawing/2014/main" id="{75EE902B-9F7B-0EFD-8D1B-26D2E66AAB15}"/>
              </a:ext>
            </a:extLst>
          </p:cNvPr>
          <p:cNvSpPr/>
          <p:nvPr/>
        </p:nvSpPr>
        <p:spPr>
          <a:xfrm>
            <a:off x="1367324" y="1135625"/>
            <a:ext cx="7496458" cy="5300497"/>
          </a:xfrm>
          <a:prstGeom prst="cloudCallout">
            <a:avLst>
              <a:gd name="adj1" fmla="val -31701"/>
              <a:gd name="adj2" fmla="val 66241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" name="Freeform 11">
            <a:extLst>
              <a:ext uri="{FF2B5EF4-FFF2-40B4-BE49-F238E27FC236}">
                <a16:creationId xmlns:a16="http://schemas.microsoft.com/office/drawing/2014/main" id="{BD3FB333-7976-7691-860C-179DC56B0B3B}"/>
              </a:ext>
            </a:extLst>
          </p:cNvPr>
          <p:cNvSpPr/>
          <p:nvPr/>
        </p:nvSpPr>
        <p:spPr>
          <a:xfrm>
            <a:off x="527568" y="6244394"/>
            <a:ext cx="4454008" cy="4042606"/>
          </a:xfrm>
          <a:custGeom>
            <a:avLst/>
            <a:gdLst/>
            <a:ahLst/>
            <a:cxnLst/>
            <a:rect l="l" t="t" r="r" b="b"/>
            <a:pathLst>
              <a:path w="4911208" h="4937956">
                <a:moveTo>
                  <a:pt x="0" y="0"/>
                </a:moveTo>
                <a:lnTo>
                  <a:pt x="4911208" y="0"/>
                </a:lnTo>
                <a:lnTo>
                  <a:pt x="4911208" y="4937955"/>
                </a:lnTo>
                <a:lnTo>
                  <a:pt x="0" y="4937955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E20AE18-7125-DDE3-B13F-B01C2247779C}"/>
              </a:ext>
            </a:extLst>
          </p:cNvPr>
          <p:cNvSpPr/>
          <p:nvPr/>
        </p:nvSpPr>
        <p:spPr>
          <a:xfrm>
            <a:off x="2025766" y="1927062"/>
            <a:ext cx="6179573" cy="3717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Quan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sát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video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cho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biết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sả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phẩm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hủy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phâ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saccharose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có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phả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ứng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vớ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huốc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hử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Tollens, Cu(OH)</a:t>
            </a:r>
            <a:r>
              <a:rPr kumimoji="0" lang="en-US" sz="4000" b="0" i="0" u="none" strike="noStrike" kern="0" cap="none" spc="0" normalizeH="0" baseline="-2500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/OH</a:t>
            </a:r>
            <a:r>
              <a:rPr kumimoji="0" lang="en-US" sz="4000" b="0" i="0" u="none" strike="noStrike" kern="0" cap="none" spc="0" normalizeH="0" baseline="3000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-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, 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</a:t>
            </a:r>
            <a:r>
              <a:rPr kumimoji="0" lang="en-US" sz="4000" b="0" i="0" u="none" strike="noStrike" kern="0" cap="none" spc="0" normalizeH="0" baseline="3000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không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151515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?</a:t>
            </a:r>
          </a:p>
        </p:txBody>
      </p:sp>
      <p:pic>
        <p:nvPicPr>
          <p:cNvPr id="6" name="thuy phan saccarozo">
            <a:hlinkClick r:id="" action="ppaction://media"/>
            <a:extLst>
              <a:ext uri="{FF2B5EF4-FFF2-40B4-BE49-F238E27FC236}">
                <a16:creationId xmlns:a16="http://schemas.microsoft.com/office/drawing/2014/main" id="{4436EE93-6371-F764-3866-F4745C05C71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057512" y="2508299"/>
            <a:ext cx="8702920" cy="4895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0596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7370"/>
        </a:solidFill>
        <a:effectLst/>
      </p:bgPr>
    </p:bg>
    <p:spTree>
      <p:nvGrpSpPr>
        <p:cNvPr id="1" name="Shape 1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2"/>
          <p:cNvSpPr/>
          <p:nvPr/>
        </p:nvSpPr>
        <p:spPr>
          <a:xfrm>
            <a:off x="945452" y="520683"/>
            <a:ext cx="10674456" cy="9345987"/>
          </a:xfrm>
          <a:custGeom>
            <a:avLst/>
            <a:gdLst/>
            <a:ahLst/>
            <a:cxnLst/>
            <a:rect l="l" t="t" r="r" b="b"/>
            <a:pathLst>
              <a:path w="8260577" h="8229600">
                <a:moveTo>
                  <a:pt x="0" y="0"/>
                </a:moveTo>
                <a:lnTo>
                  <a:pt x="8260577" y="0"/>
                </a:lnTo>
                <a:lnTo>
                  <a:pt x="8260577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2" name="Rectangle 1"/>
          <p:cNvSpPr/>
          <p:nvPr/>
        </p:nvSpPr>
        <p:spPr>
          <a:xfrm>
            <a:off x="2215354" y="2358651"/>
            <a:ext cx="6261652" cy="746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789115">
              <a:lnSpc>
                <a:spcPct val="120000"/>
              </a:lnSpc>
            </a:pPr>
            <a:endParaRPr lang="vi-VN" sz="3913" dirty="0">
              <a:solidFill>
                <a:srgbClr val="FFFFFF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Freeform 4"/>
          <p:cNvSpPr/>
          <p:nvPr/>
        </p:nvSpPr>
        <p:spPr>
          <a:xfrm>
            <a:off x="11619908" y="2502415"/>
            <a:ext cx="4264952" cy="7032671"/>
          </a:xfrm>
          <a:custGeom>
            <a:avLst/>
            <a:gdLst/>
            <a:ahLst/>
            <a:cxnLst/>
            <a:rect l="l" t="t" r="r" b="b"/>
            <a:pathLst>
              <a:path w="1850912" h="3427615">
                <a:moveTo>
                  <a:pt x="0" y="0"/>
                </a:moveTo>
                <a:lnTo>
                  <a:pt x="1850912" y="0"/>
                </a:lnTo>
                <a:lnTo>
                  <a:pt x="1850912" y="3427615"/>
                </a:lnTo>
                <a:lnTo>
                  <a:pt x="0" y="3427615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3" name="Google Shape;1178;p16">
            <a:extLst>
              <a:ext uri="{FF2B5EF4-FFF2-40B4-BE49-F238E27FC236}">
                <a16:creationId xmlns:a16="http://schemas.microsoft.com/office/drawing/2014/main" id="{DE1FE38B-F2A2-3F00-DE30-FF1BD24B68DC}"/>
              </a:ext>
            </a:extLst>
          </p:cNvPr>
          <p:cNvSpPr txBox="1">
            <a:spLocks/>
          </p:cNvSpPr>
          <p:nvPr/>
        </p:nvSpPr>
        <p:spPr>
          <a:xfrm>
            <a:off x="1208498" y="1620098"/>
            <a:ext cx="9469334" cy="4592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78875" tIns="178875" rIns="178875" bIns="17887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ochi Hand"/>
              <a:buNone/>
              <a:defRPr sz="5000" b="1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pPr marL="571500" indent="-571500" algn="just" defTabSz="894558">
              <a:lnSpc>
                <a:spcPct val="11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vi-VN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Dung dịch </a:t>
            </a:r>
            <a:r>
              <a:rPr lang="vi-VN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saccharose</a:t>
            </a:r>
            <a:r>
              <a:rPr lang="vi-VN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không phản ứng với thuốc thử </a:t>
            </a:r>
            <a:r>
              <a:rPr lang="vi-VN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Tollens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,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Cu(OH)</a:t>
            </a:r>
            <a:r>
              <a:rPr kumimoji="0" lang="en-US" sz="4200" b="0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/OH</a:t>
            </a:r>
            <a:r>
              <a:rPr kumimoji="0" lang="en-US" sz="4200" b="0" i="0" u="none" strike="noStrike" kern="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-</a:t>
            </a:r>
            <a:r>
              <a:rPr lang="en-US" sz="4200" dirty="0">
                <a:solidFill>
                  <a:schemeClr val="bg1"/>
                </a:solidFill>
                <a:latin typeface="Cambria" pitchFamily="18" charset="0"/>
              </a:rPr>
              <a:t>, 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</a:t>
            </a:r>
            <a:r>
              <a:rPr kumimoji="0" lang="en-US" sz="4200" b="0" i="0" u="none" strike="noStrike" kern="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</a:t>
            </a:r>
            <a:r>
              <a:rPr lang="en-US" sz="4200" b="0" baseline="3000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</a:p>
          <a:p>
            <a:pPr marL="571500" indent="-571500" algn="just" defTabSz="894558">
              <a:lnSpc>
                <a:spcPct val="11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Khi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thủy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phân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sinh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ra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sản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phẩm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là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glucose, fructose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có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khả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năng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vi-VN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phản ứng với thuốc thử </a:t>
            </a:r>
            <a:r>
              <a:rPr lang="vi-VN" sz="4200" b="0" dirty="0" err="1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Tollens</a:t>
            </a:r>
            <a:r>
              <a:rPr lang="en-US" sz="4200" b="0" dirty="0">
                <a:solidFill>
                  <a:schemeClr val="bg1"/>
                </a:solidFill>
                <a:latin typeface="Cambria"/>
                <a:ea typeface="+mn-ea"/>
                <a:cs typeface="Times New Roman"/>
                <a:sym typeface="+mn-lt"/>
              </a:rPr>
              <a:t>,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Cu(OH)</a:t>
            </a:r>
            <a:r>
              <a:rPr kumimoji="0" lang="en-US" sz="4200" b="0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2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/OH</a:t>
            </a:r>
            <a:r>
              <a:rPr kumimoji="0" lang="en-US" sz="4200" b="0" i="0" u="none" strike="noStrike" kern="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-</a:t>
            </a:r>
            <a:r>
              <a:rPr lang="en-US" sz="4200" dirty="0">
                <a:solidFill>
                  <a:schemeClr val="bg1"/>
                </a:solidFill>
                <a:latin typeface="Cambria" pitchFamily="18" charset="0"/>
              </a:rPr>
              <a:t>, </a:t>
            </a:r>
            <a:r>
              <a:rPr kumimoji="0" lang="en-US" sz="4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</a:t>
            </a:r>
            <a:r>
              <a:rPr kumimoji="0" lang="en-US" sz="4200" b="0" i="0" u="none" strike="noStrike" kern="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o</a:t>
            </a:r>
            <a:r>
              <a:rPr kumimoji="0" lang="en-US" sz="4200" b="0" i="0" u="none" strike="noStrike" kern="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endParaRPr lang="en-US" sz="4200" b="0" dirty="0">
              <a:solidFill>
                <a:schemeClr val="bg1"/>
              </a:solidFill>
              <a:latin typeface="Cambria"/>
              <a:ea typeface="+mn-ea"/>
              <a:cs typeface="Times New Roman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137479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Nhóm 45">
            <a:extLst>
              <a:ext uri="{FF2B5EF4-FFF2-40B4-BE49-F238E27FC236}">
                <a16:creationId xmlns:a16="http://schemas.microsoft.com/office/drawing/2014/main" id="{D025AFE6-A1DA-5618-7D61-C848EC7AD46E}"/>
              </a:ext>
            </a:extLst>
          </p:cNvPr>
          <p:cNvGrpSpPr/>
          <p:nvPr/>
        </p:nvGrpSpPr>
        <p:grpSpPr>
          <a:xfrm>
            <a:off x="1780734" y="456195"/>
            <a:ext cx="14726531" cy="9374609"/>
            <a:chOff x="1780734" y="456195"/>
            <a:chExt cx="14726531" cy="9374609"/>
          </a:xfrm>
        </p:grpSpPr>
        <p:pic>
          <p:nvPicPr>
            <p:cNvPr id="47" name="Hình ảnh 46">
              <a:extLst>
                <a:ext uri="{FF2B5EF4-FFF2-40B4-BE49-F238E27FC236}">
                  <a16:creationId xmlns:a16="http://schemas.microsoft.com/office/drawing/2014/main" id="{9F610B0A-42CE-46AA-D375-6D56F93DE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48" name="Hình chữ nhật 47">
              <a:extLst>
                <a:ext uri="{FF2B5EF4-FFF2-40B4-BE49-F238E27FC236}">
                  <a16:creationId xmlns:a16="http://schemas.microsoft.com/office/drawing/2014/main" id="{DA91EAD6-D72B-D2AB-0178-973C245AE711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grpSp>
        <p:nvGrpSpPr>
          <p:cNvPr id="2" name="Google Shape;1042;p43">
            <a:extLst>
              <a:ext uri="{FF2B5EF4-FFF2-40B4-BE49-F238E27FC236}">
                <a16:creationId xmlns:a16="http://schemas.microsoft.com/office/drawing/2014/main" id="{613F0068-7D72-89AA-D59B-763FC1B64C06}"/>
              </a:ext>
            </a:extLst>
          </p:cNvPr>
          <p:cNvGrpSpPr/>
          <p:nvPr/>
        </p:nvGrpSpPr>
        <p:grpSpPr>
          <a:xfrm rot="-3011630">
            <a:off x="13195891" y="7566079"/>
            <a:ext cx="5129074" cy="1291976"/>
            <a:chOff x="6653975" y="2250350"/>
            <a:chExt cx="2070101" cy="521443"/>
          </a:xfrm>
        </p:grpSpPr>
        <p:sp>
          <p:nvSpPr>
            <p:cNvPr id="3" name="Google Shape;1043;p43">
              <a:extLst>
                <a:ext uri="{FF2B5EF4-FFF2-40B4-BE49-F238E27FC236}">
                  <a16:creationId xmlns:a16="http://schemas.microsoft.com/office/drawing/2014/main" id="{254697B1-5CEA-AE60-3C4A-74FB5B18D19D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" name="Google Shape;1044;p43">
              <a:extLst>
                <a:ext uri="{FF2B5EF4-FFF2-40B4-BE49-F238E27FC236}">
                  <a16:creationId xmlns:a16="http://schemas.microsoft.com/office/drawing/2014/main" id="{B43804B3-3585-CFB4-4A1B-0E5910A9A99D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5" name="Google Shape;1045;p43">
              <a:extLst>
                <a:ext uri="{FF2B5EF4-FFF2-40B4-BE49-F238E27FC236}">
                  <a16:creationId xmlns:a16="http://schemas.microsoft.com/office/drawing/2014/main" id="{C6EB94EB-0D34-D1EE-FA79-34571ACC3ADB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6" name="Google Shape;1046;p43">
              <a:extLst>
                <a:ext uri="{FF2B5EF4-FFF2-40B4-BE49-F238E27FC236}">
                  <a16:creationId xmlns:a16="http://schemas.microsoft.com/office/drawing/2014/main" id="{D36C9E04-DE4C-ED06-A3B7-435742DC9B4B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7" name="Google Shape;1047;p43">
              <a:extLst>
                <a:ext uri="{FF2B5EF4-FFF2-40B4-BE49-F238E27FC236}">
                  <a16:creationId xmlns:a16="http://schemas.microsoft.com/office/drawing/2014/main" id="{E766EDB7-1C5F-0556-0EB7-610A80288D12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8" name="Google Shape;1048;p43">
              <a:extLst>
                <a:ext uri="{FF2B5EF4-FFF2-40B4-BE49-F238E27FC236}">
                  <a16:creationId xmlns:a16="http://schemas.microsoft.com/office/drawing/2014/main" id="{652CA080-C757-8515-4708-5F004D477FCB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9" name="Google Shape;1049;p43">
              <a:extLst>
                <a:ext uri="{FF2B5EF4-FFF2-40B4-BE49-F238E27FC236}">
                  <a16:creationId xmlns:a16="http://schemas.microsoft.com/office/drawing/2014/main" id="{3A5E5DBC-A8AC-DBDC-85FD-16662E992BA7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1" name="Google Shape;1050;p43">
            <a:extLst>
              <a:ext uri="{FF2B5EF4-FFF2-40B4-BE49-F238E27FC236}">
                <a16:creationId xmlns:a16="http://schemas.microsoft.com/office/drawing/2014/main" id="{37C18E38-7002-AD9E-7A46-75707B64D7C1}"/>
              </a:ext>
            </a:extLst>
          </p:cNvPr>
          <p:cNvGrpSpPr/>
          <p:nvPr/>
        </p:nvGrpSpPr>
        <p:grpSpPr>
          <a:xfrm>
            <a:off x="13768928" y="7632697"/>
            <a:ext cx="1731922" cy="1674650"/>
            <a:chOff x="1695150" y="3088918"/>
            <a:chExt cx="744272" cy="719661"/>
          </a:xfrm>
        </p:grpSpPr>
        <p:sp>
          <p:nvSpPr>
            <p:cNvPr id="12" name="Google Shape;1051;p43">
              <a:extLst>
                <a:ext uri="{FF2B5EF4-FFF2-40B4-BE49-F238E27FC236}">
                  <a16:creationId xmlns:a16="http://schemas.microsoft.com/office/drawing/2014/main" id="{A3500CBE-AE3D-BDD0-5B07-B07147A159D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052;p43">
              <a:extLst>
                <a:ext uri="{FF2B5EF4-FFF2-40B4-BE49-F238E27FC236}">
                  <a16:creationId xmlns:a16="http://schemas.microsoft.com/office/drawing/2014/main" id="{8687FA7B-0099-0EAB-B554-B5C2F909B053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053;p43">
            <a:extLst>
              <a:ext uri="{FF2B5EF4-FFF2-40B4-BE49-F238E27FC236}">
                <a16:creationId xmlns:a16="http://schemas.microsoft.com/office/drawing/2014/main" id="{4C20F55A-8E40-811C-4F33-545E9B64028B}"/>
              </a:ext>
            </a:extLst>
          </p:cNvPr>
          <p:cNvGrpSpPr/>
          <p:nvPr/>
        </p:nvGrpSpPr>
        <p:grpSpPr>
          <a:xfrm>
            <a:off x="2502567" y="7542631"/>
            <a:ext cx="1731916" cy="1710222"/>
            <a:chOff x="4747765" y="3349511"/>
            <a:chExt cx="290074" cy="286431"/>
          </a:xfrm>
        </p:grpSpPr>
        <p:sp>
          <p:nvSpPr>
            <p:cNvPr id="15" name="Google Shape;1054;p43">
              <a:extLst>
                <a:ext uri="{FF2B5EF4-FFF2-40B4-BE49-F238E27FC236}">
                  <a16:creationId xmlns:a16="http://schemas.microsoft.com/office/drawing/2014/main" id="{A7CDDCE9-6562-DA94-3534-C843D86C094F}"/>
                </a:ext>
              </a:extLst>
            </p:cNvPr>
            <p:cNvSpPr/>
            <p:nvPr/>
          </p:nvSpPr>
          <p:spPr>
            <a:xfrm>
              <a:off x="4876081" y="3353809"/>
              <a:ext cx="86584" cy="108573"/>
            </a:xfrm>
            <a:custGeom>
              <a:avLst/>
              <a:gdLst/>
              <a:ahLst/>
              <a:cxnLst/>
              <a:rect l="l" t="t" r="r" b="b"/>
              <a:pathLst>
                <a:path w="3969" h="4977" extrusionOk="0">
                  <a:moveTo>
                    <a:pt x="1452" y="1"/>
                  </a:moveTo>
                  <a:cubicBezTo>
                    <a:pt x="1297" y="1"/>
                    <a:pt x="1141" y="32"/>
                    <a:pt x="994" y="99"/>
                  </a:cubicBezTo>
                  <a:lnTo>
                    <a:pt x="453" y="360"/>
                  </a:lnTo>
                  <a:cubicBezTo>
                    <a:pt x="1" y="1718"/>
                    <a:pt x="140" y="3371"/>
                    <a:pt x="1516" y="4972"/>
                  </a:cubicBezTo>
                  <a:cubicBezTo>
                    <a:pt x="1579" y="4975"/>
                    <a:pt x="1642" y="4977"/>
                    <a:pt x="1704" y="4977"/>
                  </a:cubicBezTo>
                  <a:cubicBezTo>
                    <a:pt x="2627" y="4977"/>
                    <a:pt x="3382" y="4606"/>
                    <a:pt x="3969" y="3823"/>
                  </a:cubicBezTo>
                  <a:cubicBezTo>
                    <a:pt x="3969" y="3806"/>
                    <a:pt x="2472" y="621"/>
                    <a:pt x="2472" y="604"/>
                  </a:cubicBezTo>
                  <a:cubicBezTo>
                    <a:pt x="2270" y="224"/>
                    <a:pt x="1865" y="1"/>
                    <a:pt x="14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055;p43">
              <a:extLst>
                <a:ext uri="{FF2B5EF4-FFF2-40B4-BE49-F238E27FC236}">
                  <a16:creationId xmlns:a16="http://schemas.microsoft.com/office/drawing/2014/main" id="{5BCB9618-E18A-77E9-EC6B-B849CF6C757D}"/>
                </a:ext>
              </a:extLst>
            </p:cNvPr>
            <p:cNvSpPr/>
            <p:nvPr/>
          </p:nvSpPr>
          <p:spPr>
            <a:xfrm>
              <a:off x="4833192" y="3361662"/>
              <a:ext cx="75960" cy="120179"/>
            </a:xfrm>
            <a:custGeom>
              <a:avLst/>
              <a:gdLst/>
              <a:ahLst/>
              <a:cxnLst/>
              <a:rect l="l" t="t" r="r" b="b"/>
              <a:pathLst>
                <a:path w="3482" h="5509" extrusionOk="0">
                  <a:moveTo>
                    <a:pt x="2419" y="0"/>
                  </a:moveTo>
                  <a:lnTo>
                    <a:pt x="783" y="766"/>
                  </a:lnTo>
                  <a:cubicBezTo>
                    <a:pt x="226" y="1026"/>
                    <a:pt x="1" y="1688"/>
                    <a:pt x="245" y="2245"/>
                  </a:cubicBezTo>
                  <a:lnTo>
                    <a:pt x="1741" y="5430"/>
                  </a:lnTo>
                  <a:cubicBezTo>
                    <a:pt x="1929" y="5482"/>
                    <a:pt x="2105" y="5508"/>
                    <a:pt x="2269" y="5508"/>
                  </a:cubicBezTo>
                  <a:cubicBezTo>
                    <a:pt x="2817" y="5508"/>
                    <a:pt x="3227" y="5215"/>
                    <a:pt x="3482" y="4612"/>
                  </a:cubicBezTo>
                  <a:cubicBezTo>
                    <a:pt x="2716" y="2889"/>
                    <a:pt x="2350" y="1270"/>
                    <a:pt x="2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056;p43">
              <a:extLst>
                <a:ext uri="{FF2B5EF4-FFF2-40B4-BE49-F238E27FC236}">
                  <a16:creationId xmlns:a16="http://schemas.microsoft.com/office/drawing/2014/main" id="{2EA148B9-D40E-2B9F-E46C-293B2DC0FA6D}"/>
                </a:ext>
              </a:extLst>
            </p:cNvPr>
            <p:cNvSpPr/>
            <p:nvPr/>
          </p:nvSpPr>
          <p:spPr>
            <a:xfrm>
              <a:off x="4909130" y="3437208"/>
              <a:ext cx="123800" cy="170506"/>
            </a:xfrm>
            <a:custGeom>
              <a:avLst/>
              <a:gdLst/>
              <a:ahLst/>
              <a:cxnLst/>
              <a:rect l="l" t="t" r="r" b="b"/>
              <a:pathLst>
                <a:path w="5675" h="7816" extrusionOk="0">
                  <a:moveTo>
                    <a:pt x="2454" y="0"/>
                  </a:moveTo>
                  <a:lnTo>
                    <a:pt x="1" y="1149"/>
                  </a:lnTo>
                  <a:cubicBezTo>
                    <a:pt x="906" y="4038"/>
                    <a:pt x="2542" y="6980"/>
                    <a:pt x="4821" y="7815"/>
                  </a:cubicBezTo>
                  <a:lnTo>
                    <a:pt x="4891" y="7780"/>
                  </a:lnTo>
                  <a:cubicBezTo>
                    <a:pt x="5431" y="7537"/>
                    <a:pt x="5674" y="6875"/>
                    <a:pt x="5431" y="6300"/>
                  </a:cubicBezTo>
                  <a:lnTo>
                    <a:pt x="24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057;p43">
              <a:extLst>
                <a:ext uri="{FF2B5EF4-FFF2-40B4-BE49-F238E27FC236}">
                  <a16:creationId xmlns:a16="http://schemas.microsoft.com/office/drawing/2014/main" id="{14161D4D-66D9-7A8C-E0A5-F67C737535D8}"/>
                </a:ext>
              </a:extLst>
            </p:cNvPr>
            <p:cNvSpPr/>
            <p:nvPr/>
          </p:nvSpPr>
          <p:spPr>
            <a:xfrm>
              <a:off x="4871172" y="3462251"/>
              <a:ext cx="143128" cy="169372"/>
            </a:xfrm>
            <a:custGeom>
              <a:avLst/>
              <a:gdLst/>
              <a:ahLst/>
              <a:cxnLst/>
              <a:rect l="l" t="t" r="r" b="b"/>
              <a:pathLst>
                <a:path w="6561" h="7764" extrusionOk="0">
                  <a:moveTo>
                    <a:pt x="1741" y="1"/>
                  </a:moveTo>
                  <a:lnTo>
                    <a:pt x="0" y="819"/>
                  </a:lnTo>
                  <a:lnTo>
                    <a:pt x="2976" y="7120"/>
                  </a:lnTo>
                  <a:cubicBezTo>
                    <a:pt x="3166" y="7524"/>
                    <a:pt x="3567" y="7764"/>
                    <a:pt x="3986" y="7764"/>
                  </a:cubicBezTo>
                  <a:cubicBezTo>
                    <a:pt x="4144" y="7764"/>
                    <a:pt x="4304" y="7730"/>
                    <a:pt x="4456" y="7658"/>
                  </a:cubicBezTo>
                  <a:lnTo>
                    <a:pt x="6561" y="6667"/>
                  </a:lnTo>
                  <a:cubicBezTo>
                    <a:pt x="4560" y="4909"/>
                    <a:pt x="2785" y="242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058;p43">
              <a:extLst>
                <a:ext uri="{FF2B5EF4-FFF2-40B4-BE49-F238E27FC236}">
                  <a16:creationId xmlns:a16="http://schemas.microsoft.com/office/drawing/2014/main" id="{7D2F8055-691A-A33A-F7E8-B7188205894D}"/>
                </a:ext>
              </a:extLst>
            </p:cNvPr>
            <p:cNvSpPr/>
            <p:nvPr/>
          </p:nvSpPr>
          <p:spPr>
            <a:xfrm>
              <a:off x="4920125" y="3474402"/>
              <a:ext cx="84315" cy="114311"/>
            </a:xfrm>
            <a:custGeom>
              <a:avLst/>
              <a:gdLst/>
              <a:ahLst/>
              <a:cxnLst/>
              <a:rect l="l" t="t" r="r" b="b"/>
              <a:pathLst>
                <a:path w="3865" h="5240" extrusionOk="0">
                  <a:moveTo>
                    <a:pt x="1186" y="0"/>
                  </a:moveTo>
                  <a:cubicBezTo>
                    <a:pt x="1076" y="0"/>
                    <a:pt x="963" y="23"/>
                    <a:pt x="854" y="70"/>
                  </a:cubicBezTo>
                  <a:lnTo>
                    <a:pt x="1" y="471"/>
                  </a:lnTo>
                  <a:cubicBezTo>
                    <a:pt x="766" y="2646"/>
                    <a:pt x="1915" y="4595"/>
                    <a:pt x="3412" y="5240"/>
                  </a:cubicBezTo>
                  <a:cubicBezTo>
                    <a:pt x="3743" y="5048"/>
                    <a:pt x="3864" y="4630"/>
                    <a:pt x="3690" y="4265"/>
                  </a:cubicBezTo>
                  <a:lnTo>
                    <a:pt x="1898" y="453"/>
                  </a:lnTo>
                  <a:cubicBezTo>
                    <a:pt x="1759" y="162"/>
                    <a:pt x="1481" y="0"/>
                    <a:pt x="11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1059;p43">
              <a:extLst>
                <a:ext uri="{FF2B5EF4-FFF2-40B4-BE49-F238E27FC236}">
                  <a16:creationId xmlns:a16="http://schemas.microsoft.com/office/drawing/2014/main" id="{E7D01C11-4F71-2197-153E-0C7CBB0DBC46}"/>
                </a:ext>
              </a:extLst>
            </p:cNvPr>
            <p:cNvSpPr/>
            <p:nvPr/>
          </p:nvSpPr>
          <p:spPr>
            <a:xfrm>
              <a:off x="4904178" y="3484677"/>
              <a:ext cx="90380" cy="117736"/>
            </a:xfrm>
            <a:custGeom>
              <a:avLst/>
              <a:gdLst/>
              <a:ahLst/>
              <a:cxnLst/>
              <a:rect l="l" t="t" r="r" b="b"/>
              <a:pathLst>
                <a:path w="4143" h="5397" extrusionOk="0">
                  <a:moveTo>
                    <a:pt x="732" y="0"/>
                  </a:moveTo>
                  <a:lnTo>
                    <a:pt x="576" y="87"/>
                  </a:lnTo>
                  <a:cubicBezTo>
                    <a:pt x="175" y="279"/>
                    <a:pt x="1" y="731"/>
                    <a:pt x="193" y="1131"/>
                  </a:cubicBezTo>
                  <a:lnTo>
                    <a:pt x="1985" y="4943"/>
                  </a:lnTo>
                  <a:cubicBezTo>
                    <a:pt x="2125" y="5234"/>
                    <a:pt x="2402" y="5396"/>
                    <a:pt x="2697" y="5396"/>
                  </a:cubicBezTo>
                  <a:cubicBezTo>
                    <a:pt x="2807" y="5396"/>
                    <a:pt x="2920" y="5373"/>
                    <a:pt x="3029" y="5326"/>
                  </a:cubicBezTo>
                  <a:cubicBezTo>
                    <a:pt x="4091" y="4804"/>
                    <a:pt x="4057" y="4839"/>
                    <a:pt x="4143" y="4769"/>
                  </a:cubicBezTo>
                  <a:cubicBezTo>
                    <a:pt x="2785" y="3393"/>
                    <a:pt x="1585" y="1688"/>
                    <a:pt x="7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1060;p43">
              <a:extLst>
                <a:ext uri="{FF2B5EF4-FFF2-40B4-BE49-F238E27FC236}">
                  <a16:creationId xmlns:a16="http://schemas.microsoft.com/office/drawing/2014/main" id="{FDA63BC3-0A99-5A8D-3C65-F4233E3021D0}"/>
                </a:ext>
              </a:extLst>
            </p:cNvPr>
            <p:cNvSpPr/>
            <p:nvPr/>
          </p:nvSpPr>
          <p:spPr>
            <a:xfrm>
              <a:off x="4881033" y="3387622"/>
              <a:ext cx="44437" cy="50349"/>
            </a:xfrm>
            <a:custGeom>
              <a:avLst/>
              <a:gdLst/>
              <a:ahLst/>
              <a:cxnLst/>
              <a:rect l="l" t="t" r="r" b="b"/>
              <a:pathLst>
                <a:path w="2037" h="2308" extrusionOk="0">
                  <a:moveTo>
                    <a:pt x="662" y="1"/>
                  </a:moveTo>
                  <a:cubicBezTo>
                    <a:pt x="539" y="1"/>
                    <a:pt x="415" y="21"/>
                    <a:pt x="296" y="63"/>
                  </a:cubicBezTo>
                  <a:cubicBezTo>
                    <a:pt x="1" y="829"/>
                    <a:pt x="157" y="1595"/>
                    <a:pt x="836" y="2308"/>
                  </a:cubicBezTo>
                  <a:cubicBezTo>
                    <a:pt x="1602" y="2187"/>
                    <a:pt x="2036" y="1351"/>
                    <a:pt x="1706" y="672"/>
                  </a:cubicBezTo>
                  <a:cubicBezTo>
                    <a:pt x="1517" y="252"/>
                    <a:pt x="1095" y="1"/>
                    <a:pt x="6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1061;p43">
              <a:extLst>
                <a:ext uri="{FF2B5EF4-FFF2-40B4-BE49-F238E27FC236}">
                  <a16:creationId xmlns:a16="http://schemas.microsoft.com/office/drawing/2014/main" id="{7F8594D5-B4EC-2D0E-61B3-917075ED815A}"/>
                </a:ext>
              </a:extLst>
            </p:cNvPr>
            <p:cNvSpPr/>
            <p:nvPr/>
          </p:nvSpPr>
          <p:spPr>
            <a:xfrm>
              <a:off x="4866613" y="3388996"/>
              <a:ext cx="32679" cy="49236"/>
            </a:xfrm>
            <a:custGeom>
              <a:avLst/>
              <a:gdLst/>
              <a:ahLst/>
              <a:cxnLst/>
              <a:rect l="l" t="t" r="r" b="b"/>
              <a:pathLst>
                <a:path w="1498" h="2257" extrusionOk="0">
                  <a:moveTo>
                    <a:pt x="957" y="0"/>
                  </a:moveTo>
                  <a:cubicBezTo>
                    <a:pt x="296" y="226"/>
                    <a:pt x="0" y="957"/>
                    <a:pt x="279" y="1584"/>
                  </a:cubicBezTo>
                  <a:cubicBezTo>
                    <a:pt x="464" y="2016"/>
                    <a:pt x="882" y="2257"/>
                    <a:pt x="1327" y="2257"/>
                  </a:cubicBezTo>
                  <a:cubicBezTo>
                    <a:pt x="1383" y="2257"/>
                    <a:pt x="1440" y="2253"/>
                    <a:pt x="1497" y="2245"/>
                  </a:cubicBezTo>
                  <a:cubicBezTo>
                    <a:pt x="1219" y="1444"/>
                    <a:pt x="1027" y="697"/>
                    <a:pt x="9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1062;p43">
              <a:extLst>
                <a:ext uri="{FF2B5EF4-FFF2-40B4-BE49-F238E27FC236}">
                  <a16:creationId xmlns:a16="http://schemas.microsoft.com/office/drawing/2014/main" id="{FA3736C9-C38E-E4EC-9002-DDBC6980DC42}"/>
                </a:ext>
              </a:extLst>
            </p:cNvPr>
            <p:cNvSpPr/>
            <p:nvPr/>
          </p:nvSpPr>
          <p:spPr>
            <a:xfrm>
              <a:off x="4780814" y="3353678"/>
              <a:ext cx="71750" cy="109380"/>
            </a:xfrm>
            <a:custGeom>
              <a:avLst/>
              <a:gdLst/>
              <a:ahLst/>
              <a:cxnLst/>
              <a:rect l="l" t="t" r="r" b="b"/>
              <a:pathLst>
                <a:path w="3289" h="5014" extrusionOk="0">
                  <a:moveTo>
                    <a:pt x="1583" y="0"/>
                  </a:moveTo>
                  <a:cubicBezTo>
                    <a:pt x="592" y="1044"/>
                    <a:pt x="0" y="2611"/>
                    <a:pt x="574" y="4648"/>
                  </a:cubicBezTo>
                  <a:cubicBezTo>
                    <a:pt x="1026" y="4891"/>
                    <a:pt x="1479" y="5013"/>
                    <a:pt x="1931" y="5013"/>
                  </a:cubicBezTo>
                  <a:cubicBezTo>
                    <a:pt x="2384" y="5013"/>
                    <a:pt x="2836" y="4891"/>
                    <a:pt x="3289" y="4648"/>
                  </a:cubicBezTo>
                  <a:lnTo>
                    <a:pt x="3289" y="1079"/>
                  </a:lnTo>
                  <a:cubicBezTo>
                    <a:pt x="3272" y="487"/>
                    <a:pt x="2785" y="0"/>
                    <a:pt x="2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1063;p43">
              <a:extLst>
                <a:ext uri="{FF2B5EF4-FFF2-40B4-BE49-F238E27FC236}">
                  <a16:creationId xmlns:a16="http://schemas.microsoft.com/office/drawing/2014/main" id="{3BC6C916-19D2-3307-498C-52A7C40D3922}"/>
                </a:ext>
              </a:extLst>
            </p:cNvPr>
            <p:cNvSpPr/>
            <p:nvPr/>
          </p:nvSpPr>
          <p:spPr>
            <a:xfrm>
              <a:off x="4751953" y="3353678"/>
              <a:ext cx="63416" cy="110362"/>
            </a:xfrm>
            <a:custGeom>
              <a:avLst/>
              <a:gdLst/>
              <a:ahLst/>
              <a:cxnLst/>
              <a:rect l="l" t="t" r="r" b="b"/>
              <a:pathLst>
                <a:path w="2907" h="5059" extrusionOk="0">
                  <a:moveTo>
                    <a:pt x="1114" y="0"/>
                  </a:moveTo>
                  <a:cubicBezTo>
                    <a:pt x="488" y="0"/>
                    <a:pt x="0" y="506"/>
                    <a:pt x="0" y="1114"/>
                  </a:cubicBezTo>
                  <a:lnTo>
                    <a:pt x="0" y="4648"/>
                  </a:lnTo>
                  <a:cubicBezTo>
                    <a:pt x="325" y="4919"/>
                    <a:pt x="645" y="5059"/>
                    <a:pt x="963" y="5059"/>
                  </a:cubicBezTo>
                  <a:cubicBezTo>
                    <a:pt x="1275" y="5059"/>
                    <a:pt x="1586" y="4924"/>
                    <a:pt x="1897" y="4648"/>
                  </a:cubicBezTo>
                  <a:cubicBezTo>
                    <a:pt x="1950" y="2750"/>
                    <a:pt x="2298" y="1114"/>
                    <a:pt x="29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1064;p43">
              <a:extLst>
                <a:ext uri="{FF2B5EF4-FFF2-40B4-BE49-F238E27FC236}">
                  <a16:creationId xmlns:a16="http://schemas.microsoft.com/office/drawing/2014/main" id="{5307AFCB-FEBB-F5CD-BB80-F63F4B5E9A3D}"/>
                </a:ext>
              </a:extLst>
            </p:cNvPr>
            <p:cNvSpPr/>
            <p:nvPr/>
          </p:nvSpPr>
          <p:spPr>
            <a:xfrm>
              <a:off x="4784610" y="3455052"/>
              <a:ext cx="67954" cy="176549"/>
            </a:xfrm>
            <a:custGeom>
              <a:avLst/>
              <a:gdLst/>
              <a:ahLst/>
              <a:cxnLst/>
              <a:rect l="l" t="t" r="r" b="b"/>
              <a:pathLst>
                <a:path w="3115" h="8093" extrusionOk="0">
                  <a:moveTo>
                    <a:pt x="400" y="1"/>
                  </a:moveTo>
                  <a:cubicBezTo>
                    <a:pt x="0" y="2994"/>
                    <a:pt x="244" y="6371"/>
                    <a:pt x="1949" y="8093"/>
                  </a:cubicBezTo>
                  <a:lnTo>
                    <a:pt x="2001" y="8093"/>
                  </a:lnTo>
                  <a:cubicBezTo>
                    <a:pt x="2627" y="8093"/>
                    <a:pt x="3115" y="7589"/>
                    <a:pt x="3115" y="6979"/>
                  </a:cubicBezTo>
                  <a:lnTo>
                    <a:pt x="31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1065;p43">
              <a:extLst>
                <a:ext uri="{FF2B5EF4-FFF2-40B4-BE49-F238E27FC236}">
                  <a16:creationId xmlns:a16="http://schemas.microsoft.com/office/drawing/2014/main" id="{03084C59-8986-4083-F019-602DA749B4A1}"/>
                </a:ext>
              </a:extLst>
            </p:cNvPr>
            <p:cNvSpPr/>
            <p:nvPr/>
          </p:nvSpPr>
          <p:spPr>
            <a:xfrm>
              <a:off x="4751953" y="3455052"/>
              <a:ext cx="75196" cy="176549"/>
            </a:xfrm>
            <a:custGeom>
              <a:avLst/>
              <a:gdLst/>
              <a:ahLst/>
              <a:cxnLst/>
              <a:rect l="l" t="t" r="r" b="b"/>
              <a:pathLst>
                <a:path w="3447" h="8093" extrusionOk="0">
                  <a:moveTo>
                    <a:pt x="0" y="1"/>
                  </a:moveTo>
                  <a:lnTo>
                    <a:pt x="0" y="6979"/>
                  </a:lnTo>
                  <a:cubicBezTo>
                    <a:pt x="0" y="7589"/>
                    <a:pt x="488" y="8093"/>
                    <a:pt x="1114" y="8093"/>
                  </a:cubicBezTo>
                  <a:lnTo>
                    <a:pt x="3446" y="8093"/>
                  </a:lnTo>
                  <a:cubicBezTo>
                    <a:pt x="2384" y="5640"/>
                    <a:pt x="1827" y="2646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1066;p43">
              <a:extLst>
                <a:ext uri="{FF2B5EF4-FFF2-40B4-BE49-F238E27FC236}">
                  <a16:creationId xmlns:a16="http://schemas.microsoft.com/office/drawing/2014/main" id="{2F4441F6-7994-0AAC-B412-C186046678FB}"/>
                </a:ext>
              </a:extLst>
            </p:cNvPr>
            <p:cNvSpPr/>
            <p:nvPr/>
          </p:nvSpPr>
          <p:spPr>
            <a:xfrm>
              <a:off x="4788755" y="3480118"/>
              <a:ext cx="42954" cy="126069"/>
            </a:xfrm>
            <a:custGeom>
              <a:avLst/>
              <a:gdLst/>
              <a:ahLst/>
              <a:cxnLst/>
              <a:rect l="l" t="t" r="r" b="b"/>
              <a:pathLst>
                <a:path w="1969" h="5779" extrusionOk="0">
                  <a:moveTo>
                    <a:pt x="228" y="0"/>
                  </a:moveTo>
                  <a:cubicBezTo>
                    <a:pt x="1" y="2298"/>
                    <a:pt x="228" y="4560"/>
                    <a:pt x="1289" y="5779"/>
                  </a:cubicBezTo>
                  <a:cubicBezTo>
                    <a:pt x="1672" y="5726"/>
                    <a:pt x="1968" y="5412"/>
                    <a:pt x="1968" y="5013"/>
                  </a:cubicBezTo>
                  <a:lnTo>
                    <a:pt x="1968" y="783"/>
                  </a:lnTo>
                  <a:cubicBezTo>
                    <a:pt x="1968" y="348"/>
                    <a:pt x="1620" y="0"/>
                    <a:pt x="11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1067;p43">
              <a:extLst>
                <a:ext uri="{FF2B5EF4-FFF2-40B4-BE49-F238E27FC236}">
                  <a16:creationId xmlns:a16="http://schemas.microsoft.com/office/drawing/2014/main" id="{5A2CC7C1-A613-8189-2E03-2D13B5C1E313}"/>
                </a:ext>
              </a:extLst>
            </p:cNvPr>
            <p:cNvSpPr/>
            <p:nvPr/>
          </p:nvSpPr>
          <p:spPr>
            <a:xfrm>
              <a:off x="4772808" y="3480118"/>
              <a:ext cx="44066" cy="126222"/>
            </a:xfrm>
            <a:custGeom>
              <a:avLst/>
              <a:gdLst/>
              <a:ahLst/>
              <a:cxnLst/>
              <a:rect l="l" t="t" r="r" b="b"/>
              <a:pathLst>
                <a:path w="2020" h="5786" extrusionOk="0">
                  <a:moveTo>
                    <a:pt x="785" y="0"/>
                  </a:moveTo>
                  <a:cubicBezTo>
                    <a:pt x="349" y="0"/>
                    <a:pt x="1" y="348"/>
                    <a:pt x="1" y="783"/>
                  </a:cubicBezTo>
                  <a:lnTo>
                    <a:pt x="1" y="5013"/>
                  </a:lnTo>
                  <a:cubicBezTo>
                    <a:pt x="1" y="5447"/>
                    <a:pt x="349" y="5779"/>
                    <a:pt x="785" y="5779"/>
                  </a:cubicBezTo>
                  <a:cubicBezTo>
                    <a:pt x="1585" y="5779"/>
                    <a:pt x="1829" y="5786"/>
                    <a:pt x="1928" y="5786"/>
                  </a:cubicBezTo>
                  <a:cubicBezTo>
                    <a:pt x="1978" y="5786"/>
                    <a:pt x="1991" y="5784"/>
                    <a:pt x="2020" y="5779"/>
                  </a:cubicBezTo>
                  <a:cubicBezTo>
                    <a:pt x="1393" y="3934"/>
                    <a:pt x="1010" y="1880"/>
                    <a:pt x="9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1068;p43">
              <a:extLst>
                <a:ext uri="{FF2B5EF4-FFF2-40B4-BE49-F238E27FC236}">
                  <a16:creationId xmlns:a16="http://schemas.microsoft.com/office/drawing/2014/main" id="{E1985B0E-A01E-88F1-97F2-BCF6ED944839}"/>
                </a:ext>
              </a:extLst>
            </p:cNvPr>
            <p:cNvSpPr/>
            <p:nvPr/>
          </p:nvSpPr>
          <p:spPr>
            <a:xfrm>
              <a:off x="4788013" y="3379114"/>
              <a:ext cx="39507" cy="50502"/>
            </a:xfrm>
            <a:custGeom>
              <a:avLst/>
              <a:gdLst/>
              <a:ahLst/>
              <a:cxnLst/>
              <a:rect l="l" t="t" r="r" b="b"/>
              <a:pathLst>
                <a:path w="1811" h="2315" extrusionOk="0">
                  <a:moveTo>
                    <a:pt x="784" y="1"/>
                  </a:moveTo>
                  <a:cubicBezTo>
                    <a:pt x="174" y="575"/>
                    <a:pt x="0" y="1340"/>
                    <a:pt x="313" y="2263"/>
                  </a:cubicBezTo>
                  <a:cubicBezTo>
                    <a:pt x="428" y="2298"/>
                    <a:pt x="542" y="2314"/>
                    <a:pt x="653" y="2314"/>
                  </a:cubicBezTo>
                  <a:cubicBezTo>
                    <a:pt x="1273" y="2314"/>
                    <a:pt x="1810" y="1813"/>
                    <a:pt x="1810" y="1150"/>
                  </a:cubicBezTo>
                  <a:cubicBezTo>
                    <a:pt x="1810" y="558"/>
                    <a:pt x="1358" y="71"/>
                    <a:pt x="78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069;p43">
              <a:extLst>
                <a:ext uri="{FF2B5EF4-FFF2-40B4-BE49-F238E27FC236}">
                  <a16:creationId xmlns:a16="http://schemas.microsoft.com/office/drawing/2014/main" id="{E1825D98-D338-7A53-988C-57B0AE0E2E9C}"/>
                </a:ext>
              </a:extLst>
            </p:cNvPr>
            <p:cNvSpPr/>
            <p:nvPr/>
          </p:nvSpPr>
          <p:spPr>
            <a:xfrm>
              <a:off x="4777019" y="3378983"/>
              <a:ext cx="28098" cy="49520"/>
            </a:xfrm>
            <a:custGeom>
              <a:avLst/>
              <a:gdLst/>
              <a:ahLst/>
              <a:cxnLst/>
              <a:rect l="l" t="t" r="r" b="b"/>
              <a:pathLst>
                <a:path w="1288" h="2270" extrusionOk="0">
                  <a:moveTo>
                    <a:pt x="1167" y="1"/>
                  </a:moveTo>
                  <a:cubicBezTo>
                    <a:pt x="525" y="1"/>
                    <a:pt x="0" y="516"/>
                    <a:pt x="0" y="1156"/>
                  </a:cubicBezTo>
                  <a:cubicBezTo>
                    <a:pt x="0" y="1694"/>
                    <a:pt x="348" y="2130"/>
                    <a:pt x="817" y="2269"/>
                  </a:cubicBezTo>
                  <a:cubicBezTo>
                    <a:pt x="922" y="1434"/>
                    <a:pt x="1061" y="685"/>
                    <a:pt x="1288" y="7"/>
                  </a:cubicBezTo>
                  <a:cubicBezTo>
                    <a:pt x="1247" y="3"/>
                    <a:pt x="1207" y="1"/>
                    <a:pt x="116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070;p43">
              <a:extLst>
                <a:ext uri="{FF2B5EF4-FFF2-40B4-BE49-F238E27FC236}">
                  <a16:creationId xmlns:a16="http://schemas.microsoft.com/office/drawing/2014/main" id="{FEC78835-77FD-F034-8210-7BF59ABC00B7}"/>
                </a:ext>
              </a:extLst>
            </p:cNvPr>
            <p:cNvSpPr/>
            <p:nvPr/>
          </p:nvSpPr>
          <p:spPr>
            <a:xfrm>
              <a:off x="4747765" y="3349511"/>
              <a:ext cx="290074" cy="286431"/>
            </a:xfrm>
            <a:custGeom>
              <a:avLst/>
              <a:gdLst/>
              <a:ahLst/>
              <a:cxnLst/>
              <a:rect l="l" t="t" r="r" b="b"/>
              <a:pathLst>
                <a:path w="13297" h="13130" extrusionOk="0">
                  <a:moveTo>
                    <a:pt x="7340" y="393"/>
                  </a:moveTo>
                  <a:cubicBezTo>
                    <a:pt x="7683" y="393"/>
                    <a:pt x="8016" y="575"/>
                    <a:pt x="8180" y="905"/>
                  </a:cubicBezTo>
                  <a:cubicBezTo>
                    <a:pt x="8196" y="940"/>
                    <a:pt x="8197" y="941"/>
                    <a:pt x="8197" y="941"/>
                  </a:cubicBezTo>
                  <a:cubicBezTo>
                    <a:pt x="8197" y="941"/>
                    <a:pt x="8197" y="941"/>
                    <a:pt x="8197" y="941"/>
                  </a:cubicBezTo>
                  <a:cubicBezTo>
                    <a:pt x="8198" y="941"/>
                    <a:pt x="8211" y="959"/>
                    <a:pt x="9591" y="3916"/>
                  </a:cubicBezTo>
                  <a:lnTo>
                    <a:pt x="5762" y="5709"/>
                  </a:lnTo>
                  <a:cubicBezTo>
                    <a:pt x="5361" y="4890"/>
                    <a:pt x="5082" y="4282"/>
                    <a:pt x="4996" y="4124"/>
                  </a:cubicBezTo>
                  <a:lnTo>
                    <a:pt x="4996" y="1393"/>
                  </a:lnTo>
                  <a:lnTo>
                    <a:pt x="6962" y="470"/>
                  </a:lnTo>
                  <a:cubicBezTo>
                    <a:pt x="7084" y="418"/>
                    <a:pt x="7213" y="393"/>
                    <a:pt x="7340" y="393"/>
                  </a:cubicBezTo>
                  <a:close/>
                  <a:moveTo>
                    <a:pt x="3690" y="383"/>
                  </a:moveTo>
                  <a:cubicBezTo>
                    <a:pt x="4212" y="383"/>
                    <a:pt x="4630" y="801"/>
                    <a:pt x="4630" y="1305"/>
                  </a:cubicBezTo>
                  <a:lnTo>
                    <a:pt x="4630" y="4630"/>
                  </a:lnTo>
                  <a:lnTo>
                    <a:pt x="3794" y="4630"/>
                  </a:lnTo>
                  <a:cubicBezTo>
                    <a:pt x="3551" y="4647"/>
                    <a:pt x="3551" y="5013"/>
                    <a:pt x="3794" y="5029"/>
                  </a:cubicBezTo>
                  <a:lnTo>
                    <a:pt x="4630" y="5029"/>
                  </a:lnTo>
                  <a:lnTo>
                    <a:pt x="4630" y="11817"/>
                  </a:lnTo>
                  <a:cubicBezTo>
                    <a:pt x="4630" y="12322"/>
                    <a:pt x="4212" y="12757"/>
                    <a:pt x="3690" y="12757"/>
                  </a:cubicBezTo>
                  <a:lnTo>
                    <a:pt x="1306" y="12757"/>
                  </a:lnTo>
                  <a:cubicBezTo>
                    <a:pt x="784" y="12757"/>
                    <a:pt x="366" y="12322"/>
                    <a:pt x="366" y="11817"/>
                  </a:cubicBezTo>
                  <a:lnTo>
                    <a:pt x="366" y="5029"/>
                  </a:lnTo>
                  <a:lnTo>
                    <a:pt x="2907" y="5029"/>
                  </a:lnTo>
                  <a:cubicBezTo>
                    <a:pt x="3151" y="5013"/>
                    <a:pt x="3151" y="4647"/>
                    <a:pt x="2907" y="4630"/>
                  </a:cubicBezTo>
                  <a:lnTo>
                    <a:pt x="366" y="4630"/>
                  </a:lnTo>
                  <a:lnTo>
                    <a:pt x="366" y="1305"/>
                  </a:lnTo>
                  <a:cubicBezTo>
                    <a:pt x="366" y="801"/>
                    <a:pt x="784" y="383"/>
                    <a:pt x="1306" y="383"/>
                  </a:cubicBezTo>
                  <a:close/>
                  <a:moveTo>
                    <a:pt x="1306" y="0"/>
                  </a:moveTo>
                  <a:cubicBezTo>
                    <a:pt x="575" y="0"/>
                    <a:pt x="0" y="592"/>
                    <a:pt x="0" y="1305"/>
                  </a:cubicBezTo>
                  <a:lnTo>
                    <a:pt x="0" y="11817"/>
                  </a:lnTo>
                  <a:cubicBezTo>
                    <a:pt x="0" y="12548"/>
                    <a:pt x="575" y="13123"/>
                    <a:pt x="1306" y="13123"/>
                  </a:cubicBezTo>
                  <a:lnTo>
                    <a:pt x="3690" y="13123"/>
                  </a:lnTo>
                  <a:cubicBezTo>
                    <a:pt x="4421" y="13123"/>
                    <a:pt x="4996" y="12548"/>
                    <a:pt x="4996" y="11817"/>
                  </a:cubicBezTo>
                  <a:lnTo>
                    <a:pt x="4996" y="5029"/>
                  </a:lnTo>
                  <a:cubicBezTo>
                    <a:pt x="5396" y="5848"/>
                    <a:pt x="6301" y="7797"/>
                    <a:pt x="6806" y="8858"/>
                  </a:cubicBezTo>
                  <a:cubicBezTo>
                    <a:pt x="6849" y="8939"/>
                    <a:pt x="6918" y="8973"/>
                    <a:pt x="6985" y="8973"/>
                  </a:cubicBezTo>
                  <a:cubicBezTo>
                    <a:pt x="7107" y="8973"/>
                    <a:pt x="7221" y="8860"/>
                    <a:pt x="7154" y="8702"/>
                  </a:cubicBezTo>
                  <a:cubicBezTo>
                    <a:pt x="6736" y="7797"/>
                    <a:pt x="6284" y="6840"/>
                    <a:pt x="5936" y="6074"/>
                  </a:cubicBezTo>
                  <a:lnTo>
                    <a:pt x="9747" y="4264"/>
                  </a:lnTo>
                  <a:cubicBezTo>
                    <a:pt x="10461" y="5779"/>
                    <a:pt x="10948" y="6805"/>
                    <a:pt x="12654" y="10408"/>
                  </a:cubicBezTo>
                  <a:cubicBezTo>
                    <a:pt x="12844" y="10877"/>
                    <a:pt x="12670" y="11417"/>
                    <a:pt x="12201" y="11626"/>
                  </a:cubicBezTo>
                  <a:lnTo>
                    <a:pt x="10025" y="12652"/>
                  </a:lnTo>
                  <a:cubicBezTo>
                    <a:pt x="9895" y="12715"/>
                    <a:pt x="9761" y="12745"/>
                    <a:pt x="9630" y="12745"/>
                  </a:cubicBezTo>
                  <a:cubicBezTo>
                    <a:pt x="9289" y="12745"/>
                    <a:pt x="8971" y="12545"/>
                    <a:pt x="8807" y="12218"/>
                  </a:cubicBezTo>
                  <a:cubicBezTo>
                    <a:pt x="8772" y="12148"/>
                    <a:pt x="8354" y="11243"/>
                    <a:pt x="7537" y="9503"/>
                  </a:cubicBezTo>
                  <a:cubicBezTo>
                    <a:pt x="7498" y="9438"/>
                    <a:pt x="7430" y="9402"/>
                    <a:pt x="7355" y="9402"/>
                  </a:cubicBezTo>
                  <a:cubicBezTo>
                    <a:pt x="7329" y="9402"/>
                    <a:pt x="7302" y="9406"/>
                    <a:pt x="7275" y="9415"/>
                  </a:cubicBezTo>
                  <a:cubicBezTo>
                    <a:pt x="7189" y="9468"/>
                    <a:pt x="7136" y="9589"/>
                    <a:pt x="7189" y="9677"/>
                  </a:cubicBezTo>
                  <a:cubicBezTo>
                    <a:pt x="8006" y="11417"/>
                    <a:pt x="8424" y="12304"/>
                    <a:pt x="8459" y="12374"/>
                  </a:cubicBezTo>
                  <a:cubicBezTo>
                    <a:pt x="8673" y="12851"/>
                    <a:pt x="9140" y="13129"/>
                    <a:pt x="9632" y="13129"/>
                  </a:cubicBezTo>
                  <a:cubicBezTo>
                    <a:pt x="9821" y="13129"/>
                    <a:pt x="10015" y="13088"/>
                    <a:pt x="10199" y="13001"/>
                  </a:cubicBezTo>
                  <a:lnTo>
                    <a:pt x="12357" y="11974"/>
                  </a:lnTo>
                  <a:cubicBezTo>
                    <a:pt x="13002" y="11678"/>
                    <a:pt x="13297" y="10912"/>
                    <a:pt x="13002" y="10251"/>
                  </a:cubicBezTo>
                  <a:cubicBezTo>
                    <a:pt x="9050" y="1862"/>
                    <a:pt x="8528" y="748"/>
                    <a:pt x="8528" y="731"/>
                  </a:cubicBezTo>
                  <a:cubicBezTo>
                    <a:pt x="8288" y="275"/>
                    <a:pt x="7817" y="3"/>
                    <a:pt x="7329" y="3"/>
                  </a:cubicBezTo>
                  <a:cubicBezTo>
                    <a:pt x="7147" y="3"/>
                    <a:pt x="6963" y="41"/>
                    <a:pt x="6788" y="122"/>
                  </a:cubicBezTo>
                  <a:lnTo>
                    <a:pt x="4961" y="975"/>
                  </a:lnTo>
                  <a:cubicBezTo>
                    <a:pt x="4822" y="435"/>
                    <a:pt x="4300" y="0"/>
                    <a:pt x="3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2" name="Google Shape;1071;p43">
              <a:extLst>
                <a:ext uri="{FF2B5EF4-FFF2-40B4-BE49-F238E27FC236}">
                  <a16:creationId xmlns:a16="http://schemas.microsoft.com/office/drawing/2014/main" id="{380F6207-5013-9102-1A4F-7A0CF97D0C72}"/>
                </a:ext>
              </a:extLst>
            </p:cNvPr>
            <p:cNvSpPr/>
            <p:nvPr/>
          </p:nvSpPr>
          <p:spPr>
            <a:xfrm>
              <a:off x="4899270" y="3470148"/>
              <a:ext cx="110493" cy="136496"/>
            </a:xfrm>
            <a:custGeom>
              <a:avLst/>
              <a:gdLst/>
              <a:ahLst/>
              <a:cxnLst/>
              <a:rect l="l" t="t" r="r" b="b"/>
              <a:pathLst>
                <a:path w="5065" h="6257" extrusionOk="0">
                  <a:moveTo>
                    <a:pt x="2143" y="392"/>
                  </a:moveTo>
                  <a:cubicBezTo>
                    <a:pt x="2361" y="392"/>
                    <a:pt x="2578" y="512"/>
                    <a:pt x="2680" y="718"/>
                  </a:cubicBezTo>
                  <a:lnTo>
                    <a:pt x="4472" y="4547"/>
                  </a:lnTo>
                  <a:cubicBezTo>
                    <a:pt x="4612" y="4843"/>
                    <a:pt x="4490" y="5191"/>
                    <a:pt x="4194" y="5331"/>
                  </a:cubicBezTo>
                  <a:lnTo>
                    <a:pt x="3150" y="5818"/>
                  </a:lnTo>
                  <a:cubicBezTo>
                    <a:pt x="3077" y="5850"/>
                    <a:pt x="2999" y="5865"/>
                    <a:pt x="2921" y="5865"/>
                  </a:cubicBezTo>
                  <a:cubicBezTo>
                    <a:pt x="2703" y="5865"/>
                    <a:pt x="2487" y="5745"/>
                    <a:pt x="2384" y="5539"/>
                  </a:cubicBezTo>
                  <a:lnTo>
                    <a:pt x="592" y="1710"/>
                  </a:lnTo>
                  <a:cubicBezTo>
                    <a:pt x="453" y="1414"/>
                    <a:pt x="574" y="1066"/>
                    <a:pt x="870" y="927"/>
                  </a:cubicBezTo>
                  <a:lnTo>
                    <a:pt x="1915" y="439"/>
                  </a:lnTo>
                  <a:cubicBezTo>
                    <a:pt x="1988" y="408"/>
                    <a:pt x="2065" y="392"/>
                    <a:pt x="2143" y="392"/>
                  </a:cubicBezTo>
                  <a:close/>
                  <a:moveTo>
                    <a:pt x="2150" y="0"/>
                  </a:moveTo>
                  <a:cubicBezTo>
                    <a:pt x="2013" y="0"/>
                    <a:pt x="1874" y="30"/>
                    <a:pt x="1741" y="91"/>
                  </a:cubicBezTo>
                  <a:lnTo>
                    <a:pt x="696" y="579"/>
                  </a:lnTo>
                  <a:cubicBezTo>
                    <a:pt x="226" y="822"/>
                    <a:pt x="0" y="1379"/>
                    <a:pt x="244" y="1866"/>
                  </a:cubicBezTo>
                  <a:lnTo>
                    <a:pt x="2036" y="5695"/>
                  </a:lnTo>
                  <a:cubicBezTo>
                    <a:pt x="2201" y="6050"/>
                    <a:pt x="2549" y="6257"/>
                    <a:pt x="2914" y="6257"/>
                  </a:cubicBezTo>
                  <a:cubicBezTo>
                    <a:pt x="3051" y="6257"/>
                    <a:pt x="3191" y="6227"/>
                    <a:pt x="3324" y="6166"/>
                  </a:cubicBezTo>
                  <a:lnTo>
                    <a:pt x="4368" y="5679"/>
                  </a:lnTo>
                  <a:cubicBezTo>
                    <a:pt x="4839" y="5435"/>
                    <a:pt x="5064" y="4878"/>
                    <a:pt x="4820" y="4391"/>
                  </a:cubicBezTo>
                  <a:lnTo>
                    <a:pt x="3028" y="562"/>
                  </a:lnTo>
                  <a:cubicBezTo>
                    <a:pt x="2863" y="208"/>
                    <a:pt x="2515" y="0"/>
                    <a:pt x="21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3" name="Google Shape;1072;p43">
              <a:extLst>
                <a:ext uri="{FF2B5EF4-FFF2-40B4-BE49-F238E27FC236}">
                  <a16:creationId xmlns:a16="http://schemas.microsoft.com/office/drawing/2014/main" id="{11E4A230-8BA2-4CCE-FE6F-560B97D07681}"/>
                </a:ext>
              </a:extLst>
            </p:cNvPr>
            <p:cNvSpPr/>
            <p:nvPr/>
          </p:nvSpPr>
          <p:spPr>
            <a:xfrm>
              <a:off x="4931752" y="3517400"/>
              <a:ext cx="33595" cy="18979"/>
            </a:xfrm>
            <a:custGeom>
              <a:avLst/>
              <a:gdLst/>
              <a:ahLst/>
              <a:cxnLst/>
              <a:rect l="l" t="t" r="r" b="b"/>
              <a:pathLst>
                <a:path w="1540" h="870" extrusionOk="0">
                  <a:moveTo>
                    <a:pt x="1313" y="1"/>
                  </a:moveTo>
                  <a:cubicBezTo>
                    <a:pt x="1289" y="1"/>
                    <a:pt x="1265" y="5"/>
                    <a:pt x="1243" y="14"/>
                  </a:cubicBezTo>
                  <a:lnTo>
                    <a:pt x="182" y="501"/>
                  </a:lnTo>
                  <a:cubicBezTo>
                    <a:pt x="1" y="607"/>
                    <a:pt x="94" y="869"/>
                    <a:pt x="270" y="869"/>
                  </a:cubicBezTo>
                  <a:cubicBezTo>
                    <a:pt x="297" y="869"/>
                    <a:pt x="326" y="863"/>
                    <a:pt x="356" y="849"/>
                  </a:cubicBezTo>
                  <a:lnTo>
                    <a:pt x="1400" y="362"/>
                  </a:lnTo>
                  <a:cubicBezTo>
                    <a:pt x="1487" y="310"/>
                    <a:pt x="1539" y="206"/>
                    <a:pt x="1487" y="118"/>
                  </a:cubicBezTo>
                  <a:cubicBezTo>
                    <a:pt x="1460" y="40"/>
                    <a:pt x="1386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4" name="Google Shape;1073;p43">
              <a:extLst>
                <a:ext uri="{FF2B5EF4-FFF2-40B4-BE49-F238E27FC236}">
                  <a16:creationId xmlns:a16="http://schemas.microsoft.com/office/drawing/2014/main" id="{BAD833B9-9174-22F6-7BD9-3A813A58F7E1}"/>
                </a:ext>
              </a:extLst>
            </p:cNvPr>
            <p:cNvSpPr/>
            <p:nvPr/>
          </p:nvSpPr>
          <p:spPr>
            <a:xfrm>
              <a:off x="4920801" y="3494756"/>
              <a:ext cx="33922" cy="18848"/>
            </a:xfrm>
            <a:custGeom>
              <a:avLst/>
              <a:gdLst/>
              <a:ahLst/>
              <a:cxnLst/>
              <a:rect l="l" t="t" r="r" b="b"/>
              <a:pathLst>
                <a:path w="1555" h="864" extrusionOk="0">
                  <a:moveTo>
                    <a:pt x="1345" y="1"/>
                  </a:moveTo>
                  <a:cubicBezTo>
                    <a:pt x="1316" y="1"/>
                    <a:pt x="1286" y="9"/>
                    <a:pt x="1258" y="26"/>
                  </a:cubicBezTo>
                  <a:lnTo>
                    <a:pt x="197" y="513"/>
                  </a:lnTo>
                  <a:cubicBezTo>
                    <a:pt x="0" y="603"/>
                    <a:pt x="104" y="863"/>
                    <a:pt x="283" y="863"/>
                  </a:cubicBezTo>
                  <a:cubicBezTo>
                    <a:pt x="311" y="863"/>
                    <a:pt x="340" y="857"/>
                    <a:pt x="371" y="843"/>
                  </a:cubicBezTo>
                  <a:lnTo>
                    <a:pt x="1415" y="356"/>
                  </a:lnTo>
                  <a:cubicBezTo>
                    <a:pt x="1501" y="321"/>
                    <a:pt x="1554" y="200"/>
                    <a:pt x="1501" y="95"/>
                  </a:cubicBezTo>
                  <a:cubicBezTo>
                    <a:pt x="1466" y="36"/>
                    <a:pt x="1407" y="1"/>
                    <a:pt x="1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5" name="Google Shape;1074;p43">
              <a:extLst>
                <a:ext uri="{FF2B5EF4-FFF2-40B4-BE49-F238E27FC236}">
                  <a16:creationId xmlns:a16="http://schemas.microsoft.com/office/drawing/2014/main" id="{3B46E237-56C8-E057-9214-C81F13E8F8AC}"/>
                </a:ext>
              </a:extLst>
            </p:cNvPr>
            <p:cNvSpPr/>
            <p:nvPr/>
          </p:nvSpPr>
          <p:spPr>
            <a:xfrm>
              <a:off x="4943663" y="3540327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75" y="0"/>
                  </a:moveTo>
                  <a:cubicBezTo>
                    <a:pt x="1244" y="0"/>
                    <a:pt x="1212" y="8"/>
                    <a:pt x="1184" y="25"/>
                  </a:cubicBezTo>
                  <a:lnTo>
                    <a:pt x="140" y="512"/>
                  </a:lnTo>
                  <a:cubicBezTo>
                    <a:pt x="54" y="564"/>
                    <a:pt x="1" y="668"/>
                    <a:pt x="54" y="756"/>
                  </a:cubicBezTo>
                  <a:cubicBezTo>
                    <a:pt x="80" y="834"/>
                    <a:pt x="154" y="873"/>
                    <a:pt x="227" y="873"/>
                  </a:cubicBezTo>
                  <a:cubicBezTo>
                    <a:pt x="251" y="873"/>
                    <a:pt x="275" y="869"/>
                    <a:pt x="297" y="860"/>
                  </a:cubicBezTo>
                  <a:lnTo>
                    <a:pt x="1358" y="373"/>
                  </a:lnTo>
                  <a:cubicBezTo>
                    <a:pt x="1446" y="320"/>
                    <a:pt x="1481" y="216"/>
                    <a:pt x="1428" y="95"/>
                  </a:cubicBezTo>
                  <a:cubicBezTo>
                    <a:pt x="1404" y="35"/>
                    <a:pt x="1341" y="0"/>
                    <a:pt x="1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6" name="Google Shape;1075;p43">
              <a:extLst>
                <a:ext uri="{FF2B5EF4-FFF2-40B4-BE49-F238E27FC236}">
                  <a16:creationId xmlns:a16="http://schemas.microsoft.com/office/drawing/2014/main" id="{4472BDF5-3E87-AF7C-CC9B-533AD201558E}"/>
                </a:ext>
              </a:extLst>
            </p:cNvPr>
            <p:cNvSpPr/>
            <p:nvPr/>
          </p:nvSpPr>
          <p:spPr>
            <a:xfrm>
              <a:off x="4954309" y="3562971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54" y="0"/>
                  </a:moveTo>
                  <a:cubicBezTo>
                    <a:pt x="1229" y="0"/>
                    <a:pt x="1205" y="4"/>
                    <a:pt x="1184" y="13"/>
                  </a:cubicBezTo>
                  <a:lnTo>
                    <a:pt x="139" y="519"/>
                  </a:lnTo>
                  <a:cubicBezTo>
                    <a:pt x="53" y="553"/>
                    <a:pt x="0" y="675"/>
                    <a:pt x="53" y="762"/>
                  </a:cubicBezTo>
                  <a:cubicBezTo>
                    <a:pt x="77" y="834"/>
                    <a:pt x="142" y="873"/>
                    <a:pt x="209" y="873"/>
                  </a:cubicBezTo>
                  <a:cubicBezTo>
                    <a:pt x="239" y="873"/>
                    <a:pt x="269" y="865"/>
                    <a:pt x="297" y="849"/>
                  </a:cubicBezTo>
                  <a:lnTo>
                    <a:pt x="1358" y="361"/>
                  </a:lnTo>
                  <a:cubicBezTo>
                    <a:pt x="1445" y="326"/>
                    <a:pt x="1480" y="205"/>
                    <a:pt x="1445" y="118"/>
                  </a:cubicBezTo>
                  <a:cubicBezTo>
                    <a:pt x="1406" y="39"/>
                    <a:pt x="1328" y="0"/>
                    <a:pt x="1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7" name="Google Shape;1076;p43">
              <a:extLst>
                <a:ext uri="{FF2B5EF4-FFF2-40B4-BE49-F238E27FC236}">
                  <a16:creationId xmlns:a16="http://schemas.microsoft.com/office/drawing/2014/main" id="{217EC70A-E5DE-F9E1-92EA-FA2E80728F1B}"/>
                </a:ext>
              </a:extLst>
            </p:cNvPr>
            <p:cNvSpPr/>
            <p:nvPr/>
          </p:nvSpPr>
          <p:spPr>
            <a:xfrm>
              <a:off x="4862054" y="3383412"/>
              <a:ext cx="76025" cy="58813"/>
            </a:xfrm>
            <a:custGeom>
              <a:avLst/>
              <a:gdLst/>
              <a:ahLst/>
              <a:cxnLst/>
              <a:rect l="l" t="t" r="r" b="b"/>
              <a:pathLst>
                <a:path w="3485" h="2696" extrusionOk="0">
                  <a:moveTo>
                    <a:pt x="1533" y="391"/>
                  </a:moveTo>
                  <a:cubicBezTo>
                    <a:pt x="1891" y="391"/>
                    <a:pt x="2238" y="594"/>
                    <a:pt x="2402" y="935"/>
                  </a:cubicBezTo>
                  <a:cubicBezTo>
                    <a:pt x="2646" y="1422"/>
                    <a:pt x="2419" y="1997"/>
                    <a:pt x="1950" y="2222"/>
                  </a:cubicBezTo>
                  <a:cubicBezTo>
                    <a:pt x="1816" y="2285"/>
                    <a:pt x="1676" y="2314"/>
                    <a:pt x="1539" y="2314"/>
                  </a:cubicBezTo>
                  <a:cubicBezTo>
                    <a:pt x="1174" y="2314"/>
                    <a:pt x="826" y="2107"/>
                    <a:pt x="662" y="1753"/>
                  </a:cubicBezTo>
                  <a:cubicBezTo>
                    <a:pt x="435" y="1283"/>
                    <a:pt x="644" y="691"/>
                    <a:pt x="1131" y="482"/>
                  </a:cubicBezTo>
                  <a:cubicBezTo>
                    <a:pt x="1260" y="420"/>
                    <a:pt x="1398" y="391"/>
                    <a:pt x="1533" y="391"/>
                  </a:cubicBezTo>
                  <a:close/>
                  <a:moveTo>
                    <a:pt x="1567" y="0"/>
                  </a:moveTo>
                  <a:cubicBezTo>
                    <a:pt x="1376" y="0"/>
                    <a:pt x="1172" y="42"/>
                    <a:pt x="957" y="134"/>
                  </a:cubicBezTo>
                  <a:cubicBezTo>
                    <a:pt x="296" y="447"/>
                    <a:pt x="1" y="1248"/>
                    <a:pt x="314" y="1927"/>
                  </a:cubicBezTo>
                  <a:cubicBezTo>
                    <a:pt x="542" y="2409"/>
                    <a:pt x="1028" y="2696"/>
                    <a:pt x="1537" y="2696"/>
                  </a:cubicBezTo>
                  <a:cubicBezTo>
                    <a:pt x="1728" y="2696"/>
                    <a:pt x="1921" y="2656"/>
                    <a:pt x="2106" y="2570"/>
                  </a:cubicBezTo>
                  <a:cubicBezTo>
                    <a:pt x="3485" y="1859"/>
                    <a:pt x="2846" y="0"/>
                    <a:pt x="1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" name="Google Shape;1077;p43">
              <a:extLst>
                <a:ext uri="{FF2B5EF4-FFF2-40B4-BE49-F238E27FC236}">
                  <a16:creationId xmlns:a16="http://schemas.microsoft.com/office/drawing/2014/main" id="{1DFBEDEA-AF1E-FC38-1F4E-E03DC94EA51A}"/>
                </a:ext>
              </a:extLst>
            </p:cNvPr>
            <p:cNvSpPr/>
            <p:nvPr/>
          </p:nvSpPr>
          <p:spPr>
            <a:xfrm>
              <a:off x="4768663" y="3475929"/>
              <a:ext cx="67212" cy="134424"/>
            </a:xfrm>
            <a:custGeom>
              <a:avLst/>
              <a:gdLst/>
              <a:ahLst/>
              <a:cxnLst/>
              <a:rect l="l" t="t" r="r" b="b"/>
              <a:pathLst>
                <a:path w="3081" h="6162" extrusionOk="0">
                  <a:moveTo>
                    <a:pt x="2105" y="383"/>
                  </a:moveTo>
                  <a:cubicBezTo>
                    <a:pt x="2437" y="383"/>
                    <a:pt x="2697" y="645"/>
                    <a:pt x="2697" y="975"/>
                  </a:cubicBezTo>
                  <a:lnTo>
                    <a:pt x="2697" y="5205"/>
                  </a:lnTo>
                  <a:cubicBezTo>
                    <a:pt x="2697" y="5518"/>
                    <a:pt x="2437" y="5796"/>
                    <a:pt x="2105" y="5796"/>
                  </a:cubicBezTo>
                  <a:lnTo>
                    <a:pt x="975" y="5796"/>
                  </a:lnTo>
                  <a:cubicBezTo>
                    <a:pt x="643" y="5796"/>
                    <a:pt x="383" y="5518"/>
                    <a:pt x="383" y="5205"/>
                  </a:cubicBezTo>
                  <a:lnTo>
                    <a:pt x="383" y="975"/>
                  </a:lnTo>
                  <a:cubicBezTo>
                    <a:pt x="383" y="645"/>
                    <a:pt x="643" y="383"/>
                    <a:pt x="975" y="383"/>
                  </a:cubicBezTo>
                  <a:close/>
                  <a:moveTo>
                    <a:pt x="975" y="0"/>
                  </a:moveTo>
                  <a:cubicBezTo>
                    <a:pt x="435" y="0"/>
                    <a:pt x="0" y="436"/>
                    <a:pt x="0" y="975"/>
                  </a:cubicBezTo>
                  <a:lnTo>
                    <a:pt x="0" y="5205"/>
                  </a:lnTo>
                  <a:cubicBezTo>
                    <a:pt x="0" y="5744"/>
                    <a:pt x="435" y="6161"/>
                    <a:pt x="975" y="6161"/>
                  </a:cubicBezTo>
                  <a:lnTo>
                    <a:pt x="2105" y="6161"/>
                  </a:lnTo>
                  <a:cubicBezTo>
                    <a:pt x="2646" y="6161"/>
                    <a:pt x="3080" y="5744"/>
                    <a:pt x="3080" y="5205"/>
                  </a:cubicBezTo>
                  <a:lnTo>
                    <a:pt x="3080" y="975"/>
                  </a:lnTo>
                  <a:cubicBezTo>
                    <a:pt x="3080" y="436"/>
                    <a:pt x="2646" y="0"/>
                    <a:pt x="2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" name="Google Shape;1078;p43">
              <a:extLst>
                <a:ext uri="{FF2B5EF4-FFF2-40B4-BE49-F238E27FC236}">
                  <a16:creationId xmlns:a16="http://schemas.microsoft.com/office/drawing/2014/main" id="{EC84B683-E559-E9C8-0C61-EC78AD56F997}"/>
                </a:ext>
              </a:extLst>
            </p:cNvPr>
            <p:cNvSpPr/>
            <p:nvPr/>
          </p:nvSpPr>
          <p:spPr>
            <a:xfrm>
              <a:off x="4784218" y="352643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7"/>
                    <a:pt x="0" y="384"/>
                    <a:pt x="244" y="384"/>
                  </a:cubicBezTo>
                  <a:lnTo>
                    <a:pt x="1411" y="384"/>
                  </a:lnTo>
                  <a:cubicBezTo>
                    <a:pt x="1654" y="384"/>
                    <a:pt x="1654" y="17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0" name="Google Shape;1079;p43">
              <a:extLst>
                <a:ext uri="{FF2B5EF4-FFF2-40B4-BE49-F238E27FC236}">
                  <a16:creationId xmlns:a16="http://schemas.microsoft.com/office/drawing/2014/main" id="{2B14AD09-B559-55E1-AB90-A03B77046816}"/>
                </a:ext>
              </a:extLst>
            </p:cNvPr>
            <p:cNvSpPr/>
            <p:nvPr/>
          </p:nvSpPr>
          <p:spPr>
            <a:xfrm>
              <a:off x="4784218" y="3501387"/>
              <a:ext cx="36104" cy="8355"/>
            </a:xfrm>
            <a:custGeom>
              <a:avLst/>
              <a:gdLst/>
              <a:ahLst/>
              <a:cxnLst/>
              <a:rect l="l" t="t" r="r" b="b"/>
              <a:pathLst>
                <a:path w="1655" h="383" extrusionOk="0">
                  <a:moveTo>
                    <a:pt x="244" y="0"/>
                  </a:moveTo>
                  <a:cubicBezTo>
                    <a:pt x="0" y="0"/>
                    <a:pt x="0" y="365"/>
                    <a:pt x="244" y="383"/>
                  </a:cubicBezTo>
                  <a:lnTo>
                    <a:pt x="1411" y="383"/>
                  </a:lnTo>
                  <a:cubicBezTo>
                    <a:pt x="1654" y="365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1" name="Google Shape;1080;p43">
              <a:extLst>
                <a:ext uri="{FF2B5EF4-FFF2-40B4-BE49-F238E27FC236}">
                  <a16:creationId xmlns:a16="http://schemas.microsoft.com/office/drawing/2014/main" id="{A6B13B07-0E33-0500-7985-22EC558C6A38}"/>
                </a:ext>
              </a:extLst>
            </p:cNvPr>
            <p:cNvSpPr/>
            <p:nvPr/>
          </p:nvSpPr>
          <p:spPr>
            <a:xfrm>
              <a:off x="4784218" y="3551867"/>
              <a:ext cx="36104" cy="8006"/>
            </a:xfrm>
            <a:custGeom>
              <a:avLst/>
              <a:gdLst/>
              <a:ahLst/>
              <a:cxnLst/>
              <a:rect l="l" t="t" r="r" b="b"/>
              <a:pathLst>
                <a:path w="1655" h="367" extrusionOk="0">
                  <a:moveTo>
                    <a:pt x="244" y="0"/>
                  </a:moveTo>
                  <a:cubicBezTo>
                    <a:pt x="0" y="0"/>
                    <a:pt x="0" y="366"/>
                    <a:pt x="244" y="366"/>
                  </a:cubicBezTo>
                  <a:lnTo>
                    <a:pt x="1411" y="366"/>
                  </a:lnTo>
                  <a:cubicBezTo>
                    <a:pt x="1654" y="366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2" name="Google Shape;1081;p43">
              <a:extLst>
                <a:ext uri="{FF2B5EF4-FFF2-40B4-BE49-F238E27FC236}">
                  <a16:creationId xmlns:a16="http://schemas.microsoft.com/office/drawing/2014/main" id="{0702FB29-FD17-B0E5-3731-2B706D8CCB06}"/>
                </a:ext>
              </a:extLst>
            </p:cNvPr>
            <p:cNvSpPr/>
            <p:nvPr/>
          </p:nvSpPr>
          <p:spPr>
            <a:xfrm>
              <a:off x="4784218" y="357691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9"/>
                    <a:pt x="0" y="367"/>
                    <a:pt x="244" y="384"/>
                  </a:cubicBezTo>
                  <a:lnTo>
                    <a:pt x="1411" y="384"/>
                  </a:lnTo>
                  <a:cubicBezTo>
                    <a:pt x="1654" y="367"/>
                    <a:pt x="1654" y="19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3" name="Google Shape;1082;p43">
              <a:extLst>
                <a:ext uri="{FF2B5EF4-FFF2-40B4-BE49-F238E27FC236}">
                  <a16:creationId xmlns:a16="http://schemas.microsoft.com/office/drawing/2014/main" id="{712BD7ED-91AB-ABAC-37FE-C4CD911AAC57}"/>
                </a:ext>
              </a:extLst>
            </p:cNvPr>
            <p:cNvSpPr/>
            <p:nvPr/>
          </p:nvSpPr>
          <p:spPr>
            <a:xfrm>
              <a:off x="4762948" y="3374926"/>
              <a:ext cx="68761" cy="58900"/>
            </a:xfrm>
            <a:custGeom>
              <a:avLst/>
              <a:gdLst/>
              <a:ahLst/>
              <a:cxnLst/>
              <a:rect l="l" t="t" r="r" b="b"/>
              <a:pathLst>
                <a:path w="3152" h="2700" extrusionOk="0">
                  <a:moveTo>
                    <a:pt x="1802" y="388"/>
                  </a:moveTo>
                  <a:cubicBezTo>
                    <a:pt x="2272" y="388"/>
                    <a:pt x="2742" y="706"/>
                    <a:pt x="2768" y="1342"/>
                  </a:cubicBezTo>
                  <a:cubicBezTo>
                    <a:pt x="2768" y="1880"/>
                    <a:pt x="2333" y="2316"/>
                    <a:pt x="1794" y="2316"/>
                  </a:cubicBezTo>
                  <a:cubicBezTo>
                    <a:pt x="1272" y="2316"/>
                    <a:pt x="836" y="1880"/>
                    <a:pt x="836" y="1342"/>
                  </a:cubicBezTo>
                  <a:cubicBezTo>
                    <a:pt x="862" y="706"/>
                    <a:pt x="1332" y="388"/>
                    <a:pt x="1802" y="388"/>
                  </a:cubicBezTo>
                  <a:close/>
                  <a:moveTo>
                    <a:pt x="1794" y="1"/>
                  </a:moveTo>
                  <a:cubicBezTo>
                    <a:pt x="0" y="70"/>
                    <a:pt x="0" y="2630"/>
                    <a:pt x="1794" y="2699"/>
                  </a:cubicBezTo>
                  <a:cubicBezTo>
                    <a:pt x="2541" y="2699"/>
                    <a:pt x="3151" y="2089"/>
                    <a:pt x="3151" y="1342"/>
                  </a:cubicBezTo>
                  <a:cubicBezTo>
                    <a:pt x="3151" y="593"/>
                    <a:pt x="2541" y="1"/>
                    <a:pt x="17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C87DCA18-03E9-D2FA-75B4-A8D7DB1334C5}"/>
              </a:ext>
            </a:extLst>
          </p:cNvPr>
          <p:cNvSpPr txBox="1"/>
          <p:nvPr/>
        </p:nvSpPr>
        <p:spPr>
          <a:xfrm>
            <a:off x="3028637" y="4136411"/>
            <a:ext cx="12659096" cy="3474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TRẠNG THÁI TỰ NHIÊN VÀ ỨNG DỤNG</a:t>
            </a:r>
          </a:p>
        </p:txBody>
      </p:sp>
      <p:grpSp>
        <p:nvGrpSpPr>
          <p:cNvPr id="52" name="Nhóm 51">
            <a:extLst>
              <a:ext uri="{FF2B5EF4-FFF2-40B4-BE49-F238E27FC236}">
                <a16:creationId xmlns:a16="http://schemas.microsoft.com/office/drawing/2014/main" id="{2E114771-3FA1-D6FD-FB44-C7E51A64A3F1}"/>
              </a:ext>
            </a:extLst>
          </p:cNvPr>
          <p:cNvGrpSpPr/>
          <p:nvPr/>
        </p:nvGrpSpPr>
        <p:grpSpPr>
          <a:xfrm>
            <a:off x="8213556" y="2522959"/>
            <a:ext cx="3290185" cy="1418576"/>
            <a:chOff x="7283116" y="6629070"/>
            <a:chExt cx="1860884" cy="1377747"/>
          </a:xfrm>
        </p:grpSpPr>
        <p:sp>
          <p:nvSpPr>
            <p:cNvPr id="50" name="Lục giác 49">
              <a:extLst>
                <a:ext uri="{FF2B5EF4-FFF2-40B4-BE49-F238E27FC236}">
                  <a16:creationId xmlns:a16="http://schemas.microsoft.com/office/drawing/2014/main" id="{5348E8F7-18CE-1BF9-342D-CDBF9CAA0C22}"/>
                </a:ext>
              </a:extLst>
            </p:cNvPr>
            <p:cNvSpPr/>
            <p:nvPr/>
          </p:nvSpPr>
          <p:spPr>
            <a:xfrm>
              <a:off x="7283116" y="6629070"/>
              <a:ext cx="1860884" cy="1377747"/>
            </a:xfrm>
            <a:prstGeom prst="hexagon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51" name="Lục giác 50">
              <a:extLst>
                <a:ext uri="{FF2B5EF4-FFF2-40B4-BE49-F238E27FC236}">
                  <a16:creationId xmlns:a16="http://schemas.microsoft.com/office/drawing/2014/main" id="{086B48F6-BA35-4064-761A-5F01BB2E60EE}"/>
                </a:ext>
              </a:extLst>
            </p:cNvPr>
            <p:cNvSpPr/>
            <p:nvPr/>
          </p:nvSpPr>
          <p:spPr>
            <a:xfrm>
              <a:off x="7449863" y="6752378"/>
              <a:ext cx="1527389" cy="1163905"/>
            </a:xfrm>
            <a:prstGeom prst="hexagon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E44B50E8-0601-F6C9-1082-685B47DD8662}"/>
              </a:ext>
            </a:extLst>
          </p:cNvPr>
          <p:cNvSpPr txBox="1"/>
          <p:nvPr/>
        </p:nvSpPr>
        <p:spPr>
          <a:xfrm>
            <a:off x="8583428" y="2239659"/>
            <a:ext cx="2389371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III.</a:t>
            </a:r>
          </a:p>
        </p:txBody>
      </p:sp>
    </p:spTree>
    <p:extLst>
      <p:ext uri="{BB962C8B-B14F-4D97-AF65-F5344CB8AC3E}">
        <p14:creationId xmlns:p14="http://schemas.microsoft.com/office/powerpoint/2010/main" val="29922972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2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Nhóm 16">
            <a:extLst>
              <a:ext uri="{FF2B5EF4-FFF2-40B4-BE49-F238E27FC236}">
                <a16:creationId xmlns:a16="http://schemas.microsoft.com/office/drawing/2014/main" id="{C5EF38E6-D939-E599-850E-AE2DB2EF5A3F}"/>
              </a:ext>
            </a:extLst>
          </p:cNvPr>
          <p:cNvGrpSpPr/>
          <p:nvPr/>
        </p:nvGrpSpPr>
        <p:grpSpPr>
          <a:xfrm>
            <a:off x="353961" y="634179"/>
            <a:ext cx="17580077" cy="9344009"/>
            <a:chOff x="1411705" y="324438"/>
            <a:chExt cx="16010021" cy="9638123"/>
          </a:xfrm>
        </p:grpSpPr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15B86AEE-3C50-A488-F09F-65AC0FD8BE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1705" y="324438"/>
              <a:ext cx="16010021" cy="9638123"/>
            </a:xfrm>
            <a:prstGeom prst="rect">
              <a:avLst/>
            </a:prstGeom>
          </p:spPr>
        </p:pic>
        <p:sp>
          <p:nvSpPr>
            <p:cNvPr id="16" name="Hình chữ nhật 15">
              <a:extLst>
                <a:ext uri="{FF2B5EF4-FFF2-40B4-BE49-F238E27FC236}">
                  <a16:creationId xmlns:a16="http://schemas.microsoft.com/office/drawing/2014/main" id="{2216A487-BFBD-F76C-0371-0C96D1355E29}"/>
                </a:ext>
              </a:extLst>
            </p:cNvPr>
            <p:cNvSpPr/>
            <p:nvPr/>
          </p:nvSpPr>
          <p:spPr>
            <a:xfrm>
              <a:off x="2069433" y="1620252"/>
              <a:ext cx="14935200" cy="792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08202BF5-A0A5-9415-9223-13F516C30833}"/>
              </a:ext>
            </a:extLst>
          </p:cNvPr>
          <p:cNvSpPr/>
          <p:nvPr/>
        </p:nvSpPr>
        <p:spPr>
          <a:xfrm>
            <a:off x="2273869" y="1971308"/>
            <a:ext cx="13740260" cy="7629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Điề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ừ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hoặc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cụm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ừ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còn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thiếu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vào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151515"/>
                </a:solidFill>
                <a:latin typeface="Cambria" pitchFamily="18" charset="0"/>
              </a:rPr>
              <a:t>dấu</a:t>
            </a:r>
            <a:r>
              <a:rPr lang="en-US" sz="4000" dirty="0">
                <a:solidFill>
                  <a:srgbClr val="151515"/>
                </a:solidFill>
                <a:latin typeface="Cambria" pitchFamily="18" charset="0"/>
              </a:rPr>
              <a:t> ?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151515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384CD1F4-15EF-41BA-6A33-99AE015D32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9562121"/>
              </p:ext>
            </p:extLst>
          </p:nvPr>
        </p:nvGraphicFramePr>
        <p:xfrm>
          <a:off x="2885654" y="2913157"/>
          <a:ext cx="13694659" cy="655068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01781">
                  <a:extLst>
                    <a:ext uri="{9D8B030D-6E8A-4147-A177-3AD203B41FA5}">
                      <a16:colId xmlns:a16="http://schemas.microsoft.com/office/drawing/2014/main" val="2396300"/>
                    </a:ext>
                  </a:extLst>
                </a:gridCol>
                <a:gridCol w="4401781">
                  <a:extLst>
                    <a:ext uri="{9D8B030D-6E8A-4147-A177-3AD203B41FA5}">
                      <a16:colId xmlns:a16="http://schemas.microsoft.com/office/drawing/2014/main" val="137975923"/>
                    </a:ext>
                  </a:extLst>
                </a:gridCol>
                <a:gridCol w="4891097">
                  <a:extLst>
                    <a:ext uri="{9D8B030D-6E8A-4147-A177-3AD203B41FA5}">
                      <a16:colId xmlns:a16="http://schemas.microsoft.com/office/drawing/2014/main" val="1618470749"/>
                    </a:ext>
                  </a:extLst>
                </a:gridCol>
              </a:tblGrid>
              <a:tr h="242886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tx1"/>
                          </a:solidFill>
                        </a:rPr>
                        <a:t>NỘI DUNG</a:t>
                      </a:r>
                    </a:p>
                  </a:txBody>
                  <a:tcPr anchor="ctr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tx1"/>
                          </a:solidFill>
                        </a:rPr>
                        <a:t>SACCHAROSE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tx1"/>
                          </a:solidFill>
                        </a:rPr>
                        <a:t>MALTOSE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6008079"/>
                  </a:ext>
                </a:extLst>
              </a:tr>
              <a:tr h="1315453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/>
                        <a:t>Tính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chất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vật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lí</a:t>
                      </a:r>
                      <a:endParaRPr lang="en-US" sz="3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5447859"/>
                  </a:ext>
                </a:extLst>
              </a:tr>
              <a:tr h="1443789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/>
                        <a:t>Trạng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thái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tự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nhiên</a:t>
                      </a:r>
                      <a:endParaRPr lang="en-US" sz="3600" b="1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4367165"/>
                  </a:ext>
                </a:extLst>
              </a:tr>
              <a:tr h="1362581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/>
                        <a:t>Ứng</a:t>
                      </a:r>
                      <a:r>
                        <a:rPr lang="en-US" sz="3600" b="1" dirty="0"/>
                        <a:t> </a:t>
                      </a:r>
                      <a:r>
                        <a:rPr lang="en-US" sz="3600" b="1" dirty="0" err="1"/>
                        <a:t>dụng</a:t>
                      </a:r>
                      <a:endParaRPr lang="en-US" sz="3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7696037"/>
                  </a:ext>
                </a:extLst>
              </a:tr>
            </a:tbl>
          </a:graphicData>
        </a:graphic>
      </p:graphicFrame>
      <p:sp>
        <p:nvSpPr>
          <p:cNvPr id="6" name="Freeform 4">
            <a:extLst>
              <a:ext uri="{FF2B5EF4-FFF2-40B4-BE49-F238E27FC236}">
                <a16:creationId xmlns:a16="http://schemas.microsoft.com/office/drawing/2014/main" id="{A3A4527E-21B7-8478-8C8B-B4BBDEA0E991}"/>
              </a:ext>
            </a:extLst>
          </p:cNvPr>
          <p:cNvSpPr/>
          <p:nvPr/>
        </p:nvSpPr>
        <p:spPr>
          <a:xfrm>
            <a:off x="353961" y="6829792"/>
            <a:ext cx="2735826" cy="2971800"/>
          </a:xfrm>
          <a:custGeom>
            <a:avLst/>
            <a:gdLst/>
            <a:ahLst/>
            <a:cxnLst/>
            <a:rect l="l" t="t" r="r" b="b"/>
            <a:pathLst>
              <a:path w="3567874" h="4114800">
                <a:moveTo>
                  <a:pt x="0" y="0"/>
                </a:moveTo>
                <a:lnTo>
                  <a:pt x="3567875" y="0"/>
                </a:lnTo>
                <a:lnTo>
                  <a:pt x="356787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A37C040-83DC-32CF-F5B5-1F8374129E9B}"/>
              </a:ext>
            </a:extLst>
          </p:cNvPr>
          <p:cNvSpPr txBox="1"/>
          <p:nvPr/>
        </p:nvSpPr>
        <p:spPr>
          <a:xfrm>
            <a:off x="7714021" y="5363021"/>
            <a:ext cx="3687096" cy="1219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3200" dirty="0">
                <a:latin typeface="+mj-lt"/>
              </a:rPr>
              <a:t>Chất rắn, có vị ngọt, dễ tan trong nước.</a:t>
            </a:r>
            <a:endParaRPr lang="en-US" sz="3200" dirty="0">
              <a:latin typeface="+mj-lt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FE5F378-66B6-E7FF-8EE6-5FC63BA5332A}"/>
              </a:ext>
            </a:extLst>
          </p:cNvPr>
          <p:cNvSpPr txBox="1"/>
          <p:nvPr/>
        </p:nvSpPr>
        <p:spPr>
          <a:xfrm>
            <a:off x="12042557" y="5458274"/>
            <a:ext cx="3687096" cy="1219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3200" dirty="0">
                <a:latin typeface="+mj-lt"/>
              </a:rPr>
              <a:t>Chất rắn, có vị ngọt, dễ tan trong nước.</a:t>
            </a:r>
            <a:endParaRPr lang="en-US" sz="3200" dirty="0">
              <a:latin typeface="+mj-lt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7B63A1C-04F5-428E-956B-07E1F3F3466D}"/>
              </a:ext>
            </a:extLst>
          </p:cNvPr>
          <p:cNvSpPr txBox="1"/>
          <p:nvPr/>
        </p:nvSpPr>
        <p:spPr>
          <a:xfrm>
            <a:off x="7326590" y="6728095"/>
            <a:ext cx="4382726" cy="1219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dirty="0">
                <a:latin typeface="+mj-lt"/>
              </a:rPr>
              <a:t>C</a:t>
            </a:r>
            <a:r>
              <a:rPr lang="vi-VN" sz="3200" dirty="0">
                <a:latin typeface="+mj-lt"/>
              </a:rPr>
              <a:t>ây mía, củ cải đường và hoa thốt nốt.</a:t>
            </a:r>
            <a:endParaRPr lang="en-US" sz="3200" dirty="0">
              <a:latin typeface="+mj-lt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09D5BD4-011B-BB56-B96F-2AED9BEAA5EB}"/>
              </a:ext>
            </a:extLst>
          </p:cNvPr>
          <p:cNvSpPr txBox="1"/>
          <p:nvPr/>
        </p:nvSpPr>
        <p:spPr>
          <a:xfrm>
            <a:off x="11782307" y="6813884"/>
            <a:ext cx="4725015" cy="1219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dirty="0" err="1">
                <a:latin typeface="+mj-lt"/>
              </a:rPr>
              <a:t>Quá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rìn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huỷ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phâ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in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bột</a:t>
            </a:r>
            <a:r>
              <a:rPr lang="en-US" sz="3200" dirty="0">
                <a:latin typeface="+mj-lt"/>
              </a:rPr>
              <a:t>, </a:t>
            </a:r>
            <a:r>
              <a:rPr lang="en-US" sz="3200" dirty="0" err="1">
                <a:latin typeface="+mj-lt"/>
              </a:rPr>
              <a:t>đường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mạc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a</a:t>
            </a:r>
            <a:endParaRPr lang="en-US" sz="3200" dirty="0">
              <a:latin typeface="+mj-lt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9FA62063-67D3-55D3-0247-44F0B250D9F0}"/>
              </a:ext>
            </a:extLst>
          </p:cNvPr>
          <p:cNvSpPr txBox="1"/>
          <p:nvPr/>
        </p:nvSpPr>
        <p:spPr>
          <a:xfrm>
            <a:off x="7366206" y="8106057"/>
            <a:ext cx="4382726" cy="1219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dirty="0" err="1">
                <a:latin typeface="+mj-lt"/>
              </a:rPr>
              <a:t>Nguy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liệu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làm</a:t>
            </a:r>
            <a:r>
              <a:rPr lang="en-US" sz="3200" dirty="0">
                <a:latin typeface="+mj-lt"/>
              </a:rPr>
              <a:t> bánh, </a:t>
            </a:r>
            <a:r>
              <a:rPr lang="en-US" sz="3200" dirty="0" err="1">
                <a:latin typeface="+mj-lt"/>
              </a:rPr>
              <a:t>kẹo</a:t>
            </a:r>
            <a:r>
              <a:rPr lang="en-US" sz="3200" dirty="0">
                <a:latin typeface="+mj-lt"/>
              </a:rPr>
              <a:t>, </a:t>
            </a:r>
            <a:r>
              <a:rPr lang="en-US" sz="3200" dirty="0" err="1">
                <a:latin typeface="+mj-lt"/>
              </a:rPr>
              <a:t>đồ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uống</a:t>
            </a:r>
            <a:r>
              <a:rPr lang="en-US" sz="3200" dirty="0">
                <a:latin typeface="+mj-lt"/>
              </a:rPr>
              <a:t>,...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D236126-D548-7A46-2A26-1B226590B06B}"/>
              </a:ext>
            </a:extLst>
          </p:cNvPr>
          <p:cNvSpPr txBox="1"/>
          <p:nvPr/>
        </p:nvSpPr>
        <p:spPr>
          <a:xfrm>
            <a:off x="11663245" y="8309401"/>
            <a:ext cx="4917068" cy="6288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dirty="0" err="1">
                <a:latin typeface="+mj-lt"/>
              </a:rPr>
              <a:t>Nguy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liệu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sả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xuấ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bia</a:t>
            </a:r>
            <a:r>
              <a:rPr lang="en-US" sz="3200" dirty="0">
                <a:latin typeface="+mj-lt"/>
              </a:rPr>
              <a:t>.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F7554D22-66EB-E966-0CA8-73BBDA6211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77249" y="3594284"/>
            <a:ext cx="2667279" cy="1500344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0414C22E-7BBF-AA9C-673A-40DB3F036B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002233" y="3594284"/>
            <a:ext cx="2400113" cy="1549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43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Freeform 10"/>
          <p:cNvSpPr/>
          <p:nvPr/>
        </p:nvSpPr>
        <p:spPr>
          <a:xfrm>
            <a:off x="13926464" y="6508411"/>
            <a:ext cx="2968252" cy="2930604"/>
          </a:xfrm>
          <a:custGeom>
            <a:avLst/>
            <a:gdLst/>
            <a:ahLst/>
            <a:cxnLst/>
            <a:rect l="l" t="t" r="r" b="b"/>
            <a:pathLst>
              <a:path w="2968253" h="2968253">
                <a:moveTo>
                  <a:pt x="0" y="0"/>
                </a:moveTo>
                <a:lnTo>
                  <a:pt x="2968253" y="0"/>
                </a:lnTo>
                <a:lnTo>
                  <a:pt x="2968253" y="2968253"/>
                </a:lnTo>
                <a:lnTo>
                  <a:pt x="0" y="296825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2" name="Freeform 14"/>
          <p:cNvSpPr/>
          <p:nvPr/>
        </p:nvSpPr>
        <p:spPr>
          <a:xfrm>
            <a:off x="11501697" y="6899420"/>
            <a:ext cx="4946676" cy="2220041"/>
          </a:xfrm>
          <a:custGeom>
            <a:avLst/>
            <a:gdLst/>
            <a:ahLst/>
            <a:cxnLst/>
            <a:rect l="l" t="t" r="r" b="b"/>
            <a:pathLst>
              <a:path w="3942330" h="3942330">
                <a:moveTo>
                  <a:pt x="0" y="0"/>
                </a:moveTo>
                <a:lnTo>
                  <a:pt x="3942330" y="0"/>
                </a:lnTo>
                <a:lnTo>
                  <a:pt x="3942330" y="3942330"/>
                </a:lnTo>
                <a:lnTo>
                  <a:pt x="0" y="394233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</p:spPr>
      </p:sp>
      <p:sp>
        <p:nvSpPr>
          <p:cNvPr id="13" name="Freeform 13"/>
          <p:cNvSpPr/>
          <p:nvPr/>
        </p:nvSpPr>
        <p:spPr>
          <a:xfrm rot="19969372" flipH="1" flipV="1">
            <a:off x="4877529" y="4828648"/>
            <a:ext cx="1679230" cy="816836"/>
          </a:xfrm>
          <a:custGeom>
            <a:avLst/>
            <a:gdLst/>
            <a:ahLst/>
            <a:cxnLst/>
            <a:rect l="l" t="t" r="r" b="b"/>
            <a:pathLst>
              <a:path w="1679231" h="578687">
                <a:moveTo>
                  <a:pt x="1679231" y="0"/>
                </a:moveTo>
                <a:lnTo>
                  <a:pt x="0" y="0"/>
                </a:lnTo>
                <a:lnTo>
                  <a:pt x="0" y="578687"/>
                </a:lnTo>
                <a:lnTo>
                  <a:pt x="1679231" y="578687"/>
                </a:lnTo>
                <a:lnTo>
                  <a:pt x="1679231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2" name="Freeform 2"/>
          <p:cNvSpPr/>
          <p:nvPr/>
        </p:nvSpPr>
        <p:spPr>
          <a:xfrm flipH="1">
            <a:off x="5866224" y="2250127"/>
            <a:ext cx="1834696" cy="1132920"/>
          </a:xfrm>
          <a:custGeom>
            <a:avLst/>
            <a:gdLst/>
            <a:ahLst/>
            <a:cxnLst/>
            <a:rect l="l" t="t" r="r" b="b"/>
            <a:pathLst>
              <a:path w="1834695" h="1132920">
                <a:moveTo>
                  <a:pt x="1834695" y="0"/>
                </a:moveTo>
                <a:lnTo>
                  <a:pt x="0" y="0"/>
                </a:lnTo>
                <a:lnTo>
                  <a:pt x="0" y="1132920"/>
                </a:lnTo>
                <a:lnTo>
                  <a:pt x="1834695" y="1132920"/>
                </a:lnTo>
                <a:lnTo>
                  <a:pt x="1834695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6906015" y="6899420"/>
            <a:ext cx="2968252" cy="2968252"/>
          </a:xfrm>
          <a:custGeom>
            <a:avLst/>
            <a:gdLst/>
            <a:ahLst/>
            <a:cxnLst/>
            <a:rect l="l" t="t" r="r" b="b"/>
            <a:pathLst>
              <a:path w="2968253" h="2968253">
                <a:moveTo>
                  <a:pt x="0" y="0"/>
                </a:moveTo>
                <a:lnTo>
                  <a:pt x="2968253" y="0"/>
                </a:lnTo>
                <a:lnTo>
                  <a:pt x="2968253" y="2968253"/>
                </a:lnTo>
                <a:lnTo>
                  <a:pt x="0" y="296825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14933677" y="796087"/>
            <a:ext cx="2968252" cy="3426872"/>
          </a:xfrm>
          <a:custGeom>
            <a:avLst/>
            <a:gdLst/>
            <a:ahLst/>
            <a:cxnLst/>
            <a:rect l="l" t="t" r="r" b="b"/>
            <a:pathLst>
              <a:path w="2968253" h="2968253">
                <a:moveTo>
                  <a:pt x="0" y="0"/>
                </a:moveTo>
                <a:lnTo>
                  <a:pt x="2968253" y="0"/>
                </a:lnTo>
                <a:lnTo>
                  <a:pt x="2968253" y="2968253"/>
                </a:lnTo>
                <a:lnTo>
                  <a:pt x="0" y="296825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3027928" y="6618001"/>
            <a:ext cx="6154649" cy="3194771"/>
          </a:xfrm>
          <a:custGeom>
            <a:avLst/>
            <a:gdLst/>
            <a:ahLst/>
            <a:cxnLst/>
            <a:rect l="l" t="t" r="r" b="b"/>
            <a:pathLst>
              <a:path w="3533911" h="3533911">
                <a:moveTo>
                  <a:pt x="0" y="0"/>
                </a:moveTo>
                <a:lnTo>
                  <a:pt x="3533911" y="0"/>
                </a:lnTo>
                <a:lnTo>
                  <a:pt x="3533911" y="3533911"/>
                </a:lnTo>
                <a:lnTo>
                  <a:pt x="0" y="3533911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</p:spPr>
      </p:sp>
      <p:sp>
        <p:nvSpPr>
          <p:cNvPr id="12" name="Freeform 12"/>
          <p:cNvSpPr/>
          <p:nvPr/>
        </p:nvSpPr>
        <p:spPr>
          <a:xfrm rot="12038480" flipH="1">
            <a:off x="11394669" y="4839995"/>
            <a:ext cx="1500244" cy="794142"/>
          </a:xfrm>
          <a:custGeom>
            <a:avLst/>
            <a:gdLst/>
            <a:ahLst/>
            <a:cxnLst/>
            <a:rect l="l" t="t" r="r" b="b"/>
            <a:pathLst>
              <a:path w="1548873" h="533763">
                <a:moveTo>
                  <a:pt x="1548873" y="0"/>
                </a:moveTo>
                <a:lnTo>
                  <a:pt x="0" y="0"/>
                </a:lnTo>
                <a:lnTo>
                  <a:pt x="0" y="533764"/>
                </a:lnTo>
                <a:lnTo>
                  <a:pt x="1548873" y="533764"/>
                </a:lnTo>
                <a:lnTo>
                  <a:pt x="1548873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>
            <a:off x="11143427" y="533554"/>
            <a:ext cx="6017557" cy="3751368"/>
          </a:xfrm>
          <a:custGeom>
            <a:avLst/>
            <a:gdLst/>
            <a:ahLst/>
            <a:cxnLst/>
            <a:rect l="l" t="t" r="r" b="b"/>
            <a:pathLst>
              <a:path w="3942330" h="3942330">
                <a:moveTo>
                  <a:pt x="0" y="0"/>
                </a:moveTo>
                <a:lnTo>
                  <a:pt x="3942330" y="0"/>
                </a:lnTo>
                <a:lnTo>
                  <a:pt x="3942330" y="3942330"/>
                </a:lnTo>
                <a:lnTo>
                  <a:pt x="0" y="394233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</p:spPr>
      </p:sp>
      <p:sp>
        <p:nvSpPr>
          <p:cNvPr id="20" name="Freeform 20"/>
          <p:cNvSpPr/>
          <p:nvPr/>
        </p:nvSpPr>
        <p:spPr>
          <a:xfrm>
            <a:off x="779461" y="4480292"/>
            <a:ext cx="3451406" cy="2001814"/>
          </a:xfrm>
          <a:custGeom>
            <a:avLst/>
            <a:gdLst/>
            <a:ahLst/>
            <a:cxnLst/>
            <a:rect l="l" t="t" r="r" b="b"/>
            <a:pathLst>
              <a:path w="3451405" h="2001815">
                <a:moveTo>
                  <a:pt x="0" y="0"/>
                </a:moveTo>
                <a:lnTo>
                  <a:pt x="3451404" y="0"/>
                </a:lnTo>
                <a:lnTo>
                  <a:pt x="3451404" y="2001814"/>
                </a:lnTo>
                <a:lnTo>
                  <a:pt x="0" y="200181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24" name="Freeform 24"/>
          <p:cNvSpPr/>
          <p:nvPr/>
        </p:nvSpPr>
        <p:spPr>
          <a:xfrm>
            <a:off x="11573375" y="-28145"/>
            <a:ext cx="571966" cy="571966"/>
          </a:xfrm>
          <a:custGeom>
            <a:avLst/>
            <a:gdLst/>
            <a:ahLst/>
            <a:cxnLst/>
            <a:rect l="l" t="t" r="r" b="b"/>
            <a:pathLst>
              <a:path w="571967" h="571967">
                <a:moveTo>
                  <a:pt x="0" y="0"/>
                </a:moveTo>
                <a:lnTo>
                  <a:pt x="571967" y="0"/>
                </a:lnTo>
                <a:lnTo>
                  <a:pt x="571967" y="571966"/>
                </a:lnTo>
                <a:lnTo>
                  <a:pt x="0" y="571966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29" name="Freeform 29"/>
          <p:cNvSpPr/>
          <p:nvPr/>
        </p:nvSpPr>
        <p:spPr>
          <a:xfrm>
            <a:off x="7591266" y="860691"/>
            <a:ext cx="1351568" cy="1739974"/>
          </a:xfrm>
          <a:custGeom>
            <a:avLst/>
            <a:gdLst/>
            <a:ahLst/>
            <a:cxnLst/>
            <a:rect l="l" t="t" r="r" b="b"/>
            <a:pathLst>
              <a:path w="1351567" h="1739973">
                <a:moveTo>
                  <a:pt x="0" y="0"/>
                </a:moveTo>
                <a:lnTo>
                  <a:pt x="1351567" y="0"/>
                </a:lnTo>
                <a:lnTo>
                  <a:pt x="1351567" y="1739974"/>
                </a:lnTo>
                <a:lnTo>
                  <a:pt x="0" y="1739974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sp>
        <p:nvSpPr>
          <p:cNvPr id="31" name="TextBox 31"/>
          <p:cNvSpPr txBox="1"/>
          <p:nvPr/>
        </p:nvSpPr>
        <p:spPr>
          <a:xfrm>
            <a:off x="914170" y="4741317"/>
            <a:ext cx="3105954" cy="14797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en-US" sz="42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ẤU TẠO PHÂN TỬ</a:t>
            </a: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id="{62135E6A-6744-5695-3D74-812276DF18E3}"/>
              </a:ext>
            </a:extLst>
          </p:cNvPr>
          <p:cNvGrpSpPr/>
          <p:nvPr/>
        </p:nvGrpSpPr>
        <p:grpSpPr>
          <a:xfrm>
            <a:off x="5757700" y="3434387"/>
            <a:ext cx="5868140" cy="2897991"/>
            <a:chOff x="5384206" y="3063040"/>
            <a:chExt cx="5868140" cy="2897991"/>
          </a:xfrm>
        </p:grpSpPr>
        <p:sp>
          <p:nvSpPr>
            <p:cNvPr id="8" name="Freeform 8"/>
            <p:cNvSpPr/>
            <p:nvPr/>
          </p:nvSpPr>
          <p:spPr>
            <a:xfrm>
              <a:off x="5384206" y="3414525"/>
              <a:ext cx="5868140" cy="2546506"/>
            </a:xfrm>
            <a:custGeom>
              <a:avLst/>
              <a:gdLst/>
              <a:ahLst/>
              <a:cxnLst/>
              <a:rect l="l" t="t" r="r" b="b"/>
              <a:pathLst>
                <a:path w="3983561" h="1767253">
                  <a:moveTo>
                    <a:pt x="0" y="0"/>
                  </a:moveTo>
                  <a:lnTo>
                    <a:pt x="3983561" y="0"/>
                  </a:lnTo>
                  <a:lnTo>
                    <a:pt x="3983561" y="1767253"/>
                  </a:lnTo>
                  <a:lnTo>
                    <a:pt x="0" y="176725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8"/>
              <a:stretch>
                <a:fillRect/>
              </a:stretch>
            </a:blipFill>
          </p:spPr>
        </p:sp>
        <p:sp>
          <p:nvSpPr>
            <p:cNvPr id="26" name="Freeform 26"/>
            <p:cNvSpPr/>
            <p:nvPr/>
          </p:nvSpPr>
          <p:spPr>
            <a:xfrm>
              <a:off x="7219778" y="3063040"/>
              <a:ext cx="2132152" cy="600880"/>
            </a:xfrm>
            <a:custGeom>
              <a:avLst/>
              <a:gdLst/>
              <a:ahLst/>
              <a:cxnLst/>
              <a:rect l="l" t="t" r="r" b="b"/>
              <a:pathLst>
                <a:path w="2132151" h="600879">
                  <a:moveTo>
                    <a:pt x="0" y="0"/>
                  </a:moveTo>
                  <a:lnTo>
                    <a:pt x="2132150" y="0"/>
                  </a:lnTo>
                  <a:lnTo>
                    <a:pt x="2132150" y="600878"/>
                  </a:lnTo>
                  <a:lnTo>
                    <a:pt x="0" y="60087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9"/>
              <a:stretch>
                <a:fillRect/>
              </a:stretch>
            </a:blipFill>
          </p:spPr>
        </p:sp>
        <p:sp>
          <p:nvSpPr>
            <p:cNvPr id="32" name="TextBox 32"/>
            <p:cNvSpPr txBox="1"/>
            <p:nvPr/>
          </p:nvSpPr>
          <p:spPr>
            <a:xfrm>
              <a:off x="5801775" y="3611230"/>
              <a:ext cx="5013562" cy="206793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 defTabSz="1828800">
                <a:lnSpc>
                  <a:spcPts val="8400"/>
                </a:lnSpc>
              </a:pPr>
              <a:r>
                <a:rPr lang="en-US" sz="5400" b="1" dirty="0">
                  <a:solidFill>
                    <a:srgbClr val="00737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ACCHAROSE VÀ MALTOSE</a:t>
              </a:r>
            </a:p>
          </p:txBody>
        </p:sp>
      </p:grpSp>
      <p:sp>
        <p:nvSpPr>
          <p:cNvPr id="36" name="TextBox 36"/>
          <p:cNvSpPr txBox="1"/>
          <p:nvPr/>
        </p:nvSpPr>
        <p:spPr>
          <a:xfrm>
            <a:off x="3628201" y="6855911"/>
            <a:ext cx="5278693" cy="271894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Saccharose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</a:p>
          <a:p>
            <a:pPr marL="428626" indent="-428626" algn="just" defTabSz="1828800">
              <a:lnSpc>
                <a:spcPct val="120000"/>
              </a:lnSpc>
              <a:buFontTx/>
              <a:buChar char="-"/>
            </a:pP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Hòa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tan Cu(OH)</a:t>
            </a:r>
            <a:r>
              <a:rPr lang="en-US" sz="3000" spc="60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kiềm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→ dung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dịch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xanh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lam</a:t>
            </a:r>
          </a:p>
          <a:p>
            <a:pPr marL="428626" indent="-428626" algn="just" defTabSz="1828800">
              <a:lnSpc>
                <a:spcPct val="120000"/>
              </a:lnSpc>
              <a:buFontTx/>
              <a:buChar char="-"/>
            </a:pP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Thủy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H</a:t>
            </a:r>
            <a:r>
              <a:rPr lang="en-US" sz="3000" spc="60" baseline="30000" dirty="0">
                <a:latin typeface="Cambria" panose="02040503050406030204" pitchFamily="18" charset="0"/>
                <a:ea typeface="Cambria" panose="02040503050406030204" pitchFamily="18" charset="0"/>
              </a:rPr>
              <a:t>+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/enzyme → glucose + fructose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0" name="Freeform 10"/>
          <p:cNvSpPr/>
          <p:nvPr/>
        </p:nvSpPr>
        <p:spPr>
          <a:xfrm>
            <a:off x="271756" y="446028"/>
            <a:ext cx="2968252" cy="2968252"/>
          </a:xfrm>
          <a:custGeom>
            <a:avLst/>
            <a:gdLst/>
            <a:ahLst/>
            <a:cxnLst/>
            <a:rect l="l" t="t" r="r" b="b"/>
            <a:pathLst>
              <a:path w="2968253" h="2968253">
                <a:moveTo>
                  <a:pt x="0" y="0"/>
                </a:moveTo>
                <a:lnTo>
                  <a:pt x="2968253" y="0"/>
                </a:lnTo>
                <a:lnTo>
                  <a:pt x="2968253" y="2968253"/>
                </a:lnTo>
                <a:lnTo>
                  <a:pt x="0" y="296825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41" name="Freeform 14"/>
          <p:cNvSpPr/>
          <p:nvPr/>
        </p:nvSpPr>
        <p:spPr>
          <a:xfrm>
            <a:off x="604444" y="471784"/>
            <a:ext cx="5147465" cy="4300672"/>
          </a:xfrm>
          <a:custGeom>
            <a:avLst/>
            <a:gdLst/>
            <a:ahLst/>
            <a:cxnLst/>
            <a:rect l="l" t="t" r="r" b="b"/>
            <a:pathLst>
              <a:path w="3942330" h="3942330">
                <a:moveTo>
                  <a:pt x="0" y="0"/>
                </a:moveTo>
                <a:lnTo>
                  <a:pt x="3942330" y="0"/>
                </a:lnTo>
                <a:lnTo>
                  <a:pt x="3942330" y="3942330"/>
                </a:lnTo>
                <a:lnTo>
                  <a:pt x="0" y="394233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</p:spPr>
      </p:sp>
      <p:sp>
        <p:nvSpPr>
          <p:cNvPr id="42" name="Rectangle 41"/>
          <p:cNvSpPr/>
          <p:nvPr/>
        </p:nvSpPr>
        <p:spPr>
          <a:xfrm>
            <a:off x="386071" y="673735"/>
            <a:ext cx="5187065" cy="3965445"/>
          </a:xfrm>
          <a:prstGeom prst="rect">
            <a:avLst/>
          </a:prstGeom>
        </p:spPr>
        <p:txBody>
          <a:bodyPr wrap="square" lIns="137160" tIns="68580" rIns="137160" bIns="68580">
            <a:spAutoFit/>
          </a:bodyPr>
          <a:lstStyle/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3000" dirty="0">
                <a:latin typeface="Cambria" panose="02040503050406030204" pitchFamily="18" charset="0"/>
                <a:ea typeface="Cambria" panose="02040503050406030204" pitchFamily="18" charset="0"/>
              </a:rPr>
              <a:t>Saccharose: Một đơn vị </a:t>
            </a:r>
            <a:r>
              <a:rPr lang="el-GR" sz="3000" dirty="0">
                <a:latin typeface="Cambria" panose="02040503050406030204" pitchFamily="18" charset="0"/>
                <a:ea typeface="Cambria" panose="02040503050406030204" pitchFamily="18" charset="0"/>
              </a:rPr>
              <a:t>α </a:t>
            </a:r>
            <a:r>
              <a:rPr lang="vi-VN" sz="3000" dirty="0">
                <a:latin typeface="Cambria" panose="02040503050406030204" pitchFamily="18" charset="0"/>
                <a:ea typeface="Cambria" panose="02040503050406030204" pitchFamily="18" charset="0"/>
              </a:rPr>
              <a:t>glucose liên kết với một đơn vị </a:t>
            </a:r>
            <a:r>
              <a:rPr lang="el-GR" sz="3000" dirty="0">
                <a:latin typeface="Cambria" panose="02040503050406030204" pitchFamily="18" charset="0"/>
                <a:ea typeface="Cambria" panose="02040503050406030204" pitchFamily="18" charset="0"/>
              </a:rPr>
              <a:t>β -</a:t>
            </a:r>
            <a:r>
              <a:rPr lang="vi-VN" sz="3000" dirty="0">
                <a:latin typeface="Cambria" panose="02040503050406030204" pitchFamily="18" charset="0"/>
                <a:ea typeface="Cambria" panose="02040503050406030204" pitchFamily="18" charset="0"/>
              </a:rPr>
              <a:t>fructose qua liên kết </a:t>
            </a:r>
            <a:r>
              <a:rPr lang="el-GR" sz="3000" dirty="0">
                <a:latin typeface="Cambria" panose="02040503050406030204" pitchFamily="18" charset="0"/>
                <a:ea typeface="Cambria" panose="02040503050406030204" pitchFamily="18" charset="0"/>
              </a:rPr>
              <a:t>α-1,2-</a:t>
            </a:r>
            <a:r>
              <a:rPr lang="vi-VN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glycoside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Maltose: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glucose qua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liên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60" dirty="0" err="1">
                <a:latin typeface="Cambria" panose="02040503050406030204" pitchFamily="18" charset="0"/>
                <a:ea typeface="Cambria" panose="02040503050406030204" pitchFamily="18" charset="0"/>
              </a:rPr>
              <a:t>kết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l-GR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α </a:t>
            </a:r>
            <a:r>
              <a:rPr lang="en-US" sz="3000" spc="60" dirty="0">
                <a:latin typeface="Cambria" panose="02040503050406030204" pitchFamily="18" charset="0"/>
                <a:ea typeface="Cambria" panose="02040503050406030204" pitchFamily="18" charset="0"/>
              </a:rPr>
              <a:t>-1,4-glycoside.</a:t>
            </a:r>
          </a:p>
        </p:txBody>
      </p:sp>
      <p:sp>
        <p:nvSpPr>
          <p:cNvPr id="43" name="Freeform 20"/>
          <p:cNvSpPr/>
          <p:nvPr/>
        </p:nvSpPr>
        <p:spPr>
          <a:xfrm>
            <a:off x="215261" y="7220837"/>
            <a:ext cx="3656057" cy="2172160"/>
          </a:xfrm>
          <a:custGeom>
            <a:avLst/>
            <a:gdLst/>
            <a:ahLst/>
            <a:cxnLst/>
            <a:rect l="l" t="t" r="r" b="b"/>
            <a:pathLst>
              <a:path w="3451405" h="2001815">
                <a:moveTo>
                  <a:pt x="0" y="0"/>
                </a:moveTo>
                <a:lnTo>
                  <a:pt x="3451404" y="0"/>
                </a:lnTo>
                <a:lnTo>
                  <a:pt x="3451404" y="2001814"/>
                </a:lnTo>
                <a:lnTo>
                  <a:pt x="0" y="200181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44" name="TextBox 31"/>
          <p:cNvSpPr txBox="1"/>
          <p:nvPr/>
        </p:nvSpPr>
        <p:spPr>
          <a:xfrm>
            <a:off x="577870" y="7652090"/>
            <a:ext cx="3105954" cy="140929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 CHẤT HÓA HỌC</a:t>
            </a:r>
          </a:p>
        </p:txBody>
      </p:sp>
      <p:sp>
        <p:nvSpPr>
          <p:cNvPr id="45" name="Freeform 20"/>
          <p:cNvSpPr/>
          <p:nvPr/>
        </p:nvSpPr>
        <p:spPr>
          <a:xfrm>
            <a:off x="13846709" y="3668601"/>
            <a:ext cx="3670191" cy="2145431"/>
          </a:xfrm>
          <a:custGeom>
            <a:avLst/>
            <a:gdLst/>
            <a:ahLst/>
            <a:cxnLst/>
            <a:rect l="l" t="t" r="r" b="b"/>
            <a:pathLst>
              <a:path w="3451405" h="2001815">
                <a:moveTo>
                  <a:pt x="0" y="0"/>
                </a:moveTo>
                <a:lnTo>
                  <a:pt x="3451404" y="0"/>
                </a:lnTo>
                <a:lnTo>
                  <a:pt x="3451404" y="2001814"/>
                </a:lnTo>
                <a:lnTo>
                  <a:pt x="0" y="200181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46" name="TextBox 31"/>
          <p:cNvSpPr txBox="1"/>
          <p:nvPr/>
        </p:nvSpPr>
        <p:spPr>
          <a:xfrm>
            <a:off x="13975034" y="3999841"/>
            <a:ext cx="3430547" cy="16098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828800">
              <a:lnSpc>
                <a:spcPts val="4286"/>
              </a:lnSpc>
            </a:pPr>
            <a:r>
              <a:rPr lang="en-US" sz="3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ẠNG THÁI</a:t>
            </a:r>
          </a:p>
          <a:p>
            <a:pPr algn="ctr" defTabSz="1828800">
              <a:lnSpc>
                <a:spcPts val="4286"/>
              </a:lnSpc>
            </a:pPr>
            <a:r>
              <a:rPr lang="en-US" sz="3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Ự NHIÊN – ĐIỀU CHẾ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1256089" y="514301"/>
            <a:ext cx="5738959" cy="3411447"/>
          </a:xfrm>
          <a:prstGeom prst="rect">
            <a:avLst/>
          </a:prstGeom>
        </p:spPr>
        <p:txBody>
          <a:bodyPr wrap="square" lIns="137160" tIns="68580" rIns="137160" bIns="68580">
            <a:spAutoFit/>
          </a:bodyPr>
          <a:lstStyle/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rắn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ngọ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dễ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tan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nước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Saccharose: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ổng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hợp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ừ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hực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vậ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glucose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fructose.</a:t>
            </a:r>
          </a:p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Maltose: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ạo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ra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quá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rình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hủy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inh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bột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8" name="Freeform 20"/>
          <p:cNvSpPr/>
          <p:nvPr/>
        </p:nvSpPr>
        <p:spPr>
          <a:xfrm>
            <a:off x="9942427" y="7751632"/>
            <a:ext cx="2627324" cy="2001814"/>
          </a:xfrm>
          <a:custGeom>
            <a:avLst/>
            <a:gdLst/>
            <a:ahLst/>
            <a:cxnLst/>
            <a:rect l="l" t="t" r="r" b="b"/>
            <a:pathLst>
              <a:path w="3451405" h="2001815">
                <a:moveTo>
                  <a:pt x="0" y="0"/>
                </a:moveTo>
                <a:lnTo>
                  <a:pt x="3451404" y="0"/>
                </a:lnTo>
                <a:lnTo>
                  <a:pt x="3451404" y="2001814"/>
                </a:lnTo>
                <a:lnTo>
                  <a:pt x="0" y="200181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49" name="TextBox 31"/>
          <p:cNvSpPr txBox="1"/>
          <p:nvPr/>
        </p:nvSpPr>
        <p:spPr>
          <a:xfrm>
            <a:off x="9955830" y="8266357"/>
            <a:ext cx="1856685" cy="110286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828800">
              <a:lnSpc>
                <a:spcPts val="4286"/>
              </a:lnSpc>
            </a:pP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ỨNG DỤNG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1788306" y="7125283"/>
            <a:ext cx="4373457" cy="1749453"/>
          </a:xfrm>
          <a:prstGeom prst="rect">
            <a:avLst/>
          </a:prstGeom>
        </p:spPr>
        <p:txBody>
          <a:bodyPr wrap="square" lIns="137160" tIns="68580" rIns="137160" bIns="68580">
            <a:spAutoFit/>
          </a:bodyPr>
          <a:lstStyle/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Saccharose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ạo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ngọ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cho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thực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phẩm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28626" indent="-428626" algn="just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Maltose:sản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xuấ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dirty="0" err="1">
                <a:latin typeface="Cambria" panose="02040503050406030204" pitchFamily="18" charset="0"/>
                <a:ea typeface="Cambria" panose="02040503050406030204" pitchFamily="18" charset="0"/>
              </a:rPr>
              <a:t>bia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Freeform 12">
            <a:extLst>
              <a:ext uri="{FF2B5EF4-FFF2-40B4-BE49-F238E27FC236}">
                <a16:creationId xmlns:a16="http://schemas.microsoft.com/office/drawing/2014/main" id="{4C8FB63F-4D75-554E-6204-2C1F89750F97}"/>
              </a:ext>
            </a:extLst>
          </p:cNvPr>
          <p:cNvSpPr/>
          <p:nvPr/>
        </p:nvSpPr>
        <p:spPr>
          <a:xfrm rot="7043173" flipH="1">
            <a:off x="9529762" y="2498478"/>
            <a:ext cx="1813816" cy="1061658"/>
          </a:xfrm>
          <a:custGeom>
            <a:avLst/>
            <a:gdLst/>
            <a:ahLst/>
            <a:cxnLst/>
            <a:rect l="l" t="t" r="r" b="b"/>
            <a:pathLst>
              <a:path w="1548873" h="533763">
                <a:moveTo>
                  <a:pt x="1548873" y="0"/>
                </a:moveTo>
                <a:lnTo>
                  <a:pt x="0" y="0"/>
                </a:lnTo>
                <a:lnTo>
                  <a:pt x="0" y="533764"/>
                </a:lnTo>
                <a:lnTo>
                  <a:pt x="1548873" y="533764"/>
                </a:lnTo>
                <a:lnTo>
                  <a:pt x="1548873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225255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0" y="5829300"/>
            <a:ext cx="42291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13500" b="1" kern="1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SO TÀI</a:t>
            </a:r>
          </a:p>
        </p:txBody>
      </p:sp>
      <p:pic>
        <p:nvPicPr>
          <p:cNvPr id="8" name="TomAndJerryOST-V.A-2794728_hq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628900" y="1143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908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4000"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871" b="98283" l="10000" r="90000">
                        <a14:foregroundMark x1="65165" y1="36624" x2="74835" y2="26609"/>
                        <a14:foregroundMark x1="74835" y1="24750" x2="80879" y2="19886"/>
                        <a14:foregroundMark x1="76154" y1="25751" x2="84176" y2="20887"/>
                        <a14:foregroundMark x1="25385" y1="94707" x2="36154" y2="83405"/>
                        <a14:foregroundMark x1="48462" y1="90129" x2="36484" y2="82690"/>
                        <a14:foregroundMark x1="21648" y1="92418" x2="30000" y2="87268"/>
                        <a14:foregroundMark x1="65385" y1="59943" x2="55714" y2="68670"/>
                        <a14:foregroundMark x1="47143" y1="60658" x2="43077" y2="72961"/>
                        <a14:foregroundMark x1="50989" y1="87411" x2="45934" y2="819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3101" y="1828801"/>
            <a:ext cx="2873204" cy="22070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4176" y="-153273"/>
            <a:ext cx="2210673" cy="2210673"/>
          </a:xfrm>
          <a:prstGeom prst="rect">
            <a:avLst/>
          </a:prstGeom>
        </p:spPr>
      </p:pic>
      <p:pic>
        <p:nvPicPr>
          <p:cNvPr id="28" name="Tieng-vo-tay-www_yeualo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5734355" y="404463"/>
            <a:ext cx="914400" cy="914400"/>
          </a:xfrm>
          <a:prstGeom prst="rect">
            <a:avLst/>
          </a:prstGeom>
        </p:spPr>
      </p:pic>
      <p:pic>
        <p:nvPicPr>
          <p:cNvPr id="29" name="Tieng-vo-tay-www_yeualo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6569760" y="1369676"/>
            <a:ext cx="914400" cy="914400"/>
          </a:xfrm>
          <a:prstGeom prst="rect">
            <a:avLst/>
          </a:prstGeom>
        </p:spPr>
      </p:pic>
      <p:pic>
        <p:nvPicPr>
          <p:cNvPr id="30" name="Picture 4" descr="Hình ảnh có liên quan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4644" y="952063"/>
            <a:ext cx="6049224" cy="8401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4" descr="Hình ảnh có liên quan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712" y="1806197"/>
            <a:ext cx="7989141" cy="8401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tOM"/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9000" l="10000" r="83438">
                        <a14:foregroundMark x1="45250" y1="53333" x2="50000" y2="52556"/>
                        <a14:foregroundMark x1="46563" y1="53667" x2="48813" y2="53333"/>
                        <a14:backgroundMark x1="22250" y1="22111" x2="33563" y2="22556"/>
                        <a14:backgroundMark x1="35250" y1="42778" x2="31313" y2="31667"/>
                        <a14:backgroundMark x1="18500" y1="44889" x2="19875" y2="47556"/>
                        <a14:backgroundMark x1="53312" y1="33222" x2="65688" y2="37222"/>
                        <a14:backgroundMark x1="71188" y1="10667" x2="70438" y2="31333"/>
                        <a14:backgroundMark x1="75375" y1="49111" x2="82250" y2="40667"/>
                        <a14:backgroundMark x1="77938" y1="29778" x2="76000" y2="33444"/>
                        <a14:backgroundMark x1="56688" y1="89444" x2="76875" y2="59444"/>
                        <a14:backgroundMark x1="60875" y1="51000" x2="71063" y2="88111"/>
                        <a14:backgroundMark x1="69688" y1="50444" x2="64625" y2="69889"/>
                        <a14:backgroundMark x1="60000" y1="48556" x2="71813" y2="542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702" t="8999" r="14963"/>
          <a:stretch/>
        </p:blipFill>
        <p:spPr>
          <a:xfrm>
            <a:off x="2286000" y="6093831"/>
            <a:ext cx="4032840" cy="2740194"/>
          </a:xfrm>
          <a:prstGeom prst="rect">
            <a:avLst/>
          </a:prstGeom>
        </p:spPr>
      </p:pic>
      <p:pic>
        <p:nvPicPr>
          <p:cNvPr id="3" name="JERRY"/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100000" l="46688" r="90000">
                        <a14:foregroundMark x1="67116" y1="77306" x2="65768" y2="53690"/>
                        <a14:foregroundMark x1="69502" y1="55535" x2="65145" y2="57934"/>
                        <a14:foregroundMark x1="70228" y1="62731" x2="67531" y2="51845"/>
                        <a14:backgroundMark x1="48688" y1="44111" x2="87313" y2="36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41709" r="18508" b="951"/>
          <a:stretch/>
        </p:blipFill>
        <p:spPr>
          <a:xfrm>
            <a:off x="2462873" y="8275796"/>
            <a:ext cx="1893278" cy="1939047"/>
          </a:xfrm>
          <a:prstGeom prst="rect">
            <a:avLst/>
          </a:prstGeom>
        </p:spPr>
      </p:pic>
      <p:sp>
        <p:nvSpPr>
          <p:cNvPr id="2" name="Hình chữ nhật 1">
            <a:hlinkClick r:id="rId14" action="ppaction://hlinksldjump"/>
            <a:extLst>
              <a:ext uri="{FF2B5EF4-FFF2-40B4-BE49-F238E27FC236}">
                <a16:creationId xmlns:a16="http://schemas.microsoft.com/office/drawing/2014/main" id="{A0DB6822-7812-F195-DD2C-B5757EB05C7A}"/>
              </a:ext>
            </a:extLst>
          </p:cNvPr>
          <p:cNvSpPr/>
          <p:nvPr/>
        </p:nvSpPr>
        <p:spPr>
          <a:xfrm>
            <a:off x="5087845" y="259141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1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Hình chữ nhật 3">
            <a:hlinkClick r:id="rId15" action="ppaction://hlinksldjump"/>
            <a:extLst>
              <a:ext uri="{FF2B5EF4-FFF2-40B4-BE49-F238E27FC236}">
                <a16:creationId xmlns:a16="http://schemas.microsoft.com/office/drawing/2014/main" id="{DC1E6933-E15D-D8DE-8539-1F840241E69D}"/>
              </a:ext>
            </a:extLst>
          </p:cNvPr>
          <p:cNvSpPr/>
          <p:nvPr/>
        </p:nvSpPr>
        <p:spPr>
          <a:xfrm>
            <a:off x="8337582" y="236537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2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Hình chữ nhật 4">
            <a:hlinkClick r:id="rId16" action="ppaction://hlinksldjump"/>
            <a:extLst>
              <a:ext uri="{FF2B5EF4-FFF2-40B4-BE49-F238E27FC236}">
                <a16:creationId xmlns:a16="http://schemas.microsoft.com/office/drawing/2014/main" id="{6011231D-91E4-C100-7D88-06EEBE3602B7}"/>
              </a:ext>
            </a:extLst>
          </p:cNvPr>
          <p:cNvSpPr/>
          <p:nvPr/>
        </p:nvSpPr>
        <p:spPr>
          <a:xfrm>
            <a:off x="11094214" y="236537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3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Hình chữ nhật 5">
            <a:hlinkClick r:id="rId17" action="ppaction://hlinksldjump"/>
            <a:extLst>
              <a:ext uri="{FF2B5EF4-FFF2-40B4-BE49-F238E27FC236}">
                <a16:creationId xmlns:a16="http://schemas.microsoft.com/office/drawing/2014/main" id="{E79A370B-301D-7AFD-6A1B-77C109B9D65C}"/>
              </a:ext>
            </a:extLst>
          </p:cNvPr>
          <p:cNvSpPr/>
          <p:nvPr/>
        </p:nvSpPr>
        <p:spPr>
          <a:xfrm>
            <a:off x="5098611" y="2376147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4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Hình chữ nhật 6">
            <a:hlinkClick r:id="rId18" action="ppaction://hlinksldjump"/>
            <a:extLst>
              <a:ext uri="{FF2B5EF4-FFF2-40B4-BE49-F238E27FC236}">
                <a16:creationId xmlns:a16="http://schemas.microsoft.com/office/drawing/2014/main" id="{344BB4EC-5B08-42C8-60B2-D2608EA1B096}"/>
              </a:ext>
            </a:extLst>
          </p:cNvPr>
          <p:cNvSpPr/>
          <p:nvPr/>
        </p:nvSpPr>
        <p:spPr>
          <a:xfrm>
            <a:off x="8266665" y="2284076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5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" name="Hình chữ nhật 7">
            <a:hlinkClick r:id="rId19" action="ppaction://hlinksldjump"/>
            <a:extLst>
              <a:ext uri="{FF2B5EF4-FFF2-40B4-BE49-F238E27FC236}">
                <a16:creationId xmlns:a16="http://schemas.microsoft.com/office/drawing/2014/main" id="{2365DFE9-BAC1-88EA-91AE-9DF356E08F3C}"/>
              </a:ext>
            </a:extLst>
          </p:cNvPr>
          <p:cNvSpPr/>
          <p:nvPr/>
        </p:nvSpPr>
        <p:spPr>
          <a:xfrm>
            <a:off x="11176651" y="2310524"/>
            <a:ext cx="1025416" cy="1569660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.VnRevue" panose="020B7200000000000000" pitchFamily="34" charset="0"/>
                <a:ea typeface="Cambria" panose="02040503050406030204" pitchFamily="18" charset="0"/>
              </a:rPr>
              <a:t>6</a:t>
            </a:r>
            <a:endParaRPr lang="vi-VN" sz="9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78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62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7662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85939E-6 L 0.16962 -0.00324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72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962 -0.00324 L 0.33628 -0.00324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628 -0.00324 L 0.53628 -0.00324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3628 -0.00324 L 0.73628 -0.0032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66512E-7 L 0.22656 -0.0097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19" y="-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656 -0.00971 L 0.39323 -0.0097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23 -0.00971 L 0.59323 -0.0097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9323 -0.00971 L 0.79323 -0.0097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 descr="100+ hình nền powerpoint game - hinhanhsieudep.net">
            <a:extLst>
              <a:ext uri="{FF2B5EF4-FFF2-40B4-BE49-F238E27FC236}">
                <a16:creationId xmlns:a16="http://schemas.microsoft.com/office/drawing/2014/main" id="{EF489CEB-D3E2-A149-1D48-4CC34C13D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" y="-6609"/>
            <a:ext cx="18283239" cy="10284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 rot="20718769">
            <a:off x="6337707" y="3256685"/>
            <a:ext cx="184731" cy="1234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423" b="0" i="0" u="none" strike="noStrike" kern="1200" cap="none" spc="0" normalizeH="0" baseline="0" noProof="0" dirty="0">
              <a:ln>
                <a:noFill/>
              </a:ln>
              <a:solidFill>
                <a:srgbClr val="099F00"/>
              </a:solidFill>
              <a:effectLst/>
              <a:uLnTx/>
              <a:uFillTx/>
              <a:latin typeface="方正少儿简体" panose="03000509000000000000" pitchFamily="65" charset="-122"/>
              <a:ea typeface="方正少儿简体" panose="03000509000000000000" pitchFamily="65" charset="-122"/>
              <a:cs typeface="+mn-cs"/>
            </a:endParaRPr>
          </a:p>
        </p:txBody>
      </p:sp>
      <p:pic>
        <p:nvPicPr>
          <p:cNvPr id="30" name="图片 2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0427" y="349915"/>
            <a:ext cx="2096408" cy="177817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1" name="矩形 50"/>
          <p:cNvSpPr/>
          <p:nvPr/>
        </p:nvSpPr>
        <p:spPr>
          <a:xfrm>
            <a:off x="866273" y="1958288"/>
            <a:ext cx="16420559" cy="3560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14300" algn="l"/>
                <a:tab pos="1485900" algn="l"/>
                <a:tab pos="2857500" algn="l"/>
                <a:tab pos="4229100" algn="l"/>
              </a:tabLst>
            </a:pP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Glucose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i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ỡ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ố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ă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ẻ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ố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carbon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glucose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tabLst>
                <a:tab pos="114300" algn="l"/>
                <a:tab pos="1485900" algn="l"/>
                <a:tab pos="2857500" algn="l"/>
                <a:tab pos="4229100" algn="l"/>
              </a:tabLst>
            </a:pP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	A.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6.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	    			 B.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11. 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	       		   C.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5. 				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12. </a:t>
            </a:r>
          </a:p>
        </p:txBody>
      </p:sp>
      <p:sp>
        <p:nvSpPr>
          <p:cNvPr id="13" name="矩形 50"/>
          <p:cNvSpPr/>
          <p:nvPr/>
        </p:nvSpPr>
        <p:spPr>
          <a:xfrm>
            <a:off x="6184209" y="5866069"/>
            <a:ext cx="3264868" cy="10153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Đáp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án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A</a:t>
            </a:r>
            <a:endParaRPr kumimoji="0" lang="zh-CN" altLang="en-US" sz="5998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1" name="Decagon 10"/>
          <p:cNvSpPr/>
          <p:nvPr/>
        </p:nvSpPr>
        <p:spPr>
          <a:xfrm>
            <a:off x="8385887" y="615517"/>
            <a:ext cx="1282412" cy="889090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" name="TextBox 5">
            <a:hlinkClick r:id="rId6" action="ppaction://hlinksldjump"/>
            <a:extLst>
              <a:ext uri="{FF2B5EF4-FFF2-40B4-BE49-F238E27FC236}">
                <a16:creationId xmlns:a16="http://schemas.microsoft.com/office/drawing/2014/main" id="{5E3BF1A4-0F77-3110-B01E-F6752ABE5EBC}"/>
              </a:ext>
            </a:extLst>
          </p:cNvPr>
          <p:cNvSpPr txBox="1"/>
          <p:nvPr/>
        </p:nvSpPr>
        <p:spPr>
          <a:xfrm>
            <a:off x="15581990" y="1202594"/>
            <a:ext cx="1704843" cy="5538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9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Trở về</a:t>
            </a:r>
            <a:endParaRPr kumimoji="0" lang="en-US" sz="2999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方正静蕾简体"/>
              <a:cs typeface="+mn-cs"/>
            </a:endParaRPr>
          </a:p>
        </p:txBody>
      </p:sp>
      <p:pic>
        <p:nvPicPr>
          <p:cNvPr id="7" name="Am-thanh-that-bai-trong-tro-choi-www_tiengdong_com">
            <a:hlinkClick r:id="" action="ppaction://media"/>
            <a:extLst>
              <a:ext uri="{FF2B5EF4-FFF2-40B4-BE49-F238E27FC236}">
                <a16:creationId xmlns:a16="http://schemas.microsoft.com/office/drawing/2014/main" id="{15568B6D-565A-FA67-BBF0-CF612F3542C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3193" y="9354872"/>
            <a:ext cx="730853" cy="730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4997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 advClick="0">
        <p15:prstTrans prst="pageCurlDouble"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" showWhenStopped="0">
                <p:cTn id="2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51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743200" y="997526"/>
            <a:ext cx="10868889" cy="22860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6102" y="1143000"/>
            <a:ext cx="9506952" cy="1783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800" b="1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</a:t>
            </a:r>
            <a:r>
              <a:rPr lang="en-US" sz="48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1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Số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nguyên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ử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carbon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rong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phân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ử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saccharose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là</a:t>
            </a:r>
            <a:endParaRPr lang="en-US" sz="48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102726" y="4124882"/>
            <a:ext cx="3050437" cy="116522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3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48484" y="4114912"/>
            <a:ext cx="2183998" cy="109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6</a:t>
            </a:r>
          </a:p>
        </p:txBody>
      </p:sp>
      <p:pic>
        <p:nvPicPr>
          <p:cNvPr id="2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5446" y="997526"/>
            <a:ext cx="1749137" cy="2286000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3193744" y="6091508"/>
            <a:ext cx="3050437" cy="116522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3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48485" y="6145641"/>
            <a:ext cx="2183998" cy="109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12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133185" y="4131970"/>
            <a:ext cx="3050437" cy="116522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3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37997" y="4045186"/>
            <a:ext cx="2183998" cy="109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5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095087" y="6097336"/>
            <a:ext cx="3050437" cy="11577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3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37997" y="6145641"/>
            <a:ext cx="2183998" cy="109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10</a:t>
            </a:r>
          </a:p>
        </p:txBody>
      </p:sp>
    </p:spTree>
    <p:extLst>
      <p:ext uri="{BB962C8B-B14F-4D97-AF65-F5344CB8AC3E}">
        <p14:creationId xmlns:p14="http://schemas.microsoft.com/office/powerpoint/2010/main" val="165821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  <p:bldP spid="12" grpId="0"/>
      <p:bldP spid="13" grpId="0" animBg="1"/>
      <p:bldP spid="14" grpId="0"/>
      <p:bldP spid="15" grpId="0" animBg="1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9">
            <a:extLst>
              <a:ext uri="{FF2B5EF4-FFF2-40B4-BE49-F238E27FC236}">
                <a16:creationId xmlns:a16="http://schemas.microsoft.com/office/drawing/2014/main" id="{91DEBE95-FB9B-D2E4-8F4F-86DDA6649D21}"/>
              </a:ext>
            </a:extLst>
          </p:cNvPr>
          <p:cNvSpPr/>
          <p:nvPr/>
        </p:nvSpPr>
        <p:spPr>
          <a:xfrm>
            <a:off x="3230928" y="6439182"/>
            <a:ext cx="11392451" cy="1053969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4" name="Rounded Rectangle 9">
            <a:extLst>
              <a:ext uri="{FF2B5EF4-FFF2-40B4-BE49-F238E27FC236}">
                <a16:creationId xmlns:a16="http://schemas.microsoft.com/office/drawing/2014/main" id="{F55AC90C-5708-54D3-5A49-B8F3D235BF55}"/>
              </a:ext>
            </a:extLst>
          </p:cNvPr>
          <p:cNvSpPr/>
          <p:nvPr/>
        </p:nvSpPr>
        <p:spPr>
          <a:xfrm>
            <a:off x="3130275" y="5068972"/>
            <a:ext cx="11392451" cy="1053969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3" name="Rounded Rectangle 9">
            <a:extLst>
              <a:ext uri="{FF2B5EF4-FFF2-40B4-BE49-F238E27FC236}">
                <a16:creationId xmlns:a16="http://schemas.microsoft.com/office/drawing/2014/main" id="{798E1301-992F-C57F-6BCC-5D7081BDB99A}"/>
              </a:ext>
            </a:extLst>
          </p:cNvPr>
          <p:cNvSpPr/>
          <p:nvPr/>
        </p:nvSpPr>
        <p:spPr>
          <a:xfrm>
            <a:off x="3130276" y="3768248"/>
            <a:ext cx="11392451" cy="1053969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039674" y="819801"/>
            <a:ext cx="11508581" cy="1120032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40753" y="927632"/>
            <a:ext cx="10972800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en-US" sz="4200" b="1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</a:t>
            </a:r>
            <a:r>
              <a:rPr lang="en-US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2.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Một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phân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ử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saccharose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ấu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ạo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nên</a:t>
            </a:r>
            <a:r>
              <a:rPr lang="en-US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2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ừ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097740" y="2413123"/>
            <a:ext cx="11392451" cy="1053969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78241" y="2544597"/>
            <a:ext cx="10857372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β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 và 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β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fructose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31580" y="3947252"/>
            <a:ext cx="11191148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β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 và 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α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fructose.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57891" y="5193217"/>
            <a:ext cx="9672363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hai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α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57891" y="6551181"/>
            <a:ext cx="11291799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α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 và một đơn vị </a:t>
            </a:r>
            <a:r>
              <a:rPr lang="el-GR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β-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fructose.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7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1222" y="198348"/>
            <a:ext cx="1758075" cy="2297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80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3" grpId="0" animBg="1"/>
      <p:bldP spid="10" grpId="0" animBg="1"/>
      <p:bldP spid="11" grpId="0"/>
      <p:bldP spid="21" grpId="0"/>
      <p:bldP spid="23" grpId="0"/>
      <p:bldP spid="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743200" y="997526"/>
            <a:ext cx="12582645" cy="190609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69339" y="1238826"/>
            <a:ext cx="11887200" cy="1501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 3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Đơn vị glucose và đơn vị fructose trong phân tử saccharose liên kết với nhau qua nguyên tử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069339" y="3295291"/>
            <a:ext cx="4650407" cy="12771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23994" y="3415375"/>
            <a:ext cx="3609276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hydrogen</a:t>
            </a:r>
          </a:p>
        </p:txBody>
      </p:sp>
      <p:pic>
        <p:nvPicPr>
          <p:cNvPr id="2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8209" y="430393"/>
            <a:ext cx="1767549" cy="2310063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3069339" y="5043446"/>
            <a:ext cx="4650408" cy="12771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52124" y="5261414"/>
            <a:ext cx="3609276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</a:t>
            </a:r>
            <a:r>
              <a:rPr lang="en-U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carbon.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9416198" y="3251334"/>
            <a:ext cx="4453540" cy="132113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416198" y="3461658"/>
            <a:ext cx="3609276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</a:t>
            </a:r>
            <a:r>
              <a:rPr lang="en-U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nitrogen.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9344328" y="5053969"/>
            <a:ext cx="4453540" cy="132113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472654" y="5333051"/>
            <a:ext cx="3609276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</a:t>
            </a:r>
            <a:r>
              <a:rPr lang="en-U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 oxygen.</a:t>
            </a:r>
          </a:p>
        </p:txBody>
      </p:sp>
    </p:spTree>
    <p:extLst>
      <p:ext uri="{BB962C8B-B14F-4D97-AF65-F5344CB8AC3E}">
        <p14:creationId xmlns:p14="http://schemas.microsoft.com/office/powerpoint/2010/main" val="238473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CDDC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CDDC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  <p:bldP spid="12" grpId="0"/>
      <p:bldP spid="13" grpId="0" animBg="1"/>
      <p:bldP spid="14" grpId="0"/>
      <p:bldP spid="15" grpId="0" animBg="1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659381" y="703832"/>
            <a:ext cx="11508581" cy="20574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23235" y="895629"/>
            <a:ext cx="10972800" cy="1572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 4. 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Khi thủy phân saccharose trong môi trường acid thu được sản phẩm là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751296" y="3518081"/>
            <a:ext cx="5175887" cy="127850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38310" y="3640468"/>
            <a:ext cx="4850607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. 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ethanol.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681085" y="7772749"/>
            <a:ext cx="811530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en-US" sz="4200" b="1" kern="1200" dirty="0">
                <a:solidFill>
                  <a:prstClr val="white"/>
                </a:solidFill>
                <a:latin typeface="Cambria" pitchFamily="18" charset="0"/>
                <a:ea typeface="+mn-ea"/>
                <a:cs typeface="Times New Roman" pitchFamily="18" charset="0"/>
              </a:rPr>
              <a:t>B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9659303" y="3540831"/>
            <a:ext cx="5709034" cy="125575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925876" y="3674792"/>
            <a:ext cx="5175887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. 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 và fructose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751296" y="5936952"/>
            <a:ext cx="5175887" cy="127850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452810" y="6130613"/>
            <a:ext cx="4850607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. 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glucose.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9659303" y="5940575"/>
            <a:ext cx="5175887" cy="1274884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984583" y="6159852"/>
            <a:ext cx="4850607" cy="796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. 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fructose.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7201" y="331378"/>
            <a:ext cx="2018057" cy="2637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72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4" grpId="0" animBg="1"/>
      <p:bldP spid="15" grpId="0"/>
      <p:bldP spid="16" grpId="0" animBg="1"/>
      <p:bldP spid="17" grpId="0"/>
      <p:bldP spid="18" grpId="0" animBg="1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697479" y="612916"/>
            <a:ext cx="14034437" cy="247318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27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97266" y="696130"/>
            <a:ext cx="13434862" cy="2240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000" b="1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</a:t>
            </a:r>
            <a:r>
              <a:rPr lang="en-US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5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hủy phân saccharose, thu được hai monosaccharide X và Y. Chất X có trong máu người lúc đói với nồng độ khoảng 4,4 - 7,2 mmol/L. Phát biểu nào sau đây đúng?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886400" y="3307648"/>
            <a:ext cx="10229850" cy="112337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55268" y="3434513"/>
            <a:ext cx="10988993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. </a:t>
            </a:r>
            <a:r>
              <a:rPr lang="es-E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Y </a:t>
            </a:r>
            <a:r>
              <a:rPr lang="es-ES" sz="40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không</a:t>
            </a:r>
            <a:r>
              <a:rPr lang="es-E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tan </a:t>
            </a:r>
            <a:r>
              <a:rPr lang="es-ES" sz="40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trong</a:t>
            </a:r>
            <a:r>
              <a:rPr lang="es-E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</a:t>
            </a:r>
            <a:r>
              <a:rPr lang="es-ES" sz="4000" kern="1200" dirty="0" err="1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nước</a:t>
            </a:r>
            <a:r>
              <a:rPr lang="es-ES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886400" y="4600030"/>
            <a:ext cx="10229850" cy="112337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78128" y="4806716"/>
            <a:ext cx="10988993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Y bị thủy phân trong môi trường kiềm.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886400" y="5953305"/>
            <a:ext cx="10229850" cy="112337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 dirty="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04059" y="6125958"/>
            <a:ext cx="9912192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X có phân tử khối bằng 180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886400" y="7416797"/>
            <a:ext cx="10229850" cy="112337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0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81198" y="7640283"/>
            <a:ext cx="10988993" cy="76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.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X không có phản ứng tráng bạc.</a:t>
            </a:r>
            <a:endParaRPr lang="en-US" sz="40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2128" y="964443"/>
            <a:ext cx="1623390" cy="2121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807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20" grpId="0" animBg="1"/>
      <p:bldP spid="21" grpId="0"/>
      <p:bldP spid="22" grpId="0" animBg="1"/>
      <p:bldP spid="23" grpId="0"/>
      <p:bldP spid="24" grpId="0" animBg="1"/>
      <p:bldP spid="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659381" y="703832"/>
            <a:ext cx="12760761" cy="20574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67858" y="953058"/>
            <a:ext cx="12147553" cy="1572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âu </a:t>
            </a:r>
            <a:r>
              <a:rPr lang="en-US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6</a:t>
            </a:r>
            <a:r>
              <a:rPr lang="vi-VN" sz="42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.</a:t>
            </a:r>
            <a:r>
              <a:rPr lang="vi-VN" sz="42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 Thủy phân 68,4 gam saccharose với hiệu suất 75%, thu được m gam glucose. Giá trị của m là</a:t>
            </a:r>
            <a:endParaRPr lang="en-US" sz="42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335488" y="3342148"/>
            <a:ext cx="3749852" cy="116185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2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73392" y="3469018"/>
            <a:ext cx="3749852" cy="897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8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A. 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54.</a:t>
            </a:r>
            <a:endParaRPr lang="en-US" sz="48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613292" y="3342147"/>
            <a:ext cx="4001316" cy="116185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8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864756" y="3469018"/>
            <a:ext cx="3749852" cy="897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8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B. 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27</a:t>
            </a:r>
            <a:endParaRPr lang="en-US" sz="48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355733" y="5386783"/>
            <a:ext cx="3729607" cy="116185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8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73392" y="5496131"/>
            <a:ext cx="3749852" cy="897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8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C. 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72.</a:t>
            </a:r>
            <a:endParaRPr lang="en-US" sz="48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0648374" y="5339948"/>
            <a:ext cx="4001316" cy="116185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lnSpc>
                <a:spcPct val="120000"/>
              </a:lnSpc>
              <a:buClrTx/>
            </a:pPr>
            <a:endParaRPr lang="en-US" sz="4800" kern="120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86278" y="5442985"/>
            <a:ext cx="3749852" cy="897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20000"/>
              </a:lnSpc>
              <a:buClrTx/>
            </a:pPr>
            <a:r>
              <a:rPr lang="vi-VN" sz="4800" b="1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D. 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ea typeface="+mn-ea"/>
                <a:cs typeface="Times New Roman" pitchFamily="18" charset="0"/>
              </a:rPr>
              <a:t>36.</a:t>
            </a:r>
            <a:endParaRPr lang="en-US" sz="4800" kern="1200" dirty="0">
              <a:solidFill>
                <a:prstClr val="black"/>
              </a:solidFill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5411" y="432306"/>
            <a:ext cx="1999801" cy="261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12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1859B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1859B"/>
                                      </p:to>
                                    </p:animClr>
                                    <p:set>
                                      <p:cBhvr>
                                        <p:cTn id="43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4" grpId="0" animBg="1"/>
      <p:bldP spid="15" grpId="0"/>
      <p:bldP spid="16" grpId="0" animBg="1"/>
      <p:bldP spid="17" grpId="0"/>
      <p:bldP spid="18" grpId="0" animBg="1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Nhóm 45">
            <a:extLst>
              <a:ext uri="{FF2B5EF4-FFF2-40B4-BE49-F238E27FC236}">
                <a16:creationId xmlns:a16="http://schemas.microsoft.com/office/drawing/2014/main" id="{D025AFE6-A1DA-5618-7D61-C848EC7AD46E}"/>
              </a:ext>
            </a:extLst>
          </p:cNvPr>
          <p:cNvGrpSpPr/>
          <p:nvPr/>
        </p:nvGrpSpPr>
        <p:grpSpPr>
          <a:xfrm>
            <a:off x="1780734" y="456195"/>
            <a:ext cx="14726531" cy="9374609"/>
            <a:chOff x="1780734" y="456195"/>
            <a:chExt cx="14726531" cy="9374609"/>
          </a:xfrm>
        </p:grpSpPr>
        <p:pic>
          <p:nvPicPr>
            <p:cNvPr id="47" name="Hình ảnh 46">
              <a:extLst>
                <a:ext uri="{FF2B5EF4-FFF2-40B4-BE49-F238E27FC236}">
                  <a16:creationId xmlns:a16="http://schemas.microsoft.com/office/drawing/2014/main" id="{9F610B0A-42CE-46AA-D375-6D56F93DE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48" name="Hình chữ nhật 47">
              <a:extLst>
                <a:ext uri="{FF2B5EF4-FFF2-40B4-BE49-F238E27FC236}">
                  <a16:creationId xmlns:a16="http://schemas.microsoft.com/office/drawing/2014/main" id="{DA91EAD6-D72B-D2AB-0178-973C245AE711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grpSp>
        <p:nvGrpSpPr>
          <p:cNvPr id="2" name="Google Shape;1042;p43">
            <a:extLst>
              <a:ext uri="{FF2B5EF4-FFF2-40B4-BE49-F238E27FC236}">
                <a16:creationId xmlns:a16="http://schemas.microsoft.com/office/drawing/2014/main" id="{613F0068-7D72-89AA-D59B-763FC1B64C06}"/>
              </a:ext>
            </a:extLst>
          </p:cNvPr>
          <p:cNvGrpSpPr/>
          <p:nvPr/>
        </p:nvGrpSpPr>
        <p:grpSpPr>
          <a:xfrm rot="-3011630">
            <a:off x="13195891" y="7566079"/>
            <a:ext cx="5129074" cy="1291976"/>
            <a:chOff x="6653975" y="2250350"/>
            <a:chExt cx="2070101" cy="521443"/>
          </a:xfrm>
        </p:grpSpPr>
        <p:sp>
          <p:nvSpPr>
            <p:cNvPr id="3" name="Google Shape;1043;p43">
              <a:extLst>
                <a:ext uri="{FF2B5EF4-FFF2-40B4-BE49-F238E27FC236}">
                  <a16:creationId xmlns:a16="http://schemas.microsoft.com/office/drawing/2014/main" id="{254697B1-5CEA-AE60-3C4A-74FB5B18D19D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" name="Google Shape;1044;p43">
              <a:extLst>
                <a:ext uri="{FF2B5EF4-FFF2-40B4-BE49-F238E27FC236}">
                  <a16:creationId xmlns:a16="http://schemas.microsoft.com/office/drawing/2014/main" id="{B43804B3-3585-CFB4-4A1B-0E5910A9A99D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5" name="Google Shape;1045;p43">
              <a:extLst>
                <a:ext uri="{FF2B5EF4-FFF2-40B4-BE49-F238E27FC236}">
                  <a16:creationId xmlns:a16="http://schemas.microsoft.com/office/drawing/2014/main" id="{C6EB94EB-0D34-D1EE-FA79-34571ACC3ADB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6" name="Google Shape;1046;p43">
              <a:extLst>
                <a:ext uri="{FF2B5EF4-FFF2-40B4-BE49-F238E27FC236}">
                  <a16:creationId xmlns:a16="http://schemas.microsoft.com/office/drawing/2014/main" id="{D36C9E04-DE4C-ED06-A3B7-435742DC9B4B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7" name="Google Shape;1047;p43">
              <a:extLst>
                <a:ext uri="{FF2B5EF4-FFF2-40B4-BE49-F238E27FC236}">
                  <a16:creationId xmlns:a16="http://schemas.microsoft.com/office/drawing/2014/main" id="{E766EDB7-1C5F-0556-0EB7-610A80288D12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8" name="Google Shape;1048;p43">
              <a:extLst>
                <a:ext uri="{FF2B5EF4-FFF2-40B4-BE49-F238E27FC236}">
                  <a16:creationId xmlns:a16="http://schemas.microsoft.com/office/drawing/2014/main" id="{652CA080-C757-8515-4708-5F004D477FCB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9" name="Google Shape;1049;p43">
              <a:extLst>
                <a:ext uri="{FF2B5EF4-FFF2-40B4-BE49-F238E27FC236}">
                  <a16:creationId xmlns:a16="http://schemas.microsoft.com/office/drawing/2014/main" id="{3A5E5DBC-A8AC-DBDC-85FD-16662E992BA7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1" name="Google Shape;1050;p43">
            <a:extLst>
              <a:ext uri="{FF2B5EF4-FFF2-40B4-BE49-F238E27FC236}">
                <a16:creationId xmlns:a16="http://schemas.microsoft.com/office/drawing/2014/main" id="{37C18E38-7002-AD9E-7A46-75707B64D7C1}"/>
              </a:ext>
            </a:extLst>
          </p:cNvPr>
          <p:cNvGrpSpPr/>
          <p:nvPr/>
        </p:nvGrpSpPr>
        <p:grpSpPr>
          <a:xfrm>
            <a:off x="13768928" y="7632697"/>
            <a:ext cx="1731922" cy="1674650"/>
            <a:chOff x="1695150" y="3088918"/>
            <a:chExt cx="744272" cy="719661"/>
          </a:xfrm>
        </p:grpSpPr>
        <p:sp>
          <p:nvSpPr>
            <p:cNvPr id="12" name="Google Shape;1051;p43">
              <a:extLst>
                <a:ext uri="{FF2B5EF4-FFF2-40B4-BE49-F238E27FC236}">
                  <a16:creationId xmlns:a16="http://schemas.microsoft.com/office/drawing/2014/main" id="{A3500CBE-AE3D-BDD0-5B07-B07147A159D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052;p43">
              <a:extLst>
                <a:ext uri="{FF2B5EF4-FFF2-40B4-BE49-F238E27FC236}">
                  <a16:creationId xmlns:a16="http://schemas.microsoft.com/office/drawing/2014/main" id="{8687FA7B-0099-0EAB-B554-B5C2F909B053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053;p43">
            <a:extLst>
              <a:ext uri="{FF2B5EF4-FFF2-40B4-BE49-F238E27FC236}">
                <a16:creationId xmlns:a16="http://schemas.microsoft.com/office/drawing/2014/main" id="{4C20F55A-8E40-811C-4F33-545E9B64028B}"/>
              </a:ext>
            </a:extLst>
          </p:cNvPr>
          <p:cNvGrpSpPr/>
          <p:nvPr/>
        </p:nvGrpSpPr>
        <p:grpSpPr>
          <a:xfrm>
            <a:off x="2502567" y="7542631"/>
            <a:ext cx="1731916" cy="1710222"/>
            <a:chOff x="4747765" y="3349511"/>
            <a:chExt cx="290074" cy="286431"/>
          </a:xfrm>
        </p:grpSpPr>
        <p:sp>
          <p:nvSpPr>
            <p:cNvPr id="15" name="Google Shape;1054;p43">
              <a:extLst>
                <a:ext uri="{FF2B5EF4-FFF2-40B4-BE49-F238E27FC236}">
                  <a16:creationId xmlns:a16="http://schemas.microsoft.com/office/drawing/2014/main" id="{A7CDDCE9-6562-DA94-3534-C843D86C094F}"/>
                </a:ext>
              </a:extLst>
            </p:cNvPr>
            <p:cNvSpPr/>
            <p:nvPr/>
          </p:nvSpPr>
          <p:spPr>
            <a:xfrm>
              <a:off x="4876081" y="3353809"/>
              <a:ext cx="86584" cy="108573"/>
            </a:xfrm>
            <a:custGeom>
              <a:avLst/>
              <a:gdLst/>
              <a:ahLst/>
              <a:cxnLst/>
              <a:rect l="l" t="t" r="r" b="b"/>
              <a:pathLst>
                <a:path w="3969" h="4977" extrusionOk="0">
                  <a:moveTo>
                    <a:pt x="1452" y="1"/>
                  </a:moveTo>
                  <a:cubicBezTo>
                    <a:pt x="1297" y="1"/>
                    <a:pt x="1141" y="32"/>
                    <a:pt x="994" y="99"/>
                  </a:cubicBezTo>
                  <a:lnTo>
                    <a:pt x="453" y="360"/>
                  </a:lnTo>
                  <a:cubicBezTo>
                    <a:pt x="1" y="1718"/>
                    <a:pt x="140" y="3371"/>
                    <a:pt x="1516" y="4972"/>
                  </a:cubicBezTo>
                  <a:cubicBezTo>
                    <a:pt x="1579" y="4975"/>
                    <a:pt x="1642" y="4977"/>
                    <a:pt x="1704" y="4977"/>
                  </a:cubicBezTo>
                  <a:cubicBezTo>
                    <a:pt x="2627" y="4977"/>
                    <a:pt x="3382" y="4606"/>
                    <a:pt x="3969" y="3823"/>
                  </a:cubicBezTo>
                  <a:cubicBezTo>
                    <a:pt x="3969" y="3806"/>
                    <a:pt x="2472" y="621"/>
                    <a:pt x="2472" y="604"/>
                  </a:cubicBezTo>
                  <a:cubicBezTo>
                    <a:pt x="2270" y="224"/>
                    <a:pt x="1865" y="1"/>
                    <a:pt x="14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055;p43">
              <a:extLst>
                <a:ext uri="{FF2B5EF4-FFF2-40B4-BE49-F238E27FC236}">
                  <a16:creationId xmlns:a16="http://schemas.microsoft.com/office/drawing/2014/main" id="{5BCB9618-E18A-77E9-EC6B-B849CF6C757D}"/>
                </a:ext>
              </a:extLst>
            </p:cNvPr>
            <p:cNvSpPr/>
            <p:nvPr/>
          </p:nvSpPr>
          <p:spPr>
            <a:xfrm>
              <a:off x="4833192" y="3361662"/>
              <a:ext cx="75960" cy="120179"/>
            </a:xfrm>
            <a:custGeom>
              <a:avLst/>
              <a:gdLst/>
              <a:ahLst/>
              <a:cxnLst/>
              <a:rect l="l" t="t" r="r" b="b"/>
              <a:pathLst>
                <a:path w="3482" h="5509" extrusionOk="0">
                  <a:moveTo>
                    <a:pt x="2419" y="0"/>
                  </a:moveTo>
                  <a:lnTo>
                    <a:pt x="783" y="766"/>
                  </a:lnTo>
                  <a:cubicBezTo>
                    <a:pt x="226" y="1026"/>
                    <a:pt x="1" y="1688"/>
                    <a:pt x="245" y="2245"/>
                  </a:cubicBezTo>
                  <a:lnTo>
                    <a:pt x="1741" y="5430"/>
                  </a:lnTo>
                  <a:cubicBezTo>
                    <a:pt x="1929" y="5482"/>
                    <a:pt x="2105" y="5508"/>
                    <a:pt x="2269" y="5508"/>
                  </a:cubicBezTo>
                  <a:cubicBezTo>
                    <a:pt x="2817" y="5508"/>
                    <a:pt x="3227" y="5215"/>
                    <a:pt x="3482" y="4612"/>
                  </a:cubicBezTo>
                  <a:cubicBezTo>
                    <a:pt x="2716" y="2889"/>
                    <a:pt x="2350" y="1270"/>
                    <a:pt x="2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056;p43">
              <a:extLst>
                <a:ext uri="{FF2B5EF4-FFF2-40B4-BE49-F238E27FC236}">
                  <a16:creationId xmlns:a16="http://schemas.microsoft.com/office/drawing/2014/main" id="{2EA148B9-D40E-2B9F-E46C-293B2DC0FA6D}"/>
                </a:ext>
              </a:extLst>
            </p:cNvPr>
            <p:cNvSpPr/>
            <p:nvPr/>
          </p:nvSpPr>
          <p:spPr>
            <a:xfrm>
              <a:off x="4909130" y="3437208"/>
              <a:ext cx="123800" cy="170506"/>
            </a:xfrm>
            <a:custGeom>
              <a:avLst/>
              <a:gdLst/>
              <a:ahLst/>
              <a:cxnLst/>
              <a:rect l="l" t="t" r="r" b="b"/>
              <a:pathLst>
                <a:path w="5675" h="7816" extrusionOk="0">
                  <a:moveTo>
                    <a:pt x="2454" y="0"/>
                  </a:moveTo>
                  <a:lnTo>
                    <a:pt x="1" y="1149"/>
                  </a:lnTo>
                  <a:cubicBezTo>
                    <a:pt x="906" y="4038"/>
                    <a:pt x="2542" y="6980"/>
                    <a:pt x="4821" y="7815"/>
                  </a:cubicBezTo>
                  <a:lnTo>
                    <a:pt x="4891" y="7780"/>
                  </a:lnTo>
                  <a:cubicBezTo>
                    <a:pt x="5431" y="7537"/>
                    <a:pt x="5674" y="6875"/>
                    <a:pt x="5431" y="6300"/>
                  </a:cubicBezTo>
                  <a:lnTo>
                    <a:pt x="24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057;p43">
              <a:extLst>
                <a:ext uri="{FF2B5EF4-FFF2-40B4-BE49-F238E27FC236}">
                  <a16:creationId xmlns:a16="http://schemas.microsoft.com/office/drawing/2014/main" id="{14161D4D-66D9-7A8C-E0A5-F67C737535D8}"/>
                </a:ext>
              </a:extLst>
            </p:cNvPr>
            <p:cNvSpPr/>
            <p:nvPr/>
          </p:nvSpPr>
          <p:spPr>
            <a:xfrm>
              <a:off x="4871172" y="3462251"/>
              <a:ext cx="143128" cy="169372"/>
            </a:xfrm>
            <a:custGeom>
              <a:avLst/>
              <a:gdLst/>
              <a:ahLst/>
              <a:cxnLst/>
              <a:rect l="l" t="t" r="r" b="b"/>
              <a:pathLst>
                <a:path w="6561" h="7764" extrusionOk="0">
                  <a:moveTo>
                    <a:pt x="1741" y="1"/>
                  </a:moveTo>
                  <a:lnTo>
                    <a:pt x="0" y="819"/>
                  </a:lnTo>
                  <a:lnTo>
                    <a:pt x="2976" y="7120"/>
                  </a:lnTo>
                  <a:cubicBezTo>
                    <a:pt x="3166" y="7524"/>
                    <a:pt x="3567" y="7764"/>
                    <a:pt x="3986" y="7764"/>
                  </a:cubicBezTo>
                  <a:cubicBezTo>
                    <a:pt x="4144" y="7764"/>
                    <a:pt x="4304" y="7730"/>
                    <a:pt x="4456" y="7658"/>
                  </a:cubicBezTo>
                  <a:lnTo>
                    <a:pt x="6561" y="6667"/>
                  </a:lnTo>
                  <a:cubicBezTo>
                    <a:pt x="4560" y="4909"/>
                    <a:pt x="2785" y="242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058;p43">
              <a:extLst>
                <a:ext uri="{FF2B5EF4-FFF2-40B4-BE49-F238E27FC236}">
                  <a16:creationId xmlns:a16="http://schemas.microsoft.com/office/drawing/2014/main" id="{7D2F8055-691A-A33A-F7E8-B7188205894D}"/>
                </a:ext>
              </a:extLst>
            </p:cNvPr>
            <p:cNvSpPr/>
            <p:nvPr/>
          </p:nvSpPr>
          <p:spPr>
            <a:xfrm>
              <a:off x="4920125" y="3474402"/>
              <a:ext cx="84315" cy="114311"/>
            </a:xfrm>
            <a:custGeom>
              <a:avLst/>
              <a:gdLst/>
              <a:ahLst/>
              <a:cxnLst/>
              <a:rect l="l" t="t" r="r" b="b"/>
              <a:pathLst>
                <a:path w="3865" h="5240" extrusionOk="0">
                  <a:moveTo>
                    <a:pt x="1186" y="0"/>
                  </a:moveTo>
                  <a:cubicBezTo>
                    <a:pt x="1076" y="0"/>
                    <a:pt x="963" y="23"/>
                    <a:pt x="854" y="70"/>
                  </a:cubicBezTo>
                  <a:lnTo>
                    <a:pt x="1" y="471"/>
                  </a:lnTo>
                  <a:cubicBezTo>
                    <a:pt x="766" y="2646"/>
                    <a:pt x="1915" y="4595"/>
                    <a:pt x="3412" y="5240"/>
                  </a:cubicBezTo>
                  <a:cubicBezTo>
                    <a:pt x="3743" y="5048"/>
                    <a:pt x="3864" y="4630"/>
                    <a:pt x="3690" y="4265"/>
                  </a:cubicBezTo>
                  <a:lnTo>
                    <a:pt x="1898" y="453"/>
                  </a:lnTo>
                  <a:cubicBezTo>
                    <a:pt x="1759" y="162"/>
                    <a:pt x="1481" y="0"/>
                    <a:pt x="11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1059;p43">
              <a:extLst>
                <a:ext uri="{FF2B5EF4-FFF2-40B4-BE49-F238E27FC236}">
                  <a16:creationId xmlns:a16="http://schemas.microsoft.com/office/drawing/2014/main" id="{E7D01C11-4F71-2197-153E-0C7CBB0DBC46}"/>
                </a:ext>
              </a:extLst>
            </p:cNvPr>
            <p:cNvSpPr/>
            <p:nvPr/>
          </p:nvSpPr>
          <p:spPr>
            <a:xfrm>
              <a:off x="4904178" y="3484677"/>
              <a:ext cx="90380" cy="117736"/>
            </a:xfrm>
            <a:custGeom>
              <a:avLst/>
              <a:gdLst/>
              <a:ahLst/>
              <a:cxnLst/>
              <a:rect l="l" t="t" r="r" b="b"/>
              <a:pathLst>
                <a:path w="4143" h="5397" extrusionOk="0">
                  <a:moveTo>
                    <a:pt x="732" y="0"/>
                  </a:moveTo>
                  <a:lnTo>
                    <a:pt x="576" y="87"/>
                  </a:lnTo>
                  <a:cubicBezTo>
                    <a:pt x="175" y="279"/>
                    <a:pt x="1" y="731"/>
                    <a:pt x="193" y="1131"/>
                  </a:cubicBezTo>
                  <a:lnTo>
                    <a:pt x="1985" y="4943"/>
                  </a:lnTo>
                  <a:cubicBezTo>
                    <a:pt x="2125" y="5234"/>
                    <a:pt x="2402" y="5396"/>
                    <a:pt x="2697" y="5396"/>
                  </a:cubicBezTo>
                  <a:cubicBezTo>
                    <a:pt x="2807" y="5396"/>
                    <a:pt x="2920" y="5373"/>
                    <a:pt x="3029" y="5326"/>
                  </a:cubicBezTo>
                  <a:cubicBezTo>
                    <a:pt x="4091" y="4804"/>
                    <a:pt x="4057" y="4839"/>
                    <a:pt x="4143" y="4769"/>
                  </a:cubicBezTo>
                  <a:cubicBezTo>
                    <a:pt x="2785" y="3393"/>
                    <a:pt x="1585" y="1688"/>
                    <a:pt x="7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1060;p43">
              <a:extLst>
                <a:ext uri="{FF2B5EF4-FFF2-40B4-BE49-F238E27FC236}">
                  <a16:creationId xmlns:a16="http://schemas.microsoft.com/office/drawing/2014/main" id="{FDA63BC3-0A99-5A8D-3C65-F4233E3021D0}"/>
                </a:ext>
              </a:extLst>
            </p:cNvPr>
            <p:cNvSpPr/>
            <p:nvPr/>
          </p:nvSpPr>
          <p:spPr>
            <a:xfrm>
              <a:off x="4881033" y="3387622"/>
              <a:ext cx="44437" cy="50349"/>
            </a:xfrm>
            <a:custGeom>
              <a:avLst/>
              <a:gdLst/>
              <a:ahLst/>
              <a:cxnLst/>
              <a:rect l="l" t="t" r="r" b="b"/>
              <a:pathLst>
                <a:path w="2037" h="2308" extrusionOk="0">
                  <a:moveTo>
                    <a:pt x="662" y="1"/>
                  </a:moveTo>
                  <a:cubicBezTo>
                    <a:pt x="539" y="1"/>
                    <a:pt x="415" y="21"/>
                    <a:pt x="296" y="63"/>
                  </a:cubicBezTo>
                  <a:cubicBezTo>
                    <a:pt x="1" y="829"/>
                    <a:pt x="157" y="1595"/>
                    <a:pt x="836" y="2308"/>
                  </a:cubicBezTo>
                  <a:cubicBezTo>
                    <a:pt x="1602" y="2187"/>
                    <a:pt x="2036" y="1351"/>
                    <a:pt x="1706" y="672"/>
                  </a:cubicBezTo>
                  <a:cubicBezTo>
                    <a:pt x="1517" y="252"/>
                    <a:pt x="1095" y="1"/>
                    <a:pt x="6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1061;p43">
              <a:extLst>
                <a:ext uri="{FF2B5EF4-FFF2-40B4-BE49-F238E27FC236}">
                  <a16:creationId xmlns:a16="http://schemas.microsoft.com/office/drawing/2014/main" id="{7F8594D5-B4EC-2D0E-61B3-917075ED815A}"/>
                </a:ext>
              </a:extLst>
            </p:cNvPr>
            <p:cNvSpPr/>
            <p:nvPr/>
          </p:nvSpPr>
          <p:spPr>
            <a:xfrm>
              <a:off x="4866613" y="3388996"/>
              <a:ext cx="32679" cy="49236"/>
            </a:xfrm>
            <a:custGeom>
              <a:avLst/>
              <a:gdLst/>
              <a:ahLst/>
              <a:cxnLst/>
              <a:rect l="l" t="t" r="r" b="b"/>
              <a:pathLst>
                <a:path w="1498" h="2257" extrusionOk="0">
                  <a:moveTo>
                    <a:pt x="957" y="0"/>
                  </a:moveTo>
                  <a:cubicBezTo>
                    <a:pt x="296" y="226"/>
                    <a:pt x="0" y="957"/>
                    <a:pt x="279" y="1584"/>
                  </a:cubicBezTo>
                  <a:cubicBezTo>
                    <a:pt x="464" y="2016"/>
                    <a:pt x="882" y="2257"/>
                    <a:pt x="1327" y="2257"/>
                  </a:cubicBezTo>
                  <a:cubicBezTo>
                    <a:pt x="1383" y="2257"/>
                    <a:pt x="1440" y="2253"/>
                    <a:pt x="1497" y="2245"/>
                  </a:cubicBezTo>
                  <a:cubicBezTo>
                    <a:pt x="1219" y="1444"/>
                    <a:pt x="1027" y="697"/>
                    <a:pt x="9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1062;p43">
              <a:extLst>
                <a:ext uri="{FF2B5EF4-FFF2-40B4-BE49-F238E27FC236}">
                  <a16:creationId xmlns:a16="http://schemas.microsoft.com/office/drawing/2014/main" id="{FA3736C9-C38E-E4EC-9002-DDBC6980DC42}"/>
                </a:ext>
              </a:extLst>
            </p:cNvPr>
            <p:cNvSpPr/>
            <p:nvPr/>
          </p:nvSpPr>
          <p:spPr>
            <a:xfrm>
              <a:off x="4780814" y="3353678"/>
              <a:ext cx="71750" cy="109380"/>
            </a:xfrm>
            <a:custGeom>
              <a:avLst/>
              <a:gdLst/>
              <a:ahLst/>
              <a:cxnLst/>
              <a:rect l="l" t="t" r="r" b="b"/>
              <a:pathLst>
                <a:path w="3289" h="5014" extrusionOk="0">
                  <a:moveTo>
                    <a:pt x="1583" y="0"/>
                  </a:moveTo>
                  <a:cubicBezTo>
                    <a:pt x="592" y="1044"/>
                    <a:pt x="0" y="2611"/>
                    <a:pt x="574" y="4648"/>
                  </a:cubicBezTo>
                  <a:cubicBezTo>
                    <a:pt x="1026" y="4891"/>
                    <a:pt x="1479" y="5013"/>
                    <a:pt x="1931" y="5013"/>
                  </a:cubicBezTo>
                  <a:cubicBezTo>
                    <a:pt x="2384" y="5013"/>
                    <a:pt x="2836" y="4891"/>
                    <a:pt x="3289" y="4648"/>
                  </a:cubicBezTo>
                  <a:lnTo>
                    <a:pt x="3289" y="1079"/>
                  </a:lnTo>
                  <a:cubicBezTo>
                    <a:pt x="3272" y="487"/>
                    <a:pt x="2785" y="0"/>
                    <a:pt x="2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1063;p43">
              <a:extLst>
                <a:ext uri="{FF2B5EF4-FFF2-40B4-BE49-F238E27FC236}">
                  <a16:creationId xmlns:a16="http://schemas.microsoft.com/office/drawing/2014/main" id="{3BC6C916-19D2-3307-498C-52A7C40D3922}"/>
                </a:ext>
              </a:extLst>
            </p:cNvPr>
            <p:cNvSpPr/>
            <p:nvPr/>
          </p:nvSpPr>
          <p:spPr>
            <a:xfrm>
              <a:off x="4751953" y="3353678"/>
              <a:ext cx="63416" cy="110362"/>
            </a:xfrm>
            <a:custGeom>
              <a:avLst/>
              <a:gdLst/>
              <a:ahLst/>
              <a:cxnLst/>
              <a:rect l="l" t="t" r="r" b="b"/>
              <a:pathLst>
                <a:path w="2907" h="5059" extrusionOk="0">
                  <a:moveTo>
                    <a:pt x="1114" y="0"/>
                  </a:moveTo>
                  <a:cubicBezTo>
                    <a:pt x="488" y="0"/>
                    <a:pt x="0" y="506"/>
                    <a:pt x="0" y="1114"/>
                  </a:cubicBezTo>
                  <a:lnTo>
                    <a:pt x="0" y="4648"/>
                  </a:lnTo>
                  <a:cubicBezTo>
                    <a:pt x="325" y="4919"/>
                    <a:pt x="645" y="5059"/>
                    <a:pt x="963" y="5059"/>
                  </a:cubicBezTo>
                  <a:cubicBezTo>
                    <a:pt x="1275" y="5059"/>
                    <a:pt x="1586" y="4924"/>
                    <a:pt x="1897" y="4648"/>
                  </a:cubicBezTo>
                  <a:cubicBezTo>
                    <a:pt x="1950" y="2750"/>
                    <a:pt x="2298" y="1114"/>
                    <a:pt x="29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1064;p43">
              <a:extLst>
                <a:ext uri="{FF2B5EF4-FFF2-40B4-BE49-F238E27FC236}">
                  <a16:creationId xmlns:a16="http://schemas.microsoft.com/office/drawing/2014/main" id="{5307AFCB-FEBB-F5CD-BB80-F63F4B5E9A3D}"/>
                </a:ext>
              </a:extLst>
            </p:cNvPr>
            <p:cNvSpPr/>
            <p:nvPr/>
          </p:nvSpPr>
          <p:spPr>
            <a:xfrm>
              <a:off x="4784610" y="3455052"/>
              <a:ext cx="67954" cy="176549"/>
            </a:xfrm>
            <a:custGeom>
              <a:avLst/>
              <a:gdLst/>
              <a:ahLst/>
              <a:cxnLst/>
              <a:rect l="l" t="t" r="r" b="b"/>
              <a:pathLst>
                <a:path w="3115" h="8093" extrusionOk="0">
                  <a:moveTo>
                    <a:pt x="400" y="1"/>
                  </a:moveTo>
                  <a:cubicBezTo>
                    <a:pt x="0" y="2994"/>
                    <a:pt x="244" y="6371"/>
                    <a:pt x="1949" y="8093"/>
                  </a:cubicBezTo>
                  <a:lnTo>
                    <a:pt x="2001" y="8093"/>
                  </a:lnTo>
                  <a:cubicBezTo>
                    <a:pt x="2627" y="8093"/>
                    <a:pt x="3115" y="7589"/>
                    <a:pt x="3115" y="6979"/>
                  </a:cubicBezTo>
                  <a:lnTo>
                    <a:pt x="31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1065;p43">
              <a:extLst>
                <a:ext uri="{FF2B5EF4-FFF2-40B4-BE49-F238E27FC236}">
                  <a16:creationId xmlns:a16="http://schemas.microsoft.com/office/drawing/2014/main" id="{03084C59-8986-4083-F019-602DA749B4A1}"/>
                </a:ext>
              </a:extLst>
            </p:cNvPr>
            <p:cNvSpPr/>
            <p:nvPr/>
          </p:nvSpPr>
          <p:spPr>
            <a:xfrm>
              <a:off x="4751953" y="3455052"/>
              <a:ext cx="75196" cy="176549"/>
            </a:xfrm>
            <a:custGeom>
              <a:avLst/>
              <a:gdLst/>
              <a:ahLst/>
              <a:cxnLst/>
              <a:rect l="l" t="t" r="r" b="b"/>
              <a:pathLst>
                <a:path w="3447" h="8093" extrusionOk="0">
                  <a:moveTo>
                    <a:pt x="0" y="1"/>
                  </a:moveTo>
                  <a:lnTo>
                    <a:pt x="0" y="6979"/>
                  </a:lnTo>
                  <a:cubicBezTo>
                    <a:pt x="0" y="7589"/>
                    <a:pt x="488" y="8093"/>
                    <a:pt x="1114" y="8093"/>
                  </a:cubicBezTo>
                  <a:lnTo>
                    <a:pt x="3446" y="8093"/>
                  </a:lnTo>
                  <a:cubicBezTo>
                    <a:pt x="2384" y="5640"/>
                    <a:pt x="1827" y="2646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1066;p43">
              <a:extLst>
                <a:ext uri="{FF2B5EF4-FFF2-40B4-BE49-F238E27FC236}">
                  <a16:creationId xmlns:a16="http://schemas.microsoft.com/office/drawing/2014/main" id="{2F4441F6-7994-0AAC-B412-C186046678FB}"/>
                </a:ext>
              </a:extLst>
            </p:cNvPr>
            <p:cNvSpPr/>
            <p:nvPr/>
          </p:nvSpPr>
          <p:spPr>
            <a:xfrm>
              <a:off x="4788755" y="3480118"/>
              <a:ext cx="42954" cy="126069"/>
            </a:xfrm>
            <a:custGeom>
              <a:avLst/>
              <a:gdLst/>
              <a:ahLst/>
              <a:cxnLst/>
              <a:rect l="l" t="t" r="r" b="b"/>
              <a:pathLst>
                <a:path w="1969" h="5779" extrusionOk="0">
                  <a:moveTo>
                    <a:pt x="228" y="0"/>
                  </a:moveTo>
                  <a:cubicBezTo>
                    <a:pt x="1" y="2298"/>
                    <a:pt x="228" y="4560"/>
                    <a:pt x="1289" y="5779"/>
                  </a:cubicBezTo>
                  <a:cubicBezTo>
                    <a:pt x="1672" y="5726"/>
                    <a:pt x="1968" y="5412"/>
                    <a:pt x="1968" y="5013"/>
                  </a:cubicBezTo>
                  <a:lnTo>
                    <a:pt x="1968" y="783"/>
                  </a:lnTo>
                  <a:cubicBezTo>
                    <a:pt x="1968" y="348"/>
                    <a:pt x="1620" y="0"/>
                    <a:pt x="11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1067;p43">
              <a:extLst>
                <a:ext uri="{FF2B5EF4-FFF2-40B4-BE49-F238E27FC236}">
                  <a16:creationId xmlns:a16="http://schemas.microsoft.com/office/drawing/2014/main" id="{5A2CC7C1-A613-8189-2E03-2D13B5C1E313}"/>
                </a:ext>
              </a:extLst>
            </p:cNvPr>
            <p:cNvSpPr/>
            <p:nvPr/>
          </p:nvSpPr>
          <p:spPr>
            <a:xfrm>
              <a:off x="4772808" y="3480118"/>
              <a:ext cx="44066" cy="126222"/>
            </a:xfrm>
            <a:custGeom>
              <a:avLst/>
              <a:gdLst/>
              <a:ahLst/>
              <a:cxnLst/>
              <a:rect l="l" t="t" r="r" b="b"/>
              <a:pathLst>
                <a:path w="2020" h="5786" extrusionOk="0">
                  <a:moveTo>
                    <a:pt x="785" y="0"/>
                  </a:moveTo>
                  <a:cubicBezTo>
                    <a:pt x="349" y="0"/>
                    <a:pt x="1" y="348"/>
                    <a:pt x="1" y="783"/>
                  </a:cubicBezTo>
                  <a:lnTo>
                    <a:pt x="1" y="5013"/>
                  </a:lnTo>
                  <a:cubicBezTo>
                    <a:pt x="1" y="5447"/>
                    <a:pt x="349" y="5779"/>
                    <a:pt x="785" y="5779"/>
                  </a:cubicBezTo>
                  <a:cubicBezTo>
                    <a:pt x="1585" y="5779"/>
                    <a:pt x="1829" y="5786"/>
                    <a:pt x="1928" y="5786"/>
                  </a:cubicBezTo>
                  <a:cubicBezTo>
                    <a:pt x="1978" y="5786"/>
                    <a:pt x="1991" y="5784"/>
                    <a:pt x="2020" y="5779"/>
                  </a:cubicBezTo>
                  <a:cubicBezTo>
                    <a:pt x="1393" y="3934"/>
                    <a:pt x="1010" y="1880"/>
                    <a:pt x="9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1068;p43">
              <a:extLst>
                <a:ext uri="{FF2B5EF4-FFF2-40B4-BE49-F238E27FC236}">
                  <a16:creationId xmlns:a16="http://schemas.microsoft.com/office/drawing/2014/main" id="{E1985B0E-A01E-88F1-97F2-BCF6ED944839}"/>
                </a:ext>
              </a:extLst>
            </p:cNvPr>
            <p:cNvSpPr/>
            <p:nvPr/>
          </p:nvSpPr>
          <p:spPr>
            <a:xfrm>
              <a:off x="4788013" y="3379114"/>
              <a:ext cx="39507" cy="50502"/>
            </a:xfrm>
            <a:custGeom>
              <a:avLst/>
              <a:gdLst/>
              <a:ahLst/>
              <a:cxnLst/>
              <a:rect l="l" t="t" r="r" b="b"/>
              <a:pathLst>
                <a:path w="1811" h="2315" extrusionOk="0">
                  <a:moveTo>
                    <a:pt x="784" y="1"/>
                  </a:moveTo>
                  <a:cubicBezTo>
                    <a:pt x="174" y="575"/>
                    <a:pt x="0" y="1340"/>
                    <a:pt x="313" y="2263"/>
                  </a:cubicBezTo>
                  <a:cubicBezTo>
                    <a:pt x="428" y="2298"/>
                    <a:pt x="542" y="2314"/>
                    <a:pt x="653" y="2314"/>
                  </a:cubicBezTo>
                  <a:cubicBezTo>
                    <a:pt x="1273" y="2314"/>
                    <a:pt x="1810" y="1813"/>
                    <a:pt x="1810" y="1150"/>
                  </a:cubicBezTo>
                  <a:cubicBezTo>
                    <a:pt x="1810" y="558"/>
                    <a:pt x="1358" y="71"/>
                    <a:pt x="78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069;p43">
              <a:extLst>
                <a:ext uri="{FF2B5EF4-FFF2-40B4-BE49-F238E27FC236}">
                  <a16:creationId xmlns:a16="http://schemas.microsoft.com/office/drawing/2014/main" id="{E1825D98-D338-7A53-988C-57B0AE0E2E9C}"/>
                </a:ext>
              </a:extLst>
            </p:cNvPr>
            <p:cNvSpPr/>
            <p:nvPr/>
          </p:nvSpPr>
          <p:spPr>
            <a:xfrm>
              <a:off x="4777019" y="3378983"/>
              <a:ext cx="28098" cy="49520"/>
            </a:xfrm>
            <a:custGeom>
              <a:avLst/>
              <a:gdLst/>
              <a:ahLst/>
              <a:cxnLst/>
              <a:rect l="l" t="t" r="r" b="b"/>
              <a:pathLst>
                <a:path w="1288" h="2270" extrusionOk="0">
                  <a:moveTo>
                    <a:pt x="1167" y="1"/>
                  </a:moveTo>
                  <a:cubicBezTo>
                    <a:pt x="525" y="1"/>
                    <a:pt x="0" y="516"/>
                    <a:pt x="0" y="1156"/>
                  </a:cubicBezTo>
                  <a:cubicBezTo>
                    <a:pt x="0" y="1694"/>
                    <a:pt x="348" y="2130"/>
                    <a:pt x="817" y="2269"/>
                  </a:cubicBezTo>
                  <a:cubicBezTo>
                    <a:pt x="922" y="1434"/>
                    <a:pt x="1061" y="685"/>
                    <a:pt x="1288" y="7"/>
                  </a:cubicBezTo>
                  <a:cubicBezTo>
                    <a:pt x="1247" y="3"/>
                    <a:pt x="1207" y="1"/>
                    <a:pt x="116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070;p43">
              <a:extLst>
                <a:ext uri="{FF2B5EF4-FFF2-40B4-BE49-F238E27FC236}">
                  <a16:creationId xmlns:a16="http://schemas.microsoft.com/office/drawing/2014/main" id="{FEC78835-77FD-F034-8210-7BF59ABC00B7}"/>
                </a:ext>
              </a:extLst>
            </p:cNvPr>
            <p:cNvSpPr/>
            <p:nvPr/>
          </p:nvSpPr>
          <p:spPr>
            <a:xfrm>
              <a:off x="4747765" y="3349511"/>
              <a:ext cx="290074" cy="286431"/>
            </a:xfrm>
            <a:custGeom>
              <a:avLst/>
              <a:gdLst/>
              <a:ahLst/>
              <a:cxnLst/>
              <a:rect l="l" t="t" r="r" b="b"/>
              <a:pathLst>
                <a:path w="13297" h="13130" extrusionOk="0">
                  <a:moveTo>
                    <a:pt x="7340" y="393"/>
                  </a:moveTo>
                  <a:cubicBezTo>
                    <a:pt x="7683" y="393"/>
                    <a:pt x="8016" y="575"/>
                    <a:pt x="8180" y="905"/>
                  </a:cubicBezTo>
                  <a:cubicBezTo>
                    <a:pt x="8196" y="940"/>
                    <a:pt x="8197" y="941"/>
                    <a:pt x="8197" y="941"/>
                  </a:cubicBezTo>
                  <a:cubicBezTo>
                    <a:pt x="8197" y="941"/>
                    <a:pt x="8197" y="941"/>
                    <a:pt x="8197" y="941"/>
                  </a:cubicBezTo>
                  <a:cubicBezTo>
                    <a:pt x="8198" y="941"/>
                    <a:pt x="8211" y="959"/>
                    <a:pt x="9591" y="3916"/>
                  </a:cubicBezTo>
                  <a:lnTo>
                    <a:pt x="5762" y="5709"/>
                  </a:lnTo>
                  <a:cubicBezTo>
                    <a:pt x="5361" y="4890"/>
                    <a:pt x="5082" y="4282"/>
                    <a:pt x="4996" y="4124"/>
                  </a:cubicBezTo>
                  <a:lnTo>
                    <a:pt x="4996" y="1393"/>
                  </a:lnTo>
                  <a:lnTo>
                    <a:pt x="6962" y="470"/>
                  </a:lnTo>
                  <a:cubicBezTo>
                    <a:pt x="7084" y="418"/>
                    <a:pt x="7213" y="393"/>
                    <a:pt x="7340" y="393"/>
                  </a:cubicBezTo>
                  <a:close/>
                  <a:moveTo>
                    <a:pt x="3690" y="383"/>
                  </a:moveTo>
                  <a:cubicBezTo>
                    <a:pt x="4212" y="383"/>
                    <a:pt x="4630" y="801"/>
                    <a:pt x="4630" y="1305"/>
                  </a:cubicBezTo>
                  <a:lnTo>
                    <a:pt x="4630" y="4630"/>
                  </a:lnTo>
                  <a:lnTo>
                    <a:pt x="3794" y="4630"/>
                  </a:lnTo>
                  <a:cubicBezTo>
                    <a:pt x="3551" y="4647"/>
                    <a:pt x="3551" y="5013"/>
                    <a:pt x="3794" y="5029"/>
                  </a:cubicBezTo>
                  <a:lnTo>
                    <a:pt x="4630" y="5029"/>
                  </a:lnTo>
                  <a:lnTo>
                    <a:pt x="4630" y="11817"/>
                  </a:lnTo>
                  <a:cubicBezTo>
                    <a:pt x="4630" y="12322"/>
                    <a:pt x="4212" y="12757"/>
                    <a:pt x="3690" y="12757"/>
                  </a:cubicBezTo>
                  <a:lnTo>
                    <a:pt x="1306" y="12757"/>
                  </a:lnTo>
                  <a:cubicBezTo>
                    <a:pt x="784" y="12757"/>
                    <a:pt x="366" y="12322"/>
                    <a:pt x="366" y="11817"/>
                  </a:cubicBezTo>
                  <a:lnTo>
                    <a:pt x="366" y="5029"/>
                  </a:lnTo>
                  <a:lnTo>
                    <a:pt x="2907" y="5029"/>
                  </a:lnTo>
                  <a:cubicBezTo>
                    <a:pt x="3151" y="5013"/>
                    <a:pt x="3151" y="4647"/>
                    <a:pt x="2907" y="4630"/>
                  </a:cubicBezTo>
                  <a:lnTo>
                    <a:pt x="366" y="4630"/>
                  </a:lnTo>
                  <a:lnTo>
                    <a:pt x="366" y="1305"/>
                  </a:lnTo>
                  <a:cubicBezTo>
                    <a:pt x="366" y="801"/>
                    <a:pt x="784" y="383"/>
                    <a:pt x="1306" y="383"/>
                  </a:cubicBezTo>
                  <a:close/>
                  <a:moveTo>
                    <a:pt x="1306" y="0"/>
                  </a:moveTo>
                  <a:cubicBezTo>
                    <a:pt x="575" y="0"/>
                    <a:pt x="0" y="592"/>
                    <a:pt x="0" y="1305"/>
                  </a:cubicBezTo>
                  <a:lnTo>
                    <a:pt x="0" y="11817"/>
                  </a:lnTo>
                  <a:cubicBezTo>
                    <a:pt x="0" y="12548"/>
                    <a:pt x="575" y="13123"/>
                    <a:pt x="1306" y="13123"/>
                  </a:cubicBezTo>
                  <a:lnTo>
                    <a:pt x="3690" y="13123"/>
                  </a:lnTo>
                  <a:cubicBezTo>
                    <a:pt x="4421" y="13123"/>
                    <a:pt x="4996" y="12548"/>
                    <a:pt x="4996" y="11817"/>
                  </a:cubicBezTo>
                  <a:lnTo>
                    <a:pt x="4996" y="5029"/>
                  </a:lnTo>
                  <a:cubicBezTo>
                    <a:pt x="5396" y="5848"/>
                    <a:pt x="6301" y="7797"/>
                    <a:pt x="6806" y="8858"/>
                  </a:cubicBezTo>
                  <a:cubicBezTo>
                    <a:pt x="6849" y="8939"/>
                    <a:pt x="6918" y="8973"/>
                    <a:pt x="6985" y="8973"/>
                  </a:cubicBezTo>
                  <a:cubicBezTo>
                    <a:pt x="7107" y="8973"/>
                    <a:pt x="7221" y="8860"/>
                    <a:pt x="7154" y="8702"/>
                  </a:cubicBezTo>
                  <a:cubicBezTo>
                    <a:pt x="6736" y="7797"/>
                    <a:pt x="6284" y="6840"/>
                    <a:pt x="5936" y="6074"/>
                  </a:cubicBezTo>
                  <a:lnTo>
                    <a:pt x="9747" y="4264"/>
                  </a:lnTo>
                  <a:cubicBezTo>
                    <a:pt x="10461" y="5779"/>
                    <a:pt x="10948" y="6805"/>
                    <a:pt x="12654" y="10408"/>
                  </a:cubicBezTo>
                  <a:cubicBezTo>
                    <a:pt x="12844" y="10877"/>
                    <a:pt x="12670" y="11417"/>
                    <a:pt x="12201" y="11626"/>
                  </a:cubicBezTo>
                  <a:lnTo>
                    <a:pt x="10025" y="12652"/>
                  </a:lnTo>
                  <a:cubicBezTo>
                    <a:pt x="9895" y="12715"/>
                    <a:pt x="9761" y="12745"/>
                    <a:pt x="9630" y="12745"/>
                  </a:cubicBezTo>
                  <a:cubicBezTo>
                    <a:pt x="9289" y="12745"/>
                    <a:pt x="8971" y="12545"/>
                    <a:pt x="8807" y="12218"/>
                  </a:cubicBezTo>
                  <a:cubicBezTo>
                    <a:pt x="8772" y="12148"/>
                    <a:pt x="8354" y="11243"/>
                    <a:pt x="7537" y="9503"/>
                  </a:cubicBezTo>
                  <a:cubicBezTo>
                    <a:pt x="7498" y="9438"/>
                    <a:pt x="7430" y="9402"/>
                    <a:pt x="7355" y="9402"/>
                  </a:cubicBezTo>
                  <a:cubicBezTo>
                    <a:pt x="7329" y="9402"/>
                    <a:pt x="7302" y="9406"/>
                    <a:pt x="7275" y="9415"/>
                  </a:cubicBezTo>
                  <a:cubicBezTo>
                    <a:pt x="7189" y="9468"/>
                    <a:pt x="7136" y="9589"/>
                    <a:pt x="7189" y="9677"/>
                  </a:cubicBezTo>
                  <a:cubicBezTo>
                    <a:pt x="8006" y="11417"/>
                    <a:pt x="8424" y="12304"/>
                    <a:pt x="8459" y="12374"/>
                  </a:cubicBezTo>
                  <a:cubicBezTo>
                    <a:pt x="8673" y="12851"/>
                    <a:pt x="9140" y="13129"/>
                    <a:pt x="9632" y="13129"/>
                  </a:cubicBezTo>
                  <a:cubicBezTo>
                    <a:pt x="9821" y="13129"/>
                    <a:pt x="10015" y="13088"/>
                    <a:pt x="10199" y="13001"/>
                  </a:cubicBezTo>
                  <a:lnTo>
                    <a:pt x="12357" y="11974"/>
                  </a:lnTo>
                  <a:cubicBezTo>
                    <a:pt x="13002" y="11678"/>
                    <a:pt x="13297" y="10912"/>
                    <a:pt x="13002" y="10251"/>
                  </a:cubicBezTo>
                  <a:cubicBezTo>
                    <a:pt x="9050" y="1862"/>
                    <a:pt x="8528" y="748"/>
                    <a:pt x="8528" y="731"/>
                  </a:cubicBezTo>
                  <a:cubicBezTo>
                    <a:pt x="8288" y="275"/>
                    <a:pt x="7817" y="3"/>
                    <a:pt x="7329" y="3"/>
                  </a:cubicBezTo>
                  <a:cubicBezTo>
                    <a:pt x="7147" y="3"/>
                    <a:pt x="6963" y="41"/>
                    <a:pt x="6788" y="122"/>
                  </a:cubicBezTo>
                  <a:lnTo>
                    <a:pt x="4961" y="975"/>
                  </a:lnTo>
                  <a:cubicBezTo>
                    <a:pt x="4822" y="435"/>
                    <a:pt x="4300" y="0"/>
                    <a:pt x="3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2" name="Google Shape;1071;p43">
              <a:extLst>
                <a:ext uri="{FF2B5EF4-FFF2-40B4-BE49-F238E27FC236}">
                  <a16:creationId xmlns:a16="http://schemas.microsoft.com/office/drawing/2014/main" id="{380F6207-5013-9102-1A4F-7A0CF97D0C72}"/>
                </a:ext>
              </a:extLst>
            </p:cNvPr>
            <p:cNvSpPr/>
            <p:nvPr/>
          </p:nvSpPr>
          <p:spPr>
            <a:xfrm>
              <a:off x="4899270" y="3470148"/>
              <a:ext cx="110493" cy="136496"/>
            </a:xfrm>
            <a:custGeom>
              <a:avLst/>
              <a:gdLst/>
              <a:ahLst/>
              <a:cxnLst/>
              <a:rect l="l" t="t" r="r" b="b"/>
              <a:pathLst>
                <a:path w="5065" h="6257" extrusionOk="0">
                  <a:moveTo>
                    <a:pt x="2143" y="392"/>
                  </a:moveTo>
                  <a:cubicBezTo>
                    <a:pt x="2361" y="392"/>
                    <a:pt x="2578" y="512"/>
                    <a:pt x="2680" y="718"/>
                  </a:cubicBezTo>
                  <a:lnTo>
                    <a:pt x="4472" y="4547"/>
                  </a:lnTo>
                  <a:cubicBezTo>
                    <a:pt x="4612" y="4843"/>
                    <a:pt x="4490" y="5191"/>
                    <a:pt x="4194" y="5331"/>
                  </a:cubicBezTo>
                  <a:lnTo>
                    <a:pt x="3150" y="5818"/>
                  </a:lnTo>
                  <a:cubicBezTo>
                    <a:pt x="3077" y="5850"/>
                    <a:pt x="2999" y="5865"/>
                    <a:pt x="2921" y="5865"/>
                  </a:cubicBezTo>
                  <a:cubicBezTo>
                    <a:pt x="2703" y="5865"/>
                    <a:pt x="2487" y="5745"/>
                    <a:pt x="2384" y="5539"/>
                  </a:cubicBezTo>
                  <a:lnTo>
                    <a:pt x="592" y="1710"/>
                  </a:lnTo>
                  <a:cubicBezTo>
                    <a:pt x="453" y="1414"/>
                    <a:pt x="574" y="1066"/>
                    <a:pt x="870" y="927"/>
                  </a:cubicBezTo>
                  <a:lnTo>
                    <a:pt x="1915" y="439"/>
                  </a:lnTo>
                  <a:cubicBezTo>
                    <a:pt x="1988" y="408"/>
                    <a:pt x="2065" y="392"/>
                    <a:pt x="2143" y="392"/>
                  </a:cubicBezTo>
                  <a:close/>
                  <a:moveTo>
                    <a:pt x="2150" y="0"/>
                  </a:moveTo>
                  <a:cubicBezTo>
                    <a:pt x="2013" y="0"/>
                    <a:pt x="1874" y="30"/>
                    <a:pt x="1741" y="91"/>
                  </a:cubicBezTo>
                  <a:lnTo>
                    <a:pt x="696" y="579"/>
                  </a:lnTo>
                  <a:cubicBezTo>
                    <a:pt x="226" y="822"/>
                    <a:pt x="0" y="1379"/>
                    <a:pt x="244" y="1866"/>
                  </a:cubicBezTo>
                  <a:lnTo>
                    <a:pt x="2036" y="5695"/>
                  </a:lnTo>
                  <a:cubicBezTo>
                    <a:pt x="2201" y="6050"/>
                    <a:pt x="2549" y="6257"/>
                    <a:pt x="2914" y="6257"/>
                  </a:cubicBezTo>
                  <a:cubicBezTo>
                    <a:pt x="3051" y="6257"/>
                    <a:pt x="3191" y="6227"/>
                    <a:pt x="3324" y="6166"/>
                  </a:cubicBezTo>
                  <a:lnTo>
                    <a:pt x="4368" y="5679"/>
                  </a:lnTo>
                  <a:cubicBezTo>
                    <a:pt x="4839" y="5435"/>
                    <a:pt x="5064" y="4878"/>
                    <a:pt x="4820" y="4391"/>
                  </a:cubicBezTo>
                  <a:lnTo>
                    <a:pt x="3028" y="562"/>
                  </a:lnTo>
                  <a:cubicBezTo>
                    <a:pt x="2863" y="208"/>
                    <a:pt x="2515" y="0"/>
                    <a:pt x="21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3" name="Google Shape;1072;p43">
              <a:extLst>
                <a:ext uri="{FF2B5EF4-FFF2-40B4-BE49-F238E27FC236}">
                  <a16:creationId xmlns:a16="http://schemas.microsoft.com/office/drawing/2014/main" id="{11E4A230-8BA2-4CCE-FE6F-560B97D07681}"/>
                </a:ext>
              </a:extLst>
            </p:cNvPr>
            <p:cNvSpPr/>
            <p:nvPr/>
          </p:nvSpPr>
          <p:spPr>
            <a:xfrm>
              <a:off x="4931752" y="3517400"/>
              <a:ext cx="33595" cy="18979"/>
            </a:xfrm>
            <a:custGeom>
              <a:avLst/>
              <a:gdLst/>
              <a:ahLst/>
              <a:cxnLst/>
              <a:rect l="l" t="t" r="r" b="b"/>
              <a:pathLst>
                <a:path w="1540" h="870" extrusionOk="0">
                  <a:moveTo>
                    <a:pt x="1313" y="1"/>
                  </a:moveTo>
                  <a:cubicBezTo>
                    <a:pt x="1289" y="1"/>
                    <a:pt x="1265" y="5"/>
                    <a:pt x="1243" y="14"/>
                  </a:cubicBezTo>
                  <a:lnTo>
                    <a:pt x="182" y="501"/>
                  </a:lnTo>
                  <a:cubicBezTo>
                    <a:pt x="1" y="607"/>
                    <a:pt x="94" y="869"/>
                    <a:pt x="270" y="869"/>
                  </a:cubicBezTo>
                  <a:cubicBezTo>
                    <a:pt x="297" y="869"/>
                    <a:pt x="326" y="863"/>
                    <a:pt x="356" y="849"/>
                  </a:cubicBezTo>
                  <a:lnTo>
                    <a:pt x="1400" y="362"/>
                  </a:lnTo>
                  <a:cubicBezTo>
                    <a:pt x="1487" y="310"/>
                    <a:pt x="1539" y="206"/>
                    <a:pt x="1487" y="118"/>
                  </a:cubicBezTo>
                  <a:cubicBezTo>
                    <a:pt x="1460" y="40"/>
                    <a:pt x="1386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4" name="Google Shape;1073;p43">
              <a:extLst>
                <a:ext uri="{FF2B5EF4-FFF2-40B4-BE49-F238E27FC236}">
                  <a16:creationId xmlns:a16="http://schemas.microsoft.com/office/drawing/2014/main" id="{BAD833B9-9174-22F6-7BD9-3A813A58F7E1}"/>
                </a:ext>
              </a:extLst>
            </p:cNvPr>
            <p:cNvSpPr/>
            <p:nvPr/>
          </p:nvSpPr>
          <p:spPr>
            <a:xfrm>
              <a:off x="4920801" y="3494756"/>
              <a:ext cx="33922" cy="18848"/>
            </a:xfrm>
            <a:custGeom>
              <a:avLst/>
              <a:gdLst/>
              <a:ahLst/>
              <a:cxnLst/>
              <a:rect l="l" t="t" r="r" b="b"/>
              <a:pathLst>
                <a:path w="1555" h="864" extrusionOk="0">
                  <a:moveTo>
                    <a:pt x="1345" y="1"/>
                  </a:moveTo>
                  <a:cubicBezTo>
                    <a:pt x="1316" y="1"/>
                    <a:pt x="1286" y="9"/>
                    <a:pt x="1258" y="26"/>
                  </a:cubicBezTo>
                  <a:lnTo>
                    <a:pt x="197" y="513"/>
                  </a:lnTo>
                  <a:cubicBezTo>
                    <a:pt x="0" y="603"/>
                    <a:pt x="104" y="863"/>
                    <a:pt x="283" y="863"/>
                  </a:cubicBezTo>
                  <a:cubicBezTo>
                    <a:pt x="311" y="863"/>
                    <a:pt x="340" y="857"/>
                    <a:pt x="371" y="843"/>
                  </a:cubicBezTo>
                  <a:lnTo>
                    <a:pt x="1415" y="356"/>
                  </a:lnTo>
                  <a:cubicBezTo>
                    <a:pt x="1501" y="321"/>
                    <a:pt x="1554" y="200"/>
                    <a:pt x="1501" y="95"/>
                  </a:cubicBezTo>
                  <a:cubicBezTo>
                    <a:pt x="1466" y="36"/>
                    <a:pt x="1407" y="1"/>
                    <a:pt x="1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5" name="Google Shape;1074;p43">
              <a:extLst>
                <a:ext uri="{FF2B5EF4-FFF2-40B4-BE49-F238E27FC236}">
                  <a16:creationId xmlns:a16="http://schemas.microsoft.com/office/drawing/2014/main" id="{3B46E237-56C8-E057-9214-C81F13E8F8AC}"/>
                </a:ext>
              </a:extLst>
            </p:cNvPr>
            <p:cNvSpPr/>
            <p:nvPr/>
          </p:nvSpPr>
          <p:spPr>
            <a:xfrm>
              <a:off x="4943663" y="3540327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75" y="0"/>
                  </a:moveTo>
                  <a:cubicBezTo>
                    <a:pt x="1244" y="0"/>
                    <a:pt x="1212" y="8"/>
                    <a:pt x="1184" y="25"/>
                  </a:cubicBezTo>
                  <a:lnTo>
                    <a:pt x="140" y="512"/>
                  </a:lnTo>
                  <a:cubicBezTo>
                    <a:pt x="54" y="564"/>
                    <a:pt x="1" y="668"/>
                    <a:pt x="54" y="756"/>
                  </a:cubicBezTo>
                  <a:cubicBezTo>
                    <a:pt x="80" y="834"/>
                    <a:pt x="154" y="873"/>
                    <a:pt x="227" y="873"/>
                  </a:cubicBezTo>
                  <a:cubicBezTo>
                    <a:pt x="251" y="873"/>
                    <a:pt x="275" y="869"/>
                    <a:pt x="297" y="860"/>
                  </a:cubicBezTo>
                  <a:lnTo>
                    <a:pt x="1358" y="373"/>
                  </a:lnTo>
                  <a:cubicBezTo>
                    <a:pt x="1446" y="320"/>
                    <a:pt x="1481" y="216"/>
                    <a:pt x="1428" y="95"/>
                  </a:cubicBezTo>
                  <a:cubicBezTo>
                    <a:pt x="1404" y="35"/>
                    <a:pt x="1341" y="0"/>
                    <a:pt x="1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6" name="Google Shape;1075;p43">
              <a:extLst>
                <a:ext uri="{FF2B5EF4-FFF2-40B4-BE49-F238E27FC236}">
                  <a16:creationId xmlns:a16="http://schemas.microsoft.com/office/drawing/2014/main" id="{4472BDF5-3E87-AF7C-CC9B-533AD201558E}"/>
                </a:ext>
              </a:extLst>
            </p:cNvPr>
            <p:cNvSpPr/>
            <p:nvPr/>
          </p:nvSpPr>
          <p:spPr>
            <a:xfrm>
              <a:off x="4954309" y="3562971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54" y="0"/>
                  </a:moveTo>
                  <a:cubicBezTo>
                    <a:pt x="1229" y="0"/>
                    <a:pt x="1205" y="4"/>
                    <a:pt x="1184" y="13"/>
                  </a:cubicBezTo>
                  <a:lnTo>
                    <a:pt x="139" y="519"/>
                  </a:lnTo>
                  <a:cubicBezTo>
                    <a:pt x="53" y="553"/>
                    <a:pt x="0" y="675"/>
                    <a:pt x="53" y="762"/>
                  </a:cubicBezTo>
                  <a:cubicBezTo>
                    <a:pt x="77" y="834"/>
                    <a:pt x="142" y="873"/>
                    <a:pt x="209" y="873"/>
                  </a:cubicBezTo>
                  <a:cubicBezTo>
                    <a:pt x="239" y="873"/>
                    <a:pt x="269" y="865"/>
                    <a:pt x="297" y="849"/>
                  </a:cubicBezTo>
                  <a:lnTo>
                    <a:pt x="1358" y="361"/>
                  </a:lnTo>
                  <a:cubicBezTo>
                    <a:pt x="1445" y="326"/>
                    <a:pt x="1480" y="205"/>
                    <a:pt x="1445" y="118"/>
                  </a:cubicBezTo>
                  <a:cubicBezTo>
                    <a:pt x="1406" y="39"/>
                    <a:pt x="1328" y="0"/>
                    <a:pt x="1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7" name="Google Shape;1076;p43">
              <a:extLst>
                <a:ext uri="{FF2B5EF4-FFF2-40B4-BE49-F238E27FC236}">
                  <a16:creationId xmlns:a16="http://schemas.microsoft.com/office/drawing/2014/main" id="{217EC70A-E5DE-F9E1-92EA-FA2E80728F1B}"/>
                </a:ext>
              </a:extLst>
            </p:cNvPr>
            <p:cNvSpPr/>
            <p:nvPr/>
          </p:nvSpPr>
          <p:spPr>
            <a:xfrm>
              <a:off x="4862054" y="3383412"/>
              <a:ext cx="76025" cy="58813"/>
            </a:xfrm>
            <a:custGeom>
              <a:avLst/>
              <a:gdLst/>
              <a:ahLst/>
              <a:cxnLst/>
              <a:rect l="l" t="t" r="r" b="b"/>
              <a:pathLst>
                <a:path w="3485" h="2696" extrusionOk="0">
                  <a:moveTo>
                    <a:pt x="1533" y="391"/>
                  </a:moveTo>
                  <a:cubicBezTo>
                    <a:pt x="1891" y="391"/>
                    <a:pt x="2238" y="594"/>
                    <a:pt x="2402" y="935"/>
                  </a:cubicBezTo>
                  <a:cubicBezTo>
                    <a:pt x="2646" y="1422"/>
                    <a:pt x="2419" y="1997"/>
                    <a:pt x="1950" y="2222"/>
                  </a:cubicBezTo>
                  <a:cubicBezTo>
                    <a:pt x="1816" y="2285"/>
                    <a:pt x="1676" y="2314"/>
                    <a:pt x="1539" y="2314"/>
                  </a:cubicBezTo>
                  <a:cubicBezTo>
                    <a:pt x="1174" y="2314"/>
                    <a:pt x="826" y="2107"/>
                    <a:pt x="662" y="1753"/>
                  </a:cubicBezTo>
                  <a:cubicBezTo>
                    <a:pt x="435" y="1283"/>
                    <a:pt x="644" y="691"/>
                    <a:pt x="1131" y="482"/>
                  </a:cubicBezTo>
                  <a:cubicBezTo>
                    <a:pt x="1260" y="420"/>
                    <a:pt x="1398" y="391"/>
                    <a:pt x="1533" y="391"/>
                  </a:cubicBezTo>
                  <a:close/>
                  <a:moveTo>
                    <a:pt x="1567" y="0"/>
                  </a:moveTo>
                  <a:cubicBezTo>
                    <a:pt x="1376" y="0"/>
                    <a:pt x="1172" y="42"/>
                    <a:pt x="957" y="134"/>
                  </a:cubicBezTo>
                  <a:cubicBezTo>
                    <a:pt x="296" y="447"/>
                    <a:pt x="1" y="1248"/>
                    <a:pt x="314" y="1927"/>
                  </a:cubicBezTo>
                  <a:cubicBezTo>
                    <a:pt x="542" y="2409"/>
                    <a:pt x="1028" y="2696"/>
                    <a:pt x="1537" y="2696"/>
                  </a:cubicBezTo>
                  <a:cubicBezTo>
                    <a:pt x="1728" y="2696"/>
                    <a:pt x="1921" y="2656"/>
                    <a:pt x="2106" y="2570"/>
                  </a:cubicBezTo>
                  <a:cubicBezTo>
                    <a:pt x="3485" y="1859"/>
                    <a:pt x="2846" y="0"/>
                    <a:pt x="1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" name="Google Shape;1077;p43">
              <a:extLst>
                <a:ext uri="{FF2B5EF4-FFF2-40B4-BE49-F238E27FC236}">
                  <a16:creationId xmlns:a16="http://schemas.microsoft.com/office/drawing/2014/main" id="{1DFBEDEA-AF1E-FC38-1F4E-E03DC94EA51A}"/>
                </a:ext>
              </a:extLst>
            </p:cNvPr>
            <p:cNvSpPr/>
            <p:nvPr/>
          </p:nvSpPr>
          <p:spPr>
            <a:xfrm>
              <a:off x="4768663" y="3475929"/>
              <a:ext cx="67212" cy="134424"/>
            </a:xfrm>
            <a:custGeom>
              <a:avLst/>
              <a:gdLst/>
              <a:ahLst/>
              <a:cxnLst/>
              <a:rect l="l" t="t" r="r" b="b"/>
              <a:pathLst>
                <a:path w="3081" h="6162" extrusionOk="0">
                  <a:moveTo>
                    <a:pt x="2105" y="383"/>
                  </a:moveTo>
                  <a:cubicBezTo>
                    <a:pt x="2437" y="383"/>
                    <a:pt x="2697" y="645"/>
                    <a:pt x="2697" y="975"/>
                  </a:cubicBezTo>
                  <a:lnTo>
                    <a:pt x="2697" y="5205"/>
                  </a:lnTo>
                  <a:cubicBezTo>
                    <a:pt x="2697" y="5518"/>
                    <a:pt x="2437" y="5796"/>
                    <a:pt x="2105" y="5796"/>
                  </a:cubicBezTo>
                  <a:lnTo>
                    <a:pt x="975" y="5796"/>
                  </a:lnTo>
                  <a:cubicBezTo>
                    <a:pt x="643" y="5796"/>
                    <a:pt x="383" y="5518"/>
                    <a:pt x="383" y="5205"/>
                  </a:cubicBezTo>
                  <a:lnTo>
                    <a:pt x="383" y="975"/>
                  </a:lnTo>
                  <a:cubicBezTo>
                    <a:pt x="383" y="645"/>
                    <a:pt x="643" y="383"/>
                    <a:pt x="975" y="383"/>
                  </a:cubicBezTo>
                  <a:close/>
                  <a:moveTo>
                    <a:pt x="975" y="0"/>
                  </a:moveTo>
                  <a:cubicBezTo>
                    <a:pt x="435" y="0"/>
                    <a:pt x="0" y="436"/>
                    <a:pt x="0" y="975"/>
                  </a:cubicBezTo>
                  <a:lnTo>
                    <a:pt x="0" y="5205"/>
                  </a:lnTo>
                  <a:cubicBezTo>
                    <a:pt x="0" y="5744"/>
                    <a:pt x="435" y="6161"/>
                    <a:pt x="975" y="6161"/>
                  </a:cubicBezTo>
                  <a:lnTo>
                    <a:pt x="2105" y="6161"/>
                  </a:lnTo>
                  <a:cubicBezTo>
                    <a:pt x="2646" y="6161"/>
                    <a:pt x="3080" y="5744"/>
                    <a:pt x="3080" y="5205"/>
                  </a:cubicBezTo>
                  <a:lnTo>
                    <a:pt x="3080" y="975"/>
                  </a:lnTo>
                  <a:cubicBezTo>
                    <a:pt x="3080" y="436"/>
                    <a:pt x="2646" y="0"/>
                    <a:pt x="2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" name="Google Shape;1078;p43">
              <a:extLst>
                <a:ext uri="{FF2B5EF4-FFF2-40B4-BE49-F238E27FC236}">
                  <a16:creationId xmlns:a16="http://schemas.microsoft.com/office/drawing/2014/main" id="{EC84B683-E559-E9C8-0C61-EC78AD56F997}"/>
                </a:ext>
              </a:extLst>
            </p:cNvPr>
            <p:cNvSpPr/>
            <p:nvPr/>
          </p:nvSpPr>
          <p:spPr>
            <a:xfrm>
              <a:off x="4784218" y="352643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7"/>
                    <a:pt x="0" y="384"/>
                    <a:pt x="244" y="384"/>
                  </a:cubicBezTo>
                  <a:lnTo>
                    <a:pt x="1411" y="384"/>
                  </a:lnTo>
                  <a:cubicBezTo>
                    <a:pt x="1654" y="384"/>
                    <a:pt x="1654" y="17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0" name="Google Shape;1079;p43">
              <a:extLst>
                <a:ext uri="{FF2B5EF4-FFF2-40B4-BE49-F238E27FC236}">
                  <a16:creationId xmlns:a16="http://schemas.microsoft.com/office/drawing/2014/main" id="{2B14AD09-B559-55E1-AB90-A03B77046816}"/>
                </a:ext>
              </a:extLst>
            </p:cNvPr>
            <p:cNvSpPr/>
            <p:nvPr/>
          </p:nvSpPr>
          <p:spPr>
            <a:xfrm>
              <a:off x="4784218" y="3501387"/>
              <a:ext cx="36104" cy="8355"/>
            </a:xfrm>
            <a:custGeom>
              <a:avLst/>
              <a:gdLst/>
              <a:ahLst/>
              <a:cxnLst/>
              <a:rect l="l" t="t" r="r" b="b"/>
              <a:pathLst>
                <a:path w="1655" h="383" extrusionOk="0">
                  <a:moveTo>
                    <a:pt x="244" y="0"/>
                  </a:moveTo>
                  <a:cubicBezTo>
                    <a:pt x="0" y="0"/>
                    <a:pt x="0" y="365"/>
                    <a:pt x="244" y="383"/>
                  </a:cubicBezTo>
                  <a:lnTo>
                    <a:pt x="1411" y="383"/>
                  </a:lnTo>
                  <a:cubicBezTo>
                    <a:pt x="1654" y="365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1" name="Google Shape;1080;p43">
              <a:extLst>
                <a:ext uri="{FF2B5EF4-FFF2-40B4-BE49-F238E27FC236}">
                  <a16:creationId xmlns:a16="http://schemas.microsoft.com/office/drawing/2014/main" id="{A6B13B07-0E33-0500-7985-22EC558C6A38}"/>
                </a:ext>
              </a:extLst>
            </p:cNvPr>
            <p:cNvSpPr/>
            <p:nvPr/>
          </p:nvSpPr>
          <p:spPr>
            <a:xfrm>
              <a:off x="4784218" y="3551867"/>
              <a:ext cx="36104" cy="8006"/>
            </a:xfrm>
            <a:custGeom>
              <a:avLst/>
              <a:gdLst/>
              <a:ahLst/>
              <a:cxnLst/>
              <a:rect l="l" t="t" r="r" b="b"/>
              <a:pathLst>
                <a:path w="1655" h="367" extrusionOk="0">
                  <a:moveTo>
                    <a:pt x="244" y="0"/>
                  </a:moveTo>
                  <a:cubicBezTo>
                    <a:pt x="0" y="0"/>
                    <a:pt x="0" y="366"/>
                    <a:pt x="244" y="366"/>
                  </a:cubicBezTo>
                  <a:lnTo>
                    <a:pt x="1411" y="366"/>
                  </a:lnTo>
                  <a:cubicBezTo>
                    <a:pt x="1654" y="366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2" name="Google Shape;1081;p43">
              <a:extLst>
                <a:ext uri="{FF2B5EF4-FFF2-40B4-BE49-F238E27FC236}">
                  <a16:creationId xmlns:a16="http://schemas.microsoft.com/office/drawing/2014/main" id="{0702FB29-FD17-B0E5-3731-2B706D8CCB06}"/>
                </a:ext>
              </a:extLst>
            </p:cNvPr>
            <p:cNvSpPr/>
            <p:nvPr/>
          </p:nvSpPr>
          <p:spPr>
            <a:xfrm>
              <a:off x="4784218" y="357691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9"/>
                    <a:pt x="0" y="367"/>
                    <a:pt x="244" y="384"/>
                  </a:cubicBezTo>
                  <a:lnTo>
                    <a:pt x="1411" y="384"/>
                  </a:lnTo>
                  <a:cubicBezTo>
                    <a:pt x="1654" y="367"/>
                    <a:pt x="1654" y="19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3" name="Google Shape;1082;p43">
              <a:extLst>
                <a:ext uri="{FF2B5EF4-FFF2-40B4-BE49-F238E27FC236}">
                  <a16:creationId xmlns:a16="http://schemas.microsoft.com/office/drawing/2014/main" id="{712BD7ED-91AB-ABAC-37FE-C4CD911AAC57}"/>
                </a:ext>
              </a:extLst>
            </p:cNvPr>
            <p:cNvSpPr/>
            <p:nvPr/>
          </p:nvSpPr>
          <p:spPr>
            <a:xfrm>
              <a:off x="4762948" y="3374926"/>
              <a:ext cx="68761" cy="58900"/>
            </a:xfrm>
            <a:custGeom>
              <a:avLst/>
              <a:gdLst/>
              <a:ahLst/>
              <a:cxnLst/>
              <a:rect l="l" t="t" r="r" b="b"/>
              <a:pathLst>
                <a:path w="3152" h="2700" extrusionOk="0">
                  <a:moveTo>
                    <a:pt x="1802" y="388"/>
                  </a:moveTo>
                  <a:cubicBezTo>
                    <a:pt x="2272" y="388"/>
                    <a:pt x="2742" y="706"/>
                    <a:pt x="2768" y="1342"/>
                  </a:cubicBezTo>
                  <a:cubicBezTo>
                    <a:pt x="2768" y="1880"/>
                    <a:pt x="2333" y="2316"/>
                    <a:pt x="1794" y="2316"/>
                  </a:cubicBezTo>
                  <a:cubicBezTo>
                    <a:pt x="1272" y="2316"/>
                    <a:pt x="836" y="1880"/>
                    <a:pt x="836" y="1342"/>
                  </a:cubicBezTo>
                  <a:cubicBezTo>
                    <a:pt x="862" y="706"/>
                    <a:pt x="1332" y="388"/>
                    <a:pt x="1802" y="388"/>
                  </a:cubicBezTo>
                  <a:close/>
                  <a:moveTo>
                    <a:pt x="1794" y="1"/>
                  </a:moveTo>
                  <a:cubicBezTo>
                    <a:pt x="0" y="70"/>
                    <a:pt x="0" y="2630"/>
                    <a:pt x="1794" y="2699"/>
                  </a:cubicBezTo>
                  <a:cubicBezTo>
                    <a:pt x="2541" y="2699"/>
                    <a:pt x="3151" y="2089"/>
                    <a:pt x="3151" y="1342"/>
                  </a:cubicBezTo>
                  <a:cubicBezTo>
                    <a:pt x="3151" y="593"/>
                    <a:pt x="2541" y="1"/>
                    <a:pt x="17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C87DCA18-03E9-D2FA-75B4-A8D7DB1334C5}"/>
              </a:ext>
            </a:extLst>
          </p:cNvPr>
          <p:cNvSpPr txBox="1"/>
          <p:nvPr/>
        </p:nvSpPr>
        <p:spPr>
          <a:xfrm>
            <a:off x="2976537" y="3491317"/>
            <a:ext cx="12659096" cy="287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600" b="1" i="0" u="none" strike="noStrike" kern="0" cap="none" spc="0" normalizeH="0" baseline="0" noProof="0" dirty="0">
                <a:ln>
                  <a:noFill/>
                </a:ln>
                <a:solidFill>
                  <a:srgbClr val="EC8C0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THANK YOU</a:t>
            </a:r>
          </a:p>
        </p:txBody>
      </p: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E44B50E8-0601-F6C9-1082-685B47DD8662}"/>
              </a:ext>
            </a:extLst>
          </p:cNvPr>
          <p:cNvSpPr txBox="1"/>
          <p:nvPr/>
        </p:nvSpPr>
        <p:spPr>
          <a:xfrm>
            <a:off x="8583428" y="2239659"/>
            <a:ext cx="2389371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III.</a:t>
            </a:r>
          </a:p>
        </p:txBody>
      </p:sp>
    </p:spTree>
    <p:extLst>
      <p:ext uri="{BB962C8B-B14F-4D97-AF65-F5344CB8AC3E}">
        <p14:creationId xmlns:p14="http://schemas.microsoft.com/office/powerpoint/2010/main" val="16844174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100+ hình nền powerpoint game - hinhanhsieudep.net">
            <a:extLst>
              <a:ext uri="{FF2B5EF4-FFF2-40B4-BE49-F238E27FC236}">
                <a16:creationId xmlns:a16="http://schemas.microsoft.com/office/drawing/2014/main" id="{AB6FE8E2-3F98-C6B3-C0D9-A07E54A819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" y="-6609"/>
            <a:ext cx="18283239" cy="10284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 rot="20718769">
            <a:off x="6337707" y="3256685"/>
            <a:ext cx="184731" cy="1234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423" b="0" i="0" u="none" strike="noStrike" kern="1200" cap="none" spc="0" normalizeH="0" baseline="0" noProof="0" dirty="0">
              <a:ln>
                <a:noFill/>
              </a:ln>
              <a:solidFill>
                <a:srgbClr val="099F00"/>
              </a:solidFill>
              <a:effectLst/>
              <a:uLnTx/>
              <a:uFillTx/>
              <a:latin typeface="方正少儿简体" panose="03000509000000000000" pitchFamily="65" charset="-122"/>
              <a:ea typeface="方正少儿简体" panose="03000509000000000000" pitchFamily="65" charset="-122"/>
              <a:cs typeface="+mn-cs"/>
            </a:endParaRPr>
          </a:p>
        </p:txBody>
      </p:sp>
      <p:pic>
        <p:nvPicPr>
          <p:cNvPr id="30" name="图片 2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74484" y="121040"/>
            <a:ext cx="2096408" cy="177817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1" name="矩形 50"/>
          <p:cNvSpPr/>
          <p:nvPr/>
        </p:nvSpPr>
        <p:spPr>
          <a:xfrm>
            <a:off x="585049" y="1867553"/>
            <a:ext cx="16400565" cy="3560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79705" algn="l"/>
                <a:tab pos="539750" algn="l"/>
                <a:tab pos="3239770" algn="l"/>
                <a:tab pos="4679950" algn="l"/>
              </a:tabLst>
            </a:pP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Carbohydrate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m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0%)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ng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ọ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fr-FR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lucose. 	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		B. 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ructose. 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algn="just">
              <a:lnSpc>
                <a:spcPct val="120000"/>
              </a:lnSpc>
            </a:pP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C. 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cellulose.		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D. 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saccharose.</a:t>
            </a:r>
          </a:p>
        </p:txBody>
      </p:sp>
      <p:sp>
        <p:nvSpPr>
          <p:cNvPr id="13" name="矩形 50"/>
          <p:cNvSpPr/>
          <p:nvPr/>
        </p:nvSpPr>
        <p:spPr>
          <a:xfrm>
            <a:off x="6675936" y="5626666"/>
            <a:ext cx="3456395" cy="10153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Đáp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5998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án</a:t>
            </a:r>
            <a:r>
              <a:rPr kumimoji="0" lang="en-US" altLang="zh-CN" sz="5998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B.</a:t>
            </a:r>
            <a:endParaRPr kumimoji="0" lang="zh-CN" altLang="en-US" sz="5998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1417" y="7209671"/>
            <a:ext cx="1013166" cy="2112824"/>
          </a:xfrm>
          <a:prstGeom prst="rect">
            <a:avLst/>
          </a:prstGeom>
        </p:spPr>
      </p:pic>
      <p:sp>
        <p:nvSpPr>
          <p:cNvPr id="11" name="Decagon 10"/>
          <p:cNvSpPr/>
          <p:nvPr/>
        </p:nvSpPr>
        <p:spPr>
          <a:xfrm>
            <a:off x="8358999" y="500509"/>
            <a:ext cx="1174863" cy="932324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799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" name="TextBox 4">
            <a:hlinkClick r:id="rId6" action="ppaction://hlinksldjump"/>
            <a:extLst>
              <a:ext uri="{FF2B5EF4-FFF2-40B4-BE49-F238E27FC236}">
                <a16:creationId xmlns:a16="http://schemas.microsoft.com/office/drawing/2014/main" id="{6C9C269E-36EF-347F-0331-0860990C62D3}"/>
              </a:ext>
            </a:extLst>
          </p:cNvPr>
          <p:cNvSpPr txBox="1"/>
          <p:nvPr/>
        </p:nvSpPr>
        <p:spPr>
          <a:xfrm>
            <a:off x="15409751" y="999205"/>
            <a:ext cx="1661138" cy="5538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9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Trở về</a:t>
            </a:r>
            <a:endParaRPr kumimoji="0" lang="en-US" sz="2999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方正静蕾简体"/>
              <a:cs typeface="+mn-cs"/>
            </a:endParaRPr>
          </a:p>
        </p:txBody>
      </p:sp>
      <p:pic>
        <p:nvPicPr>
          <p:cNvPr id="3" name="Am-thanh-that-bai-trong-tro-choi-www_tiengdong_com">
            <a:hlinkClick r:id="" action="ppaction://media"/>
            <a:extLst>
              <a:ext uri="{FF2B5EF4-FFF2-40B4-BE49-F238E27FC236}">
                <a16:creationId xmlns:a16="http://schemas.microsoft.com/office/drawing/2014/main" id="{D54F7E88-F900-E9DB-03A2-89EB2055B39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97306" y="9512890"/>
            <a:ext cx="730853" cy="730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5617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 advClick="0">
        <p15:prstTrans prst="pageCurlDouble"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100+ hình nền powerpoint game - hinhanhsieudep.net">
            <a:extLst>
              <a:ext uri="{FF2B5EF4-FFF2-40B4-BE49-F238E27FC236}">
                <a16:creationId xmlns:a16="http://schemas.microsoft.com/office/drawing/2014/main" id="{857C0FAA-BBDE-3E78-1873-A25A8E1318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" y="-35898"/>
            <a:ext cx="18283239" cy="10284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 rot="20718769">
            <a:off x="6337707" y="3256685"/>
            <a:ext cx="184731" cy="1234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423" b="0" i="0" u="none" strike="noStrike" kern="1200" cap="none" spc="0" normalizeH="0" baseline="0" noProof="0" dirty="0">
              <a:ln>
                <a:noFill/>
              </a:ln>
              <a:solidFill>
                <a:srgbClr val="099F00"/>
              </a:solidFill>
              <a:effectLst/>
              <a:uLnTx/>
              <a:uFillTx/>
              <a:latin typeface="方正少儿简体" panose="03000509000000000000" pitchFamily="65" charset="-122"/>
              <a:ea typeface="方正少儿简体" panose="03000509000000000000" pitchFamily="65" charset="-122"/>
              <a:cs typeface="+mn-cs"/>
            </a:endParaRPr>
          </a:p>
        </p:txBody>
      </p:sp>
      <p:pic>
        <p:nvPicPr>
          <p:cNvPr id="30" name="图片 2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24084" y="502445"/>
            <a:ext cx="2096408" cy="177817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1" name="矩形 50"/>
          <p:cNvSpPr/>
          <p:nvPr/>
        </p:nvSpPr>
        <p:spPr>
          <a:xfrm>
            <a:off x="589431" y="1753228"/>
            <a:ext cx="17109137" cy="424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ó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glucose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fructose?</a:t>
            </a:r>
          </a:p>
          <a:p>
            <a:pPr marL="180340" algn="just">
              <a:lnSpc>
                <a:spcPct val="120000"/>
              </a:lnSpc>
              <a:tabLst>
                <a:tab pos="180340" algn="l"/>
                <a:tab pos="862965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ịc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a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la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Cu(OH)</a:t>
            </a:r>
            <a:r>
              <a:rPr lang="en-US" sz="3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ô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iề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180340" algn="just">
              <a:lnSpc>
                <a:spcPct val="120000"/>
              </a:lnSpc>
              <a:tabLst>
                <a:tab pos="180340" algn="l"/>
                <a:tab pos="862965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ỏ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ạc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Cu</a:t>
            </a:r>
            <a:r>
              <a:rPr lang="en-US" sz="3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Cu(OH)</a:t>
            </a:r>
            <a:r>
              <a:rPr lang="en-US" sz="3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u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ó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ô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iề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180340" algn="just">
              <a:lnSpc>
                <a:spcPct val="120000"/>
              </a:lnSpc>
              <a:tabLst>
                <a:tab pos="18034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bromine.</a:t>
            </a:r>
          </a:p>
          <a:p>
            <a:pPr marL="180340" algn="just">
              <a:lnSpc>
                <a:spcPct val="120000"/>
              </a:lnSpc>
              <a:tabLst>
                <a:tab pos="18034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D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ả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ố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ử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Tollens.</a:t>
            </a: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7789" y="9172105"/>
            <a:ext cx="13726713" cy="1128419"/>
          </a:xfrm>
          <a:prstGeom prst="rect">
            <a:avLst/>
          </a:prstGeom>
        </p:spPr>
      </p:pic>
      <p:sp>
        <p:nvSpPr>
          <p:cNvPr id="13" name="矩形 50"/>
          <p:cNvSpPr/>
          <p:nvPr/>
        </p:nvSpPr>
        <p:spPr>
          <a:xfrm>
            <a:off x="7770225" y="6182643"/>
            <a:ext cx="2993127" cy="9232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zh-CN" sz="5399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Đáp án C</a:t>
            </a:r>
            <a:endParaRPr kumimoji="0" lang="zh-CN" altLang="en-US" sz="9897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25834">
            <a:off x="2537677" y="7201960"/>
            <a:ext cx="2167492" cy="2192348"/>
          </a:xfrm>
          <a:prstGeom prst="rect">
            <a:avLst/>
          </a:prstGeom>
        </p:spPr>
      </p:pic>
      <p:sp>
        <p:nvSpPr>
          <p:cNvPr id="11" name="Decagon 10"/>
          <p:cNvSpPr/>
          <p:nvPr/>
        </p:nvSpPr>
        <p:spPr>
          <a:xfrm>
            <a:off x="8211121" y="500509"/>
            <a:ext cx="1134533" cy="889090"/>
          </a:xfrm>
          <a:prstGeom prst="decagon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799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" name="TextBox 2">
            <a:hlinkClick r:id="rId6" action="ppaction://hlinksldjump"/>
            <a:extLst>
              <a:ext uri="{FF2B5EF4-FFF2-40B4-BE49-F238E27FC236}">
                <a16:creationId xmlns:a16="http://schemas.microsoft.com/office/drawing/2014/main" id="{D063AD03-66DC-A746-837F-09708B345C73}"/>
              </a:ext>
            </a:extLst>
          </p:cNvPr>
          <p:cNvSpPr txBox="1"/>
          <p:nvPr/>
        </p:nvSpPr>
        <p:spPr>
          <a:xfrm>
            <a:off x="16159352" y="1421712"/>
            <a:ext cx="1661138" cy="5538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37123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9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方正静蕾简体"/>
                <a:cs typeface="Times New Roman" panose="02020603050405020304" pitchFamily="18" charset="0"/>
              </a:rPr>
              <a:t>Trở về</a:t>
            </a:r>
            <a:endParaRPr kumimoji="0" lang="en-US" sz="2999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方正静蕾简体"/>
              <a:cs typeface="+mn-cs"/>
            </a:endParaRPr>
          </a:p>
        </p:txBody>
      </p:sp>
      <p:pic>
        <p:nvPicPr>
          <p:cNvPr id="4" name="Am-thanh-that-bai-trong-tro-choi-www_tiengdong_com">
            <a:hlinkClick r:id="" action="ppaction://media"/>
            <a:extLst>
              <a:ext uri="{FF2B5EF4-FFF2-40B4-BE49-F238E27FC236}">
                <a16:creationId xmlns:a16="http://schemas.microsoft.com/office/drawing/2014/main" id="{2DCF80A9-3009-4D12-F715-201E5783FF9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8271" y="9140118"/>
            <a:ext cx="730853" cy="730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2840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 advClick="0">
        <p15:prstTrans prst="pageCurlDouble"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2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5B86AEE-3C50-A488-F09F-65AC0FD8BE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13" y="1795838"/>
            <a:ext cx="11934194" cy="7184452"/>
          </a:xfrm>
          <a:prstGeom prst="rect">
            <a:avLst/>
          </a:prstGeom>
        </p:spPr>
      </p:pic>
      <p:grpSp>
        <p:nvGrpSpPr>
          <p:cNvPr id="2" name="Google Shape;812;p39">
            <a:extLst>
              <a:ext uri="{FF2B5EF4-FFF2-40B4-BE49-F238E27FC236}">
                <a16:creationId xmlns:a16="http://schemas.microsoft.com/office/drawing/2014/main" id="{F2AC1817-2450-46FA-96F2-FD7C30CF7FA1}"/>
              </a:ext>
            </a:extLst>
          </p:cNvPr>
          <p:cNvGrpSpPr/>
          <p:nvPr/>
        </p:nvGrpSpPr>
        <p:grpSpPr>
          <a:xfrm rot="2138895">
            <a:off x="12129649" y="5009877"/>
            <a:ext cx="5102242" cy="1009645"/>
            <a:chOff x="6653975" y="2250350"/>
            <a:chExt cx="2070101" cy="521443"/>
          </a:xfrm>
        </p:grpSpPr>
        <p:sp>
          <p:nvSpPr>
            <p:cNvPr id="3" name="Google Shape;813;p39">
              <a:extLst>
                <a:ext uri="{FF2B5EF4-FFF2-40B4-BE49-F238E27FC236}">
                  <a16:creationId xmlns:a16="http://schemas.microsoft.com/office/drawing/2014/main" id="{EDA301EE-B551-6FE3-8C1C-57D42F719A7F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4" name="Google Shape;814;p39">
              <a:extLst>
                <a:ext uri="{FF2B5EF4-FFF2-40B4-BE49-F238E27FC236}">
                  <a16:creationId xmlns:a16="http://schemas.microsoft.com/office/drawing/2014/main" id="{93A545BB-ECE5-3F4F-6A1E-0A52DCD14234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5" name="Google Shape;815;p39">
              <a:extLst>
                <a:ext uri="{FF2B5EF4-FFF2-40B4-BE49-F238E27FC236}">
                  <a16:creationId xmlns:a16="http://schemas.microsoft.com/office/drawing/2014/main" id="{9277AC54-9972-A71F-EBCC-01457AD960F0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6" name="Google Shape;816;p39">
              <a:extLst>
                <a:ext uri="{FF2B5EF4-FFF2-40B4-BE49-F238E27FC236}">
                  <a16:creationId xmlns:a16="http://schemas.microsoft.com/office/drawing/2014/main" id="{3594D245-D5D8-1651-CCAD-3CC598B1FE56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7" name="Google Shape;817;p39">
              <a:extLst>
                <a:ext uri="{FF2B5EF4-FFF2-40B4-BE49-F238E27FC236}">
                  <a16:creationId xmlns:a16="http://schemas.microsoft.com/office/drawing/2014/main" id="{0B115287-7026-351E-121F-BBFB7B4DC0B5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8" name="Google Shape;818;p39">
              <a:extLst>
                <a:ext uri="{FF2B5EF4-FFF2-40B4-BE49-F238E27FC236}">
                  <a16:creationId xmlns:a16="http://schemas.microsoft.com/office/drawing/2014/main" id="{A012FA79-94B1-76F9-040E-8EF3CE19A89C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9" name="Google Shape;819;p39">
              <a:extLst>
                <a:ext uri="{FF2B5EF4-FFF2-40B4-BE49-F238E27FC236}">
                  <a16:creationId xmlns:a16="http://schemas.microsoft.com/office/drawing/2014/main" id="{663A0FDC-6999-F137-AF5B-58858D4736F3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</p:grpSp>
      <p:grpSp>
        <p:nvGrpSpPr>
          <p:cNvPr id="10" name="Google Shape;830;p39">
            <a:extLst>
              <a:ext uri="{FF2B5EF4-FFF2-40B4-BE49-F238E27FC236}">
                <a16:creationId xmlns:a16="http://schemas.microsoft.com/office/drawing/2014/main" id="{6957398B-42A0-0953-2110-4BE9F153057A}"/>
              </a:ext>
            </a:extLst>
          </p:cNvPr>
          <p:cNvGrpSpPr/>
          <p:nvPr/>
        </p:nvGrpSpPr>
        <p:grpSpPr>
          <a:xfrm rot="2700000">
            <a:off x="13258211" y="1830751"/>
            <a:ext cx="2178987" cy="1876893"/>
            <a:chOff x="1695150" y="3088918"/>
            <a:chExt cx="744272" cy="719661"/>
          </a:xfrm>
        </p:grpSpPr>
        <p:sp>
          <p:nvSpPr>
            <p:cNvPr id="11" name="Google Shape;831;p39">
              <a:extLst>
                <a:ext uri="{FF2B5EF4-FFF2-40B4-BE49-F238E27FC236}">
                  <a16:creationId xmlns:a16="http://schemas.microsoft.com/office/drawing/2014/main" id="{EAF32A5B-54D1-2C57-D168-695BDC9897A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12" name="Google Shape;832;p39">
              <a:extLst>
                <a:ext uri="{FF2B5EF4-FFF2-40B4-BE49-F238E27FC236}">
                  <a16:creationId xmlns:a16="http://schemas.microsoft.com/office/drawing/2014/main" id="{58D25F2B-F945-CAC9-F7BD-E5803FB31295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</p:grpSp>
      <p:grpSp>
        <p:nvGrpSpPr>
          <p:cNvPr id="13" name="Google Shape;725;p39">
            <a:extLst>
              <a:ext uri="{FF2B5EF4-FFF2-40B4-BE49-F238E27FC236}">
                <a16:creationId xmlns:a16="http://schemas.microsoft.com/office/drawing/2014/main" id="{24B8C7FC-7DC0-28B3-09C3-EE9BB94FE2DE}"/>
              </a:ext>
            </a:extLst>
          </p:cNvPr>
          <p:cNvGrpSpPr/>
          <p:nvPr/>
        </p:nvGrpSpPr>
        <p:grpSpPr>
          <a:xfrm>
            <a:off x="10821105" y="2824760"/>
            <a:ext cx="6809121" cy="6943509"/>
            <a:chOff x="6007438" y="2403115"/>
            <a:chExt cx="3545722" cy="3170112"/>
          </a:xfrm>
        </p:grpSpPr>
        <p:sp>
          <p:nvSpPr>
            <p:cNvPr id="14" name="Google Shape;726;p39">
              <a:extLst>
                <a:ext uri="{FF2B5EF4-FFF2-40B4-BE49-F238E27FC236}">
                  <a16:creationId xmlns:a16="http://schemas.microsoft.com/office/drawing/2014/main" id="{8A816B44-3EBD-83E6-1229-A20AACA9AECC}"/>
                </a:ext>
              </a:extLst>
            </p:cNvPr>
            <p:cNvSpPr/>
            <p:nvPr/>
          </p:nvSpPr>
          <p:spPr>
            <a:xfrm rot="-1724732">
              <a:off x="6016911" y="3651234"/>
              <a:ext cx="3526777" cy="943129"/>
            </a:xfrm>
            <a:custGeom>
              <a:avLst/>
              <a:gdLst/>
              <a:ahLst/>
              <a:cxnLst/>
              <a:rect l="l" t="t" r="r" b="b"/>
              <a:pathLst>
                <a:path w="124759" h="33363" extrusionOk="0">
                  <a:moveTo>
                    <a:pt x="120518" y="0"/>
                  </a:moveTo>
                  <a:cubicBezTo>
                    <a:pt x="120424" y="0"/>
                    <a:pt x="120329" y="6"/>
                    <a:pt x="120233" y="17"/>
                  </a:cubicBezTo>
                  <a:lnTo>
                    <a:pt x="2242" y="14079"/>
                  </a:lnTo>
                  <a:cubicBezTo>
                    <a:pt x="936" y="14225"/>
                    <a:pt x="1" y="15407"/>
                    <a:pt x="159" y="16713"/>
                  </a:cubicBezTo>
                  <a:lnTo>
                    <a:pt x="1892" y="31269"/>
                  </a:lnTo>
                  <a:cubicBezTo>
                    <a:pt x="1972" y="31899"/>
                    <a:pt x="2287" y="32462"/>
                    <a:pt x="2782" y="32857"/>
                  </a:cubicBezTo>
                  <a:cubicBezTo>
                    <a:pt x="3210" y="33183"/>
                    <a:pt x="3716" y="33363"/>
                    <a:pt x="4246" y="33363"/>
                  </a:cubicBezTo>
                  <a:cubicBezTo>
                    <a:pt x="4336" y="33363"/>
                    <a:pt x="4437" y="33352"/>
                    <a:pt x="4527" y="33340"/>
                  </a:cubicBezTo>
                  <a:lnTo>
                    <a:pt x="122529" y="19291"/>
                  </a:lnTo>
                  <a:cubicBezTo>
                    <a:pt x="123824" y="19133"/>
                    <a:pt x="124758" y="17951"/>
                    <a:pt x="124601" y="16656"/>
                  </a:cubicBezTo>
                  <a:lnTo>
                    <a:pt x="122867" y="2089"/>
                  </a:lnTo>
                  <a:cubicBezTo>
                    <a:pt x="122721" y="890"/>
                    <a:pt x="121697" y="0"/>
                    <a:pt x="12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16" name="Google Shape;727;p39">
              <a:extLst>
                <a:ext uri="{FF2B5EF4-FFF2-40B4-BE49-F238E27FC236}">
                  <a16:creationId xmlns:a16="http://schemas.microsoft.com/office/drawing/2014/main" id="{681C4185-593F-B021-4A65-0B1B3B16DA92}"/>
                </a:ext>
              </a:extLst>
            </p:cNvPr>
            <p:cNvSpPr/>
            <p:nvPr/>
          </p:nvSpPr>
          <p:spPr>
            <a:xfrm rot="-1724732">
              <a:off x="6025458" y="3700808"/>
              <a:ext cx="3426197" cy="723538"/>
            </a:xfrm>
            <a:custGeom>
              <a:avLst/>
              <a:gdLst/>
              <a:ahLst/>
              <a:cxnLst/>
              <a:rect l="l" t="t" r="r" b="b"/>
              <a:pathLst>
                <a:path w="121201" h="25595" extrusionOk="0">
                  <a:moveTo>
                    <a:pt x="118998" y="1"/>
                  </a:moveTo>
                  <a:cubicBezTo>
                    <a:pt x="118963" y="1"/>
                    <a:pt x="118928" y="3"/>
                    <a:pt x="118893" y="6"/>
                  </a:cubicBezTo>
                  <a:lnTo>
                    <a:pt x="890" y="14067"/>
                  </a:lnTo>
                  <a:cubicBezTo>
                    <a:pt x="372" y="14134"/>
                    <a:pt x="1" y="14607"/>
                    <a:pt x="57" y="15125"/>
                  </a:cubicBezTo>
                  <a:lnTo>
                    <a:pt x="1306" y="25595"/>
                  </a:lnTo>
                  <a:lnTo>
                    <a:pt x="121200" y="11309"/>
                  </a:lnTo>
                  <a:lnTo>
                    <a:pt x="119951" y="839"/>
                  </a:lnTo>
                  <a:cubicBezTo>
                    <a:pt x="119888" y="357"/>
                    <a:pt x="119473" y="1"/>
                    <a:pt x="1189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sp>
          <p:nvSpPr>
            <p:cNvPr id="17" name="Google Shape;728;p39">
              <a:extLst>
                <a:ext uri="{FF2B5EF4-FFF2-40B4-BE49-F238E27FC236}">
                  <a16:creationId xmlns:a16="http://schemas.microsoft.com/office/drawing/2014/main" id="{19DE386E-F719-EEA8-990A-58634D4CE41E}"/>
                </a:ext>
              </a:extLst>
            </p:cNvPr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  <p:grpSp>
          <p:nvGrpSpPr>
            <p:cNvPr id="18" name="Google Shape;729;p39">
              <a:extLst>
                <a:ext uri="{FF2B5EF4-FFF2-40B4-BE49-F238E27FC236}">
                  <a16:creationId xmlns:a16="http://schemas.microsoft.com/office/drawing/2014/main" id="{7FDB7EE4-2513-0BD7-4823-0880F46CBD1B}"/>
                </a:ext>
              </a:extLst>
            </p:cNvPr>
            <p:cNvGrpSpPr/>
            <p:nvPr/>
          </p:nvGrpSpPr>
          <p:grpSpPr>
            <a:xfrm rot="1935470">
              <a:off x="7034585" y="2523897"/>
              <a:ext cx="1299479" cy="2928548"/>
              <a:chOff x="7266412" y="524764"/>
              <a:chExt cx="1149248" cy="2589982"/>
            </a:xfrm>
          </p:grpSpPr>
          <p:sp>
            <p:nvSpPr>
              <p:cNvPr id="20" name="Google Shape;730;p39">
                <a:extLst>
                  <a:ext uri="{FF2B5EF4-FFF2-40B4-BE49-F238E27FC236}">
                    <a16:creationId xmlns:a16="http://schemas.microsoft.com/office/drawing/2014/main" id="{4441AB6D-1D74-CEF7-97AD-5FF7F2E74518}"/>
                  </a:ext>
                </a:extLst>
              </p:cNvPr>
              <p:cNvSpPr/>
              <p:nvPr/>
            </p:nvSpPr>
            <p:spPr>
              <a:xfrm rot="-3659695">
                <a:off x="7312972" y="301820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799" y="4696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1" name="Google Shape;731;p39">
                <a:extLst>
                  <a:ext uri="{FF2B5EF4-FFF2-40B4-BE49-F238E27FC236}">
                    <a16:creationId xmlns:a16="http://schemas.microsoft.com/office/drawing/2014/main" id="{E0D4AE56-D767-5C47-FCA4-2A5F63EBBA93}"/>
                  </a:ext>
                </a:extLst>
              </p:cNvPr>
              <p:cNvSpPr/>
              <p:nvPr/>
            </p:nvSpPr>
            <p:spPr>
              <a:xfrm rot="-3659695">
                <a:off x="7309659" y="2999948"/>
                <a:ext cx="15500" cy="790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3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72" y="3163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2" name="Google Shape;732;p39">
                <a:extLst>
                  <a:ext uri="{FF2B5EF4-FFF2-40B4-BE49-F238E27FC236}">
                    <a16:creationId xmlns:a16="http://schemas.microsoft.com/office/drawing/2014/main" id="{93DF390C-8E60-70AC-84C9-F20EC436BC0F}"/>
                  </a:ext>
                </a:extLst>
              </p:cNvPr>
              <p:cNvSpPr/>
              <p:nvPr/>
            </p:nvSpPr>
            <p:spPr>
              <a:xfrm rot="-3659695">
                <a:off x="7322853" y="296753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3" name="Google Shape;733;p39">
                <a:extLst>
                  <a:ext uri="{FF2B5EF4-FFF2-40B4-BE49-F238E27FC236}">
                    <a16:creationId xmlns:a16="http://schemas.microsoft.com/office/drawing/2014/main" id="{35F16810-F8E4-3B09-933B-27847571F530}"/>
                  </a:ext>
                </a:extLst>
              </p:cNvPr>
              <p:cNvSpPr/>
              <p:nvPr/>
            </p:nvSpPr>
            <p:spPr>
              <a:xfrm rot="-3659695">
                <a:off x="7335360" y="2937284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373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4" name="Google Shape;734;p39">
                <a:extLst>
                  <a:ext uri="{FF2B5EF4-FFF2-40B4-BE49-F238E27FC236}">
                    <a16:creationId xmlns:a16="http://schemas.microsoft.com/office/drawing/2014/main" id="{1A0D0121-6FA0-3520-5360-09355DFE7364}"/>
                  </a:ext>
                </a:extLst>
              </p:cNvPr>
              <p:cNvSpPr/>
              <p:nvPr/>
            </p:nvSpPr>
            <p:spPr>
              <a:xfrm rot="-3659695">
                <a:off x="7348302" y="2905841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5" name="Google Shape;735;p39">
                <a:extLst>
                  <a:ext uri="{FF2B5EF4-FFF2-40B4-BE49-F238E27FC236}">
                    <a16:creationId xmlns:a16="http://schemas.microsoft.com/office/drawing/2014/main" id="{EEE288A8-C4A1-9EB4-C663-CA79E3AE618B}"/>
                  </a:ext>
                </a:extLst>
              </p:cNvPr>
              <p:cNvSpPr/>
              <p:nvPr/>
            </p:nvSpPr>
            <p:spPr>
              <a:xfrm rot="-3659695">
                <a:off x="7376969" y="2862461"/>
                <a:ext cx="203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12" h="4729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552" y="4729"/>
                    </a:lnTo>
                    <a:lnTo>
                      <a:pt x="811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6" name="Google Shape;736;p39">
                <a:extLst>
                  <a:ext uri="{FF2B5EF4-FFF2-40B4-BE49-F238E27FC236}">
                    <a16:creationId xmlns:a16="http://schemas.microsoft.com/office/drawing/2014/main" id="{4B7F94A4-F402-53B1-FFE5-3E7D3886B2BB}"/>
                  </a:ext>
                </a:extLst>
              </p:cNvPr>
              <p:cNvSpPr/>
              <p:nvPr/>
            </p:nvSpPr>
            <p:spPr>
              <a:xfrm rot="-3659695">
                <a:off x="7373856" y="284405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361" y="3165"/>
                    </a:lnTo>
                    <a:lnTo>
                      <a:pt x="620" y="3130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7" name="Google Shape;737;p39">
                <a:extLst>
                  <a:ext uri="{FF2B5EF4-FFF2-40B4-BE49-F238E27FC236}">
                    <a16:creationId xmlns:a16="http://schemas.microsoft.com/office/drawing/2014/main" id="{14FE0ED2-4DF9-DBC4-A28E-264F0AAFFCF7}"/>
                  </a:ext>
                </a:extLst>
              </p:cNvPr>
              <p:cNvSpPr/>
              <p:nvPr/>
            </p:nvSpPr>
            <p:spPr>
              <a:xfrm rot="-3659695">
                <a:off x="7386939" y="281191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8" name="Google Shape;738;p39">
                <a:extLst>
                  <a:ext uri="{FF2B5EF4-FFF2-40B4-BE49-F238E27FC236}">
                    <a16:creationId xmlns:a16="http://schemas.microsoft.com/office/drawing/2014/main" id="{6A0B9129-A8D0-4414-4E81-B219C3EB2C9D}"/>
                  </a:ext>
                </a:extLst>
              </p:cNvPr>
              <p:cNvSpPr/>
              <p:nvPr/>
            </p:nvSpPr>
            <p:spPr>
              <a:xfrm rot="-3659695">
                <a:off x="7399586" y="278139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29" name="Google Shape;739;p39">
                <a:extLst>
                  <a:ext uri="{FF2B5EF4-FFF2-40B4-BE49-F238E27FC236}">
                    <a16:creationId xmlns:a16="http://schemas.microsoft.com/office/drawing/2014/main" id="{998473C4-E3E8-160C-7041-5CF4D9E5396D}"/>
                  </a:ext>
                </a:extLst>
              </p:cNvPr>
              <p:cNvSpPr/>
              <p:nvPr/>
            </p:nvSpPr>
            <p:spPr>
              <a:xfrm rot="-3659695">
                <a:off x="7412627" y="274987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0" y="35"/>
                    </a:lnTo>
                    <a:lnTo>
                      <a:pt x="361" y="3176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0" name="Google Shape;740;p39">
                <a:extLst>
                  <a:ext uri="{FF2B5EF4-FFF2-40B4-BE49-F238E27FC236}">
                    <a16:creationId xmlns:a16="http://schemas.microsoft.com/office/drawing/2014/main" id="{0B328483-8D15-DBB5-ECEB-B9ADA36EDA2F}"/>
                  </a:ext>
                </a:extLst>
              </p:cNvPr>
              <p:cNvSpPr/>
              <p:nvPr/>
            </p:nvSpPr>
            <p:spPr>
              <a:xfrm rot="-3659695">
                <a:off x="7441948" y="2705306"/>
                <a:ext cx="20001" cy="1179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18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540" y="4718"/>
                    </a:lnTo>
                    <a:lnTo>
                      <a:pt x="800" y="4695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1" name="Google Shape;741;p39">
                <a:extLst>
                  <a:ext uri="{FF2B5EF4-FFF2-40B4-BE49-F238E27FC236}">
                    <a16:creationId xmlns:a16="http://schemas.microsoft.com/office/drawing/2014/main" id="{CA1ACD77-1322-4D35-795E-2CA99F40864E}"/>
                  </a:ext>
                </a:extLst>
              </p:cNvPr>
              <p:cNvSpPr/>
              <p:nvPr/>
            </p:nvSpPr>
            <p:spPr>
              <a:xfrm rot="-3659695">
                <a:off x="7438415" y="2686694"/>
                <a:ext cx="158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65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373" y="3165"/>
                    </a:lnTo>
                    <a:lnTo>
                      <a:pt x="631" y="3142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2" name="Google Shape;742;p39">
                <a:extLst>
                  <a:ext uri="{FF2B5EF4-FFF2-40B4-BE49-F238E27FC236}">
                    <a16:creationId xmlns:a16="http://schemas.microsoft.com/office/drawing/2014/main" id="{8DAB08A8-EA65-8B61-0EE3-66F6A4A44A73}"/>
                  </a:ext>
                </a:extLst>
              </p:cNvPr>
              <p:cNvSpPr/>
              <p:nvPr/>
            </p:nvSpPr>
            <p:spPr>
              <a:xfrm rot="-3659695">
                <a:off x="7451865" y="2654628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3" name="Google Shape;743;p39">
                <a:extLst>
                  <a:ext uri="{FF2B5EF4-FFF2-40B4-BE49-F238E27FC236}">
                    <a16:creationId xmlns:a16="http://schemas.microsoft.com/office/drawing/2014/main" id="{C24E84D0-907F-3EAB-1485-2969A1F33F0E}"/>
                  </a:ext>
                </a:extLst>
              </p:cNvPr>
              <p:cNvSpPr/>
              <p:nvPr/>
            </p:nvSpPr>
            <p:spPr>
              <a:xfrm rot="-3659695">
                <a:off x="7464265" y="2623966"/>
                <a:ext cx="158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31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4" name="Google Shape;744;p39">
                <a:extLst>
                  <a:ext uri="{FF2B5EF4-FFF2-40B4-BE49-F238E27FC236}">
                    <a16:creationId xmlns:a16="http://schemas.microsoft.com/office/drawing/2014/main" id="{1356BC1F-05CA-2B83-FFBE-16656E2538A2}"/>
                  </a:ext>
                </a:extLst>
              </p:cNvPr>
              <p:cNvSpPr/>
              <p:nvPr/>
            </p:nvSpPr>
            <p:spPr>
              <a:xfrm rot="-3659695">
                <a:off x="7477263" y="259264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61" y="3176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5" name="Google Shape;745;p39">
                <a:extLst>
                  <a:ext uri="{FF2B5EF4-FFF2-40B4-BE49-F238E27FC236}">
                    <a16:creationId xmlns:a16="http://schemas.microsoft.com/office/drawing/2014/main" id="{19157271-0A1B-46E7-2D5B-11C56771EB68}"/>
                  </a:ext>
                </a:extLst>
              </p:cNvPr>
              <p:cNvSpPr/>
              <p:nvPr/>
            </p:nvSpPr>
            <p:spPr>
              <a:xfrm rot="-3659695">
                <a:off x="7506697" y="254799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0" y="4695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6" name="Google Shape;746;p39">
                <a:extLst>
                  <a:ext uri="{FF2B5EF4-FFF2-40B4-BE49-F238E27FC236}">
                    <a16:creationId xmlns:a16="http://schemas.microsoft.com/office/drawing/2014/main" id="{13CAD0A1-C4E5-AAEC-62A6-4B6B1F003D40}"/>
                  </a:ext>
                </a:extLst>
              </p:cNvPr>
              <p:cNvSpPr/>
              <p:nvPr/>
            </p:nvSpPr>
            <p:spPr>
              <a:xfrm rot="-3659695">
                <a:off x="7503412" y="252925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7" name="Google Shape;747;p39">
                <a:extLst>
                  <a:ext uri="{FF2B5EF4-FFF2-40B4-BE49-F238E27FC236}">
                    <a16:creationId xmlns:a16="http://schemas.microsoft.com/office/drawing/2014/main" id="{0AFD43B5-5B0C-5D66-43DD-8AF3E8145B8D}"/>
                  </a:ext>
                </a:extLst>
              </p:cNvPr>
              <p:cNvSpPr/>
              <p:nvPr/>
            </p:nvSpPr>
            <p:spPr>
              <a:xfrm rot="-3659695">
                <a:off x="7516604" y="2497324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8" name="Google Shape;748;p39">
                <a:extLst>
                  <a:ext uri="{FF2B5EF4-FFF2-40B4-BE49-F238E27FC236}">
                    <a16:creationId xmlns:a16="http://schemas.microsoft.com/office/drawing/2014/main" id="{6AAE75BE-332F-91F7-B988-325F3FD7E733}"/>
                  </a:ext>
                </a:extLst>
              </p:cNvPr>
              <p:cNvSpPr/>
              <p:nvPr/>
            </p:nvSpPr>
            <p:spPr>
              <a:xfrm rot="-3659695">
                <a:off x="7529248" y="2466818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61" y="3163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39" name="Google Shape;749;p39">
                <a:extLst>
                  <a:ext uri="{FF2B5EF4-FFF2-40B4-BE49-F238E27FC236}">
                    <a16:creationId xmlns:a16="http://schemas.microsoft.com/office/drawing/2014/main" id="{DD575169-72AB-8F06-CC64-CC16ECBA3D2D}"/>
                  </a:ext>
                </a:extLst>
              </p:cNvPr>
              <p:cNvSpPr/>
              <p:nvPr/>
            </p:nvSpPr>
            <p:spPr>
              <a:xfrm rot="-3659695">
                <a:off x="7542042" y="2435615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0" name="Google Shape;750;p39">
                <a:extLst>
                  <a:ext uri="{FF2B5EF4-FFF2-40B4-BE49-F238E27FC236}">
                    <a16:creationId xmlns:a16="http://schemas.microsoft.com/office/drawing/2014/main" id="{696AB7E6-EC5B-5319-76F4-015E8A392F13}"/>
                  </a:ext>
                </a:extLst>
              </p:cNvPr>
              <p:cNvSpPr/>
              <p:nvPr/>
            </p:nvSpPr>
            <p:spPr>
              <a:xfrm rot="-3659695">
                <a:off x="7571317" y="239137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24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1" name="Google Shape;751;p39">
                <a:extLst>
                  <a:ext uri="{FF2B5EF4-FFF2-40B4-BE49-F238E27FC236}">
                    <a16:creationId xmlns:a16="http://schemas.microsoft.com/office/drawing/2014/main" id="{ED83025B-FC6C-3A45-330F-FB3DC519030D}"/>
                  </a:ext>
                </a:extLst>
              </p:cNvPr>
              <p:cNvSpPr/>
              <p:nvPr/>
            </p:nvSpPr>
            <p:spPr>
              <a:xfrm rot="-3659695">
                <a:off x="7567885" y="2372892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2" name="Google Shape;752;p39">
                <a:extLst>
                  <a:ext uri="{FF2B5EF4-FFF2-40B4-BE49-F238E27FC236}">
                    <a16:creationId xmlns:a16="http://schemas.microsoft.com/office/drawing/2014/main" id="{74AE490C-0626-7035-7935-EFC708330F99}"/>
                  </a:ext>
                </a:extLst>
              </p:cNvPr>
              <p:cNvSpPr/>
              <p:nvPr/>
            </p:nvSpPr>
            <p:spPr>
              <a:xfrm rot="-3659695">
                <a:off x="7581093" y="234078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3" name="Google Shape;753;p39">
                <a:extLst>
                  <a:ext uri="{FF2B5EF4-FFF2-40B4-BE49-F238E27FC236}">
                    <a16:creationId xmlns:a16="http://schemas.microsoft.com/office/drawing/2014/main" id="{74C90536-BB42-38DA-C3C3-25976ACB1692}"/>
                  </a:ext>
                </a:extLst>
              </p:cNvPr>
              <p:cNvSpPr/>
              <p:nvPr/>
            </p:nvSpPr>
            <p:spPr>
              <a:xfrm rot="-3659695">
                <a:off x="7593533" y="2310121"/>
                <a:ext cx="158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31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4" name="Google Shape;754;p39">
                <a:extLst>
                  <a:ext uri="{FF2B5EF4-FFF2-40B4-BE49-F238E27FC236}">
                    <a16:creationId xmlns:a16="http://schemas.microsoft.com/office/drawing/2014/main" id="{F422D8AD-4811-40EE-AEB9-1FAB6E4D9B13}"/>
                  </a:ext>
                </a:extLst>
              </p:cNvPr>
              <p:cNvSpPr/>
              <p:nvPr/>
            </p:nvSpPr>
            <p:spPr>
              <a:xfrm rot="-3659695">
                <a:off x="7606662" y="227899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5" name="Google Shape;755;p39">
                <a:extLst>
                  <a:ext uri="{FF2B5EF4-FFF2-40B4-BE49-F238E27FC236}">
                    <a16:creationId xmlns:a16="http://schemas.microsoft.com/office/drawing/2014/main" id="{4C259D3A-70AD-06CD-FA42-2912CAD801E0}"/>
                  </a:ext>
                </a:extLst>
              </p:cNvPr>
              <p:cNvSpPr/>
              <p:nvPr/>
            </p:nvSpPr>
            <p:spPr>
              <a:xfrm rot="-3659695">
                <a:off x="7636384" y="2233394"/>
                <a:ext cx="20001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30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799" y="4695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6" name="Google Shape;756;p39">
                <a:extLst>
                  <a:ext uri="{FF2B5EF4-FFF2-40B4-BE49-F238E27FC236}">
                    <a16:creationId xmlns:a16="http://schemas.microsoft.com/office/drawing/2014/main" id="{D8FA4966-1CF0-671F-36FB-A8DE0EAECC41}"/>
                  </a:ext>
                </a:extLst>
              </p:cNvPr>
              <p:cNvSpPr/>
              <p:nvPr/>
            </p:nvSpPr>
            <p:spPr>
              <a:xfrm rot="-3659695">
                <a:off x="7699739" y="2079006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41" y="4729"/>
                    </a:lnTo>
                    <a:lnTo>
                      <a:pt x="801" y="470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7" name="Google Shape;757;p39">
                <a:extLst>
                  <a:ext uri="{FF2B5EF4-FFF2-40B4-BE49-F238E27FC236}">
                    <a16:creationId xmlns:a16="http://schemas.microsoft.com/office/drawing/2014/main" id="{485121FC-293C-18AD-4D7D-6C5D3F7DDE74}"/>
                  </a:ext>
                </a:extLst>
              </p:cNvPr>
              <p:cNvSpPr/>
              <p:nvPr/>
            </p:nvSpPr>
            <p:spPr>
              <a:xfrm rot="-3659695">
                <a:off x="7633084" y="2214669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0"/>
                    </a:moveTo>
                    <a:lnTo>
                      <a:pt x="0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8" name="Google Shape;758;p39">
                <a:extLst>
                  <a:ext uri="{FF2B5EF4-FFF2-40B4-BE49-F238E27FC236}">
                    <a16:creationId xmlns:a16="http://schemas.microsoft.com/office/drawing/2014/main" id="{D981B7A1-731B-EF0E-B8D9-765406B88D27}"/>
                  </a:ext>
                </a:extLst>
              </p:cNvPr>
              <p:cNvSpPr/>
              <p:nvPr/>
            </p:nvSpPr>
            <p:spPr>
              <a:xfrm rot="-3659695">
                <a:off x="7646134" y="218279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64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49" name="Google Shape;759;p39">
                <a:extLst>
                  <a:ext uri="{FF2B5EF4-FFF2-40B4-BE49-F238E27FC236}">
                    <a16:creationId xmlns:a16="http://schemas.microsoft.com/office/drawing/2014/main" id="{3F76523F-C4CA-28F0-AE4D-CBBD72008CFB}"/>
                  </a:ext>
                </a:extLst>
              </p:cNvPr>
              <p:cNvSpPr/>
              <p:nvPr/>
            </p:nvSpPr>
            <p:spPr>
              <a:xfrm rot="-3659695">
                <a:off x="7658803" y="215201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8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0" name="Google Shape;760;p39">
                <a:extLst>
                  <a:ext uri="{FF2B5EF4-FFF2-40B4-BE49-F238E27FC236}">
                    <a16:creationId xmlns:a16="http://schemas.microsoft.com/office/drawing/2014/main" id="{339CC521-69C6-2E51-1E20-0FB4A7DF94C2}"/>
                  </a:ext>
                </a:extLst>
              </p:cNvPr>
              <p:cNvSpPr/>
              <p:nvPr/>
            </p:nvSpPr>
            <p:spPr>
              <a:xfrm rot="-3659695">
                <a:off x="7671703" y="2121013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1" name="Google Shape;761;p39">
                <a:extLst>
                  <a:ext uri="{FF2B5EF4-FFF2-40B4-BE49-F238E27FC236}">
                    <a16:creationId xmlns:a16="http://schemas.microsoft.com/office/drawing/2014/main" id="{A9C20BCC-C8D4-8B75-E5B2-05FCCE372E3B}"/>
                  </a:ext>
                </a:extLst>
              </p:cNvPr>
              <p:cNvSpPr/>
              <p:nvPr/>
            </p:nvSpPr>
            <p:spPr>
              <a:xfrm rot="-3659695">
                <a:off x="7698565" y="2055780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2" name="Google Shape;762;p39">
                <a:extLst>
                  <a:ext uri="{FF2B5EF4-FFF2-40B4-BE49-F238E27FC236}">
                    <a16:creationId xmlns:a16="http://schemas.microsoft.com/office/drawing/2014/main" id="{6CA8EDE2-2B5A-3A6F-A0C4-B814C2ECD5A9}"/>
                  </a:ext>
                </a:extLst>
              </p:cNvPr>
              <p:cNvSpPr/>
              <p:nvPr/>
            </p:nvSpPr>
            <p:spPr>
              <a:xfrm rot="-3659695">
                <a:off x="7711879" y="20235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48" y="1"/>
                    </a:moveTo>
                    <a:lnTo>
                      <a:pt x="0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3" name="Google Shape;763;p39">
                <a:extLst>
                  <a:ext uri="{FF2B5EF4-FFF2-40B4-BE49-F238E27FC236}">
                    <a16:creationId xmlns:a16="http://schemas.microsoft.com/office/drawing/2014/main" id="{85E96657-3AFF-5000-C79A-4D755E3EB081}"/>
                  </a:ext>
                </a:extLst>
              </p:cNvPr>
              <p:cNvSpPr/>
              <p:nvPr/>
            </p:nvSpPr>
            <p:spPr>
              <a:xfrm rot="-3659695">
                <a:off x="7724396" y="1993063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4" name="Google Shape;764;p39">
                <a:extLst>
                  <a:ext uri="{FF2B5EF4-FFF2-40B4-BE49-F238E27FC236}">
                    <a16:creationId xmlns:a16="http://schemas.microsoft.com/office/drawing/2014/main" id="{8DD28A89-2ED5-443E-20D2-4628AD9D9C66}"/>
                  </a:ext>
                </a:extLst>
              </p:cNvPr>
              <p:cNvSpPr/>
              <p:nvPr/>
            </p:nvSpPr>
            <p:spPr>
              <a:xfrm rot="-3659695">
                <a:off x="7737328" y="196160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0"/>
                    </a:moveTo>
                    <a:lnTo>
                      <a:pt x="0" y="34"/>
                    </a:lnTo>
                    <a:lnTo>
                      <a:pt x="360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5" name="Google Shape;765;p39">
                <a:extLst>
                  <a:ext uri="{FF2B5EF4-FFF2-40B4-BE49-F238E27FC236}">
                    <a16:creationId xmlns:a16="http://schemas.microsoft.com/office/drawing/2014/main" id="{23367D4D-FC1D-DCEE-80F7-F85D48F7E5B6}"/>
                  </a:ext>
                </a:extLst>
              </p:cNvPr>
              <p:cNvSpPr/>
              <p:nvPr/>
            </p:nvSpPr>
            <p:spPr>
              <a:xfrm rot="-3659695">
                <a:off x="7765875" y="1918293"/>
                <a:ext cx="2027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730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551" y="4729"/>
                    </a:lnTo>
                    <a:lnTo>
                      <a:pt x="811" y="4707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6" name="Google Shape;766;p39">
                <a:extLst>
                  <a:ext uri="{FF2B5EF4-FFF2-40B4-BE49-F238E27FC236}">
                    <a16:creationId xmlns:a16="http://schemas.microsoft.com/office/drawing/2014/main" id="{A2C518E8-4A84-EC28-AA09-9616A8C3619E}"/>
                  </a:ext>
                </a:extLst>
              </p:cNvPr>
              <p:cNvSpPr/>
              <p:nvPr/>
            </p:nvSpPr>
            <p:spPr>
              <a:xfrm rot="-3659695">
                <a:off x="7762737" y="1899909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60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7" name="Google Shape;767;p39">
                <a:extLst>
                  <a:ext uri="{FF2B5EF4-FFF2-40B4-BE49-F238E27FC236}">
                    <a16:creationId xmlns:a16="http://schemas.microsoft.com/office/drawing/2014/main" id="{C69F1B78-B727-AF3B-A11B-DD20D36EC738}"/>
                  </a:ext>
                </a:extLst>
              </p:cNvPr>
              <p:cNvSpPr/>
              <p:nvPr/>
            </p:nvSpPr>
            <p:spPr>
              <a:xfrm rot="-3659695">
                <a:off x="7775947" y="1867945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0" y="23"/>
                    </a:lnTo>
                    <a:lnTo>
                      <a:pt x="372" y="3164"/>
                    </a:lnTo>
                    <a:lnTo>
                      <a:pt x="620" y="313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8" name="Google Shape;768;p39">
                <a:extLst>
                  <a:ext uri="{FF2B5EF4-FFF2-40B4-BE49-F238E27FC236}">
                    <a16:creationId xmlns:a16="http://schemas.microsoft.com/office/drawing/2014/main" id="{AFB81244-198E-3206-59BE-74F68444298B}"/>
                  </a:ext>
                </a:extLst>
              </p:cNvPr>
              <p:cNvSpPr/>
              <p:nvPr/>
            </p:nvSpPr>
            <p:spPr>
              <a:xfrm rot="-3659695">
                <a:off x="7788601" y="1837163"/>
                <a:ext cx="1547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76" extrusionOk="0">
                    <a:moveTo>
                      <a:pt x="258" y="1"/>
                    </a:moveTo>
                    <a:lnTo>
                      <a:pt x="0" y="35"/>
                    </a:lnTo>
                    <a:lnTo>
                      <a:pt x="360" y="3176"/>
                    </a:lnTo>
                    <a:lnTo>
                      <a:pt x="619" y="3142"/>
                    </a:lnTo>
                    <a:lnTo>
                      <a:pt x="25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59" name="Google Shape;769;p39">
                <a:extLst>
                  <a:ext uri="{FF2B5EF4-FFF2-40B4-BE49-F238E27FC236}">
                    <a16:creationId xmlns:a16="http://schemas.microsoft.com/office/drawing/2014/main" id="{792199DD-1D54-90E8-4DE7-102C504EB241}"/>
                  </a:ext>
                </a:extLst>
              </p:cNvPr>
              <p:cNvSpPr/>
              <p:nvPr/>
            </p:nvSpPr>
            <p:spPr>
              <a:xfrm rot="-3659695">
                <a:off x="7801515" y="180573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4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0" name="Google Shape;770;p39">
                <a:extLst>
                  <a:ext uri="{FF2B5EF4-FFF2-40B4-BE49-F238E27FC236}">
                    <a16:creationId xmlns:a16="http://schemas.microsoft.com/office/drawing/2014/main" id="{CD094FA0-EF9C-67D1-774C-63927FB1C080}"/>
                  </a:ext>
                </a:extLst>
              </p:cNvPr>
              <p:cNvSpPr/>
              <p:nvPr/>
            </p:nvSpPr>
            <p:spPr>
              <a:xfrm rot="-3659695">
                <a:off x="7830938" y="176107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1" y="23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1" name="Google Shape;771;p39">
                <a:extLst>
                  <a:ext uri="{FF2B5EF4-FFF2-40B4-BE49-F238E27FC236}">
                    <a16:creationId xmlns:a16="http://schemas.microsoft.com/office/drawing/2014/main" id="{E42EFD87-D2AE-830B-853A-7C84F87ACB92}"/>
                  </a:ext>
                </a:extLst>
              </p:cNvPr>
              <p:cNvSpPr/>
              <p:nvPr/>
            </p:nvSpPr>
            <p:spPr>
              <a:xfrm rot="-3659695">
                <a:off x="7827440" y="1742479"/>
                <a:ext cx="15775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75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31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2" name="Google Shape;772;p39">
                <a:extLst>
                  <a:ext uri="{FF2B5EF4-FFF2-40B4-BE49-F238E27FC236}">
                    <a16:creationId xmlns:a16="http://schemas.microsoft.com/office/drawing/2014/main" id="{C82512E1-30ED-90C0-A395-AEB0CFD71D63}"/>
                  </a:ext>
                </a:extLst>
              </p:cNvPr>
              <p:cNvSpPr/>
              <p:nvPr/>
            </p:nvSpPr>
            <p:spPr>
              <a:xfrm rot="-3659695">
                <a:off x="7840735" y="1710466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3" name="Google Shape;773;p39">
                <a:extLst>
                  <a:ext uri="{FF2B5EF4-FFF2-40B4-BE49-F238E27FC236}">
                    <a16:creationId xmlns:a16="http://schemas.microsoft.com/office/drawing/2014/main" id="{6E44B5C6-BAB5-4B47-0450-80C476BD219A}"/>
                  </a:ext>
                </a:extLst>
              </p:cNvPr>
              <p:cNvSpPr/>
              <p:nvPr/>
            </p:nvSpPr>
            <p:spPr>
              <a:xfrm rot="-3659695">
                <a:off x="7853230" y="1679924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1" y="35"/>
                    </a:lnTo>
                    <a:lnTo>
                      <a:pt x="372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4" name="Google Shape;774;p39">
                <a:extLst>
                  <a:ext uri="{FF2B5EF4-FFF2-40B4-BE49-F238E27FC236}">
                    <a16:creationId xmlns:a16="http://schemas.microsoft.com/office/drawing/2014/main" id="{8525C84F-FE1A-F65C-235C-BD06DD37DCA3}"/>
                  </a:ext>
                </a:extLst>
              </p:cNvPr>
              <p:cNvSpPr/>
              <p:nvPr/>
            </p:nvSpPr>
            <p:spPr>
              <a:xfrm rot="-3659695">
                <a:off x="7866282" y="1648692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19" y="313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5" name="Google Shape;775;p39">
                <a:extLst>
                  <a:ext uri="{FF2B5EF4-FFF2-40B4-BE49-F238E27FC236}">
                    <a16:creationId xmlns:a16="http://schemas.microsoft.com/office/drawing/2014/main" id="{9868567E-ED0E-C8E8-670C-E64BBC4E35DF}"/>
                  </a:ext>
                </a:extLst>
              </p:cNvPr>
              <p:cNvSpPr/>
              <p:nvPr/>
            </p:nvSpPr>
            <p:spPr>
              <a:xfrm rot="-3659695">
                <a:off x="7895585" y="1603823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52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6" name="Google Shape;776;p39">
                <a:extLst>
                  <a:ext uri="{FF2B5EF4-FFF2-40B4-BE49-F238E27FC236}">
                    <a16:creationId xmlns:a16="http://schemas.microsoft.com/office/drawing/2014/main" id="{95C6BDE1-8137-7B42-80D7-C9AC21E574F9}"/>
                  </a:ext>
                </a:extLst>
              </p:cNvPr>
              <p:cNvSpPr/>
              <p:nvPr/>
            </p:nvSpPr>
            <p:spPr>
              <a:xfrm rot="-3659695">
                <a:off x="7892413" y="1585313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7" name="Google Shape;777;p39">
                <a:extLst>
                  <a:ext uri="{FF2B5EF4-FFF2-40B4-BE49-F238E27FC236}">
                    <a16:creationId xmlns:a16="http://schemas.microsoft.com/office/drawing/2014/main" id="{55C013EC-652F-A610-A9EC-C6D7E5F79B44}"/>
                  </a:ext>
                </a:extLst>
              </p:cNvPr>
              <p:cNvSpPr/>
              <p:nvPr/>
            </p:nvSpPr>
            <p:spPr>
              <a:xfrm rot="-3659695">
                <a:off x="7905503" y="1553145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0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8" name="Google Shape;778;p39">
                <a:extLst>
                  <a:ext uri="{FF2B5EF4-FFF2-40B4-BE49-F238E27FC236}">
                    <a16:creationId xmlns:a16="http://schemas.microsoft.com/office/drawing/2014/main" id="{3D4118CA-44C8-B2CF-E843-2AED8A5538EE}"/>
                  </a:ext>
                </a:extLst>
              </p:cNvPr>
              <p:cNvSpPr/>
              <p:nvPr/>
            </p:nvSpPr>
            <p:spPr>
              <a:xfrm rot="-3659695">
                <a:off x="7918143" y="1522656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20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69" name="Google Shape;779;p39">
                <a:extLst>
                  <a:ext uri="{FF2B5EF4-FFF2-40B4-BE49-F238E27FC236}">
                    <a16:creationId xmlns:a16="http://schemas.microsoft.com/office/drawing/2014/main" id="{0E60DCFC-653A-7B82-0F8B-10BB5ED1980E}"/>
                  </a:ext>
                </a:extLst>
              </p:cNvPr>
              <p:cNvSpPr/>
              <p:nvPr/>
            </p:nvSpPr>
            <p:spPr>
              <a:xfrm rot="-3659695">
                <a:off x="7930859" y="1491322"/>
                <a:ext cx="157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4" extrusionOk="0">
                    <a:moveTo>
                      <a:pt x="259" y="1"/>
                    </a:moveTo>
                    <a:lnTo>
                      <a:pt x="0" y="34"/>
                    </a:lnTo>
                    <a:lnTo>
                      <a:pt x="371" y="3164"/>
                    </a:lnTo>
                    <a:lnTo>
                      <a:pt x="631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0" name="Google Shape;780;p39">
                <a:extLst>
                  <a:ext uri="{FF2B5EF4-FFF2-40B4-BE49-F238E27FC236}">
                    <a16:creationId xmlns:a16="http://schemas.microsoft.com/office/drawing/2014/main" id="{DE6544BF-9D62-22E7-EDEB-71716034B470}"/>
                  </a:ext>
                </a:extLst>
              </p:cNvPr>
              <p:cNvSpPr/>
              <p:nvPr/>
            </p:nvSpPr>
            <p:spPr>
              <a:xfrm rot="-3659695">
                <a:off x="7960217" y="1447222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8" y="0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4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1" name="Google Shape;781;p39">
                <a:extLst>
                  <a:ext uri="{FF2B5EF4-FFF2-40B4-BE49-F238E27FC236}">
                    <a16:creationId xmlns:a16="http://schemas.microsoft.com/office/drawing/2014/main" id="{9E723275-618C-337A-FA0C-16F17F507AF2}"/>
                  </a:ext>
                </a:extLst>
              </p:cNvPr>
              <p:cNvSpPr/>
              <p:nvPr/>
            </p:nvSpPr>
            <p:spPr>
              <a:xfrm rot="-3659695">
                <a:off x="7956779" y="1428730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60" y="1"/>
                    </a:moveTo>
                    <a:lnTo>
                      <a:pt x="0" y="34"/>
                    </a:lnTo>
                    <a:lnTo>
                      <a:pt x="372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2" name="Google Shape;782;p39">
                <a:extLst>
                  <a:ext uri="{FF2B5EF4-FFF2-40B4-BE49-F238E27FC236}">
                    <a16:creationId xmlns:a16="http://schemas.microsoft.com/office/drawing/2014/main" id="{CE77BD0A-816D-0BE9-2000-3940F56C0AFA}"/>
                  </a:ext>
                </a:extLst>
              </p:cNvPr>
              <p:cNvSpPr/>
              <p:nvPr/>
            </p:nvSpPr>
            <p:spPr>
              <a:xfrm rot="-3659695">
                <a:off x="7970123" y="1396550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3" name="Google Shape;783;p39">
                <a:extLst>
                  <a:ext uri="{FF2B5EF4-FFF2-40B4-BE49-F238E27FC236}">
                    <a16:creationId xmlns:a16="http://schemas.microsoft.com/office/drawing/2014/main" id="{4D8EE8E2-FA76-3623-5127-3D8B378BA29E}"/>
                  </a:ext>
                </a:extLst>
              </p:cNvPr>
              <p:cNvSpPr/>
              <p:nvPr/>
            </p:nvSpPr>
            <p:spPr>
              <a:xfrm rot="-3659695">
                <a:off x="7982559" y="1366156"/>
                <a:ext cx="157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31" h="3165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31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4" name="Google Shape;784;p39">
                <a:extLst>
                  <a:ext uri="{FF2B5EF4-FFF2-40B4-BE49-F238E27FC236}">
                    <a16:creationId xmlns:a16="http://schemas.microsoft.com/office/drawing/2014/main" id="{52D35B30-534B-2E78-24C5-1C590D2A2A7C}"/>
                  </a:ext>
                </a:extLst>
              </p:cNvPr>
              <p:cNvSpPr/>
              <p:nvPr/>
            </p:nvSpPr>
            <p:spPr>
              <a:xfrm rot="-3659695">
                <a:off x="7995557" y="1334833"/>
                <a:ext cx="1547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5" name="Google Shape;785;p39">
                <a:extLst>
                  <a:ext uri="{FF2B5EF4-FFF2-40B4-BE49-F238E27FC236}">
                    <a16:creationId xmlns:a16="http://schemas.microsoft.com/office/drawing/2014/main" id="{8B537FDE-CB44-06C3-93C0-20C9C7F3DD13}"/>
                  </a:ext>
                </a:extLst>
              </p:cNvPr>
              <p:cNvSpPr/>
              <p:nvPr/>
            </p:nvSpPr>
            <p:spPr>
              <a:xfrm rot="-3659695">
                <a:off x="8025283" y="1289239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0" y="34"/>
                    </a:lnTo>
                    <a:lnTo>
                      <a:pt x="541" y="4728"/>
                    </a:lnTo>
                    <a:lnTo>
                      <a:pt x="799" y="4694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6" name="Google Shape;786;p39">
                <a:extLst>
                  <a:ext uri="{FF2B5EF4-FFF2-40B4-BE49-F238E27FC236}">
                    <a16:creationId xmlns:a16="http://schemas.microsoft.com/office/drawing/2014/main" id="{EB429AC4-75EF-625A-20E4-7EDF81708726}"/>
                  </a:ext>
                </a:extLst>
              </p:cNvPr>
              <p:cNvSpPr/>
              <p:nvPr/>
            </p:nvSpPr>
            <p:spPr>
              <a:xfrm rot="-3659695">
                <a:off x="8088890" y="1134978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60" y="1"/>
                    </a:moveTo>
                    <a:lnTo>
                      <a:pt x="0" y="23"/>
                    </a:lnTo>
                    <a:lnTo>
                      <a:pt x="541" y="4729"/>
                    </a:lnTo>
                    <a:lnTo>
                      <a:pt x="800" y="4695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7" name="Google Shape;787;p39">
                <a:extLst>
                  <a:ext uri="{FF2B5EF4-FFF2-40B4-BE49-F238E27FC236}">
                    <a16:creationId xmlns:a16="http://schemas.microsoft.com/office/drawing/2014/main" id="{3FE3A386-282A-55A6-6DDA-60F0C86F1E99}"/>
                  </a:ext>
                </a:extLst>
              </p:cNvPr>
              <p:cNvSpPr/>
              <p:nvPr/>
            </p:nvSpPr>
            <p:spPr>
              <a:xfrm rot="-3659695">
                <a:off x="8021954" y="127050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8" name="Google Shape;788;p39">
                <a:extLst>
                  <a:ext uri="{FF2B5EF4-FFF2-40B4-BE49-F238E27FC236}">
                    <a16:creationId xmlns:a16="http://schemas.microsoft.com/office/drawing/2014/main" id="{40C5DE26-7091-4C9E-04DE-D3A274124207}"/>
                  </a:ext>
                </a:extLst>
              </p:cNvPr>
              <p:cNvSpPr/>
              <p:nvPr/>
            </p:nvSpPr>
            <p:spPr>
              <a:xfrm rot="-3659695">
                <a:off x="8035171" y="1238578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3"/>
                    </a:lnTo>
                    <a:lnTo>
                      <a:pt x="361" y="3175"/>
                    </a:lnTo>
                    <a:lnTo>
                      <a:pt x="620" y="314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79" name="Google Shape;789;p39">
                <a:extLst>
                  <a:ext uri="{FF2B5EF4-FFF2-40B4-BE49-F238E27FC236}">
                    <a16:creationId xmlns:a16="http://schemas.microsoft.com/office/drawing/2014/main" id="{FFFA68BA-59B9-00A6-668A-6D00B368200E}"/>
                  </a:ext>
                </a:extLst>
              </p:cNvPr>
              <p:cNvSpPr/>
              <p:nvPr/>
            </p:nvSpPr>
            <p:spPr>
              <a:xfrm rot="-3659695">
                <a:off x="8047811" y="1208065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49" y="0"/>
                    </a:moveTo>
                    <a:lnTo>
                      <a:pt x="1" y="23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0" name="Google Shape;790;p39">
                <a:extLst>
                  <a:ext uri="{FF2B5EF4-FFF2-40B4-BE49-F238E27FC236}">
                    <a16:creationId xmlns:a16="http://schemas.microsoft.com/office/drawing/2014/main" id="{10347F76-B040-A575-2091-C621AEB73753}"/>
                  </a:ext>
                </a:extLst>
              </p:cNvPr>
              <p:cNvSpPr/>
              <p:nvPr/>
            </p:nvSpPr>
            <p:spPr>
              <a:xfrm rot="-3659695">
                <a:off x="8060598" y="1176850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60" y="3164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1" name="Google Shape;791;p39">
                <a:extLst>
                  <a:ext uri="{FF2B5EF4-FFF2-40B4-BE49-F238E27FC236}">
                    <a16:creationId xmlns:a16="http://schemas.microsoft.com/office/drawing/2014/main" id="{1F0142BE-E760-709E-43E9-DF14983023EA}"/>
                  </a:ext>
                </a:extLst>
              </p:cNvPr>
              <p:cNvSpPr/>
              <p:nvPr/>
            </p:nvSpPr>
            <p:spPr>
              <a:xfrm rot="-3659695">
                <a:off x="8087434" y="1111618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1" y="34"/>
                    </a:lnTo>
                    <a:lnTo>
                      <a:pt x="372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2" name="Google Shape;792;p39">
                <a:extLst>
                  <a:ext uri="{FF2B5EF4-FFF2-40B4-BE49-F238E27FC236}">
                    <a16:creationId xmlns:a16="http://schemas.microsoft.com/office/drawing/2014/main" id="{20DA15D7-05E5-1E5D-9BBA-D8F46808E8F9}"/>
                  </a:ext>
                </a:extLst>
              </p:cNvPr>
              <p:cNvSpPr/>
              <p:nvPr/>
            </p:nvSpPr>
            <p:spPr>
              <a:xfrm rot="-3659695">
                <a:off x="8100749" y="1079430"/>
                <a:ext cx="1552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4" extrusionOk="0">
                    <a:moveTo>
                      <a:pt x="249" y="1"/>
                    </a:moveTo>
                    <a:lnTo>
                      <a:pt x="1" y="24"/>
                    </a:lnTo>
                    <a:lnTo>
                      <a:pt x="361" y="3164"/>
                    </a:lnTo>
                    <a:lnTo>
                      <a:pt x="621" y="3141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3" name="Google Shape;793;p39">
                <a:extLst>
                  <a:ext uri="{FF2B5EF4-FFF2-40B4-BE49-F238E27FC236}">
                    <a16:creationId xmlns:a16="http://schemas.microsoft.com/office/drawing/2014/main" id="{ECCBFD5E-2D98-51E0-EA9E-AD16DA4BE3ED}"/>
                  </a:ext>
                </a:extLst>
              </p:cNvPr>
              <p:cNvSpPr/>
              <p:nvPr/>
            </p:nvSpPr>
            <p:spPr>
              <a:xfrm rot="-3659695">
                <a:off x="8113277" y="1048894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0"/>
                    </a:moveTo>
                    <a:lnTo>
                      <a:pt x="1" y="34"/>
                    </a:lnTo>
                    <a:lnTo>
                      <a:pt x="373" y="3175"/>
                    </a:lnTo>
                    <a:lnTo>
                      <a:pt x="620" y="3141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4" name="Google Shape;794;p39">
                <a:extLst>
                  <a:ext uri="{FF2B5EF4-FFF2-40B4-BE49-F238E27FC236}">
                    <a16:creationId xmlns:a16="http://schemas.microsoft.com/office/drawing/2014/main" id="{DE6895B1-59B9-556B-8B2D-0101DEE579D6}"/>
                  </a:ext>
                </a:extLst>
              </p:cNvPr>
              <p:cNvSpPr/>
              <p:nvPr/>
            </p:nvSpPr>
            <p:spPr>
              <a:xfrm rot="-3659695">
                <a:off x="8126198" y="1017439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5" name="Google Shape;795;p39">
                <a:extLst>
                  <a:ext uri="{FF2B5EF4-FFF2-40B4-BE49-F238E27FC236}">
                    <a16:creationId xmlns:a16="http://schemas.microsoft.com/office/drawing/2014/main" id="{B73EAB1C-B877-ED31-DF34-3015658EAE1F}"/>
                  </a:ext>
                </a:extLst>
              </p:cNvPr>
              <p:cNvSpPr/>
              <p:nvPr/>
            </p:nvSpPr>
            <p:spPr>
              <a:xfrm rot="-3659695">
                <a:off x="8154833" y="974280"/>
                <a:ext cx="20001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0" h="4729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552" y="4728"/>
                    </a:lnTo>
                    <a:lnTo>
                      <a:pt x="800" y="4706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6" name="Google Shape;796;p39">
                <a:extLst>
                  <a:ext uri="{FF2B5EF4-FFF2-40B4-BE49-F238E27FC236}">
                    <a16:creationId xmlns:a16="http://schemas.microsoft.com/office/drawing/2014/main" id="{CEAC0E73-0720-55A1-7DB0-1A047BF1D52A}"/>
                  </a:ext>
                </a:extLst>
              </p:cNvPr>
              <p:cNvSpPr/>
              <p:nvPr/>
            </p:nvSpPr>
            <p:spPr>
              <a:xfrm rot="-3659695">
                <a:off x="8151636" y="955730"/>
                <a:ext cx="15525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65" extrusionOk="0">
                    <a:moveTo>
                      <a:pt x="260" y="0"/>
                    </a:moveTo>
                    <a:lnTo>
                      <a:pt x="1" y="35"/>
                    </a:lnTo>
                    <a:lnTo>
                      <a:pt x="361" y="3164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7" name="Google Shape;797;p39">
                <a:extLst>
                  <a:ext uri="{FF2B5EF4-FFF2-40B4-BE49-F238E27FC236}">
                    <a16:creationId xmlns:a16="http://schemas.microsoft.com/office/drawing/2014/main" id="{6D808529-736A-6687-6351-7ACB8B4F5ED1}"/>
                  </a:ext>
                </a:extLst>
              </p:cNvPr>
              <p:cNvSpPr/>
              <p:nvPr/>
            </p:nvSpPr>
            <p:spPr>
              <a:xfrm rot="-3659695">
                <a:off x="8164842" y="923783"/>
                <a:ext cx="15500" cy="7912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5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2" y="3165"/>
                    </a:lnTo>
                    <a:lnTo>
                      <a:pt x="620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8" name="Google Shape;798;p39">
                <a:extLst>
                  <a:ext uri="{FF2B5EF4-FFF2-40B4-BE49-F238E27FC236}">
                    <a16:creationId xmlns:a16="http://schemas.microsoft.com/office/drawing/2014/main" id="{97097777-C9EB-9A7C-2CF5-7F43AB2B2006}"/>
                  </a:ext>
                </a:extLst>
              </p:cNvPr>
              <p:cNvSpPr/>
              <p:nvPr/>
            </p:nvSpPr>
            <p:spPr>
              <a:xfrm rot="-3659695">
                <a:off x="8177482" y="893019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89" name="Google Shape;799;p39">
                <a:extLst>
                  <a:ext uri="{FF2B5EF4-FFF2-40B4-BE49-F238E27FC236}">
                    <a16:creationId xmlns:a16="http://schemas.microsoft.com/office/drawing/2014/main" id="{D2321E99-8533-FC41-D1A4-41C5BA40FC4B}"/>
                  </a:ext>
                </a:extLst>
              </p:cNvPr>
              <p:cNvSpPr/>
              <p:nvPr/>
            </p:nvSpPr>
            <p:spPr>
              <a:xfrm rot="-3659695">
                <a:off x="8190414" y="861558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48" y="1"/>
                    </a:moveTo>
                    <a:lnTo>
                      <a:pt x="1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4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0" name="Google Shape;800;p39">
                <a:extLst>
                  <a:ext uri="{FF2B5EF4-FFF2-40B4-BE49-F238E27FC236}">
                    <a16:creationId xmlns:a16="http://schemas.microsoft.com/office/drawing/2014/main" id="{0D725E4E-EAF1-6F6C-9F93-426F37F81480}"/>
                  </a:ext>
                </a:extLst>
              </p:cNvPr>
              <p:cNvSpPr/>
              <p:nvPr/>
            </p:nvSpPr>
            <p:spPr>
              <a:xfrm rot="-3659695">
                <a:off x="8219837" y="816894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0" y="35"/>
                    </a:lnTo>
                    <a:lnTo>
                      <a:pt x="541" y="4729"/>
                    </a:lnTo>
                    <a:lnTo>
                      <a:pt x="800" y="4696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1" name="Google Shape;801;p39">
                <a:extLst>
                  <a:ext uri="{FF2B5EF4-FFF2-40B4-BE49-F238E27FC236}">
                    <a16:creationId xmlns:a16="http://schemas.microsoft.com/office/drawing/2014/main" id="{79DA22CF-5C9A-85F8-591E-0A99B2849BCA}"/>
                  </a:ext>
                </a:extLst>
              </p:cNvPr>
              <p:cNvSpPr/>
              <p:nvPr/>
            </p:nvSpPr>
            <p:spPr>
              <a:xfrm rot="-3659695">
                <a:off x="8216400" y="798427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60" y="0"/>
                    </a:moveTo>
                    <a:lnTo>
                      <a:pt x="0" y="35"/>
                    </a:lnTo>
                    <a:lnTo>
                      <a:pt x="372" y="3175"/>
                    </a:lnTo>
                    <a:lnTo>
                      <a:pt x="620" y="3142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2" name="Google Shape;802;p39">
                <a:extLst>
                  <a:ext uri="{FF2B5EF4-FFF2-40B4-BE49-F238E27FC236}">
                    <a16:creationId xmlns:a16="http://schemas.microsoft.com/office/drawing/2014/main" id="{57705754-65F7-3774-4A36-A2E48551D309}"/>
                  </a:ext>
                </a:extLst>
              </p:cNvPr>
              <p:cNvSpPr/>
              <p:nvPr/>
            </p:nvSpPr>
            <p:spPr>
              <a:xfrm rot="-3659695">
                <a:off x="8229743" y="766222"/>
                <a:ext cx="15500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6" extrusionOk="0">
                    <a:moveTo>
                      <a:pt x="259" y="1"/>
                    </a:moveTo>
                    <a:lnTo>
                      <a:pt x="0" y="35"/>
                    </a:lnTo>
                    <a:lnTo>
                      <a:pt x="361" y="3175"/>
                    </a:lnTo>
                    <a:lnTo>
                      <a:pt x="619" y="3142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3" name="Google Shape;803;p39">
                <a:extLst>
                  <a:ext uri="{FF2B5EF4-FFF2-40B4-BE49-F238E27FC236}">
                    <a16:creationId xmlns:a16="http://schemas.microsoft.com/office/drawing/2014/main" id="{7AF7E7FB-54D5-2A8D-3428-1461AAB11A47}"/>
                  </a:ext>
                </a:extLst>
              </p:cNvPr>
              <p:cNvSpPr/>
              <p:nvPr/>
            </p:nvSpPr>
            <p:spPr>
              <a:xfrm rot="-3659695">
                <a:off x="8242256" y="735985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1"/>
                    </a:moveTo>
                    <a:lnTo>
                      <a:pt x="0" y="23"/>
                    </a:lnTo>
                    <a:lnTo>
                      <a:pt x="371" y="3164"/>
                    </a:lnTo>
                    <a:lnTo>
                      <a:pt x="619" y="3130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4" name="Google Shape;804;p39">
                <a:extLst>
                  <a:ext uri="{FF2B5EF4-FFF2-40B4-BE49-F238E27FC236}">
                    <a16:creationId xmlns:a16="http://schemas.microsoft.com/office/drawing/2014/main" id="{0B360C93-2C33-A978-8645-F44EE3BE2A5B}"/>
                  </a:ext>
                </a:extLst>
              </p:cNvPr>
              <p:cNvSpPr/>
              <p:nvPr/>
            </p:nvSpPr>
            <p:spPr>
              <a:xfrm rot="-3659695">
                <a:off x="8255199" y="704542"/>
                <a:ext cx="15475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19" h="3164" extrusionOk="0">
                    <a:moveTo>
                      <a:pt x="259" y="0"/>
                    </a:moveTo>
                    <a:lnTo>
                      <a:pt x="0" y="23"/>
                    </a:lnTo>
                    <a:lnTo>
                      <a:pt x="360" y="3163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5" name="Google Shape;805;p39">
                <a:extLst>
                  <a:ext uri="{FF2B5EF4-FFF2-40B4-BE49-F238E27FC236}">
                    <a16:creationId xmlns:a16="http://schemas.microsoft.com/office/drawing/2014/main" id="{5BCFFDBC-1576-76D3-A75D-F152235F9102}"/>
                  </a:ext>
                </a:extLst>
              </p:cNvPr>
              <p:cNvSpPr/>
              <p:nvPr/>
            </p:nvSpPr>
            <p:spPr>
              <a:xfrm rot="-3659695">
                <a:off x="8284472" y="659666"/>
                <a:ext cx="20026" cy="118253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30" extrusionOk="0">
                    <a:moveTo>
                      <a:pt x="260" y="1"/>
                    </a:moveTo>
                    <a:lnTo>
                      <a:pt x="1" y="35"/>
                    </a:lnTo>
                    <a:lnTo>
                      <a:pt x="553" y="4729"/>
                    </a:lnTo>
                    <a:lnTo>
                      <a:pt x="801" y="4707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6" name="Google Shape;806;p39">
                <a:extLst>
                  <a:ext uri="{FF2B5EF4-FFF2-40B4-BE49-F238E27FC236}">
                    <a16:creationId xmlns:a16="http://schemas.microsoft.com/office/drawing/2014/main" id="{1649EF09-986E-1E2D-9A51-3D1690D63E6F}"/>
                  </a:ext>
                </a:extLst>
              </p:cNvPr>
              <p:cNvSpPr/>
              <p:nvPr/>
            </p:nvSpPr>
            <p:spPr>
              <a:xfrm rot="-3659695">
                <a:off x="8281301" y="641140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1"/>
                    </a:moveTo>
                    <a:lnTo>
                      <a:pt x="0" y="24"/>
                    </a:lnTo>
                    <a:lnTo>
                      <a:pt x="361" y="3164"/>
                    </a:lnTo>
                    <a:lnTo>
                      <a:pt x="619" y="3141"/>
                    </a:lnTo>
                    <a:lnTo>
                      <a:pt x="25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7" name="Google Shape;807;p39">
                <a:extLst>
                  <a:ext uri="{FF2B5EF4-FFF2-40B4-BE49-F238E27FC236}">
                    <a16:creationId xmlns:a16="http://schemas.microsoft.com/office/drawing/2014/main" id="{2FA4E550-B05C-DDE3-62F9-35F900EA84E4}"/>
                  </a:ext>
                </a:extLst>
              </p:cNvPr>
              <p:cNvSpPr/>
              <p:nvPr/>
            </p:nvSpPr>
            <p:spPr>
              <a:xfrm rot="-3659695">
                <a:off x="8294510" y="609217"/>
                <a:ext cx="15500" cy="7910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64" extrusionOk="0">
                    <a:moveTo>
                      <a:pt x="259" y="0"/>
                    </a:moveTo>
                    <a:lnTo>
                      <a:pt x="1" y="23"/>
                    </a:lnTo>
                    <a:lnTo>
                      <a:pt x="361" y="3163"/>
                    </a:lnTo>
                    <a:lnTo>
                      <a:pt x="620" y="313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8" name="Google Shape;808;p39">
                <a:extLst>
                  <a:ext uri="{FF2B5EF4-FFF2-40B4-BE49-F238E27FC236}">
                    <a16:creationId xmlns:a16="http://schemas.microsoft.com/office/drawing/2014/main" id="{03845636-F858-142C-8849-20DEBED322F4}"/>
                  </a:ext>
                </a:extLst>
              </p:cNvPr>
              <p:cNvSpPr/>
              <p:nvPr/>
            </p:nvSpPr>
            <p:spPr>
              <a:xfrm rot="-3659695">
                <a:off x="8307144" y="578417"/>
                <a:ext cx="15525" cy="79402"/>
              </a:xfrm>
              <a:custGeom>
                <a:avLst/>
                <a:gdLst/>
                <a:ahLst/>
                <a:cxnLst/>
                <a:rect l="l" t="t" r="r" b="b"/>
                <a:pathLst>
                  <a:path w="621" h="3176" extrusionOk="0">
                    <a:moveTo>
                      <a:pt x="260" y="1"/>
                    </a:moveTo>
                    <a:lnTo>
                      <a:pt x="1" y="34"/>
                    </a:lnTo>
                    <a:lnTo>
                      <a:pt x="361" y="3175"/>
                    </a:lnTo>
                    <a:lnTo>
                      <a:pt x="620" y="3141"/>
                    </a:lnTo>
                    <a:lnTo>
                      <a:pt x="26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99" name="Google Shape;809;p39">
                <a:extLst>
                  <a:ext uri="{FF2B5EF4-FFF2-40B4-BE49-F238E27FC236}">
                    <a16:creationId xmlns:a16="http://schemas.microsoft.com/office/drawing/2014/main" id="{A7A0B02B-647A-C546-4463-1AFCCF4154A7}"/>
                  </a:ext>
                </a:extLst>
              </p:cNvPr>
              <p:cNvSpPr/>
              <p:nvPr/>
            </p:nvSpPr>
            <p:spPr>
              <a:xfrm rot="-3659695">
                <a:off x="8319948" y="547232"/>
                <a:ext cx="15500" cy="79377"/>
              </a:xfrm>
              <a:custGeom>
                <a:avLst/>
                <a:gdLst/>
                <a:ahLst/>
                <a:cxnLst/>
                <a:rect l="l" t="t" r="r" b="b"/>
                <a:pathLst>
                  <a:path w="620" h="3175" extrusionOk="0">
                    <a:moveTo>
                      <a:pt x="259" y="0"/>
                    </a:moveTo>
                    <a:lnTo>
                      <a:pt x="1" y="33"/>
                    </a:lnTo>
                    <a:lnTo>
                      <a:pt x="372" y="3175"/>
                    </a:lnTo>
                    <a:lnTo>
                      <a:pt x="619" y="3141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  <p:sp>
            <p:nvSpPr>
              <p:cNvPr id="100" name="Google Shape;810;p39">
                <a:extLst>
                  <a:ext uri="{FF2B5EF4-FFF2-40B4-BE49-F238E27FC236}">
                    <a16:creationId xmlns:a16="http://schemas.microsoft.com/office/drawing/2014/main" id="{7F64F15F-DEDF-9B76-BD0E-CF8E5B95F5AB}"/>
                  </a:ext>
                </a:extLst>
              </p:cNvPr>
              <p:cNvSpPr/>
              <p:nvPr/>
            </p:nvSpPr>
            <p:spPr>
              <a:xfrm rot="-3659695">
                <a:off x="8349093" y="503071"/>
                <a:ext cx="20026" cy="118228"/>
              </a:xfrm>
              <a:custGeom>
                <a:avLst/>
                <a:gdLst/>
                <a:ahLst/>
                <a:cxnLst/>
                <a:rect l="l" t="t" r="r" b="b"/>
                <a:pathLst>
                  <a:path w="801" h="4729" extrusionOk="0">
                    <a:moveTo>
                      <a:pt x="249" y="1"/>
                    </a:moveTo>
                    <a:lnTo>
                      <a:pt x="1" y="34"/>
                    </a:lnTo>
                    <a:lnTo>
                      <a:pt x="541" y="4729"/>
                    </a:lnTo>
                    <a:lnTo>
                      <a:pt x="801" y="4695"/>
                    </a:lnTo>
                    <a:lnTo>
                      <a:pt x="24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cs typeface="Arial"/>
                  <a:sym typeface="Arial"/>
                </a:endParaRPr>
              </a:p>
            </p:txBody>
          </p:sp>
        </p:grpSp>
        <p:sp>
          <p:nvSpPr>
            <p:cNvPr id="19" name="Google Shape;811;p39">
              <a:extLst>
                <a:ext uri="{FF2B5EF4-FFF2-40B4-BE49-F238E27FC236}">
                  <a16:creationId xmlns:a16="http://schemas.microsoft.com/office/drawing/2014/main" id="{5EB8C4CF-B693-44C4-E34A-7AFE922DA74C}"/>
                </a:ext>
              </a:extLst>
            </p:cNvPr>
            <p:cNvSpPr/>
            <p:nvPr/>
          </p:nvSpPr>
          <p:spPr>
            <a:xfrm rot="-1724732">
              <a:off x="6169510" y="3979671"/>
              <a:ext cx="3404543" cy="543155"/>
            </a:xfrm>
            <a:custGeom>
              <a:avLst/>
              <a:gdLst/>
              <a:ahLst/>
              <a:cxnLst/>
              <a:rect l="l" t="t" r="r" b="b"/>
              <a:pathLst>
                <a:path w="120435" h="19214" extrusionOk="0">
                  <a:moveTo>
                    <a:pt x="119894" y="0"/>
                  </a:moveTo>
                  <a:lnTo>
                    <a:pt x="0" y="14286"/>
                  </a:lnTo>
                  <a:lnTo>
                    <a:pt x="496" y="18373"/>
                  </a:lnTo>
                  <a:cubicBezTo>
                    <a:pt x="548" y="18860"/>
                    <a:pt x="953" y="19214"/>
                    <a:pt x="1430" y="19214"/>
                  </a:cubicBezTo>
                  <a:cubicBezTo>
                    <a:pt x="1471" y="19214"/>
                    <a:pt x="1512" y="19211"/>
                    <a:pt x="1554" y="19206"/>
                  </a:cubicBezTo>
                  <a:lnTo>
                    <a:pt x="119546" y="5156"/>
                  </a:lnTo>
                  <a:cubicBezTo>
                    <a:pt x="120064" y="5089"/>
                    <a:pt x="120435" y="4616"/>
                    <a:pt x="120379" y="4098"/>
                  </a:cubicBezTo>
                  <a:lnTo>
                    <a:pt x="119894" y="0"/>
                  </a:lnTo>
                  <a:close/>
                </a:path>
              </a:pathLst>
            </a:custGeom>
            <a:solidFill>
              <a:srgbClr val="151515">
                <a:alpha val="119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cs typeface="Arial"/>
                <a:sym typeface="Arial"/>
              </a:endParaRPr>
            </a:p>
          </p:txBody>
        </p:sp>
      </p:grpSp>
      <p:grpSp>
        <p:nvGrpSpPr>
          <p:cNvPr id="103" name="Nhóm 102">
            <a:extLst>
              <a:ext uri="{FF2B5EF4-FFF2-40B4-BE49-F238E27FC236}">
                <a16:creationId xmlns:a16="http://schemas.microsoft.com/office/drawing/2014/main" id="{B604FAC9-BBAC-354D-C275-8F2855CC5D0A}"/>
              </a:ext>
            </a:extLst>
          </p:cNvPr>
          <p:cNvGrpSpPr/>
          <p:nvPr/>
        </p:nvGrpSpPr>
        <p:grpSpPr>
          <a:xfrm>
            <a:off x="4241107" y="3011543"/>
            <a:ext cx="4523873" cy="1418576"/>
            <a:chOff x="7283116" y="6629070"/>
            <a:chExt cx="1860884" cy="1377747"/>
          </a:xfrm>
        </p:grpSpPr>
        <p:sp>
          <p:nvSpPr>
            <p:cNvPr id="104" name="Lục giác 103">
              <a:extLst>
                <a:ext uri="{FF2B5EF4-FFF2-40B4-BE49-F238E27FC236}">
                  <a16:creationId xmlns:a16="http://schemas.microsoft.com/office/drawing/2014/main" id="{55A9B78D-C23E-0404-C2D4-B6046AB3C49A}"/>
                </a:ext>
              </a:extLst>
            </p:cNvPr>
            <p:cNvSpPr/>
            <p:nvPr/>
          </p:nvSpPr>
          <p:spPr>
            <a:xfrm>
              <a:off x="7283116" y="6629070"/>
              <a:ext cx="1860884" cy="1377747"/>
            </a:xfrm>
            <a:prstGeom prst="hexagon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Lục giác 104">
              <a:extLst>
                <a:ext uri="{FF2B5EF4-FFF2-40B4-BE49-F238E27FC236}">
                  <a16:creationId xmlns:a16="http://schemas.microsoft.com/office/drawing/2014/main" id="{47310D55-ED2E-C207-0582-13B011D0AE5A}"/>
                </a:ext>
              </a:extLst>
            </p:cNvPr>
            <p:cNvSpPr/>
            <p:nvPr/>
          </p:nvSpPr>
          <p:spPr>
            <a:xfrm>
              <a:off x="7449863" y="6752378"/>
              <a:ext cx="1527389" cy="1163905"/>
            </a:xfrm>
            <a:prstGeom prst="hexagon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rgbClr val="009999"/>
                </a:solidFill>
              </a:endParaRPr>
            </a:p>
          </p:txBody>
        </p:sp>
      </p:grpSp>
      <p:sp>
        <p:nvSpPr>
          <p:cNvPr id="106" name="Hộp Văn bản 105">
            <a:extLst>
              <a:ext uri="{FF2B5EF4-FFF2-40B4-BE49-F238E27FC236}">
                <a16:creationId xmlns:a16="http://schemas.microsoft.com/office/drawing/2014/main" id="{020786DD-68D9-E99D-240E-4560F4FA42AC}"/>
              </a:ext>
            </a:extLst>
          </p:cNvPr>
          <p:cNvSpPr txBox="1"/>
          <p:nvPr/>
        </p:nvSpPr>
        <p:spPr>
          <a:xfrm>
            <a:off x="5534549" y="3305332"/>
            <a:ext cx="20052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BÀI 5</a:t>
            </a:r>
          </a:p>
        </p:txBody>
      </p:sp>
      <p:sp>
        <p:nvSpPr>
          <p:cNvPr id="107" name="Hình chữ nhật 106">
            <a:extLst>
              <a:ext uri="{FF2B5EF4-FFF2-40B4-BE49-F238E27FC236}">
                <a16:creationId xmlns:a16="http://schemas.microsoft.com/office/drawing/2014/main" id="{B392A983-4A15-8234-A13A-4C255BC86406}"/>
              </a:ext>
            </a:extLst>
          </p:cNvPr>
          <p:cNvSpPr/>
          <p:nvPr/>
        </p:nvSpPr>
        <p:spPr>
          <a:xfrm>
            <a:off x="1818060" y="5067375"/>
            <a:ext cx="9411067" cy="295606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vi-VN" sz="8800" b="1" dirty="0">
                <a:ln w="12700">
                  <a:solidFill>
                    <a:schemeClr val="bg2"/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SACCHAROSE VÀ MALTOSE</a:t>
            </a:r>
          </a:p>
        </p:txBody>
      </p:sp>
    </p:spTree>
    <p:extLst>
      <p:ext uri="{BB962C8B-B14F-4D97-AF65-F5344CB8AC3E}">
        <p14:creationId xmlns:p14="http://schemas.microsoft.com/office/powerpoint/2010/main" val="313860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9999"/>
        </a:solidFill>
        <a:effectLst/>
      </p:bgPr>
    </p:bg>
    <p:spTree>
      <p:nvGrpSpPr>
        <p:cNvPr id="1" name="Shape 8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" name="Google Shape;891;p41"/>
          <p:cNvSpPr txBox="1">
            <a:spLocks noGrp="1"/>
          </p:cNvSpPr>
          <p:nvPr>
            <p:ph type="title" idx="3"/>
          </p:nvPr>
        </p:nvSpPr>
        <p:spPr>
          <a:xfrm>
            <a:off x="4229986" y="3396330"/>
            <a:ext cx="2137869" cy="895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8000" b="1" dirty="0">
                <a:solidFill>
                  <a:schemeClr val="bg2"/>
                </a:solidFill>
                <a:latin typeface="+mn-lt"/>
                <a:ea typeface="+mn-ea"/>
                <a:cs typeface="+mn-ea"/>
                <a:sym typeface="+mn-lt"/>
              </a:rPr>
              <a:t>01</a:t>
            </a:r>
            <a:endParaRPr sz="8000" b="1" dirty="0">
              <a:solidFill>
                <a:schemeClr val="bg2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00" name="Google Shape;900;p41"/>
          <p:cNvSpPr/>
          <p:nvPr/>
        </p:nvSpPr>
        <p:spPr>
          <a:xfrm rot="5400000">
            <a:off x="1252643" y="6299174"/>
            <a:ext cx="873034" cy="1684448"/>
          </a:xfrm>
          <a:custGeom>
            <a:avLst/>
            <a:gdLst/>
            <a:ahLst/>
            <a:cxnLst/>
            <a:rect l="l" t="t" r="r" b="b"/>
            <a:pathLst>
              <a:path w="8458" h="16319" extrusionOk="0">
                <a:moveTo>
                  <a:pt x="1" y="0"/>
                </a:moveTo>
                <a:lnTo>
                  <a:pt x="1" y="16319"/>
                </a:lnTo>
                <a:lnTo>
                  <a:pt x="4285" y="13586"/>
                </a:lnTo>
                <a:lnTo>
                  <a:pt x="8458" y="16319"/>
                </a:lnTo>
                <a:lnTo>
                  <a:pt x="8458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 baseline="-25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01" name="Google Shape;901;p41"/>
          <p:cNvSpPr txBox="1">
            <a:spLocks noGrp="1"/>
          </p:cNvSpPr>
          <p:nvPr>
            <p:ph type="title"/>
          </p:nvPr>
        </p:nvSpPr>
        <p:spPr>
          <a:xfrm>
            <a:off x="5744170" y="1829087"/>
            <a:ext cx="7168800" cy="1257000"/>
          </a:xfrm>
          <a:prstGeom prst="rect">
            <a:avLst/>
          </a:prstGeom>
          <a:solidFill>
            <a:schemeClr val="bg1"/>
          </a:solidFill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r>
              <a:rPr lang="en" sz="7200" b="1" dirty="0">
                <a:solidFill>
                  <a:schemeClr val="bg2"/>
                </a:solidFill>
                <a:latin typeface="+mj-lt"/>
                <a:ea typeface="+mn-ea"/>
                <a:cs typeface="+mn-ea"/>
                <a:sym typeface="+mn-lt"/>
              </a:rPr>
              <a:t>NỘI DUNG </a:t>
            </a:r>
            <a:endParaRPr sz="7200" b="1" dirty="0">
              <a:solidFill>
                <a:schemeClr val="bg2"/>
              </a:solidFill>
              <a:latin typeface="+mj-lt"/>
              <a:ea typeface="+mn-ea"/>
              <a:cs typeface="+mn-ea"/>
              <a:sym typeface="+mn-lt"/>
            </a:endParaRPr>
          </a:p>
        </p:txBody>
      </p:sp>
      <p:grpSp>
        <p:nvGrpSpPr>
          <p:cNvPr id="903" name="Google Shape;903;p41"/>
          <p:cNvGrpSpPr/>
          <p:nvPr/>
        </p:nvGrpSpPr>
        <p:grpSpPr>
          <a:xfrm rot="2138991">
            <a:off x="14490459" y="1878856"/>
            <a:ext cx="2679484" cy="674942"/>
            <a:chOff x="6653975" y="2250350"/>
            <a:chExt cx="2070101" cy="521443"/>
          </a:xfrm>
        </p:grpSpPr>
        <p:sp>
          <p:nvSpPr>
            <p:cNvPr id="904" name="Google Shape;904;p41"/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05" name="Google Shape;905;p41"/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06" name="Google Shape;906;p41"/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07" name="Google Shape;907;p41"/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08" name="Google Shape;908;p41"/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09" name="Google Shape;909;p41"/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10" name="Google Shape;910;p41"/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911" name="Google Shape;911;p41"/>
          <p:cNvGrpSpPr/>
          <p:nvPr/>
        </p:nvGrpSpPr>
        <p:grpSpPr>
          <a:xfrm rot="2700000">
            <a:off x="8745510" y="4226984"/>
            <a:ext cx="972986" cy="940812"/>
            <a:chOff x="1695150" y="3088918"/>
            <a:chExt cx="744272" cy="719661"/>
          </a:xfrm>
        </p:grpSpPr>
        <p:sp>
          <p:nvSpPr>
            <p:cNvPr id="912" name="Google Shape;912;p41"/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13" name="Google Shape;913;p41"/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2" name="Google Shape;891;p41">
            <a:extLst>
              <a:ext uri="{FF2B5EF4-FFF2-40B4-BE49-F238E27FC236}">
                <a16:creationId xmlns:a16="http://schemas.microsoft.com/office/drawing/2014/main" id="{EEF59C59-AE8B-11F5-12CB-92A0CC7C4286}"/>
              </a:ext>
            </a:extLst>
          </p:cNvPr>
          <p:cNvSpPr txBox="1">
            <a:spLocks/>
          </p:cNvSpPr>
          <p:nvPr/>
        </p:nvSpPr>
        <p:spPr>
          <a:xfrm>
            <a:off x="4312806" y="4408414"/>
            <a:ext cx="2137869" cy="89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4800" b="0" i="0" u="none" strike="noStrike" cap="none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lang="en" sz="8000" b="1" dirty="0">
              <a:solidFill>
                <a:schemeClr val="bg2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Google Shape;901;p41">
            <a:extLst>
              <a:ext uri="{FF2B5EF4-FFF2-40B4-BE49-F238E27FC236}">
                <a16:creationId xmlns:a16="http://schemas.microsoft.com/office/drawing/2014/main" id="{730316D2-7F77-F48E-87CB-72027163EA18}"/>
              </a:ext>
            </a:extLst>
          </p:cNvPr>
          <p:cNvSpPr txBox="1">
            <a:spLocks/>
          </p:cNvSpPr>
          <p:nvPr/>
        </p:nvSpPr>
        <p:spPr>
          <a:xfrm>
            <a:off x="6367855" y="6828247"/>
            <a:ext cx="5921430" cy="2457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400" b="1" dirty="0">
                <a:solidFill>
                  <a:srgbClr val="007370"/>
                </a:solidFill>
                <a:latin typeface="+mn-lt"/>
                <a:ea typeface="+mn-ea"/>
                <a:cs typeface="+mn-ea"/>
                <a:sym typeface="+mn-lt"/>
              </a:rPr>
              <a:t>TRẠNG THÁI TỰ NHIÊN VÀ ỨNG DỤNG</a:t>
            </a:r>
          </a:p>
        </p:txBody>
      </p:sp>
      <p:sp>
        <p:nvSpPr>
          <p:cNvPr id="24" name="Google Shape;891;p41">
            <a:extLst>
              <a:ext uri="{FF2B5EF4-FFF2-40B4-BE49-F238E27FC236}">
                <a16:creationId xmlns:a16="http://schemas.microsoft.com/office/drawing/2014/main" id="{F9134219-8FEC-D44E-FCB5-6B3F259E65BD}"/>
              </a:ext>
            </a:extLst>
          </p:cNvPr>
          <p:cNvSpPr txBox="1">
            <a:spLocks/>
          </p:cNvSpPr>
          <p:nvPr/>
        </p:nvSpPr>
        <p:spPr>
          <a:xfrm>
            <a:off x="12013470" y="3343603"/>
            <a:ext cx="2137869" cy="89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4800" b="0" i="0" u="none" strike="noStrike" cap="none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r>
              <a:rPr lang="en" sz="8000" b="1" dirty="0">
                <a:solidFill>
                  <a:srgbClr val="FF33CC"/>
                </a:solidFill>
                <a:latin typeface="+mn-lt"/>
                <a:ea typeface="+mn-ea"/>
                <a:cs typeface="+mn-ea"/>
                <a:sym typeface="+mn-lt"/>
              </a:rPr>
              <a:t>02</a:t>
            </a:r>
          </a:p>
        </p:txBody>
      </p:sp>
      <p:sp>
        <p:nvSpPr>
          <p:cNvPr id="25" name="Google Shape;901;p41">
            <a:extLst>
              <a:ext uri="{FF2B5EF4-FFF2-40B4-BE49-F238E27FC236}">
                <a16:creationId xmlns:a16="http://schemas.microsoft.com/office/drawing/2014/main" id="{33A7228E-EF0A-FCB3-60DE-F2928C81D6CF}"/>
              </a:ext>
            </a:extLst>
          </p:cNvPr>
          <p:cNvSpPr txBox="1">
            <a:spLocks/>
          </p:cNvSpPr>
          <p:nvPr/>
        </p:nvSpPr>
        <p:spPr>
          <a:xfrm>
            <a:off x="9908771" y="4238803"/>
            <a:ext cx="5921430" cy="89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r>
              <a:rPr lang="en-US" sz="4400" b="1" dirty="0">
                <a:solidFill>
                  <a:srgbClr val="007370"/>
                </a:solidFill>
                <a:latin typeface="+mn-lt"/>
                <a:ea typeface="+mn-ea"/>
                <a:cs typeface="+mn-ea"/>
                <a:sym typeface="+mn-lt"/>
              </a:rPr>
              <a:t>TÍNH CHẤT HÓA HỌC</a:t>
            </a:r>
          </a:p>
        </p:txBody>
      </p:sp>
      <p:sp>
        <p:nvSpPr>
          <p:cNvPr id="26" name="Google Shape;891;p41">
            <a:extLst>
              <a:ext uri="{FF2B5EF4-FFF2-40B4-BE49-F238E27FC236}">
                <a16:creationId xmlns:a16="http://schemas.microsoft.com/office/drawing/2014/main" id="{1153490F-9EF7-E5FB-6D1C-436D3A4C2C0C}"/>
              </a:ext>
            </a:extLst>
          </p:cNvPr>
          <p:cNvSpPr txBox="1">
            <a:spLocks/>
          </p:cNvSpPr>
          <p:nvPr/>
        </p:nvSpPr>
        <p:spPr>
          <a:xfrm>
            <a:off x="8075065" y="6029203"/>
            <a:ext cx="2137869" cy="895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4800" b="0" i="0" u="none" strike="noStrike" cap="none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r>
              <a:rPr lang="en" sz="8000" b="1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03</a:t>
            </a:r>
          </a:p>
        </p:txBody>
      </p:sp>
      <p:sp>
        <p:nvSpPr>
          <p:cNvPr id="27" name="Google Shape;901;p41">
            <a:extLst>
              <a:ext uri="{FF2B5EF4-FFF2-40B4-BE49-F238E27FC236}">
                <a16:creationId xmlns:a16="http://schemas.microsoft.com/office/drawing/2014/main" id="{B29C6568-BF40-FBFD-5B71-CB4712BD8EAF}"/>
              </a:ext>
            </a:extLst>
          </p:cNvPr>
          <p:cNvSpPr txBox="1">
            <a:spLocks/>
          </p:cNvSpPr>
          <p:nvPr/>
        </p:nvSpPr>
        <p:spPr>
          <a:xfrm>
            <a:off x="2878971" y="4443930"/>
            <a:ext cx="5320146" cy="89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60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 One"/>
              <a:buNone/>
              <a:defRPr sz="35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r>
              <a:rPr lang="en-US" sz="4400" b="1" dirty="0">
                <a:solidFill>
                  <a:srgbClr val="007370"/>
                </a:solidFill>
                <a:latin typeface="+mn-lt"/>
                <a:ea typeface="+mn-ea"/>
                <a:cs typeface="+mn-ea"/>
                <a:sym typeface="+mn-lt"/>
              </a:rPr>
              <a:t>CẤU TẠO PHÂN TỬ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Nhóm 45">
            <a:extLst>
              <a:ext uri="{FF2B5EF4-FFF2-40B4-BE49-F238E27FC236}">
                <a16:creationId xmlns:a16="http://schemas.microsoft.com/office/drawing/2014/main" id="{D025AFE6-A1DA-5618-7D61-C848EC7AD46E}"/>
              </a:ext>
            </a:extLst>
          </p:cNvPr>
          <p:cNvGrpSpPr/>
          <p:nvPr/>
        </p:nvGrpSpPr>
        <p:grpSpPr>
          <a:xfrm>
            <a:off x="1780734" y="456195"/>
            <a:ext cx="14726531" cy="9374609"/>
            <a:chOff x="1780734" y="456195"/>
            <a:chExt cx="14726531" cy="9374609"/>
          </a:xfrm>
        </p:grpSpPr>
        <p:pic>
          <p:nvPicPr>
            <p:cNvPr id="47" name="Hình ảnh 46">
              <a:extLst>
                <a:ext uri="{FF2B5EF4-FFF2-40B4-BE49-F238E27FC236}">
                  <a16:creationId xmlns:a16="http://schemas.microsoft.com/office/drawing/2014/main" id="{9F610B0A-42CE-46AA-D375-6D56F93DE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34" y="456195"/>
              <a:ext cx="14726531" cy="9374609"/>
            </a:xfrm>
            <a:prstGeom prst="rect">
              <a:avLst/>
            </a:prstGeom>
          </p:spPr>
        </p:pic>
        <p:sp>
          <p:nvSpPr>
            <p:cNvPr id="48" name="Hình chữ nhật 47">
              <a:extLst>
                <a:ext uri="{FF2B5EF4-FFF2-40B4-BE49-F238E27FC236}">
                  <a16:creationId xmlns:a16="http://schemas.microsoft.com/office/drawing/2014/main" id="{DA91EAD6-D72B-D2AB-0178-973C245AE711}"/>
                </a:ext>
              </a:extLst>
            </p:cNvPr>
            <p:cNvSpPr/>
            <p:nvPr/>
          </p:nvSpPr>
          <p:spPr>
            <a:xfrm>
              <a:off x="2502567" y="1620251"/>
              <a:ext cx="13491411" cy="7748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oogle Shape;1042;p43">
            <a:extLst>
              <a:ext uri="{FF2B5EF4-FFF2-40B4-BE49-F238E27FC236}">
                <a16:creationId xmlns:a16="http://schemas.microsoft.com/office/drawing/2014/main" id="{613F0068-7D72-89AA-D59B-763FC1B64C06}"/>
              </a:ext>
            </a:extLst>
          </p:cNvPr>
          <p:cNvGrpSpPr/>
          <p:nvPr/>
        </p:nvGrpSpPr>
        <p:grpSpPr>
          <a:xfrm rot="-3011630">
            <a:off x="12511339" y="6543672"/>
            <a:ext cx="5129074" cy="1291976"/>
            <a:chOff x="6653975" y="2250350"/>
            <a:chExt cx="2070101" cy="521443"/>
          </a:xfrm>
        </p:grpSpPr>
        <p:sp>
          <p:nvSpPr>
            <p:cNvPr id="3" name="Google Shape;1043;p43">
              <a:extLst>
                <a:ext uri="{FF2B5EF4-FFF2-40B4-BE49-F238E27FC236}">
                  <a16:creationId xmlns:a16="http://schemas.microsoft.com/office/drawing/2014/main" id="{254697B1-5CEA-AE60-3C4A-74FB5B18D19D}"/>
                </a:ext>
              </a:extLst>
            </p:cNvPr>
            <p:cNvSpPr/>
            <p:nvPr/>
          </p:nvSpPr>
          <p:spPr>
            <a:xfrm>
              <a:off x="6653975" y="2250350"/>
              <a:ext cx="2070101" cy="521443"/>
            </a:xfrm>
            <a:custGeom>
              <a:avLst/>
              <a:gdLst/>
              <a:ahLst/>
              <a:cxnLst/>
              <a:rect l="l" t="t" r="r" b="b"/>
              <a:pathLst>
                <a:path w="63539" h="16005" extrusionOk="0">
                  <a:moveTo>
                    <a:pt x="57290" y="0"/>
                  </a:moveTo>
                  <a:cubicBezTo>
                    <a:pt x="57133" y="0"/>
                    <a:pt x="56976" y="6"/>
                    <a:pt x="56818" y="18"/>
                  </a:cubicBezTo>
                  <a:lnTo>
                    <a:pt x="34910" y="1629"/>
                  </a:lnTo>
                  <a:cubicBezTo>
                    <a:pt x="34527" y="1651"/>
                    <a:pt x="34179" y="1831"/>
                    <a:pt x="33931" y="2112"/>
                  </a:cubicBezTo>
                  <a:cubicBezTo>
                    <a:pt x="33852" y="2214"/>
                    <a:pt x="33774" y="2327"/>
                    <a:pt x="33717" y="2450"/>
                  </a:cubicBezTo>
                  <a:lnTo>
                    <a:pt x="8297" y="4319"/>
                  </a:lnTo>
                  <a:cubicBezTo>
                    <a:pt x="7408" y="4386"/>
                    <a:pt x="6665" y="4961"/>
                    <a:pt x="6350" y="5737"/>
                  </a:cubicBezTo>
                  <a:lnTo>
                    <a:pt x="3153" y="7483"/>
                  </a:lnTo>
                  <a:cubicBezTo>
                    <a:pt x="2893" y="7629"/>
                    <a:pt x="2680" y="7854"/>
                    <a:pt x="2556" y="8124"/>
                  </a:cubicBezTo>
                  <a:lnTo>
                    <a:pt x="1970" y="8451"/>
                  </a:lnTo>
                  <a:lnTo>
                    <a:pt x="1959" y="8451"/>
                  </a:lnTo>
                  <a:lnTo>
                    <a:pt x="1802" y="8462"/>
                  </a:lnTo>
                  <a:cubicBezTo>
                    <a:pt x="777" y="8541"/>
                    <a:pt x="1" y="9430"/>
                    <a:pt x="79" y="10455"/>
                  </a:cubicBezTo>
                  <a:cubicBezTo>
                    <a:pt x="154" y="11431"/>
                    <a:pt x="965" y="12182"/>
                    <a:pt x="1928" y="12182"/>
                  </a:cubicBezTo>
                  <a:cubicBezTo>
                    <a:pt x="1976" y="12182"/>
                    <a:pt x="2024" y="12181"/>
                    <a:pt x="2072" y="12177"/>
                  </a:cubicBezTo>
                  <a:lnTo>
                    <a:pt x="2308" y="12154"/>
                  </a:lnTo>
                  <a:lnTo>
                    <a:pt x="2928" y="12402"/>
                  </a:lnTo>
                  <a:cubicBezTo>
                    <a:pt x="3085" y="12594"/>
                    <a:pt x="3288" y="12751"/>
                    <a:pt x="3524" y="12841"/>
                  </a:cubicBezTo>
                  <a:lnTo>
                    <a:pt x="6958" y="14192"/>
                  </a:lnTo>
                  <a:cubicBezTo>
                    <a:pt x="7358" y="14877"/>
                    <a:pt x="8104" y="15335"/>
                    <a:pt x="8937" y="15335"/>
                  </a:cubicBezTo>
                  <a:cubicBezTo>
                    <a:pt x="8993" y="15335"/>
                    <a:pt x="9050" y="15333"/>
                    <a:pt x="9108" y="15329"/>
                  </a:cubicBezTo>
                  <a:lnTo>
                    <a:pt x="34527" y="13460"/>
                  </a:lnTo>
                  <a:cubicBezTo>
                    <a:pt x="34789" y="13847"/>
                    <a:pt x="35224" y="14107"/>
                    <a:pt x="35708" y="14107"/>
                  </a:cubicBezTo>
                  <a:cubicBezTo>
                    <a:pt x="35746" y="14107"/>
                    <a:pt x="35784" y="14106"/>
                    <a:pt x="35822" y="14102"/>
                  </a:cubicBezTo>
                  <a:lnTo>
                    <a:pt x="36216" y="14068"/>
                  </a:lnTo>
                  <a:cubicBezTo>
                    <a:pt x="36216" y="14102"/>
                    <a:pt x="36216" y="14147"/>
                    <a:pt x="36228" y="14181"/>
                  </a:cubicBezTo>
                  <a:cubicBezTo>
                    <a:pt x="36295" y="15216"/>
                    <a:pt x="37162" y="16004"/>
                    <a:pt x="38187" y="16004"/>
                  </a:cubicBezTo>
                  <a:cubicBezTo>
                    <a:pt x="38232" y="16004"/>
                    <a:pt x="38287" y="16004"/>
                    <a:pt x="38332" y="15994"/>
                  </a:cubicBezTo>
                  <a:lnTo>
                    <a:pt x="55321" y="14755"/>
                  </a:lnTo>
                  <a:cubicBezTo>
                    <a:pt x="55759" y="14721"/>
                    <a:pt x="56187" y="14530"/>
                    <a:pt x="56514" y="14226"/>
                  </a:cubicBezTo>
                  <a:lnTo>
                    <a:pt x="58506" y="12379"/>
                  </a:lnTo>
                  <a:cubicBezTo>
                    <a:pt x="61456" y="11783"/>
                    <a:pt x="63539" y="9126"/>
                    <a:pt x="63324" y="6132"/>
                  </a:cubicBezTo>
                  <a:lnTo>
                    <a:pt x="63269" y="5490"/>
                  </a:lnTo>
                  <a:cubicBezTo>
                    <a:pt x="63156" y="3903"/>
                    <a:pt x="62413" y="2462"/>
                    <a:pt x="61186" y="1426"/>
                  </a:cubicBezTo>
                  <a:cubicBezTo>
                    <a:pt x="60090" y="503"/>
                    <a:pt x="58720" y="0"/>
                    <a:pt x="57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" name="Google Shape;1044;p43">
              <a:extLst>
                <a:ext uri="{FF2B5EF4-FFF2-40B4-BE49-F238E27FC236}">
                  <a16:creationId xmlns:a16="http://schemas.microsoft.com/office/drawing/2014/main" id="{B43804B3-3585-CFB4-4A1B-0E5910A9A99D}"/>
                </a:ext>
              </a:extLst>
            </p:cNvPr>
            <p:cNvSpPr/>
            <p:nvPr/>
          </p:nvSpPr>
          <p:spPr>
            <a:xfrm>
              <a:off x="6692127" y="2569606"/>
              <a:ext cx="66789" cy="31342"/>
            </a:xfrm>
            <a:custGeom>
              <a:avLst/>
              <a:gdLst/>
              <a:ahLst/>
              <a:cxnLst/>
              <a:rect l="l" t="t" r="r" b="b"/>
              <a:pathLst>
                <a:path w="2050" h="962" extrusionOk="0">
                  <a:moveTo>
                    <a:pt x="1596" y="1"/>
                  </a:moveTo>
                  <a:cubicBezTo>
                    <a:pt x="1582" y="1"/>
                    <a:pt x="1568" y="2"/>
                    <a:pt x="1554" y="3"/>
                  </a:cubicBezTo>
                  <a:lnTo>
                    <a:pt x="416" y="81"/>
                  </a:lnTo>
                  <a:cubicBezTo>
                    <a:pt x="181" y="104"/>
                    <a:pt x="0" y="306"/>
                    <a:pt x="11" y="554"/>
                  </a:cubicBezTo>
                  <a:cubicBezTo>
                    <a:pt x="32" y="778"/>
                    <a:pt x="226" y="961"/>
                    <a:pt x="446" y="961"/>
                  </a:cubicBezTo>
                  <a:cubicBezTo>
                    <a:pt x="459" y="961"/>
                    <a:pt x="471" y="961"/>
                    <a:pt x="484" y="959"/>
                  </a:cubicBezTo>
                  <a:lnTo>
                    <a:pt x="1621" y="881"/>
                  </a:lnTo>
                  <a:cubicBezTo>
                    <a:pt x="1869" y="858"/>
                    <a:pt x="2049" y="644"/>
                    <a:pt x="2027" y="408"/>
                  </a:cubicBezTo>
                  <a:cubicBezTo>
                    <a:pt x="2016" y="174"/>
                    <a:pt x="1825" y="1"/>
                    <a:pt x="1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5" name="Google Shape;1045;p43">
              <a:extLst>
                <a:ext uri="{FF2B5EF4-FFF2-40B4-BE49-F238E27FC236}">
                  <a16:creationId xmlns:a16="http://schemas.microsoft.com/office/drawing/2014/main" id="{C6EB94EB-0D34-D1EE-FA79-34571ACC3ADB}"/>
                </a:ext>
              </a:extLst>
            </p:cNvPr>
            <p:cNvSpPr/>
            <p:nvPr/>
          </p:nvSpPr>
          <p:spPr>
            <a:xfrm>
              <a:off x="6730278" y="2539599"/>
              <a:ext cx="54311" cy="82916"/>
            </a:xfrm>
            <a:custGeom>
              <a:avLst/>
              <a:gdLst/>
              <a:ahLst/>
              <a:cxnLst/>
              <a:rect l="l" t="t" r="r" b="b"/>
              <a:pathLst>
                <a:path w="1667" h="2545" extrusionOk="0">
                  <a:moveTo>
                    <a:pt x="1474" y="1"/>
                  </a:moveTo>
                  <a:lnTo>
                    <a:pt x="0" y="811"/>
                  </a:lnTo>
                  <a:lnTo>
                    <a:pt x="79" y="1915"/>
                  </a:lnTo>
                  <a:lnTo>
                    <a:pt x="1666" y="2545"/>
                  </a:lnTo>
                  <a:lnTo>
                    <a:pt x="14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6" name="Google Shape;1046;p43">
              <a:extLst>
                <a:ext uri="{FF2B5EF4-FFF2-40B4-BE49-F238E27FC236}">
                  <a16:creationId xmlns:a16="http://schemas.microsoft.com/office/drawing/2014/main" id="{D36C9E04-DE4C-ED06-A3B7-435742DC9B4B}"/>
                </a:ext>
              </a:extLst>
            </p:cNvPr>
            <p:cNvSpPr/>
            <p:nvPr/>
          </p:nvSpPr>
          <p:spPr>
            <a:xfrm>
              <a:off x="6769147" y="2467727"/>
              <a:ext cx="137194" cy="209424"/>
            </a:xfrm>
            <a:custGeom>
              <a:avLst/>
              <a:gdLst/>
              <a:ahLst/>
              <a:cxnLst/>
              <a:rect l="l" t="t" r="r" b="b"/>
              <a:pathLst>
                <a:path w="4211" h="6428" extrusionOk="0">
                  <a:moveTo>
                    <a:pt x="3738" y="0"/>
                  </a:moveTo>
                  <a:lnTo>
                    <a:pt x="0" y="2060"/>
                  </a:lnTo>
                  <a:lnTo>
                    <a:pt x="203" y="4852"/>
                  </a:lnTo>
                  <a:lnTo>
                    <a:pt x="4211" y="6428"/>
                  </a:lnTo>
                  <a:lnTo>
                    <a:pt x="37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7" name="Google Shape;1047;p43">
              <a:extLst>
                <a:ext uri="{FF2B5EF4-FFF2-40B4-BE49-F238E27FC236}">
                  <a16:creationId xmlns:a16="http://schemas.microsoft.com/office/drawing/2014/main" id="{E766EDB7-1C5F-0556-0EB7-610A80288D12}"/>
                </a:ext>
              </a:extLst>
            </p:cNvPr>
            <p:cNvSpPr/>
            <p:nvPr/>
          </p:nvSpPr>
          <p:spPr>
            <a:xfrm>
              <a:off x="7748057" y="2345811"/>
              <a:ext cx="459248" cy="296511"/>
            </a:xfrm>
            <a:custGeom>
              <a:avLst/>
              <a:gdLst/>
              <a:ahLst/>
              <a:cxnLst/>
              <a:rect l="l" t="t" r="r" b="b"/>
              <a:pathLst>
                <a:path w="14096" h="9101" extrusionOk="0">
                  <a:moveTo>
                    <a:pt x="12723" y="1"/>
                  </a:moveTo>
                  <a:cubicBezTo>
                    <a:pt x="12697" y="1"/>
                    <a:pt x="12670" y="2"/>
                    <a:pt x="12644" y="5"/>
                  </a:cubicBezTo>
                  <a:lnTo>
                    <a:pt x="1" y="928"/>
                  </a:lnTo>
                  <a:lnTo>
                    <a:pt x="721" y="9101"/>
                  </a:lnTo>
                  <a:lnTo>
                    <a:pt x="13240" y="8178"/>
                  </a:lnTo>
                  <a:cubicBezTo>
                    <a:pt x="13724" y="8144"/>
                    <a:pt x="14095" y="7727"/>
                    <a:pt x="14050" y="7243"/>
                  </a:cubicBezTo>
                  <a:lnTo>
                    <a:pt x="13577" y="815"/>
                  </a:lnTo>
                  <a:cubicBezTo>
                    <a:pt x="13546" y="357"/>
                    <a:pt x="13172" y="1"/>
                    <a:pt x="127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8" name="Google Shape;1048;p43">
              <a:extLst>
                <a:ext uri="{FF2B5EF4-FFF2-40B4-BE49-F238E27FC236}">
                  <a16:creationId xmlns:a16="http://schemas.microsoft.com/office/drawing/2014/main" id="{652CA080-C757-8515-4708-5F004D477FCB}"/>
                </a:ext>
              </a:extLst>
            </p:cNvPr>
            <p:cNvSpPr/>
            <p:nvPr/>
          </p:nvSpPr>
          <p:spPr>
            <a:xfrm>
              <a:off x="6890183" y="2376013"/>
              <a:ext cx="881387" cy="327624"/>
            </a:xfrm>
            <a:custGeom>
              <a:avLst/>
              <a:gdLst/>
              <a:ahLst/>
              <a:cxnLst/>
              <a:rect l="l" t="t" r="r" b="b"/>
              <a:pathLst>
                <a:path w="27053" h="10056" extrusionOk="0">
                  <a:moveTo>
                    <a:pt x="26332" y="1"/>
                  </a:moveTo>
                  <a:lnTo>
                    <a:pt x="844" y="1870"/>
                  </a:lnTo>
                  <a:cubicBezTo>
                    <a:pt x="361" y="1915"/>
                    <a:pt x="1" y="2331"/>
                    <a:pt x="34" y="2815"/>
                  </a:cubicBezTo>
                  <a:lnTo>
                    <a:pt x="507" y="9243"/>
                  </a:lnTo>
                  <a:cubicBezTo>
                    <a:pt x="539" y="9706"/>
                    <a:pt x="921" y="10056"/>
                    <a:pt x="1378" y="10056"/>
                  </a:cubicBezTo>
                  <a:cubicBezTo>
                    <a:pt x="1399" y="10056"/>
                    <a:pt x="1420" y="10055"/>
                    <a:pt x="1441" y="10053"/>
                  </a:cubicBezTo>
                  <a:lnTo>
                    <a:pt x="27052" y="8174"/>
                  </a:lnTo>
                  <a:lnTo>
                    <a:pt x="263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9" name="Google Shape;1049;p43">
              <a:extLst>
                <a:ext uri="{FF2B5EF4-FFF2-40B4-BE49-F238E27FC236}">
                  <a16:creationId xmlns:a16="http://schemas.microsoft.com/office/drawing/2014/main" id="{3A5E5DBC-A8AC-DBDC-85FD-16662E992BA7}"/>
                </a:ext>
              </a:extLst>
            </p:cNvPr>
            <p:cNvSpPr/>
            <p:nvPr/>
          </p:nvSpPr>
          <p:spPr>
            <a:xfrm>
              <a:off x="7784384" y="2296419"/>
              <a:ext cx="882104" cy="429209"/>
            </a:xfrm>
            <a:custGeom>
              <a:avLst/>
              <a:gdLst/>
              <a:ahLst/>
              <a:cxnLst/>
              <a:rect l="l" t="t" r="r" b="b"/>
              <a:pathLst>
                <a:path w="27075" h="13174" extrusionOk="0">
                  <a:moveTo>
                    <a:pt x="22259" y="0"/>
                  </a:moveTo>
                  <a:cubicBezTo>
                    <a:pt x="22147" y="0"/>
                    <a:pt x="22033" y="4"/>
                    <a:pt x="21919" y="12"/>
                  </a:cubicBezTo>
                  <a:lnTo>
                    <a:pt x="1" y="1622"/>
                  </a:lnTo>
                  <a:lnTo>
                    <a:pt x="709" y="11270"/>
                  </a:lnTo>
                  <a:lnTo>
                    <a:pt x="21075" y="9772"/>
                  </a:lnTo>
                  <a:lnTo>
                    <a:pt x="21075" y="9772"/>
                  </a:lnTo>
                  <a:lnTo>
                    <a:pt x="19927" y="10842"/>
                  </a:lnTo>
                  <a:lnTo>
                    <a:pt x="3141" y="12069"/>
                  </a:lnTo>
                  <a:cubicBezTo>
                    <a:pt x="2838" y="12091"/>
                    <a:pt x="2612" y="12361"/>
                    <a:pt x="2635" y="12666"/>
                  </a:cubicBezTo>
                  <a:cubicBezTo>
                    <a:pt x="2656" y="12946"/>
                    <a:pt x="2894" y="13173"/>
                    <a:pt x="3180" y="13173"/>
                  </a:cubicBezTo>
                  <a:cubicBezTo>
                    <a:pt x="3193" y="13173"/>
                    <a:pt x="3207" y="13173"/>
                    <a:pt x="3220" y="13172"/>
                  </a:cubicBezTo>
                  <a:lnTo>
                    <a:pt x="20208" y="11923"/>
                  </a:lnTo>
                  <a:cubicBezTo>
                    <a:pt x="20332" y="11911"/>
                    <a:pt x="20445" y="11855"/>
                    <a:pt x="20535" y="11776"/>
                  </a:cubicBezTo>
                  <a:lnTo>
                    <a:pt x="22842" y="9626"/>
                  </a:lnTo>
                  <a:cubicBezTo>
                    <a:pt x="25274" y="9344"/>
                    <a:pt x="27075" y="7228"/>
                    <a:pt x="26895" y="4819"/>
                  </a:cubicBezTo>
                  <a:lnTo>
                    <a:pt x="26850" y="4177"/>
                  </a:lnTo>
                  <a:cubicBezTo>
                    <a:pt x="26678" y="1801"/>
                    <a:pt x="24657" y="0"/>
                    <a:pt x="222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1" name="Google Shape;1050;p43">
            <a:extLst>
              <a:ext uri="{FF2B5EF4-FFF2-40B4-BE49-F238E27FC236}">
                <a16:creationId xmlns:a16="http://schemas.microsoft.com/office/drawing/2014/main" id="{37C18E38-7002-AD9E-7A46-75707B64D7C1}"/>
              </a:ext>
            </a:extLst>
          </p:cNvPr>
          <p:cNvGrpSpPr/>
          <p:nvPr/>
        </p:nvGrpSpPr>
        <p:grpSpPr>
          <a:xfrm>
            <a:off x="14822053" y="6733553"/>
            <a:ext cx="1731922" cy="1674650"/>
            <a:chOff x="1695150" y="3088918"/>
            <a:chExt cx="744272" cy="719661"/>
          </a:xfrm>
        </p:grpSpPr>
        <p:sp>
          <p:nvSpPr>
            <p:cNvPr id="12" name="Google Shape;1051;p43">
              <a:extLst>
                <a:ext uri="{FF2B5EF4-FFF2-40B4-BE49-F238E27FC236}">
                  <a16:creationId xmlns:a16="http://schemas.microsoft.com/office/drawing/2014/main" id="{A3500CBE-AE3D-BDD0-5B07-B07147A159D4}"/>
                </a:ext>
              </a:extLst>
            </p:cNvPr>
            <p:cNvSpPr/>
            <p:nvPr/>
          </p:nvSpPr>
          <p:spPr>
            <a:xfrm rot="-1406063">
              <a:off x="1777181" y="3182316"/>
              <a:ext cx="580211" cy="532864"/>
            </a:xfrm>
            <a:custGeom>
              <a:avLst/>
              <a:gdLst/>
              <a:ahLst/>
              <a:cxnLst/>
              <a:rect l="l" t="t" r="r" b="b"/>
              <a:pathLst>
                <a:path w="30183" h="27720" extrusionOk="0">
                  <a:moveTo>
                    <a:pt x="21605" y="0"/>
                  </a:moveTo>
                  <a:cubicBezTo>
                    <a:pt x="20765" y="0"/>
                    <a:pt x="19900" y="121"/>
                    <a:pt x="19026" y="364"/>
                  </a:cubicBezTo>
                  <a:cubicBezTo>
                    <a:pt x="16437" y="1084"/>
                    <a:pt x="15030" y="3166"/>
                    <a:pt x="14275" y="5058"/>
                  </a:cubicBezTo>
                  <a:cubicBezTo>
                    <a:pt x="13002" y="3591"/>
                    <a:pt x="11116" y="2164"/>
                    <a:pt x="8600" y="2164"/>
                  </a:cubicBezTo>
                  <a:cubicBezTo>
                    <a:pt x="8471" y="2164"/>
                    <a:pt x="8340" y="2168"/>
                    <a:pt x="8208" y="2176"/>
                  </a:cubicBezTo>
                  <a:cubicBezTo>
                    <a:pt x="5529" y="2333"/>
                    <a:pt x="3288" y="3493"/>
                    <a:pt x="1904" y="5440"/>
                  </a:cubicBezTo>
                  <a:cubicBezTo>
                    <a:pt x="383" y="7568"/>
                    <a:pt x="1" y="10506"/>
                    <a:pt x="846" y="13513"/>
                  </a:cubicBezTo>
                  <a:cubicBezTo>
                    <a:pt x="2332" y="18837"/>
                    <a:pt x="15604" y="26662"/>
                    <a:pt x="17112" y="27528"/>
                  </a:cubicBezTo>
                  <a:cubicBezTo>
                    <a:pt x="17338" y="27663"/>
                    <a:pt x="17574" y="27720"/>
                    <a:pt x="17822" y="27720"/>
                  </a:cubicBezTo>
                  <a:cubicBezTo>
                    <a:pt x="18261" y="27720"/>
                    <a:pt x="18688" y="27517"/>
                    <a:pt x="18959" y="27134"/>
                  </a:cubicBezTo>
                  <a:cubicBezTo>
                    <a:pt x="19724" y="26076"/>
                    <a:pt x="20737" y="24815"/>
                    <a:pt x="21818" y="23475"/>
                  </a:cubicBezTo>
                  <a:cubicBezTo>
                    <a:pt x="25747" y="18624"/>
                    <a:pt x="30183" y="13130"/>
                    <a:pt x="29924" y="8672"/>
                  </a:cubicBezTo>
                  <a:cubicBezTo>
                    <a:pt x="29743" y="5620"/>
                    <a:pt x="28393" y="2986"/>
                    <a:pt x="26231" y="1444"/>
                  </a:cubicBezTo>
                  <a:cubicBezTo>
                    <a:pt x="24885" y="488"/>
                    <a:pt x="23296" y="0"/>
                    <a:pt x="2160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052;p43">
              <a:extLst>
                <a:ext uri="{FF2B5EF4-FFF2-40B4-BE49-F238E27FC236}">
                  <a16:creationId xmlns:a16="http://schemas.microsoft.com/office/drawing/2014/main" id="{8687FA7B-0099-0EAB-B554-B5C2F909B053}"/>
                </a:ext>
              </a:extLst>
            </p:cNvPr>
            <p:cNvSpPr/>
            <p:nvPr/>
          </p:nvSpPr>
          <p:spPr>
            <a:xfrm rot="-1406063">
              <a:off x="1793174" y="3211304"/>
              <a:ext cx="538439" cy="478943"/>
            </a:xfrm>
            <a:custGeom>
              <a:avLst/>
              <a:gdLst/>
              <a:ahLst/>
              <a:cxnLst/>
              <a:rect l="l" t="t" r="r" b="b"/>
              <a:pathLst>
                <a:path w="28010" h="24915" extrusionOk="0">
                  <a:moveTo>
                    <a:pt x="20795" y="1"/>
                  </a:moveTo>
                  <a:cubicBezTo>
                    <a:pt x="20094" y="1"/>
                    <a:pt x="19358" y="102"/>
                    <a:pt x="18598" y="316"/>
                  </a:cubicBezTo>
                  <a:cubicBezTo>
                    <a:pt x="15018" y="1318"/>
                    <a:pt x="14197" y="5731"/>
                    <a:pt x="14027" y="7071"/>
                  </a:cubicBezTo>
                  <a:cubicBezTo>
                    <a:pt x="13513" y="6008"/>
                    <a:pt x="11389" y="2176"/>
                    <a:pt x="7781" y="2176"/>
                  </a:cubicBezTo>
                  <a:cubicBezTo>
                    <a:pt x="7680" y="2176"/>
                    <a:pt x="7578" y="2179"/>
                    <a:pt x="7475" y="2185"/>
                  </a:cubicBezTo>
                  <a:cubicBezTo>
                    <a:pt x="2364" y="2489"/>
                    <a:pt x="0" y="6801"/>
                    <a:pt x="1385" y="11732"/>
                  </a:cubicBezTo>
                  <a:cubicBezTo>
                    <a:pt x="2759" y="16663"/>
                    <a:pt x="17011" y="24914"/>
                    <a:pt x="17011" y="24914"/>
                  </a:cubicBezTo>
                  <a:cubicBezTo>
                    <a:pt x="20354" y="20265"/>
                    <a:pt x="28009" y="12475"/>
                    <a:pt x="27706" y="7364"/>
                  </a:cubicBezTo>
                  <a:cubicBezTo>
                    <a:pt x="27448" y="3043"/>
                    <a:pt x="24633" y="1"/>
                    <a:pt x="20795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053;p43">
            <a:extLst>
              <a:ext uri="{FF2B5EF4-FFF2-40B4-BE49-F238E27FC236}">
                <a16:creationId xmlns:a16="http://schemas.microsoft.com/office/drawing/2014/main" id="{4C20F55A-8E40-811C-4F33-545E9B64028B}"/>
              </a:ext>
            </a:extLst>
          </p:cNvPr>
          <p:cNvGrpSpPr/>
          <p:nvPr/>
        </p:nvGrpSpPr>
        <p:grpSpPr>
          <a:xfrm>
            <a:off x="2907324" y="6900446"/>
            <a:ext cx="1731916" cy="1710222"/>
            <a:chOff x="4747765" y="3349511"/>
            <a:chExt cx="290074" cy="286431"/>
          </a:xfrm>
        </p:grpSpPr>
        <p:sp>
          <p:nvSpPr>
            <p:cNvPr id="15" name="Google Shape;1054;p43">
              <a:extLst>
                <a:ext uri="{FF2B5EF4-FFF2-40B4-BE49-F238E27FC236}">
                  <a16:creationId xmlns:a16="http://schemas.microsoft.com/office/drawing/2014/main" id="{A7CDDCE9-6562-DA94-3534-C843D86C094F}"/>
                </a:ext>
              </a:extLst>
            </p:cNvPr>
            <p:cNvSpPr/>
            <p:nvPr/>
          </p:nvSpPr>
          <p:spPr>
            <a:xfrm>
              <a:off x="4876081" y="3353809"/>
              <a:ext cx="86584" cy="108573"/>
            </a:xfrm>
            <a:custGeom>
              <a:avLst/>
              <a:gdLst/>
              <a:ahLst/>
              <a:cxnLst/>
              <a:rect l="l" t="t" r="r" b="b"/>
              <a:pathLst>
                <a:path w="3969" h="4977" extrusionOk="0">
                  <a:moveTo>
                    <a:pt x="1452" y="1"/>
                  </a:moveTo>
                  <a:cubicBezTo>
                    <a:pt x="1297" y="1"/>
                    <a:pt x="1141" y="32"/>
                    <a:pt x="994" y="99"/>
                  </a:cubicBezTo>
                  <a:lnTo>
                    <a:pt x="453" y="360"/>
                  </a:lnTo>
                  <a:cubicBezTo>
                    <a:pt x="1" y="1718"/>
                    <a:pt x="140" y="3371"/>
                    <a:pt x="1516" y="4972"/>
                  </a:cubicBezTo>
                  <a:cubicBezTo>
                    <a:pt x="1579" y="4975"/>
                    <a:pt x="1642" y="4977"/>
                    <a:pt x="1704" y="4977"/>
                  </a:cubicBezTo>
                  <a:cubicBezTo>
                    <a:pt x="2627" y="4977"/>
                    <a:pt x="3382" y="4606"/>
                    <a:pt x="3969" y="3823"/>
                  </a:cubicBezTo>
                  <a:cubicBezTo>
                    <a:pt x="3969" y="3806"/>
                    <a:pt x="2472" y="621"/>
                    <a:pt x="2472" y="604"/>
                  </a:cubicBezTo>
                  <a:cubicBezTo>
                    <a:pt x="2270" y="224"/>
                    <a:pt x="1865" y="1"/>
                    <a:pt x="14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055;p43">
              <a:extLst>
                <a:ext uri="{FF2B5EF4-FFF2-40B4-BE49-F238E27FC236}">
                  <a16:creationId xmlns:a16="http://schemas.microsoft.com/office/drawing/2014/main" id="{5BCB9618-E18A-77E9-EC6B-B849CF6C757D}"/>
                </a:ext>
              </a:extLst>
            </p:cNvPr>
            <p:cNvSpPr/>
            <p:nvPr/>
          </p:nvSpPr>
          <p:spPr>
            <a:xfrm>
              <a:off x="4833192" y="3361662"/>
              <a:ext cx="75960" cy="120179"/>
            </a:xfrm>
            <a:custGeom>
              <a:avLst/>
              <a:gdLst/>
              <a:ahLst/>
              <a:cxnLst/>
              <a:rect l="l" t="t" r="r" b="b"/>
              <a:pathLst>
                <a:path w="3482" h="5509" extrusionOk="0">
                  <a:moveTo>
                    <a:pt x="2419" y="0"/>
                  </a:moveTo>
                  <a:lnTo>
                    <a:pt x="783" y="766"/>
                  </a:lnTo>
                  <a:cubicBezTo>
                    <a:pt x="226" y="1026"/>
                    <a:pt x="1" y="1688"/>
                    <a:pt x="245" y="2245"/>
                  </a:cubicBezTo>
                  <a:lnTo>
                    <a:pt x="1741" y="5430"/>
                  </a:lnTo>
                  <a:cubicBezTo>
                    <a:pt x="1929" y="5482"/>
                    <a:pt x="2105" y="5508"/>
                    <a:pt x="2269" y="5508"/>
                  </a:cubicBezTo>
                  <a:cubicBezTo>
                    <a:pt x="2817" y="5508"/>
                    <a:pt x="3227" y="5215"/>
                    <a:pt x="3482" y="4612"/>
                  </a:cubicBezTo>
                  <a:cubicBezTo>
                    <a:pt x="2716" y="2889"/>
                    <a:pt x="2350" y="1270"/>
                    <a:pt x="2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056;p43">
              <a:extLst>
                <a:ext uri="{FF2B5EF4-FFF2-40B4-BE49-F238E27FC236}">
                  <a16:creationId xmlns:a16="http://schemas.microsoft.com/office/drawing/2014/main" id="{2EA148B9-D40E-2B9F-E46C-293B2DC0FA6D}"/>
                </a:ext>
              </a:extLst>
            </p:cNvPr>
            <p:cNvSpPr/>
            <p:nvPr/>
          </p:nvSpPr>
          <p:spPr>
            <a:xfrm>
              <a:off x="4909130" y="3437208"/>
              <a:ext cx="123800" cy="170506"/>
            </a:xfrm>
            <a:custGeom>
              <a:avLst/>
              <a:gdLst/>
              <a:ahLst/>
              <a:cxnLst/>
              <a:rect l="l" t="t" r="r" b="b"/>
              <a:pathLst>
                <a:path w="5675" h="7816" extrusionOk="0">
                  <a:moveTo>
                    <a:pt x="2454" y="0"/>
                  </a:moveTo>
                  <a:lnTo>
                    <a:pt x="1" y="1149"/>
                  </a:lnTo>
                  <a:cubicBezTo>
                    <a:pt x="906" y="4038"/>
                    <a:pt x="2542" y="6980"/>
                    <a:pt x="4821" y="7815"/>
                  </a:cubicBezTo>
                  <a:lnTo>
                    <a:pt x="4891" y="7780"/>
                  </a:lnTo>
                  <a:cubicBezTo>
                    <a:pt x="5431" y="7537"/>
                    <a:pt x="5674" y="6875"/>
                    <a:pt x="5431" y="6300"/>
                  </a:cubicBezTo>
                  <a:lnTo>
                    <a:pt x="24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057;p43">
              <a:extLst>
                <a:ext uri="{FF2B5EF4-FFF2-40B4-BE49-F238E27FC236}">
                  <a16:creationId xmlns:a16="http://schemas.microsoft.com/office/drawing/2014/main" id="{14161D4D-66D9-7A8C-E0A5-F67C737535D8}"/>
                </a:ext>
              </a:extLst>
            </p:cNvPr>
            <p:cNvSpPr/>
            <p:nvPr/>
          </p:nvSpPr>
          <p:spPr>
            <a:xfrm>
              <a:off x="4871172" y="3462251"/>
              <a:ext cx="143128" cy="169372"/>
            </a:xfrm>
            <a:custGeom>
              <a:avLst/>
              <a:gdLst/>
              <a:ahLst/>
              <a:cxnLst/>
              <a:rect l="l" t="t" r="r" b="b"/>
              <a:pathLst>
                <a:path w="6561" h="7764" extrusionOk="0">
                  <a:moveTo>
                    <a:pt x="1741" y="1"/>
                  </a:moveTo>
                  <a:lnTo>
                    <a:pt x="0" y="819"/>
                  </a:lnTo>
                  <a:lnTo>
                    <a:pt x="2976" y="7120"/>
                  </a:lnTo>
                  <a:cubicBezTo>
                    <a:pt x="3166" y="7524"/>
                    <a:pt x="3567" y="7764"/>
                    <a:pt x="3986" y="7764"/>
                  </a:cubicBezTo>
                  <a:cubicBezTo>
                    <a:pt x="4144" y="7764"/>
                    <a:pt x="4304" y="7730"/>
                    <a:pt x="4456" y="7658"/>
                  </a:cubicBezTo>
                  <a:lnTo>
                    <a:pt x="6561" y="6667"/>
                  </a:lnTo>
                  <a:cubicBezTo>
                    <a:pt x="4560" y="4909"/>
                    <a:pt x="2785" y="242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058;p43">
              <a:extLst>
                <a:ext uri="{FF2B5EF4-FFF2-40B4-BE49-F238E27FC236}">
                  <a16:creationId xmlns:a16="http://schemas.microsoft.com/office/drawing/2014/main" id="{7D2F8055-691A-A33A-F7E8-B7188205894D}"/>
                </a:ext>
              </a:extLst>
            </p:cNvPr>
            <p:cNvSpPr/>
            <p:nvPr/>
          </p:nvSpPr>
          <p:spPr>
            <a:xfrm>
              <a:off x="4920125" y="3474402"/>
              <a:ext cx="84315" cy="114311"/>
            </a:xfrm>
            <a:custGeom>
              <a:avLst/>
              <a:gdLst/>
              <a:ahLst/>
              <a:cxnLst/>
              <a:rect l="l" t="t" r="r" b="b"/>
              <a:pathLst>
                <a:path w="3865" h="5240" extrusionOk="0">
                  <a:moveTo>
                    <a:pt x="1186" y="0"/>
                  </a:moveTo>
                  <a:cubicBezTo>
                    <a:pt x="1076" y="0"/>
                    <a:pt x="963" y="23"/>
                    <a:pt x="854" y="70"/>
                  </a:cubicBezTo>
                  <a:lnTo>
                    <a:pt x="1" y="471"/>
                  </a:lnTo>
                  <a:cubicBezTo>
                    <a:pt x="766" y="2646"/>
                    <a:pt x="1915" y="4595"/>
                    <a:pt x="3412" y="5240"/>
                  </a:cubicBezTo>
                  <a:cubicBezTo>
                    <a:pt x="3743" y="5048"/>
                    <a:pt x="3864" y="4630"/>
                    <a:pt x="3690" y="4265"/>
                  </a:cubicBezTo>
                  <a:lnTo>
                    <a:pt x="1898" y="453"/>
                  </a:lnTo>
                  <a:cubicBezTo>
                    <a:pt x="1759" y="162"/>
                    <a:pt x="1481" y="0"/>
                    <a:pt x="11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0" name="Google Shape;1059;p43">
              <a:extLst>
                <a:ext uri="{FF2B5EF4-FFF2-40B4-BE49-F238E27FC236}">
                  <a16:creationId xmlns:a16="http://schemas.microsoft.com/office/drawing/2014/main" id="{E7D01C11-4F71-2197-153E-0C7CBB0DBC46}"/>
                </a:ext>
              </a:extLst>
            </p:cNvPr>
            <p:cNvSpPr/>
            <p:nvPr/>
          </p:nvSpPr>
          <p:spPr>
            <a:xfrm>
              <a:off x="4904178" y="3484677"/>
              <a:ext cx="90380" cy="117736"/>
            </a:xfrm>
            <a:custGeom>
              <a:avLst/>
              <a:gdLst/>
              <a:ahLst/>
              <a:cxnLst/>
              <a:rect l="l" t="t" r="r" b="b"/>
              <a:pathLst>
                <a:path w="4143" h="5397" extrusionOk="0">
                  <a:moveTo>
                    <a:pt x="732" y="0"/>
                  </a:moveTo>
                  <a:lnTo>
                    <a:pt x="576" y="87"/>
                  </a:lnTo>
                  <a:cubicBezTo>
                    <a:pt x="175" y="279"/>
                    <a:pt x="1" y="731"/>
                    <a:pt x="193" y="1131"/>
                  </a:cubicBezTo>
                  <a:lnTo>
                    <a:pt x="1985" y="4943"/>
                  </a:lnTo>
                  <a:cubicBezTo>
                    <a:pt x="2125" y="5234"/>
                    <a:pt x="2402" y="5396"/>
                    <a:pt x="2697" y="5396"/>
                  </a:cubicBezTo>
                  <a:cubicBezTo>
                    <a:pt x="2807" y="5396"/>
                    <a:pt x="2920" y="5373"/>
                    <a:pt x="3029" y="5326"/>
                  </a:cubicBezTo>
                  <a:cubicBezTo>
                    <a:pt x="4091" y="4804"/>
                    <a:pt x="4057" y="4839"/>
                    <a:pt x="4143" y="4769"/>
                  </a:cubicBezTo>
                  <a:cubicBezTo>
                    <a:pt x="2785" y="3393"/>
                    <a:pt x="1585" y="1688"/>
                    <a:pt x="7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" name="Google Shape;1060;p43">
              <a:extLst>
                <a:ext uri="{FF2B5EF4-FFF2-40B4-BE49-F238E27FC236}">
                  <a16:creationId xmlns:a16="http://schemas.microsoft.com/office/drawing/2014/main" id="{FDA63BC3-0A99-5A8D-3C65-F4233E3021D0}"/>
                </a:ext>
              </a:extLst>
            </p:cNvPr>
            <p:cNvSpPr/>
            <p:nvPr/>
          </p:nvSpPr>
          <p:spPr>
            <a:xfrm>
              <a:off x="4881033" y="3387622"/>
              <a:ext cx="44437" cy="50349"/>
            </a:xfrm>
            <a:custGeom>
              <a:avLst/>
              <a:gdLst/>
              <a:ahLst/>
              <a:cxnLst/>
              <a:rect l="l" t="t" r="r" b="b"/>
              <a:pathLst>
                <a:path w="2037" h="2308" extrusionOk="0">
                  <a:moveTo>
                    <a:pt x="662" y="1"/>
                  </a:moveTo>
                  <a:cubicBezTo>
                    <a:pt x="539" y="1"/>
                    <a:pt x="415" y="21"/>
                    <a:pt x="296" y="63"/>
                  </a:cubicBezTo>
                  <a:cubicBezTo>
                    <a:pt x="1" y="829"/>
                    <a:pt x="157" y="1595"/>
                    <a:pt x="836" y="2308"/>
                  </a:cubicBezTo>
                  <a:cubicBezTo>
                    <a:pt x="1602" y="2187"/>
                    <a:pt x="2036" y="1351"/>
                    <a:pt x="1706" y="672"/>
                  </a:cubicBezTo>
                  <a:cubicBezTo>
                    <a:pt x="1517" y="252"/>
                    <a:pt x="1095" y="1"/>
                    <a:pt x="6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2" name="Google Shape;1061;p43">
              <a:extLst>
                <a:ext uri="{FF2B5EF4-FFF2-40B4-BE49-F238E27FC236}">
                  <a16:creationId xmlns:a16="http://schemas.microsoft.com/office/drawing/2014/main" id="{7F8594D5-B4EC-2D0E-61B3-917075ED815A}"/>
                </a:ext>
              </a:extLst>
            </p:cNvPr>
            <p:cNvSpPr/>
            <p:nvPr/>
          </p:nvSpPr>
          <p:spPr>
            <a:xfrm>
              <a:off x="4866613" y="3388996"/>
              <a:ext cx="32679" cy="49236"/>
            </a:xfrm>
            <a:custGeom>
              <a:avLst/>
              <a:gdLst/>
              <a:ahLst/>
              <a:cxnLst/>
              <a:rect l="l" t="t" r="r" b="b"/>
              <a:pathLst>
                <a:path w="1498" h="2257" extrusionOk="0">
                  <a:moveTo>
                    <a:pt x="957" y="0"/>
                  </a:moveTo>
                  <a:cubicBezTo>
                    <a:pt x="296" y="226"/>
                    <a:pt x="0" y="957"/>
                    <a:pt x="279" y="1584"/>
                  </a:cubicBezTo>
                  <a:cubicBezTo>
                    <a:pt x="464" y="2016"/>
                    <a:pt x="882" y="2257"/>
                    <a:pt x="1327" y="2257"/>
                  </a:cubicBezTo>
                  <a:cubicBezTo>
                    <a:pt x="1383" y="2257"/>
                    <a:pt x="1440" y="2253"/>
                    <a:pt x="1497" y="2245"/>
                  </a:cubicBezTo>
                  <a:cubicBezTo>
                    <a:pt x="1219" y="1444"/>
                    <a:pt x="1027" y="697"/>
                    <a:pt x="9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3" name="Google Shape;1062;p43">
              <a:extLst>
                <a:ext uri="{FF2B5EF4-FFF2-40B4-BE49-F238E27FC236}">
                  <a16:creationId xmlns:a16="http://schemas.microsoft.com/office/drawing/2014/main" id="{FA3736C9-C38E-E4EC-9002-DDBC6980DC42}"/>
                </a:ext>
              </a:extLst>
            </p:cNvPr>
            <p:cNvSpPr/>
            <p:nvPr/>
          </p:nvSpPr>
          <p:spPr>
            <a:xfrm>
              <a:off x="4780814" y="3353678"/>
              <a:ext cx="71750" cy="109380"/>
            </a:xfrm>
            <a:custGeom>
              <a:avLst/>
              <a:gdLst/>
              <a:ahLst/>
              <a:cxnLst/>
              <a:rect l="l" t="t" r="r" b="b"/>
              <a:pathLst>
                <a:path w="3289" h="5014" extrusionOk="0">
                  <a:moveTo>
                    <a:pt x="1583" y="0"/>
                  </a:moveTo>
                  <a:cubicBezTo>
                    <a:pt x="592" y="1044"/>
                    <a:pt x="0" y="2611"/>
                    <a:pt x="574" y="4648"/>
                  </a:cubicBezTo>
                  <a:cubicBezTo>
                    <a:pt x="1026" y="4891"/>
                    <a:pt x="1479" y="5013"/>
                    <a:pt x="1931" y="5013"/>
                  </a:cubicBezTo>
                  <a:cubicBezTo>
                    <a:pt x="2384" y="5013"/>
                    <a:pt x="2836" y="4891"/>
                    <a:pt x="3289" y="4648"/>
                  </a:cubicBezTo>
                  <a:lnTo>
                    <a:pt x="3289" y="1079"/>
                  </a:lnTo>
                  <a:cubicBezTo>
                    <a:pt x="3272" y="487"/>
                    <a:pt x="2785" y="0"/>
                    <a:pt x="2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4" name="Google Shape;1063;p43">
              <a:extLst>
                <a:ext uri="{FF2B5EF4-FFF2-40B4-BE49-F238E27FC236}">
                  <a16:creationId xmlns:a16="http://schemas.microsoft.com/office/drawing/2014/main" id="{3BC6C916-19D2-3307-498C-52A7C40D3922}"/>
                </a:ext>
              </a:extLst>
            </p:cNvPr>
            <p:cNvSpPr/>
            <p:nvPr/>
          </p:nvSpPr>
          <p:spPr>
            <a:xfrm>
              <a:off x="4751953" y="3353678"/>
              <a:ext cx="63416" cy="110362"/>
            </a:xfrm>
            <a:custGeom>
              <a:avLst/>
              <a:gdLst/>
              <a:ahLst/>
              <a:cxnLst/>
              <a:rect l="l" t="t" r="r" b="b"/>
              <a:pathLst>
                <a:path w="2907" h="5059" extrusionOk="0">
                  <a:moveTo>
                    <a:pt x="1114" y="0"/>
                  </a:moveTo>
                  <a:cubicBezTo>
                    <a:pt x="488" y="0"/>
                    <a:pt x="0" y="506"/>
                    <a:pt x="0" y="1114"/>
                  </a:cubicBezTo>
                  <a:lnTo>
                    <a:pt x="0" y="4648"/>
                  </a:lnTo>
                  <a:cubicBezTo>
                    <a:pt x="325" y="4919"/>
                    <a:pt x="645" y="5059"/>
                    <a:pt x="963" y="5059"/>
                  </a:cubicBezTo>
                  <a:cubicBezTo>
                    <a:pt x="1275" y="5059"/>
                    <a:pt x="1586" y="4924"/>
                    <a:pt x="1897" y="4648"/>
                  </a:cubicBezTo>
                  <a:cubicBezTo>
                    <a:pt x="1950" y="2750"/>
                    <a:pt x="2298" y="1114"/>
                    <a:pt x="29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5" name="Google Shape;1064;p43">
              <a:extLst>
                <a:ext uri="{FF2B5EF4-FFF2-40B4-BE49-F238E27FC236}">
                  <a16:creationId xmlns:a16="http://schemas.microsoft.com/office/drawing/2014/main" id="{5307AFCB-FEBB-F5CD-BB80-F63F4B5E9A3D}"/>
                </a:ext>
              </a:extLst>
            </p:cNvPr>
            <p:cNvSpPr/>
            <p:nvPr/>
          </p:nvSpPr>
          <p:spPr>
            <a:xfrm>
              <a:off x="4784610" y="3455052"/>
              <a:ext cx="67954" cy="176549"/>
            </a:xfrm>
            <a:custGeom>
              <a:avLst/>
              <a:gdLst/>
              <a:ahLst/>
              <a:cxnLst/>
              <a:rect l="l" t="t" r="r" b="b"/>
              <a:pathLst>
                <a:path w="3115" h="8093" extrusionOk="0">
                  <a:moveTo>
                    <a:pt x="400" y="1"/>
                  </a:moveTo>
                  <a:cubicBezTo>
                    <a:pt x="0" y="2994"/>
                    <a:pt x="244" y="6371"/>
                    <a:pt x="1949" y="8093"/>
                  </a:cubicBezTo>
                  <a:lnTo>
                    <a:pt x="2001" y="8093"/>
                  </a:lnTo>
                  <a:cubicBezTo>
                    <a:pt x="2627" y="8093"/>
                    <a:pt x="3115" y="7589"/>
                    <a:pt x="3115" y="6979"/>
                  </a:cubicBezTo>
                  <a:lnTo>
                    <a:pt x="31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6" name="Google Shape;1065;p43">
              <a:extLst>
                <a:ext uri="{FF2B5EF4-FFF2-40B4-BE49-F238E27FC236}">
                  <a16:creationId xmlns:a16="http://schemas.microsoft.com/office/drawing/2014/main" id="{03084C59-8986-4083-F019-602DA749B4A1}"/>
                </a:ext>
              </a:extLst>
            </p:cNvPr>
            <p:cNvSpPr/>
            <p:nvPr/>
          </p:nvSpPr>
          <p:spPr>
            <a:xfrm>
              <a:off x="4751953" y="3455052"/>
              <a:ext cx="75196" cy="176549"/>
            </a:xfrm>
            <a:custGeom>
              <a:avLst/>
              <a:gdLst/>
              <a:ahLst/>
              <a:cxnLst/>
              <a:rect l="l" t="t" r="r" b="b"/>
              <a:pathLst>
                <a:path w="3447" h="8093" extrusionOk="0">
                  <a:moveTo>
                    <a:pt x="0" y="1"/>
                  </a:moveTo>
                  <a:lnTo>
                    <a:pt x="0" y="6979"/>
                  </a:lnTo>
                  <a:cubicBezTo>
                    <a:pt x="0" y="7589"/>
                    <a:pt x="488" y="8093"/>
                    <a:pt x="1114" y="8093"/>
                  </a:cubicBezTo>
                  <a:lnTo>
                    <a:pt x="3446" y="8093"/>
                  </a:lnTo>
                  <a:cubicBezTo>
                    <a:pt x="2384" y="5640"/>
                    <a:pt x="1827" y="2646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7" name="Google Shape;1066;p43">
              <a:extLst>
                <a:ext uri="{FF2B5EF4-FFF2-40B4-BE49-F238E27FC236}">
                  <a16:creationId xmlns:a16="http://schemas.microsoft.com/office/drawing/2014/main" id="{2F4441F6-7994-0AAC-B412-C186046678FB}"/>
                </a:ext>
              </a:extLst>
            </p:cNvPr>
            <p:cNvSpPr/>
            <p:nvPr/>
          </p:nvSpPr>
          <p:spPr>
            <a:xfrm>
              <a:off x="4788755" y="3480118"/>
              <a:ext cx="42954" cy="126069"/>
            </a:xfrm>
            <a:custGeom>
              <a:avLst/>
              <a:gdLst/>
              <a:ahLst/>
              <a:cxnLst/>
              <a:rect l="l" t="t" r="r" b="b"/>
              <a:pathLst>
                <a:path w="1969" h="5779" extrusionOk="0">
                  <a:moveTo>
                    <a:pt x="228" y="0"/>
                  </a:moveTo>
                  <a:cubicBezTo>
                    <a:pt x="1" y="2298"/>
                    <a:pt x="228" y="4560"/>
                    <a:pt x="1289" y="5779"/>
                  </a:cubicBezTo>
                  <a:cubicBezTo>
                    <a:pt x="1672" y="5726"/>
                    <a:pt x="1968" y="5412"/>
                    <a:pt x="1968" y="5013"/>
                  </a:cubicBezTo>
                  <a:lnTo>
                    <a:pt x="1968" y="783"/>
                  </a:lnTo>
                  <a:cubicBezTo>
                    <a:pt x="1968" y="348"/>
                    <a:pt x="1620" y="0"/>
                    <a:pt x="11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8" name="Google Shape;1067;p43">
              <a:extLst>
                <a:ext uri="{FF2B5EF4-FFF2-40B4-BE49-F238E27FC236}">
                  <a16:creationId xmlns:a16="http://schemas.microsoft.com/office/drawing/2014/main" id="{5A2CC7C1-A613-8189-2E03-2D13B5C1E313}"/>
                </a:ext>
              </a:extLst>
            </p:cNvPr>
            <p:cNvSpPr/>
            <p:nvPr/>
          </p:nvSpPr>
          <p:spPr>
            <a:xfrm>
              <a:off x="4772808" y="3480118"/>
              <a:ext cx="44066" cy="126222"/>
            </a:xfrm>
            <a:custGeom>
              <a:avLst/>
              <a:gdLst/>
              <a:ahLst/>
              <a:cxnLst/>
              <a:rect l="l" t="t" r="r" b="b"/>
              <a:pathLst>
                <a:path w="2020" h="5786" extrusionOk="0">
                  <a:moveTo>
                    <a:pt x="785" y="0"/>
                  </a:moveTo>
                  <a:cubicBezTo>
                    <a:pt x="349" y="0"/>
                    <a:pt x="1" y="348"/>
                    <a:pt x="1" y="783"/>
                  </a:cubicBezTo>
                  <a:lnTo>
                    <a:pt x="1" y="5013"/>
                  </a:lnTo>
                  <a:cubicBezTo>
                    <a:pt x="1" y="5447"/>
                    <a:pt x="349" y="5779"/>
                    <a:pt x="785" y="5779"/>
                  </a:cubicBezTo>
                  <a:cubicBezTo>
                    <a:pt x="1585" y="5779"/>
                    <a:pt x="1829" y="5786"/>
                    <a:pt x="1928" y="5786"/>
                  </a:cubicBezTo>
                  <a:cubicBezTo>
                    <a:pt x="1978" y="5786"/>
                    <a:pt x="1991" y="5784"/>
                    <a:pt x="2020" y="5779"/>
                  </a:cubicBezTo>
                  <a:cubicBezTo>
                    <a:pt x="1393" y="3934"/>
                    <a:pt x="1010" y="1880"/>
                    <a:pt x="9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9" name="Google Shape;1068;p43">
              <a:extLst>
                <a:ext uri="{FF2B5EF4-FFF2-40B4-BE49-F238E27FC236}">
                  <a16:creationId xmlns:a16="http://schemas.microsoft.com/office/drawing/2014/main" id="{E1985B0E-A01E-88F1-97F2-BCF6ED944839}"/>
                </a:ext>
              </a:extLst>
            </p:cNvPr>
            <p:cNvSpPr/>
            <p:nvPr/>
          </p:nvSpPr>
          <p:spPr>
            <a:xfrm>
              <a:off x="4788013" y="3379114"/>
              <a:ext cx="39507" cy="50502"/>
            </a:xfrm>
            <a:custGeom>
              <a:avLst/>
              <a:gdLst/>
              <a:ahLst/>
              <a:cxnLst/>
              <a:rect l="l" t="t" r="r" b="b"/>
              <a:pathLst>
                <a:path w="1811" h="2315" extrusionOk="0">
                  <a:moveTo>
                    <a:pt x="784" y="1"/>
                  </a:moveTo>
                  <a:cubicBezTo>
                    <a:pt x="174" y="575"/>
                    <a:pt x="0" y="1340"/>
                    <a:pt x="313" y="2263"/>
                  </a:cubicBezTo>
                  <a:cubicBezTo>
                    <a:pt x="428" y="2298"/>
                    <a:pt x="542" y="2314"/>
                    <a:pt x="653" y="2314"/>
                  </a:cubicBezTo>
                  <a:cubicBezTo>
                    <a:pt x="1273" y="2314"/>
                    <a:pt x="1810" y="1813"/>
                    <a:pt x="1810" y="1150"/>
                  </a:cubicBezTo>
                  <a:cubicBezTo>
                    <a:pt x="1810" y="558"/>
                    <a:pt x="1358" y="71"/>
                    <a:pt x="78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069;p43">
              <a:extLst>
                <a:ext uri="{FF2B5EF4-FFF2-40B4-BE49-F238E27FC236}">
                  <a16:creationId xmlns:a16="http://schemas.microsoft.com/office/drawing/2014/main" id="{E1825D98-D338-7A53-988C-57B0AE0E2E9C}"/>
                </a:ext>
              </a:extLst>
            </p:cNvPr>
            <p:cNvSpPr/>
            <p:nvPr/>
          </p:nvSpPr>
          <p:spPr>
            <a:xfrm>
              <a:off x="4777019" y="3378983"/>
              <a:ext cx="28098" cy="49520"/>
            </a:xfrm>
            <a:custGeom>
              <a:avLst/>
              <a:gdLst/>
              <a:ahLst/>
              <a:cxnLst/>
              <a:rect l="l" t="t" r="r" b="b"/>
              <a:pathLst>
                <a:path w="1288" h="2270" extrusionOk="0">
                  <a:moveTo>
                    <a:pt x="1167" y="1"/>
                  </a:moveTo>
                  <a:cubicBezTo>
                    <a:pt x="525" y="1"/>
                    <a:pt x="0" y="516"/>
                    <a:pt x="0" y="1156"/>
                  </a:cubicBezTo>
                  <a:cubicBezTo>
                    <a:pt x="0" y="1694"/>
                    <a:pt x="348" y="2130"/>
                    <a:pt x="817" y="2269"/>
                  </a:cubicBezTo>
                  <a:cubicBezTo>
                    <a:pt x="922" y="1434"/>
                    <a:pt x="1061" y="685"/>
                    <a:pt x="1288" y="7"/>
                  </a:cubicBezTo>
                  <a:cubicBezTo>
                    <a:pt x="1247" y="3"/>
                    <a:pt x="1207" y="1"/>
                    <a:pt x="116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070;p43">
              <a:extLst>
                <a:ext uri="{FF2B5EF4-FFF2-40B4-BE49-F238E27FC236}">
                  <a16:creationId xmlns:a16="http://schemas.microsoft.com/office/drawing/2014/main" id="{FEC78835-77FD-F034-8210-7BF59ABC00B7}"/>
                </a:ext>
              </a:extLst>
            </p:cNvPr>
            <p:cNvSpPr/>
            <p:nvPr/>
          </p:nvSpPr>
          <p:spPr>
            <a:xfrm>
              <a:off x="4747765" y="3349511"/>
              <a:ext cx="290074" cy="286431"/>
            </a:xfrm>
            <a:custGeom>
              <a:avLst/>
              <a:gdLst/>
              <a:ahLst/>
              <a:cxnLst/>
              <a:rect l="l" t="t" r="r" b="b"/>
              <a:pathLst>
                <a:path w="13297" h="13130" extrusionOk="0">
                  <a:moveTo>
                    <a:pt x="7340" y="393"/>
                  </a:moveTo>
                  <a:cubicBezTo>
                    <a:pt x="7683" y="393"/>
                    <a:pt x="8016" y="575"/>
                    <a:pt x="8180" y="905"/>
                  </a:cubicBezTo>
                  <a:cubicBezTo>
                    <a:pt x="8196" y="940"/>
                    <a:pt x="8197" y="941"/>
                    <a:pt x="8197" y="941"/>
                  </a:cubicBezTo>
                  <a:cubicBezTo>
                    <a:pt x="8197" y="941"/>
                    <a:pt x="8197" y="941"/>
                    <a:pt x="8197" y="941"/>
                  </a:cubicBezTo>
                  <a:cubicBezTo>
                    <a:pt x="8198" y="941"/>
                    <a:pt x="8211" y="959"/>
                    <a:pt x="9591" y="3916"/>
                  </a:cubicBezTo>
                  <a:lnTo>
                    <a:pt x="5762" y="5709"/>
                  </a:lnTo>
                  <a:cubicBezTo>
                    <a:pt x="5361" y="4890"/>
                    <a:pt x="5082" y="4282"/>
                    <a:pt x="4996" y="4124"/>
                  </a:cubicBezTo>
                  <a:lnTo>
                    <a:pt x="4996" y="1393"/>
                  </a:lnTo>
                  <a:lnTo>
                    <a:pt x="6962" y="470"/>
                  </a:lnTo>
                  <a:cubicBezTo>
                    <a:pt x="7084" y="418"/>
                    <a:pt x="7213" y="393"/>
                    <a:pt x="7340" y="393"/>
                  </a:cubicBezTo>
                  <a:close/>
                  <a:moveTo>
                    <a:pt x="3690" y="383"/>
                  </a:moveTo>
                  <a:cubicBezTo>
                    <a:pt x="4212" y="383"/>
                    <a:pt x="4630" y="801"/>
                    <a:pt x="4630" y="1305"/>
                  </a:cubicBezTo>
                  <a:lnTo>
                    <a:pt x="4630" y="4630"/>
                  </a:lnTo>
                  <a:lnTo>
                    <a:pt x="3794" y="4630"/>
                  </a:lnTo>
                  <a:cubicBezTo>
                    <a:pt x="3551" y="4647"/>
                    <a:pt x="3551" y="5013"/>
                    <a:pt x="3794" y="5029"/>
                  </a:cubicBezTo>
                  <a:lnTo>
                    <a:pt x="4630" y="5029"/>
                  </a:lnTo>
                  <a:lnTo>
                    <a:pt x="4630" y="11817"/>
                  </a:lnTo>
                  <a:cubicBezTo>
                    <a:pt x="4630" y="12322"/>
                    <a:pt x="4212" y="12757"/>
                    <a:pt x="3690" y="12757"/>
                  </a:cubicBezTo>
                  <a:lnTo>
                    <a:pt x="1306" y="12757"/>
                  </a:lnTo>
                  <a:cubicBezTo>
                    <a:pt x="784" y="12757"/>
                    <a:pt x="366" y="12322"/>
                    <a:pt x="366" y="11817"/>
                  </a:cubicBezTo>
                  <a:lnTo>
                    <a:pt x="366" y="5029"/>
                  </a:lnTo>
                  <a:lnTo>
                    <a:pt x="2907" y="5029"/>
                  </a:lnTo>
                  <a:cubicBezTo>
                    <a:pt x="3151" y="5013"/>
                    <a:pt x="3151" y="4647"/>
                    <a:pt x="2907" y="4630"/>
                  </a:cubicBezTo>
                  <a:lnTo>
                    <a:pt x="366" y="4630"/>
                  </a:lnTo>
                  <a:lnTo>
                    <a:pt x="366" y="1305"/>
                  </a:lnTo>
                  <a:cubicBezTo>
                    <a:pt x="366" y="801"/>
                    <a:pt x="784" y="383"/>
                    <a:pt x="1306" y="383"/>
                  </a:cubicBezTo>
                  <a:close/>
                  <a:moveTo>
                    <a:pt x="1306" y="0"/>
                  </a:moveTo>
                  <a:cubicBezTo>
                    <a:pt x="575" y="0"/>
                    <a:pt x="0" y="592"/>
                    <a:pt x="0" y="1305"/>
                  </a:cubicBezTo>
                  <a:lnTo>
                    <a:pt x="0" y="11817"/>
                  </a:lnTo>
                  <a:cubicBezTo>
                    <a:pt x="0" y="12548"/>
                    <a:pt x="575" y="13123"/>
                    <a:pt x="1306" y="13123"/>
                  </a:cubicBezTo>
                  <a:lnTo>
                    <a:pt x="3690" y="13123"/>
                  </a:lnTo>
                  <a:cubicBezTo>
                    <a:pt x="4421" y="13123"/>
                    <a:pt x="4996" y="12548"/>
                    <a:pt x="4996" y="11817"/>
                  </a:cubicBezTo>
                  <a:lnTo>
                    <a:pt x="4996" y="5029"/>
                  </a:lnTo>
                  <a:cubicBezTo>
                    <a:pt x="5396" y="5848"/>
                    <a:pt x="6301" y="7797"/>
                    <a:pt x="6806" y="8858"/>
                  </a:cubicBezTo>
                  <a:cubicBezTo>
                    <a:pt x="6849" y="8939"/>
                    <a:pt x="6918" y="8973"/>
                    <a:pt x="6985" y="8973"/>
                  </a:cubicBezTo>
                  <a:cubicBezTo>
                    <a:pt x="7107" y="8973"/>
                    <a:pt x="7221" y="8860"/>
                    <a:pt x="7154" y="8702"/>
                  </a:cubicBezTo>
                  <a:cubicBezTo>
                    <a:pt x="6736" y="7797"/>
                    <a:pt x="6284" y="6840"/>
                    <a:pt x="5936" y="6074"/>
                  </a:cubicBezTo>
                  <a:lnTo>
                    <a:pt x="9747" y="4264"/>
                  </a:lnTo>
                  <a:cubicBezTo>
                    <a:pt x="10461" y="5779"/>
                    <a:pt x="10948" y="6805"/>
                    <a:pt x="12654" y="10408"/>
                  </a:cubicBezTo>
                  <a:cubicBezTo>
                    <a:pt x="12844" y="10877"/>
                    <a:pt x="12670" y="11417"/>
                    <a:pt x="12201" y="11626"/>
                  </a:cubicBezTo>
                  <a:lnTo>
                    <a:pt x="10025" y="12652"/>
                  </a:lnTo>
                  <a:cubicBezTo>
                    <a:pt x="9895" y="12715"/>
                    <a:pt x="9761" y="12745"/>
                    <a:pt x="9630" y="12745"/>
                  </a:cubicBezTo>
                  <a:cubicBezTo>
                    <a:pt x="9289" y="12745"/>
                    <a:pt x="8971" y="12545"/>
                    <a:pt x="8807" y="12218"/>
                  </a:cubicBezTo>
                  <a:cubicBezTo>
                    <a:pt x="8772" y="12148"/>
                    <a:pt x="8354" y="11243"/>
                    <a:pt x="7537" y="9503"/>
                  </a:cubicBezTo>
                  <a:cubicBezTo>
                    <a:pt x="7498" y="9438"/>
                    <a:pt x="7430" y="9402"/>
                    <a:pt x="7355" y="9402"/>
                  </a:cubicBezTo>
                  <a:cubicBezTo>
                    <a:pt x="7329" y="9402"/>
                    <a:pt x="7302" y="9406"/>
                    <a:pt x="7275" y="9415"/>
                  </a:cubicBezTo>
                  <a:cubicBezTo>
                    <a:pt x="7189" y="9468"/>
                    <a:pt x="7136" y="9589"/>
                    <a:pt x="7189" y="9677"/>
                  </a:cubicBezTo>
                  <a:cubicBezTo>
                    <a:pt x="8006" y="11417"/>
                    <a:pt x="8424" y="12304"/>
                    <a:pt x="8459" y="12374"/>
                  </a:cubicBezTo>
                  <a:cubicBezTo>
                    <a:pt x="8673" y="12851"/>
                    <a:pt x="9140" y="13129"/>
                    <a:pt x="9632" y="13129"/>
                  </a:cubicBezTo>
                  <a:cubicBezTo>
                    <a:pt x="9821" y="13129"/>
                    <a:pt x="10015" y="13088"/>
                    <a:pt x="10199" y="13001"/>
                  </a:cubicBezTo>
                  <a:lnTo>
                    <a:pt x="12357" y="11974"/>
                  </a:lnTo>
                  <a:cubicBezTo>
                    <a:pt x="13002" y="11678"/>
                    <a:pt x="13297" y="10912"/>
                    <a:pt x="13002" y="10251"/>
                  </a:cubicBezTo>
                  <a:cubicBezTo>
                    <a:pt x="9050" y="1862"/>
                    <a:pt x="8528" y="748"/>
                    <a:pt x="8528" y="731"/>
                  </a:cubicBezTo>
                  <a:cubicBezTo>
                    <a:pt x="8288" y="275"/>
                    <a:pt x="7817" y="3"/>
                    <a:pt x="7329" y="3"/>
                  </a:cubicBezTo>
                  <a:cubicBezTo>
                    <a:pt x="7147" y="3"/>
                    <a:pt x="6963" y="41"/>
                    <a:pt x="6788" y="122"/>
                  </a:cubicBezTo>
                  <a:lnTo>
                    <a:pt x="4961" y="975"/>
                  </a:lnTo>
                  <a:cubicBezTo>
                    <a:pt x="4822" y="435"/>
                    <a:pt x="4300" y="0"/>
                    <a:pt x="3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2" name="Google Shape;1071;p43">
              <a:extLst>
                <a:ext uri="{FF2B5EF4-FFF2-40B4-BE49-F238E27FC236}">
                  <a16:creationId xmlns:a16="http://schemas.microsoft.com/office/drawing/2014/main" id="{380F6207-5013-9102-1A4F-7A0CF97D0C72}"/>
                </a:ext>
              </a:extLst>
            </p:cNvPr>
            <p:cNvSpPr/>
            <p:nvPr/>
          </p:nvSpPr>
          <p:spPr>
            <a:xfrm>
              <a:off x="4899270" y="3470148"/>
              <a:ext cx="110493" cy="136496"/>
            </a:xfrm>
            <a:custGeom>
              <a:avLst/>
              <a:gdLst/>
              <a:ahLst/>
              <a:cxnLst/>
              <a:rect l="l" t="t" r="r" b="b"/>
              <a:pathLst>
                <a:path w="5065" h="6257" extrusionOk="0">
                  <a:moveTo>
                    <a:pt x="2143" y="392"/>
                  </a:moveTo>
                  <a:cubicBezTo>
                    <a:pt x="2361" y="392"/>
                    <a:pt x="2578" y="512"/>
                    <a:pt x="2680" y="718"/>
                  </a:cubicBezTo>
                  <a:lnTo>
                    <a:pt x="4472" y="4547"/>
                  </a:lnTo>
                  <a:cubicBezTo>
                    <a:pt x="4612" y="4843"/>
                    <a:pt x="4490" y="5191"/>
                    <a:pt x="4194" y="5331"/>
                  </a:cubicBezTo>
                  <a:lnTo>
                    <a:pt x="3150" y="5818"/>
                  </a:lnTo>
                  <a:cubicBezTo>
                    <a:pt x="3077" y="5850"/>
                    <a:pt x="2999" y="5865"/>
                    <a:pt x="2921" y="5865"/>
                  </a:cubicBezTo>
                  <a:cubicBezTo>
                    <a:pt x="2703" y="5865"/>
                    <a:pt x="2487" y="5745"/>
                    <a:pt x="2384" y="5539"/>
                  </a:cubicBezTo>
                  <a:lnTo>
                    <a:pt x="592" y="1710"/>
                  </a:lnTo>
                  <a:cubicBezTo>
                    <a:pt x="453" y="1414"/>
                    <a:pt x="574" y="1066"/>
                    <a:pt x="870" y="927"/>
                  </a:cubicBezTo>
                  <a:lnTo>
                    <a:pt x="1915" y="439"/>
                  </a:lnTo>
                  <a:cubicBezTo>
                    <a:pt x="1988" y="408"/>
                    <a:pt x="2065" y="392"/>
                    <a:pt x="2143" y="392"/>
                  </a:cubicBezTo>
                  <a:close/>
                  <a:moveTo>
                    <a:pt x="2150" y="0"/>
                  </a:moveTo>
                  <a:cubicBezTo>
                    <a:pt x="2013" y="0"/>
                    <a:pt x="1874" y="30"/>
                    <a:pt x="1741" y="91"/>
                  </a:cubicBezTo>
                  <a:lnTo>
                    <a:pt x="696" y="579"/>
                  </a:lnTo>
                  <a:cubicBezTo>
                    <a:pt x="226" y="822"/>
                    <a:pt x="0" y="1379"/>
                    <a:pt x="244" y="1866"/>
                  </a:cubicBezTo>
                  <a:lnTo>
                    <a:pt x="2036" y="5695"/>
                  </a:lnTo>
                  <a:cubicBezTo>
                    <a:pt x="2201" y="6050"/>
                    <a:pt x="2549" y="6257"/>
                    <a:pt x="2914" y="6257"/>
                  </a:cubicBezTo>
                  <a:cubicBezTo>
                    <a:pt x="3051" y="6257"/>
                    <a:pt x="3191" y="6227"/>
                    <a:pt x="3324" y="6166"/>
                  </a:cubicBezTo>
                  <a:lnTo>
                    <a:pt x="4368" y="5679"/>
                  </a:lnTo>
                  <a:cubicBezTo>
                    <a:pt x="4839" y="5435"/>
                    <a:pt x="5064" y="4878"/>
                    <a:pt x="4820" y="4391"/>
                  </a:cubicBezTo>
                  <a:lnTo>
                    <a:pt x="3028" y="562"/>
                  </a:lnTo>
                  <a:cubicBezTo>
                    <a:pt x="2863" y="208"/>
                    <a:pt x="2515" y="0"/>
                    <a:pt x="21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3" name="Google Shape;1072;p43">
              <a:extLst>
                <a:ext uri="{FF2B5EF4-FFF2-40B4-BE49-F238E27FC236}">
                  <a16:creationId xmlns:a16="http://schemas.microsoft.com/office/drawing/2014/main" id="{11E4A230-8BA2-4CCE-FE6F-560B97D07681}"/>
                </a:ext>
              </a:extLst>
            </p:cNvPr>
            <p:cNvSpPr/>
            <p:nvPr/>
          </p:nvSpPr>
          <p:spPr>
            <a:xfrm>
              <a:off x="4931752" y="3517400"/>
              <a:ext cx="33595" cy="18979"/>
            </a:xfrm>
            <a:custGeom>
              <a:avLst/>
              <a:gdLst/>
              <a:ahLst/>
              <a:cxnLst/>
              <a:rect l="l" t="t" r="r" b="b"/>
              <a:pathLst>
                <a:path w="1540" h="870" extrusionOk="0">
                  <a:moveTo>
                    <a:pt x="1313" y="1"/>
                  </a:moveTo>
                  <a:cubicBezTo>
                    <a:pt x="1289" y="1"/>
                    <a:pt x="1265" y="5"/>
                    <a:pt x="1243" y="14"/>
                  </a:cubicBezTo>
                  <a:lnTo>
                    <a:pt x="182" y="501"/>
                  </a:lnTo>
                  <a:cubicBezTo>
                    <a:pt x="1" y="607"/>
                    <a:pt x="94" y="869"/>
                    <a:pt x="270" y="869"/>
                  </a:cubicBezTo>
                  <a:cubicBezTo>
                    <a:pt x="297" y="869"/>
                    <a:pt x="326" y="863"/>
                    <a:pt x="356" y="849"/>
                  </a:cubicBezTo>
                  <a:lnTo>
                    <a:pt x="1400" y="362"/>
                  </a:lnTo>
                  <a:cubicBezTo>
                    <a:pt x="1487" y="310"/>
                    <a:pt x="1539" y="206"/>
                    <a:pt x="1487" y="118"/>
                  </a:cubicBezTo>
                  <a:cubicBezTo>
                    <a:pt x="1460" y="40"/>
                    <a:pt x="1386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4" name="Google Shape;1073;p43">
              <a:extLst>
                <a:ext uri="{FF2B5EF4-FFF2-40B4-BE49-F238E27FC236}">
                  <a16:creationId xmlns:a16="http://schemas.microsoft.com/office/drawing/2014/main" id="{BAD833B9-9174-22F6-7BD9-3A813A58F7E1}"/>
                </a:ext>
              </a:extLst>
            </p:cNvPr>
            <p:cNvSpPr/>
            <p:nvPr/>
          </p:nvSpPr>
          <p:spPr>
            <a:xfrm>
              <a:off x="4920801" y="3494756"/>
              <a:ext cx="33922" cy="18848"/>
            </a:xfrm>
            <a:custGeom>
              <a:avLst/>
              <a:gdLst/>
              <a:ahLst/>
              <a:cxnLst/>
              <a:rect l="l" t="t" r="r" b="b"/>
              <a:pathLst>
                <a:path w="1555" h="864" extrusionOk="0">
                  <a:moveTo>
                    <a:pt x="1345" y="1"/>
                  </a:moveTo>
                  <a:cubicBezTo>
                    <a:pt x="1316" y="1"/>
                    <a:pt x="1286" y="9"/>
                    <a:pt x="1258" y="26"/>
                  </a:cubicBezTo>
                  <a:lnTo>
                    <a:pt x="197" y="513"/>
                  </a:lnTo>
                  <a:cubicBezTo>
                    <a:pt x="0" y="603"/>
                    <a:pt x="104" y="863"/>
                    <a:pt x="283" y="863"/>
                  </a:cubicBezTo>
                  <a:cubicBezTo>
                    <a:pt x="311" y="863"/>
                    <a:pt x="340" y="857"/>
                    <a:pt x="371" y="843"/>
                  </a:cubicBezTo>
                  <a:lnTo>
                    <a:pt x="1415" y="356"/>
                  </a:lnTo>
                  <a:cubicBezTo>
                    <a:pt x="1501" y="321"/>
                    <a:pt x="1554" y="200"/>
                    <a:pt x="1501" y="95"/>
                  </a:cubicBezTo>
                  <a:cubicBezTo>
                    <a:pt x="1466" y="36"/>
                    <a:pt x="1407" y="1"/>
                    <a:pt x="1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5" name="Google Shape;1074;p43">
              <a:extLst>
                <a:ext uri="{FF2B5EF4-FFF2-40B4-BE49-F238E27FC236}">
                  <a16:creationId xmlns:a16="http://schemas.microsoft.com/office/drawing/2014/main" id="{3B46E237-56C8-E057-9214-C81F13E8F8AC}"/>
                </a:ext>
              </a:extLst>
            </p:cNvPr>
            <p:cNvSpPr/>
            <p:nvPr/>
          </p:nvSpPr>
          <p:spPr>
            <a:xfrm>
              <a:off x="4943663" y="3540327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75" y="0"/>
                  </a:moveTo>
                  <a:cubicBezTo>
                    <a:pt x="1244" y="0"/>
                    <a:pt x="1212" y="8"/>
                    <a:pt x="1184" y="25"/>
                  </a:cubicBezTo>
                  <a:lnTo>
                    <a:pt x="140" y="512"/>
                  </a:lnTo>
                  <a:cubicBezTo>
                    <a:pt x="54" y="564"/>
                    <a:pt x="1" y="668"/>
                    <a:pt x="54" y="756"/>
                  </a:cubicBezTo>
                  <a:cubicBezTo>
                    <a:pt x="80" y="834"/>
                    <a:pt x="154" y="873"/>
                    <a:pt x="227" y="873"/>
                  </a:cubicBezTo>
                  <a:cubicBezTo>
                    <a:pt x="251" y="873"/>
                    <a:pt x="275" y="869"/>
                    <a:pt x="297" y="860"/>
                  </a:cubicBezTo>
                  <a:lnTo>
                    <a:pt x="1358" y="373"/>
                  </a:lnTo>
                  <a:cubicBezTo>
                    <a:pt x="1446" y="320"/>
                    <a:pt x="1481" y="216"/>
                    <a:pt x="1428" y="95"/>
                  </a:cubicBezTo>
                  <a:cubicBezTo>
                    <a:pt x="1404" y="35"/>
                    <a:pt x="1341" y="0"/>
                    <a:pt x="1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6" name="Google Shape;1075;p43">
              <a:extLst>
                <a:ext uri="{FF2B5EF4-FFF2-40B4-BE49-F238E27FC236}">
                  <a16:creationId xmlns:a16="http://schemas.microsoft.com/office/drawing/2014/main" id="{4472BDF5-3E87-AF7C-CC9B-533AD201558E}"/>
                </a:ext>
              </a:extLst>
            </p:cNvPr>
            <p:cNvSpPr/>
            <p:nvPr/>
          </p:nvSpPr>
          <p:spPr>
            <a:xfrm>
              <a:off x="4954309" y="3562971"/>
              <a:ext cx="32308" cy="19066"/>
            </a:xfrm>
            <a:custGeom>
              <a:avLst/>
              <a:gdLst/>
              <a:ahLst/>
              <a:cxnLst/>
              <a:rect l="l" t="t" r="r" b="b"/>
              <a:pathLst>
                <a:path w="1481" h="874" extrusionOk="0">
                  <a:moveTo>
                    <a:pt x="1254" y="0"/>
                  </a:moveTo>
                  <a:cubicBezTo>
                    <a:pt x="1229" y="0"/>
                    <a:pt x="1205" y="4"/>
                    <a:pt x="1184" y="13"/>
                  </a:cubicBezTo>
                  <a:lnTo>
                    <a:pt x="139" y="519"/>
                  </a:lnTo>
                  <a:cubicBezTo>
                    <a:pt x="53" y="553"/>
                    <a:pt x="0" y="675"/>
                    <a:pt x="53" y="762"/>
                  </a:cubicBezTo>
                  <a:cubicBezTo>
                    <a:pt x="77" y="834"/>
                    <a:pt x="142" y="873"/>
                    <a:pt x="209" y="873"/>
                  </a:cubicBezTo>
                  <a:cubicBezTo>
                    <a:pt x="239" y="873"/>
                    <a:pt x="269" y="865"/>
                    <a:pt x="297" y="849"/>
                  </a:cubicBezTo>
                  <a:lnTo>
                    <a:pt x="1358" y="361"/>
                  </a:lnTo>
                  <a:cubicBezTo>
                    <a:pt x="1445" y="326"/>
                    <a:pt x="1480" y="205"/>
                    <a:pt x="1445" y="118"/>
                  </a:cubicBezTo>
                  <a:cubicBezTo>
                    <a:pt x="1406" y="39"/>
                    <a:pt x="1328" y="0"/>
                    <a:pt x="1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7" name="Google Shape;1076;p43">
              <a:extLst>
                <a:ext uri="{FF2B5EF4-FFF2-40B4-BE49-F238E27FC236}">
                  <a16:creationId xmlns:a16="http://schemas.microsoft.com/office/drawing/2014/main" id="{217EC70A-E5DE-F9E1-92EA-FA2E80728F1B}"/>
                </a:ext>
              </a:extLst>
            </p:cNvPr>
            <p:cNvSpPr/>
            <p:nvPr/>
          </p:nvSpPr>
          <p:spPr>
            <a:xfrm>
              <a:off x="4862054" y="3383412"/>
              <a:ext cx="76025" cy="58813"/>
            </a:xfrm>
            <a:custGeom>
              <a:avLst/>
              <a:gdLst/>
              <a:ahLst/>
              <a:cxnLst/>
              <a:rect l="l" t="t" r="r" b="b"/>
              <a:pathLst>
                <a:path w="3485" h="2696" extrusionOk="0">
                  <a:moveTo>
                    <a:pt x="1533" y="391"/>
                  </a:moveTo>
                  <a:cubicBezTo>
                    <a:pt x="1891" y="391"/>
                    <a:pt x="2238" y="594"/>
                    <a:pt x="2402" y="935"/>
                  </a:cubicBezTo>
                  <a:cubicBezTo>
                    <a:pt x="2646" y="1422"/>
                    <a:pt x="2419" y="1997"/>
                    <a:pt x="1950" y="2222"/>
                  </a:cubicBezTo>
                  <a:cubicBezTo>
                    <a:pt x="1816" y="2285"/>
                    <a:pt x="1676" y="2314"/>
                    <a:pt x="1539" y="2314"/>
                  </a:cubicBezTo>
                  <a:cubicBezTo>
                    <a:pt x="1174" y="2314"/>
                    <a:pt x="826" y="2107"/>
                    <a:pt x="662" y="1753"/>
                  </a:cubicBezTo>
                  <a:cubicBezTo>
                    <a:pt x="435" y="1283"/>
                    <a:pt x="644" y="691"/>
                    <a:pt x="1131" y="482"/>
                  </a:cubicBezTo>
                  <a:cubicBezTo>
                    <a:pt x="1260" y="420"/>
                    <a:pt x="1398" y="391"/>
                    <a:pt x="1533" y="391"/>
                  </a:cubicBezTo>
                  <a:close/>
                  <a:moveTo>
                    <a:pt x="1567" y="0"/>
                  </a:moveTo>
                  <a:cubicBezTo>
                    <a:pt x="1376" y="0"/>
                    <a:pt x="1172" y="42"/>
                    <a:pt x="957" y="134"/>
                  </a:cubicBezTo>
                  <a:cubicBezTo>
                    <a:pt x="296" y="447"/>
                    <a:pt x="1" y="1248"/>
                    <a:pt x="314" y="1927"/>
                  </a:cubicBezTo>
                  <a:cubicBezTo>
                    <a:pt x="542" y="2409"/>
                    <a:pt x="1028" y="2696"/>
                    <a:pt x="1537" y="2696"/>
                  </a:cubicBezTo>
                  <a:cubicBezTo>
                    <a:pt x="1728" y="2696"/>
                    <a:pt x="1921" y="2656"/>
                    <a:pt x="2106" y="2570"/>
                  </a:cubicBezTo>
                  <a:cubicBezTo>
                    <a:pt x="3485" y="1859"/>
                    <a:pt x="2846" y="0"/>
                    <a:pt x="1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" name="Google Shape;1077;p43">
              <a:extLst>
                <a:ext uri="{FF2B5EF4-FFF2-40B4-BE49-F238E27FC236}">
                  <a16:creationId xmlns:a16="http://schemas.microsoft.com/office/drawing/2014/main" id="{1DFBEDEA-AF1E-FC38-1F4E-E03DC94EA51A}"/>
                </a:ext>
              </a:extLst>
            </p:cNvPr>
            <p:cNvSpPr/>
            <p:nvPr/>
          </p:nvSpPr>
          <p:spPr>
            <a:xfrm>
              <a:off x="4768663" y="3475929"/>
              <a:ext cx="67212" cy="134424"/>
            </a:xfrm>
            <a:custGeom>
              <a:avLst/>
              <a:gdLst/>
              <a:ahLst/>
              <a:cxnLst/>
              <a:rect l="l" t="t" r="r" b="b"/>
              <a:pathLst>
                <a:path w="3081" h="6162" extrusionOk="0">
                  <a:moveTo>
                    <a:pt x="2105" y="383"/>
                  </a:moveTo>
                  <a:cubicBezTo>
                    <a:pt x="2437" y="383"/>
                    <a:pt x="2697" y="645"/>
                    <a:pt x="2697" y="975"/>
                  </a:cubicBezTo>
                  <a:lnTo>
                    <a:pt x="2697" y="5205"/>
                  </a:lnTo>
                  <a:cubicBezTo>
                    <a:pt x="2697" y="5518"/>
                    <a:pt x="2437" y="5796"/>
                    <a:pt x="2105" y="5796"/>
                  </a:cubicBezTo>
                  <a:lnTo>
                    <a:pt x="975" y="5796"/>
                  </a:lnTo>
                  <a:cubicBezTo>
                    <a:pt x="643" y="5796"/>
                    <a:pt x="383" y="5518"/>
                    <a:pt x="383" y="5205"/>
                  </a:cubicBezTo>
                  <a:lnTo>
                    <a:pt x="383" y="975"/>
                  </a:lnTo>
                  <a:cubicBezTo>
                    <a:pt x="383" y="645"/>
                    <a:pt x="643" y="383"/>
                    <a:pt x="975" y="383"/>
                  </a:cubicBezTo>
                  <a:close/>
                  <a:moveTo>
                    <a:pt x="975" y="0"/>
                  </a:moveTo>
                  <a:cubicBezTo>
                    <a:pt x="435" y="0"/>
                    <a:pt x="0" y="436"/>
                    <a:pt x="0" y="975"/>
                  </a:cubicBezTo>
                  <a:lnTo>
                    <a:pt x="0" y="5205"/>
                  </a:lnTo>
                  <a:cubicBezTo>
                    <a:pt x="0" y="5744"/>
                    <a:pt x="435" y="6161"/>
                    <a:pt x="975" y="6161"/>
                  </a:cubicBezTo>
                  <a:lnTo>
                    <a:pt x="2105" y="6161"/>
                  </a:lnTo>
                  <a:cubicBezTo>
                    <a:pt x="2646" y="6161"/>
                    <a:pt x="3080" y="5744"/>
                    <a:pt x="3080" y="5205"/>
                  </a:cubicBezTo>
                  <a:lnTo>
                    <a:pt x="3080" y="975"/>
                  </a:lnTo>
                  <a:cubicBezTo>
                    <a:pt x="3080" y="436"/>
                    <a:pt x="2646" y="0"/>
                    <a:pt x="2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" name="Google Shape;1078;p43">
              <a:extLst>
                <a:ext uri="{FF2B5EF4-FFF2-40B4-BE49-F238E27FC236}">
                  <a16:creationId xmlns:a16="http://schemas.microsoft.com/office/drawing/2014/main" id="{EC84B683-E559-E9C8-0C61-EC78AD56F997}"/>
                </a:ext>
              </a:extLst>
            </p:cNvPr>
            <p:cNvSpPr/>
            <p:nvPr/>
          </p:nvSpPr>
          <p:spPr>
            <a:xfrm>
              <a:off x="4784218" y="352643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7"/>
                    <a:pt x="0" y="384"/>
                    <a:pt x="244" y="384"/>
                  </a:cubicBezTo>
                  <a:lnTo>
                    <a:pt x="1411" y="384"/>
                  </a:lnTo>
                  <a:cubicBezTo>
                    <a:pt x="1654" y="384"/>
                    <a:pt x="1654" y="17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0" name="Google Shape;1079;p43">
              <a:extLst>
                <a:ext uri="{FF2B5EF4-FFF2-40B4-BE49-F238E27FC236}">
                  <a16:creationId xmlns:a16="http://schemas.microsoft.com/office/drawing/2014/main" id="{2B14AD09-B559-55E1-AB90-A03B77046816}"/>
                </a:ext>
              </a:extLst>
            </p:cNvPr>
            <p:cNvSpPr/>
            <p:nvPr/>
          </p:nvSpPr>
          <p:spPr>
            <a:xfrm>
              <a:off x="4784218" y="3501387"/>
              <a:ext cx="36104" cy="8355"/>
            </a:xfrm>
            <a:custGeom>
              <a:avLst/>
              <a:gdLst/>
              <a:ahLst/>
              <a:cxnLst/>
              <a:rect l="l" t="t" r="r" b="b"/>
              <a:pathLst>
                <a:path w="1655" h="383" extrusionOk="0">
                  <a:moveTo>
                    <a:pt x="244" y="0"/>
                  </a:moveTo>
                  <a:cubicBezTo>
                    <a:pt x="0" y="0"/>
                    <a:pt x="0" y="365"/>
                    <a:pt x="244" y="383"/>
                  </a:cubicBezTo>
                  <a:lnTo>
                    <a:pt x="1411" y="383"/>
                  </a:lnTo>
                  <a:cubicBezTo>
                    <a:pt x="1654" y="365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1" name="Google Shape;1080;p43">
              <a:extLst>
                <a:ext uri="{FF2B5EF4-FFF2-40B4-BE49-F238E27FC236}">
                  <a16:creationId xmlns:a16="http://schemas.microsoft.com/office/drawing/2014/main" id="{A6B13B07-0E33-0500-7985-22EC558C6A38}"/>
                </a:ext>
              </a:extLst>
            </p:cNvPr>
            <p:cNvSpPr/>
            <p:nvPr/>
          </p:nvSpPr>
          <p:spPr>
            <a:xfrm>
              <a:off x="4784218" y="3551867"/>
              <a:ext cx="36104" cy="8006"/>
            </a:xfrm>
            <a:custGeom>
              <a:avLst/>
              <a:gdLst/>
              <a:ahLst/>
              <a:cxnLst/>
              <a:rect l="l" t="t" r="r" b="b"/>
              <a:pathLst>
                <a:path w="1655" h="367" extrusionOk="0">
                  <a:moveTo>
                    <a:pt x="244" y="0"/>
                  </a:moveTo>
                  <a:cubicBezTo>
                    <a:pt x="0" y="0"/>
                    <a:pt x="0" y="366"/>
                    <a:pt x="244" y="366"/>
                  </a:cubicBezTo>
                  <a:lnTo>
                    <a:pt x="1411" y="366"/>
                  </a:lnTo>
                  <a:cubicBezTo>
                    <a:pt x="1654" y="366"/>
                    <a:pt x="1654" y="0"/>
                    <a:pt x="1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2" name="Google Shape;1081;p43">
              <a:extLst>
                <a:ext uri="{FF2B5EF4-FFF2-40B4-BE49-F238E27FC236}">
                  <a16:creationId xmlns:a16="http://schemas.microsoft.com/office/drawing/2014/main" id="{0702FB29-FD17-B0E5-3731-2B706D8CCB06}"/>
                </a:ext>
              </a:extLst>
            </p:cNvPr>
            <p:cNvSpPr/>
            <p:nvPr/>
          </p:nvSpPr>
          <p:spPr>
            <a:xfrm>
              <a:off x="4784218" y="3576911"/>
              <a:ext cx="36104" cy="8377"/>
            </a:xfrm>
            <a:custGeom>
              <a:avLst/>
              <a:gdLst/>
              <a:ahLst/>
              <a:cxnLst/>
              <a:rect l="l" t="t" r="r" b="b"/>
              <a:pathLst>
                <a:path w="1655" h="384" extrusionOk="0">
                  <a:moveTo>
                    <a:pt x="244" y="1"/>
                  </a:moveTo>
                  <a:cubicBezTo>
                    <a:pt x="0" y="19"/>
                    <a:pt x="0" y="367"/>
                    <a:pt x="244" y="384"/>
                  </a:cubicBezTo>
                  <a:lnTo>
                    <a:pt x="1411" y="384"/>
                  </a:lnTo>
                  <a:cubicBezTo>
                    <a:pt x="1654" y="367"/>
                    <a:pt x="1654" y="19"/>
                    <a:pt x="1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43" name="Google Shape;1082;p43">
              <a:extLst>
                <a:ext uri="{FF2B5EF4-FFF2-40B4-BE49-F238E27FC236}">
                  <a16:creationId xmlns:a16="http://schemas.microsoft.com/office/drawing/2014/main" id="{712BD7ED-91AB-ABAC-37FE-C4CD911AAC57}"/>
                </a:ext>
              </a:extLst>
            </p:cNvPr>
            <p:cNvSpPr/>
            <p:nvPr/>
          </p:nvSpPr>
          <p:spPr>
            <a:xfrm>
              <a:off x="4762948" y="3374926"/>
              <a:ext cx="68761" cy="58900"/>
            </a:xfrm>
            <a:custGeom>
              <a:avLst/>
              <a:gdLst/>
              <a:ahLst/>
              <a:cxnLst/>
              <a:rect l="l" t="t" r="r" b="b"/>
              <a:pathLst>
                <a:path w="3152" h="2700" extrusionOk="0">
                  <a:moveTo>
                    <a:pt x="1802" y="388"/>
                  </a:moveTo>
                  <a:cubicBezTo>
                    <a:pt x="2272" y="388"/>
                    <a:pt x="2742" y="706"/>
                    <a:pt x="2768" y="1342"/>
                  </a:cubicBezTo>
                  <a:cubicBezTo>
                    <a:pt x="2768" y="1880"/>
                    <a:pt x="2333" y="2316"/>
                    <a:pt x="1794" y="2316"/>
                  </a:cubicBezTo>
                  <a:cubicBezTo>
                    <a:pt x="1272" y="2316"/>
                    <a:pt x="836" y="1880"/>
                    <a:pt x="836" y="1342"/>
                  </a:cubicBezTo>
                  <a:cubicBezTo>
                    <a:pt x="862" y="706"/>
                    <a:pt x="1332" y="388"/>
                    <a:pt x="1802" y="388"/>
                  </a:cubicBezTo>
                  <a:close/>
                  <a:moveTo>
                    <a:pt x="1794" y="1"/>
                  </a:moveTo>
                  <a:cubicBezTo>
                    <a:pt x="0" y="70"/>
                    <a:pt x="0" y="2630"/>
                    <a:pt x="1794" y="2699"/>
                  </a:cubicBezTo>
                  <a:cubicBezTo>
                    <a:pt x="2541" y="2699"/>
                    <a:pt x="3151" y="2089"/>
                    <a:pt x="3151" y="1342"/>
                  </a:cubicBezTo>
                  <a:cubicBezTo>
                    <a:pt x="3151" y="593"/>
                    <a:pt x="2541" y="1"/>
                    <a:pt x="17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C87DCA18-03E9-D2FA-75B4-A8D7DB1334C5}"/>
              </a:ext>
            </a:extLst>
          </p:cNvPr>
          <p:cNvSpPr txBox="1"/>
          <p:nvPr/>
        </p:nvSpPr>
        <p:spPr>
          <a:xfrm>
            <a:off x="2180095" y="4392222"/>
            <a:ext cx="13813883" cy="2020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1500" b="1" dirty="0">
                <a:solidFill>
                  <a:schemeClr val="bg2"/>
                </a:solidFill>
                <a:latin typeface="+mj-lt"/>
              </a:rPr>
              <a:t>CẤU TẠO PHÂN TỬ</a:t>
            </a:r>
          </a:p>
        </p:txBody>
      </p:sp>
      <p:grpSp>
        <p:nvGrpSpPr>
          <p:cNvPr id="52" name="Nhóm 51">
            <a:extLst>
              <a:ext uri="{FF2B5EF4-FFF2-40B4-BE49-F238E27FC236}">
                <a16:creationId xmlns:a16="http://schemas.microsoft.com/office/drawing/2014/main" id="{2E114771-3FA1-D6FD-FB44-C7E51A64A3F1}"/>
              </a:ext>
            </a:extLst>
          </p:cNvPr>
          <p:cNvGrpSpPr/>
          <p:nvPr/>
        </p:nvGrpSpPr>
        <p:grpSpPr>
          <a:xfrm>
            <a:off x="8213557" y="2522959"/>
            <a:ext cx="1860884" cy="1418576"/>
            <a:chOff x="7283116" y="6629070"/>
            <a:chExt cx="1860884" cy="1377747"/>
          </a:xfrm>
        </p:grpSpPr>
        <p:sp>
          <p:nvSpPr>
            <p:cNvPr id="50" name="Lục giác 49">
              <a:extLst>
                <a:ext uri="{FF2B5EF4-FFF2-40B4-BE49-F238E27FC236}">
                  <a16:creationId xmlns:a16="http://schemas.microsoft.com/office/drawing/2014/main" id="{5348E8F7-18CE-1BF9-342D-CDBF9CAA0C22}"/>
                </a:ext>
              </a:extLst>
            </p:cNvPr>
            <p:cNvSpPr/>
            <p:nvPr/>
          </p:nvSpPr>
          <p:spPr>
            <a:xfrm>
              <a:off x="7283116" y="6629070"/>
              <a:ext cx="1860884" cy="1377747"/>
            </a:xfrm>
            <a:prstGeom prst="hexagon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Lục giác 50">
              <a:extLst>
                <a:ext uri="{FF2B5EF4-FFF2-40B4-BE49-F238E27FC236}">
                  <a16:creationId xmlns:a16="http://schemas.microsoft.com/office/drawing/2014/main" id="{086B48F6-BA35-4064-761A-5F01BB2E60EE}"/>
                </a:ext>
              </a:extLst>
            </p:cNvPr>
            <p:cNvSpPr/>
            <p:nvPr/>
          </p:nvSpPr>
          <p:spPr>
            <a:xfrm>
              <a:off x="7449863" y="6752378"/>
              <a:ext cx="1527389" cy="1163905"/>
            </a:xfrm>
            <a:prstGeom prst="hexagon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rgbClr val="009999"/>
                </a:solidFill>
              </a:endParaRPr>
            </a:p>
          </p:txBody>
        </p:sp>
      </p:grp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E44B50E8-0601-F6C9-1082-685B47DD8662}"/>
              </a:ext>
            </a:extLst>
          </p:cNvPr>
          <p:cNvSpPr txBox="1"/>
          <p:nvPr/>
        </p:nvSpPr>
        <p:spPr>
          <a:xfrm>
            <a:off x="8583429" y="2239659"/>
            <a:ext cx="1347620" cy="1701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9600" b="1" dirty="0">
                <a:solidFill>
                  <a:schemeClr val="bg1"/>
                </a:solidFill>
                <a:latin typeface="+mj-lt"/>
              </a:rPr>
              <a:t>I.</a:t>
            </a:r>
          </a:p>
        </p:txBody>
      </p:sp>
    </p:spTree>
    <p:extLst>
      <p:ext uri="{BB962C8B-B14F-4D97-AF65-F5344CB8AC3E}">
        <p14:creationId xmlns:p14="http://schemas.microsoft.com/office/powerpoint/2010/main" val="18685146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9999"/>
        </a:solidFill>
        <a:effectLst/>
      </p:bgPr>
    </p:bg>
    <p:spTree>
      <p:nvGrpSpPr>
        <p:cNvPr id="1" name="Shape 2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5B86AEE-3C50-A488-F09F-65AC0FD8BE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13" y="1795838"/>
            <a:ext cx="11934194" cy="7184452"/>
          </a:xfrm>
          <a:prstGeom prst="rect">
            <a:avLst/>
          </a:prstGeom>
        </p:spPr>
      </p:pic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ACAA0785-BDC6-D9A9-AF23-90F0FC4E836C}"/>
              </a:ext>
            </a:extLst>
          </p:cNvPr>
          <p:cNvSpPr txBox="1"/>
          <p:nvPr/>
        </p:nvSpPr>
        <p:spPr>
          <a:xfrm>
            <a:off x="1558416" y="3745291"/>
            <a:ext cx="9999985" cy="1783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800" b="1" dirty="0">
                <a:latin typeface="Cambria"/>
              </a:rPr>
              <a:t>HS </a:t>
            </a:r>
            <a:r>
              <a:rPr lang="en-US" sz="4800" b="1" dirty="0" err="1">
                <a:latin typeface="Cambria"/>
              </a:rPr>
              <a:t>làm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việc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theo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bàn</a:t>
            </a:r>
            <a:r>
              <a:rPr lang="en-US" sz="4800" b="1" dirty="0">
                <a:latin typeface="Cambria"/>
              </a:rPr>
              <a:t>, </a:t>
            </a:r>
            <a:r>
              <a:rPr lang="en-US" sz="4800" b="1" dirty="0" err="1">
                <a:latin typeface="Cambria"/>
              </a:rPr>
              <a:t>nghiên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cứu</a:t>
            </a:r>
            <a:r>
              <a:rPr lang="en-US" sz="4800" b="1" dirty="0">
                <a:latin typeface="Cambria"/>
              </a:rPr>
              <a:t> SGK, </a:t>
            </a:r>
            <a:r>
              <a:rPr lang="en-US" sz="4800" b="1" dirty="0" err="1">
                <a:latin typeface="Cambria"/>
              </a:rPr>
              <a:t>hoàn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thành</a:t>
            </a:r>
            <a:r>
              <a:rPr lang="en-US" sz="4800" b="1" dirty="0">
                <a:latin typeface="Cambria"/>
              </a:rPr>
              <a:t> PHT </a:t>
            </a:r>
            <a:r>
              <a:rPr lang="en-US" sz="4800" b="1" dirty="0" err="1">
                <a:latin typeface="Cambria"/>
              </a:rPr>
              <a:t>số</a:t>
            </a:r>
            <a:r>
              <a:rPr lang="en-US" sz="4800" b="1" dirty="0">
                <a:latin typeface="Cambria"/>
              </a:rPr>
              <a:t> 1.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sp>
        <p:nvSpPr>
          <p:cNvPr id="103" name="Hộp Văn bản 102">
            <a:extLst>
              <a:ext uri="{FF2B5EF4-FFF2-40B4-BE49-F238E27FC236}">
                <a16:creationId xmlns:a16="http://schemas.microsoft.com/office/drawing/2014/main" id="{7B8B47BF-8A73-7CB6-00CD-224B53D10C41}"/>
              </a:ext>
            </a:extLst>
          </p:cNvPr>
          <p:cNvSpPr txBox="1"/>
          <p:nvPr/>
        </p:nvSpPr>
        <p:spPr>
          <a:xfrm>
            <a:off x="1558416" y="5935235"/>
            <a:ext cx="9999985" cy="897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800" b="1" dirty="0" err="1">
                <a:latin typeface="Cambria"/>
              </a:rPr>
              <a:t>Thời</a:t>
            </a:r>
            <a:r>
              <a:rPr lang="en-US" sz="4800" b="1" dirty="0">
                <a:latin typeface="Cambria"/>
              </a:rPr>
              <a:t> </a:t>
            </a:r>
            <a:r>
              <a:rPr lang="en-US" sz="4800" b="1" dirty="0" err="1">
                <a:latin typeface="Cambria"/>
              </a:rPr>
              <a:t>gian</a:t>
            </a:r>
            <a:r>
              <a:rPr lang="en-US" sz="4800" b="1" dirty="0">
                <a:latin typeface="Cambria"/>
              </a:rPr>
              <a:t>: 2 </a:t>
            </a:r>
            <a:r>
              <a:rPr lang="en-US" sz="4800" b="1" dirty="0" err="1">
                <a:latin typeface="Cambria"/>
              </a:rPr>
              <a:t>phút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pic>
        <p:nvPicPr>
          <p:cNvPr id="104" name="Hình ảnh 103">
            <a:extLst>
              <a:ext uri="{FF2B5EF4-FFF2-40B4-BE49-F238E27FC236}">
                <a16:creationId xmlns:a16="http://schemas.microsoft.com/office/drawing/2014/main" id="{1F10DE8B-14CE-B357-4E33-DDF68D9D3F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1558401" y="3164402"/>
            <a:ext cx="5554550" cy="6092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4356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India Themed Cute Stickers Notebook for Elementary by Slidesgo">
  <a:themeElements>
    <a:clrScheme name="Simple Light">
      <a:dk1>
        <a:srgbClr val="151515"/>
      </a:dk1>
      <a:lt1>
        <a:srgbClr val="FFFFFF"/>
      </a:lt1>
      <a:dk2>
        <a:srgbClr val="EC8C0F"/>
      </a:dk2>
      <a:lt2>
        <a:srgbClr val="EEE64E"/>
      </a:lt2>
      <a:accent1>
        <a:srgbClr val="A2D630"/>
      </a:accent1>
      <a:accent2>
        <a:srgbClr val="A0D9F3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n3esrocj">
      <a:majorFont>
        <a:latin typeface="Cambria"/>
        <a:ea typeface="Times New Roman"/>
        <a:cs typeface=""/>
      </a:majorFont>
      <a:minorFont>
        <a:latin typeface="Cambria"/>
        <a:ea typeface="Times New Roma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Kawaii Class Schedule Infographics by Slidesgo">
  <a:themeElements>
    <a:clrScheme name="Simple Light">
      <a:dk1>
        <a:srgbClr val="000000"/>
      </a:dk1>
      <a:lt1>
        <a:srgbClr val="FFFFFF"/>
      </a:lt1>
      <a:dk2>
        <a:srgbClr val="6A6A6A"/>
      </a:dk2>
      <a:lt2>
        <a:srgbClr val="EDCFD4"/>
      </a:lt2>
      <a:accent1>
        <a:srgbClr val="4164A9"/>
      </a:accent1>
      <a:accent2>
        <a:srgbClr val="F6D81A"/>
      </a:accent2>
      <a:accent3>
        <a:srgbClr val="BCDEEA"/>
      </a:accent3>
      <a:accent4>
        <a:srgbClr val="E25D5D"/>
      </a:accent4>
      <a:accent5>
        <a:srgbClr val="DCAA57"/>
      </a:accent5>
      <a:accent6>
        <a:srgbClr val="6D9EEB"/>
      </a:accent6>
      <a:hlink>
        <a:srgbClr val="6A6A6A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India Themed Cute Stickers Notebook for Elementary by Slidesgo">
  <a:themeElements>
    <a:clrScheme name="Simple Light">
      <a:dk1>
        <a:srgbClr val="151515"/>
      </a:dk1>
      <a:lt1>
        <a:srgbClr val="FFFFFF"/>
      </a:lt1>
      <a:dk2>
        <a:srgbClr val="EC8C0F"/>
      </a:dk2>
      <a:lt2>
        <a:srgbClr val="EEE64E"/>
      </a:lt2>
      <a:accent1>
        <a:srgbClr val="A2D630"/>
      </a:accent1>
      <a:accent2>
        <a:srgbClr val="A0D9F3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第一PPT，www.1ppt.com">
  <a:themeElements>
    <a:clrScheme name="自定义 62">
      <a:dk1>
        <a:srgbClr val="333333"/>
      </a:dk1>
      <a:lt1>
        <a:sysClr val="window" lastClr="FFFFFF"/>
      </a:lt1>
      <a:dk2>
        <a:srgbClr val="333333"/>
      </a:dk2>
      <a:lt2>
        <a:srgbClr val="FFFFFF"/>
      </a:lt2>
      <a:accent1>
        <a:srgbClr val="FFFFFF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FFFFFF"/>
      </a:hlink>
      <a:folHlink>
        <a:srgbClr val="46B699"/>
      </a:folHlink>
    </a:clrScheme>
    <a:fontScheme name="Temp">
      <a:majorFont>
        <a:latin typeface="方正静蕾简体"/>
        <a:ea typeface="方正静蕾简体"/>
        <a:cs typeface=""/>
      </a:majorFont>
      <a:minorFont>
        <a:latin typeface="方正静蕾简体"/>
        <a:ea typeface="方正静蕾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0</TotalTime>
  <Words>1621</Words>
  <Application>Microsoft Office PowerPoint</Application>
  <PresentationFormat>Tùy chỉnh</PresentationFormat>
  <Paragraphs>178</Paragraphs>
  <Slides>36</Slides>
  <Notes>26</Notes>
  <HiddenSlides>0</HiddenSlides>
  <MMClips>10</MMClips>
  <ScaleCrop>false</ScaleCrop>
  <HeadingPairs>
    <vt:vector size="8" baseType="variant">
      <vt:variant>
        <vt:lpstr>Phông được Dùng</vt:lpstr>
      </vt:variant>
      <vt:variant>
        <vt:i4>14</vt:i4>
      </vt:variant>
      <vt:variant>
        <vt:lpstr>Chủ đề</vt:lpstr>
      </vt:variant>
      <vt:variant>
        <vt:i4>6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6</vt:i4>
      </vt:variant>
    </vt:vector>
  </HeadingPairs>
  <TitlesOfParts>
    <vt:vector size="57" baseType="lpstr">
      <vt:lpstr>Calibri</vt:lpstr>
      <vt:lpstr>Times New Roman</vt:lpstr>
      <vt:lpstr>方正少儿简体</vt:lpstr>
      <vt:lpstr>Lato</vt:lpstr>
      <vt:lpstr>Cambria</vt:lpstr>
      <vt:lpstr>Gochi Hand</vt:lpstr>
      <vt:lpstr>Fredoka One</vt:lpstr>
      <vt:lpstr>Bebas Neue</vt:lpstr>
      <vt:lpstr>Arial</vt:lpstr>
      <vt:lpstr>Chilanka</vt:lpstr>
      <vt:lpstr>微软雅黑</vt:lpstr>
      <vt:lpstr>Anaheim</vt:lpstr>
      <vt:lpstr>PT Sans</vt:lpstr>
      <vt:lpstr>.VnRevue</vt:lpstr>
      <vt:lpstr>India Themed Cute Stickers Notebook for Elementary by Slidesgo</vt:lpstr>
      <vt:lpstr>1_Kawaii Class Schedule Infographics by Slidesgo</vt:lpstr>
      <vt:lpstr>1_India Themed Cute Stickers Notebook for Elementary by Slidesgo</vt:lpstr>
      <vt:lpstr>第一PPT，www.1ppt.com</vt:lpstr>
      <vt:lpstr>Office Theme</vt:lpstr>
      <vt:lpstr>1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01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ia Themed Cute Stickers Notebook</dc:title>
  <dc:creator>Admin</dc:creator>
  <cp:lastModifiedBy>Admin</cp:lastModifiedBy>
  <cp:revision>26</cp:revision>
  <dcterms:modified xsi:type="dcterms:W3CDTF">2024-06-29T13:52:18Z</dcterms:modified>
</cp:coreProperties>
</file>